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2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3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4.xml" ContentType="application/vnd.openxmlformats-officedocument.presentationml.tags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5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tags/tag6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tags/tag7.xml" ContentType="application/vnd.openxmlformats-officedocument.presentationml.tags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tags/tag8.xml" ContentType="application/vnd.openxmlformats-officedocument.presentationml.tags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tags/tag9.xml" ContentType="application/vnd.openxmlformats-officedocument.presentationml.tags+xml"/>
  <Override PartName="/ppt/notesSlides/notesSlide34.xml" ContentType="application/vnd.openxmlformats-officedocument.presentationml.notesSlide+xml"/>
  <Override PartName="/ppt/tags/tag10.xml" ContentType="application/vnd.openxmlformats-officedocument.presentationml.tags+xml"/>
  <Override PartName="/ppt/notesSlides/notesSlide35.xml" ContentType="application/vnd.openxmlformats-officedocument.presentationml.notesSlide+xml"/>
  <Override PartName="/ppt/tags/tag11.xml" ContentType="application/vnd.openxmlformats-officedocument.presentationml.tags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tags/tag12.xml" ContentType="application/vnd.openxmlformats-officedocument.presentationml.tags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tags/tag13.xml" ContentType="application/vnd.openxmlformats-officedocument.presentationml.tags+xml"/>
  <Override PartName="/ppt/notesSlides/notesSlide43.xml" ContentType="application/vnd.openxmlformats-officedocument.presentationml.notesSlide+xml"/>
  <Override PartName="/ppt/tags/tag14.xml" ContentType="application/vnd.openxmlformats-officedocument.presentationml.tags+xml"/>
  <Override PartName="/ppt/notesSlides/notesSlide44.xml" ContentType="application/vnd.openxmlformats-officedocument.presentationml.notesSlide+xml"/>
  <Override PartName="/ppt/tags/tag15.xml" ContentType="application/vnd.openxmlformats-officedocument.presentationml.tags+xml"/>
  <Override PartName="/ppt/notesSlides/notesSlide45.xml" ContentType="application/vnd.openxmlformats-officedocument.presentationml.notesSlide+xml"/>
  <Override PartName="/ppt/tags/tag16.xml" ContentType="application/vnd.openxmlformats-officedocument.presentationml.tags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tags/tag17.xml" ContentType="application/vnd.openxmlformats-officedocument.presentationml.tags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75" r:id="rId2"/>
  </p:sldMasterIdLst>
  <p:notesMasterIdLst>
    <p:notesMasterId r:id="rId56"/>
  </p:notesMasterIdLst>
  <p:sldIdLst>
    <p:sldId id="353" r:id="rId3"/>
    <p:sldId id="367" r:id="rId4"/>
    <p:sldId id="368" r:id="rId5"/>
    <p:sldId id="358" r:id="rId6"/>
    <p:sldId id="332" r:id="rId7"/>
    <p:sldId id="371" r:id="rId8"/>
    <p:sldId id="331" r:id="rId9"/>
    <p:sldId id="336" r:id="rId10"/>
    <p:sldId id="338" r:id="rId11"/>
    <p:sldId id="340" r:id="rId12"/>
    <p:sldId id="339" r:id="rId13"/>
    <p:sldId id="341" r:id="rId14"/>
    <p:sldId id="344" r:id="rId15"/>
    <p:sldId id="345" r:id="rId16"/>
    <p:sldId id="348" r:id="rId17"/>
    <p:sldId id="347" r:id="rId18"/>
    <p:sldId id="349" r:id="rId19"/>
    <p:sldId id="350" r:id="rId20"/>
    <p:sldId id="257" r:id="rId21"/>
    <p:sldId id="279" r:id="rId22"/>
    <p:sldId id="328" r:id="rId23"/>
    <p:sldId id="295" r:id="rId24"/>
    <p:sldId id="298" r:id="rId25"/>
    <p:sldId id="299" r:id="rId26"/>
    <p:sldId id="310" r:id="rId27"/>
    <p:sldId id="311" r:id="rId28"/>
    <p:sldId id="313" r:id="rId29"/>
    <p:sldId id="314" r:id="rId30"/>
    <p:sldId id="372" r:id="rId31"/>
    <p:sldId id="319" r:id="rId32"/>
    <p:sldId id="321" r:id="rId33"/>
    <p:sldId id="373" r:id="rId34"/>
    <p:sldId id="272" r:id="rId35"/>
    <p:sldId id="374" r:id="rId36"/>
    <p:sldId id="364" r:id="rId37"/>
    <p:sldId id="280" r:id="rId38"/>
    <p:sldId id="325" r:id="rId39"/>
    <p:sldId id="357" r:id="rId40"/>
    <p:sldId id="375" r:id="rId41"/>
    <p:sldId id="329" r:id="rId42"/>
    <p:sldId id="330" r:id="rId43"/>
    <p:sldId id="376" r:id="rId44"/>
    <p:sldId id="377" r:id="rId45"/>
    <p:sldId id="337" r:id="rId46"/>
    <p:sldId id="378" r:id="rId47"/>
    <p:sldId id="379" r:id="rId48"/>
    <p:sldId id="380" r:id="rId49"/>
    <p:sldId id="381" r:id="rId50"/>
    <p:sldId id="382" r:id="rId51"/>
    <p:sldId id="383" r:id="rId52"/>
    <p:sldId id="384" r:id="rId53"/>
    <p:sldId id="318" r:id="rId54"/>
    <p:sldId id="385" r:id="rId5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95B3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75" autoAdjust="0"/>
    <p:restoredTop sz="69818" autoAdjust="0"/>
  </p:normalViewPr>
  <p:slideViewPr>
    <p:cSldViewPr snapToGrid="0" snapToObjects="1">
      <p:cViewPr varScale="1">
        <p:scale>
          <a:sx n="51" d="100"/>
          <a:sy n="51" d="100"/>
        </p:scale>
        <p:origin x="1550" y="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presProps" Target="presProps.xml"/><Relationship Id="rId61" Type="http://schemas.microsoft.com/office/2016/11/relationships/changesInfo" Target="changesInfos/changesInfo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ang Chen" userId="c441ca43-8d05-4143-94bb-18cf9def1e49" providerId="ADAL" clId="{7705BB15-2A8C-4E44-A7E0-E4352F5EF424}"/>
    <pc:docChg chg="addSld modSld">
      <pc:chgData name="Gang Chen" userId="c441ca43-8d05-4143-94bb-18cf9def1e49" providerId="ADAL" clId="{7705BB15-2A8C-4E44-A7E0-E4352F5EF424}" dt="2020-04-18T03:33:29.245" v="31"/>
      <pc:docMkLst>
        <pc:docMk/>
      </pc:docMkLst>
      <pc:sldChg chg="addSp delSp modSp modTransition modAnim">
        <pc:chgData name="Gang Chen" userId="c441ca43-8d05-4143-94bb-18cf9def1e49" providerId="ADAL" clId="{7705BB15-2A8C-4E44-A7E0-E4352F5EF424}" dt="2020-04-18T03:33:29.245" v="31"/>
        <pc:sldMkLst>
          <pc:docMk/>
          <pc:sldMk cId="840262546" sldId="257"/>
        </pc:sldMkLst>
        <pc:picChg chg="del">
          <ac:chgData name="Gang Chen" userId="c441ca43-8d05-4143-94bb-18cf9def1e49" providerId="ADAL" clId="{7705BB15-2A8C-4E44-A7E0-E4352F5EF424}" dt="2020-04-18T03:33:03.039" v="30"/>
          <ac:picMkLst>
            <pc:docMk/>
            <pc:sldMk cId="840262546" sldId="257"/>
            <ac:picMk id="2" creationId="{0DCBDDF6-A420-41E2-B07A-CB702F91663D}"/>
          </ac:picMkLst>
        </pc:picChg>
        <pc:picChg chg="add mod">
          <ac:chgData name="Gang Chen" userId="c441ca43-8d05-4143-94bb-18cf9def1e49" providerId="ADAL" clId="{7705BB15-2A8C-4E44-A7E0-E4352F5EF424}" dt="2020-04-18T03:33:29.245" v="31"/>
          <ac:picMkLst>
            <pc:docMk/>
            <pc:sldMk cId="840262546" sldId="257"/>
            <ac:picMk id="3" creationId="{8793ACFE-DD8E-4B1E-9204-C251B9FA5EE0}"/>
          </ac:picMkLst>
        </pc:picChg>
      </pc:sldChg>
      <pc:sldChg chg="addSp delSp modSp modTransition modAnim">
        <pc:chgData name="Gang Chen" userId="c441ca43-8d05-4143-94bb-18cf9def1e49" providerId="ADAL" clId="{7705BB15-2A8C-4E44-A7E0-E4352F5EF424}" dt="2020-04-18T03:18:43.838" v="5"/>
        <pc:sldMkLst>
          <pc:docMk/>
          <pc:sldMk cId="2609773355" sldId="321"/>
        </pc:sldMkLst>
        <pc:picChg chg="add mod">
          <ac:chgData name="Gang Chen" userId="c441ca43-8d05-4143-94bb-18cf9def1e49" providerId="ADAL" clId="{7705BB15-2A8C-4E44-A7E0-E4352F5EF424}" dt="2020-04-18T03:18:43.838" v="5"/>
          <ac:picMkLst>
            <pc:docMk/>
            <pc:sldMk cId="2609773355" sldId="321"/>
            <ac:picMk id="2" creationId="{A1AFC413-2938-49D2-ABC6-022BD3DBF63E}"/>
          </ac:picMkLst>
        </pc:picChg>
        <pc:picChg chg="del">
          <ac:chgData name="Gang Chen" userId="c441ca43-8d05-4143-94bb-18cf9def1e49" providerId="ADAL" clId="{7705BB15-2A8C-4E44-A7E0-E4352F5EF424}" dt="2020-04-18T03:16:31.507" v="4"/>
          <ac:picMkLst>
            <pc:docMk/>
            <pc:sldMk cId="2609773355" sldId="321"/>
            <ac:picMk id="3" creationId="{95303531-3DD2-42DE-8F75-F4B021948F5B}"/>
          </ac:picMkLst>
        </pc:picChg>
      </pc:sldChg>
      <pc:sldChg chg="addSp delSp modSp modTransition modAnim">
        <pc:chgData name="Gang Chen" userId="c441ca43-8d05-4143-94bb-18cf9def1e49" providerId="ADAL" clId="{7705BB15-2A8C-4E44-A7E0-E4352F5EF424}" dt="2020-04-18T03:06:20.896" v="1"/>
        <pc:sldMkLst>
          <pc:docMk/>
          <pc:sldMk cId="3661077025" sldId="353"/>
        </pc:sldMkLst>
        <pc:picChg chg="add mod">
          <ac:chgData name="Gang Chen" userId="c441ca43-8d05-4143-94bb-18cf9def1e49" providerId="ADAL" clId="{7705BB15-2A8C-4E44-A7E0-E4352F5EF424}" dt="2020-04-18T03:06:20.896" v="1"/>
          <ac:picMkLst>
            <pc:docMk/>
            <pc:sldMk cId="3661077025" sldId="353"/>
            <ac:picMk id="2" creationId="{99FF7897-28C3-4DF1-A026-9982157B4199}"/>
          </ac:picMkLst>
        </pc:picChg>
        <pc:picChg chg="del">
          <ac:chgData name="Gang Chen" userId="c441ca43-8d05-4143-94bb-18cf9def1e49" providerId="ADAL" clId="{7705BB15-2A8C-4E44-A7E0-E4352F5EF424}" dt="2020-04-18T03:05:40.585" v="0"/>
          <ac:picMkLst>
            <pc:docMk/>
            <pc:sldMk cId="3661077025" sldId="353"/>
            <ac:picMk id="3" creationId="{05070E05-EA23-4AA6-B2CE-829A9A57107F}"/>
          </ac:picMkLst>
        </pc:picChg>
      </pc:sldChg>
      <pc:sldChg chg="addSp delSp modSp modTransition modAnim">
        <pc:chgData name="Gang Chen" userId="c441ca43-8d05-4143-94bb-18cf9def1e49" providerId="ADAL" clId="{7705BB15-2A8C-4E44-A7E0-E4352F5EF424}" dt="2020-04-18T03:13:14.084" v="3"/>
        <pc:sldMkLst>
          <pc:docMk/>
          <pc:sldMk cId="1193271569" sldId="373"/>
        </pc:sldMkLst>
        <pc:picChg chg="del">
          <ac:chgData name="Gang Chen" userId="c441ca43-8d05-4143-94bb-18cf9def1e49" providerId="ADAL" clId="{7705BB15-2A8C-4E44-A7E0-E4352F5EF424}" dt="2020-04-18T03:11:08.730" v="2"/>
          <ac:picMkLst>
            <pc:docMk/>
            <pc:sldMk cId="1193271569" sldId="373"/>
            <ac:picMk id="2" creationId="{0A4F84A8-5376-4A26-9E83-EECDA48A28B1}"/>
          </ac:picMkLst>
        </pc:picChg>
        <pc:picChg chg="add mod">
          <ac:chgData name="Gang Chen" userId="c441ca43-8d05-4143-94bb-18cf9def1e49" providerId="ADAL" clId="{7705BB15-2A8C-4E44-A7E0-E4352F5EF424}" dt="2020-04-18T03:13:14.084" v="3"/>
          <ac:picMkLst>
            <pc:docMk/>
            <pc:sldMk cId="1193271569" sldId="373"/>
            <ac:picMk id="3" creationId="{F25E6EA2-9587-4E6F-8DC0-84F8A75CBB67}"/>
          </ac:picMkLst>
        </pc:picChg>
      </pc:sldChg>
      <pc:sldChg chg="addSp modSp add">
        <pc:chgData name="Gang Chen" userId="c441ca43-8d05-4143-94bb-18cf9def1e49" providerId="ADAL" clId="{7705BB15-2A8C-4E44-A7E0-E4352F5EF424}" dt="2020-04-18T03:29:30.209" v="29"/>
        <pc:sldMkLst>
          <pc:docMk/>
          <pc:sldMk cId="2831534845" sldId="385"/>
        </pc:sldMkLst>
        <pc:spChg chg="add mod">
          <ac:chgData name="Gang Chen" userId="c441ca43-8d05-4143-94bb-18cf9def1e49" providerId="ADAL" clId="{7705BB15-2A8C-4E44-A7E0-E4352F5EF424}" dt="2020-04-18T03:21:33.664" v="28" actId="1076"/>
          <ac:spMkLst>
            <pc:docMk/>
            <pc:sldMk cId="2831534845" sldId="385"/>
            <ac:spMk id="2" creationId="{14A0C84F-6A38-45D4-AAF4-581ECB4784E8}"/>
          </ac:spMkLst>
        </pc:spChg>
        <pc:picChg chg="add mod">
          <ac:chgData name="Gang Chen" userId="c441ca43-8d05-4143-94bb-18cf9def1e49" providerId="ADAL" clId="{7705BB15-2A8C-4E44-A7E0-E4352F5EF424}" dt="2020-04-18T03:29:30.209" v="29"/>
          <ac:picMkLst>
            <pc:docMk/>
            <pc:sldMk cId="2831534845" sldId="385"/>
            <ac:picMk id="3" creationId="{24161BC7-DB14-431B-9C30-32F2D5F24344}"/>
          </ac:picMkLst>
        </pc:picChg>
      </pc:sldChg>
    </pc:docChg>
  </pc:docChgLst>
  <pc:docChgLst>
    <pc:chgData name="Gang Chen" userId="c441ca43-8d05-4143-94bb-18cf9def1e49" providerId="ADAL" clId="{BA762A24-5AAF-4184-83C0-454BE9701268}"/>
    <pc:docChg chg="delSld modSld">
      <pc:chgData name="Gang Chen" userId="c441ca43-8d05-4143-94bb-18cf9def1e49" providerId="ADAL" clId="{BA762A24-5AAF-4184-83C0-454BE9701268}" dt="2020-03-27T03:26:20.063" v="52"/>
      <pc:docMkLst>
        <pc:docMk/>
      </pc:docMkLst>
      <pc:sldChg chg="addSp modSp">
        <pc:chgData name="Gang Chen" userId="c441ca43-8d05-4143-94bb-18cf9def1e49" providerId="ADAL" clId="{BA762A24-5AAF-4184-83C0-454BE9701268}" dt="2020-03-27T02:33:01.496" v="38"/>
        <pc:sldMkLst>
          <pc:docMk/>
          <pc:sldMk cId="840262546" sldId="257"/>
        </pc:sldMkLst>
        <pc:picChg chg="add mod">
          <ac:chgData name="Gang Chen" userId="c441ca43-8d05-4143-94bb-18cf9def1e49" providerId="ADAL" clId="{BA762A24-5AAF-4184-83C0-454BE9701268}" dt="2020-03-27T02:33:01.496" v="38"/>
          <ac:picMkLst>
            <pc:docMk/>
            <pc:sldMk cId="840262546" sldId="257"/>
            <ac:picMk id="2" creationId="{0DCBDDF6-A420-41E2-B07A-CB702F91663D}"/>
          </ac:picMkLst>
        </pc:picChg>
      </pc:sldChg>
      <pc:sldChg chg="addSp modSp">
        <pc:chgData name="Gang Chen" userId="c441ca43-8d05-4143-94bb-18cf9def1e49" providerId="ADAL" clId="{BA762A24-5AAF-4184-83C0-454BE9701268}" dt="2020-03-27T02:33:01.496" v="38"/>
        <pc:sldMkLst>
          <pc:docMk/>
          <pc:sldMk cId="444034460" sldId="272"/>
        </pc:sldMkLst>
        <pc:picChg chg="add mod">
          <ac:chgData name="Gang Chen" userId="c441ca43-8d05-4143-94bb-18cf9def1e49" providerId="ADAL" clId="{BA762A24-5AAF-4184-83C0-454BE9701268}" dt="2020-03-27T02:33:01.496" v="38"/>
          <ac:picMkLst>
            <pc:docMk/>
            <pc:sldMk cId="444034460" sldId="272"/>
            <ac:picMk id="2" creationId="{705F8CD4-626F-49F8-8563-B9BD52839E41}"/>
          </ac:picMkLst>
        </pc:picChg>
      </pc:sldChg>
      <pc:sldChg chg="addSp modSp">
        <pc:chgData name="Gang Chen" userId="c441ca43-8d05-4143-94bb-18cf9def1e49" providerId="ADAL" clId="{BA762A24-5AAF-4184-83C0-454BE9701268}" dt="2020-03-27T02:33:01.496" v="38"/>
        <pc:sldMkLst>
          <pc:docMk/>
          <pc:sldMk cId="1884318304" sldId="273"/>
        </pc:sldMkLst>
        <pc:picChg chg="add mod">
          <ac:chgData name="Gang Chen" userId="c441ca43-8d05-4143-94bb-18cf9def1e49" providerId="ADAL" clId="{BA762A24-5AAF-4184-83C0-454BE9701268}" dt="2020-03-27T02:33:01.496" v="38"/>
          <ac:picMkLst>
            <pc:docMk/>
            <pc:sldMk cId="1884318304" sldId="273"/>
            <ac:picMk id="5" creationId="{BFB71004-EF26-47A9-AC9C-E88E0BF68564}"/>
          </ac:picMkLst>
        </pc:picChg>
      </pc:sldChg>
      <pc:sldChg chg="addSp modSp">
        <pc:chgData name="Gang Chen" userId="c441ca43-8d05-4143-94bb-18cf9def1e49" providerId="ADAL" clId="{BA762A24-5AAF-4184-83C0-454BE9701268}" dt="2020-03-27T02:33:01.496" v="38"/>
        <pc:sldMkLst>
          <pc:docMk/>
          <pc:sldMk cId="1223458518" sldId="279"/>
        </pc:sldMkLst>
        <pc:picChg chg="add mod">
          <ac:chgData name="Gang Chen" userId="c441ca43-8d05-4143-94bb-18cf9def1e49" providerId="ADAL" clId="{BA762A24-5AAF-4184-83C0-454BE9701268}" dt="2020-03-27T02:33:01.496" v="38"/>
          <ac:picMkLst>
            <pc:docMk/>
            <pc:sldMk cId="1223458518" sldId="279"/>
            <ac:picMk id="2" creationId="{BD63B610-98C9-4B4E-9942-608B0C15EE0D}"/>
          </ac:picMkLst>
        </pc:picChg>
      </pc:sldChg>
      <pc:sldChg chg="addSp modSp">
        <pc:chgData name="Gang Chen" userId="c441ca43-8d05-4143-94bb-18cf9def1e49" providerId="ADAL" clId="{BA762A24-5AAF-4184-83C0-454BE9701268}" dt="2020-03-27T02:33:01.496" v="38"/>
        <pc:sldMkLst>
          <pc:docMk/>
          <pc:sldMk cId="2796845056" sldId="295"/>
        </pc:sldMkLst>
        <pc:picChg chg="add mod">
          <ac:chgData name="Gang Chen" userId="c441ca43-8d05-4143-94bb-18cf9def1e49" providerId="ADAL" clId="{BA762A24-5AAF-4184-83C0-454BE9701268}" dt="2020-03-27T02:33:01.496" v="38"/>
          <ac:picMkLst>
            <pc:docMk/>
            <pc:sldMk cId="2796845056" sldId="295"/>
            <ac:picMk id="3" creationId="{DF1641CC-AF85-4049-85FF-379B3E54851C}"/>
          </ac:picMkLst>
        </pc:picChg>
      </pc:sldChg>
      <pc:sldChg chg="addSp modSp">
        <pc:chgData name="Gang Chen" userId="c441ca43-8d05-4143-94bb-18cf9def1e49" providerId="ADAL" clId="{BA762A24-5AAF-4184-83C0-454BE9701268}" dt="2020-03-27T02:33:01.496" v="38"/>
        <pc:sldMkLst>
          <pc:docMk/>
          <pc:sldMk cId="559759375" sldId="296"/>
        </pc:sldMkLst>
        <pc:picChg chg="add mod">
          <ac:chgData name="Gang Chen" userId="c441ca43-8d05-4143-94bb-18cf9def1e49" providerId="ADAL" clId="{BA762A24-5AAF-4184-83C0-454BE9701268}" dt="2020-03-27T02:33:01.496" v="38"/>
          <ac:picMkLst>
            <pc:docMk/>
            <pc:sldMk cId="559759375" sldId="296"/>
            <ac:picMk id="3" creationId="{DBB588E4-1947-4198-BDF2-8E72BF8154B7}"/>
          </ac:picMkLst>
        </pc:picChg>
      </pc:sldChg>
      <pc:sldChg chg="addSp modSp modAnim">
        <pc:chgData name="Gang Chen" userId="c441ca43-8d05-4143-94bb-18cf9def1e49" providerId="ADAL" clId="{BA762A24-5AAF-4184-83C0-454BE9701268}" dt="2020-03-27T02:33:01.496" v="38"/>
        <pc:sldMkLst>
          <pc:docMk/>
          <pc:sldMk cId="739535930" sldId="298"/>
        </pc:sldMkLst>
        <pc:picChg chg="add mod">
          <ac:chgData name="Gang Chen" userId="c441ca43-8d05-4143-94bb-18cf9def1e49" providerId="ADAL" clId="{BA762A24-5AAF-4184-83C0-454BE9701268}" dt="2020-03-27T02:33:01.496" v="38"/>
          <ac:picMkLst>
            <pc:docMk/>
            <pc:sldMk cId="739535930" sldId="298"/>
            <ac:picMk id="2" creationId="{F5C92861-B4BA-4086-B741-1DC5D28575C9}"/>
          </ac:picMkLst>
        </pc:picChg>
      </pc:sldChg>
      <pc:sldChg chg="addSp modSp">
        <pc:chgData name="Gang Chen" userId="c441ca43-8d05-4143-94bb-18cf9def1e49" providerId="ADAL" clId="{BA762A24-5AAF-4184-83C0-454BE9701268}" dt="2020-03-27T02:33:01.496" v="38"/>
        <pc:sldMkLst>
          <pc:docMk/>
          <pc:sldMk cId="320372589" sldId="299"/>
        </pc:sldMkLst>
        <pc:picChg chg="add mod">
          <ac:chgData name="Gang Chen" userId="c441ca43-8d05-4143-94bb-18cf9def1e49" providerId="ADAL" clId="{BA762A24-5AAF-4184-83C0-454BE9701268}" dt="2020-03-27T02:33:01.496" v="38"/>
          <ac:picMkLst>
            <pc:docMk/>
            <pc:sldMk cId="320372589" sldId="299"/>
            <ac:picMk id="2" creationId="{9463D0B7-B292-4900-AAE7-9966F29C7D29}"/>
          </ac:picMkLst>
        </pc:picChg>
      </pc:sldChg>
      <pc:sldChg chg="addSp modSp modAnim">
        <pc:chgData name="Gang Chen" userId="c441ca43-8d05-4143-94bb-18cf9def1e49" providerId="ADAL" clId="{BA762A24-5AAF-4184-83C0-454BE9701268}" dt="2020-03-27T02:33:01.496" v="38"/>
        <pc:sldMkLst>
          <pc:docMk/>
          <pc:sldMk cId="2981883044" sldId="310"/>
        </pc:sldMkLst>
        <pc:picChg chg="add mod">
          <ac:chgData name="Gang Chen" userId="c441ca43-8d05-4143-94bb-18cf9def1e49" providerId="ADAL" clId="{BA762A24-5AAF-4184-83C0-454BE9701268}" dt="2020-03-27T02:33:01.496" v="38"/>
          <ac:picMkLst>
            <pc:docMk/>
            <pc:sldMk cId="2981883044" sldId="310"/>
            <ac:picMk id="2" creationId="{EDBFA500-37CE-411C-B8F7-1EC93DA4548E}"/>
          </ac:picMkLst>
        </pc:picChg>
      </pc:sldChg>
      <pc:sldChg chg="addSp modSp">
        <pc:chgData name="Gang Chen" userId="c441ca43-8d05-4143-94bb-18cf9def1e49" providerId="ADAL" clId="{BA762A24-5AAF-4184-83C0-454BE9701268}" dt="2020-03-27T02:33:01.496" v="38"/>
        <pc:sldMkLst>
          <pc:docMk/>
          <pc:sldMk cId="4259340331" sldId="311"/>
        </pc:sldMkLst>
        <pc:picChg chg="add mod">
          <ac:chgData name="Gang Chen" userId="c441ca43-8d05-4143-94bb-18cf9def1e49" providerId="ADAL" clId="{BA762A24-5AAF-4184-83C0-454BE9701268}" dt="2020-03-27T02:33:01.496" v="38"/>
          <ac:picMkLst>
            <pc:docMk/>
            <pc:sldMk cId="4259340331" sldId="311"/>
            <ac:picMk id="2" creationId="{E798E68B-FFBA-4C20-812E-433B550427D7}"/>
          </ac:picMkLst>
        </pc:picChg>
      </pc:sldChg>
      <pc:sldChg chg="addSp modSp">
        <pc:chgData name="Gang Chen" userId="c441ca43-8d05-4143-94bb-18cf9def1e49" providerId="ADAL" clId="{BA762A24-5AAF-4184-83C0-454BE9701268}" dt="2020-03-27T02:33:01.496" v="38"/>
        <pc:sldMkLst>
          <pc:docMk/>
          <pc:sldMk cId="1036907301" sldId="313"/>
        </pc:sldMkLst>
        <pc:picChg chg="add mod">
          <ac:chgData name="Gang Chen" userId="c441ca43-8d05-4143-94bb-18cf9def1e49" providerId="ADAL" clId="{BA762A24-5AAF-4184-83C0-454BE9701268}" dt="2020-03-27T02:33:01.496" v="38"/>
          <ac:picMkLst>
            <pc:docMk/>
            <pc:sldMk cId="1036907301" sldId="313"/>
            <ac:picMk id="2" creationId="{511285B6-8C75-471C-A49D-8DE3C7133077}"/>
          </ac:picMkLst>
        </pc:picChg>
      </pc:sldChg>
      <pc:sldChg chg="addSp delSp modSp modTransition modAnim">
        <pc:chgData name="Gang Chen" userId="c441ca43-8d05-4143-94bb-18cf9def1e49" providerId="ADAL" clId="{BA762A24-5AAF-4184-83C0-454BE9701268}" dt="2020-03-27T03:17:50.719" v="50"/>
        <pc:sldMkLst>
          <pc:docMk/>
          <pc:sldMk cId="249582844" sldId="314"/>
        </pc:sldMkLst>
        <pc:picChg chg="del">
          <ac:chgData name="Gang Chen" userId="c441ca43-8d05-4143-94bb-18cf9def1e49" providerId="ADAL" clId="{BA762A24-5AAF-4184-83C0-454BE9701268}" dt="2020-03-27T03:12:32.140" v="49"/>
          <ac:picMkLst>
            <pc:docMk/>
            <pc:sldMk cId="249582844" sldId="314"/>
            <ac:picMk id="2" creationId="{5EDAA0E0-2F68-4C44-B739-6FD38549C0D0}"/>
          </ac:picMkLst>
        </pc:picChg>
        <pc:picChg chg="add mod">
          <ac:chgData name="Gang Chen" userId="c441ca43-8d05-4143-94bb-18cf9def1e49" providerId="ADAL" clId="{BA762A24-5AAF-4184-83C0-454BE9701268}" dt="2020-03-27T03:17:50.719" v="50"/>
          <ac:picMkLst>
            <pc:docMk/>
            <pc:sldMk cId="249582844" sldId="314"/>
            <ac:picMk id="3" creationId="{0B475ACB-0378-4C4D-83F2-7EE61F9F1A2E}"/>
          </ac:picMkLst>
        </pc:picChg>
      </pc:sldChg>
      <pc:sldChg chg="addSp delSp modSp modAnim">
        <pc:chgData name="Gang Chen" userId="c441ca43-8d05-4143-94bb-18cf9def1e49" providerId="ADAL" clId="{BA762A24-5AAF-4184-83C0-454BE9701268}" dt="2020-03-27T03:26:20.063" v="52"/>
        <pc:sldMkLst>
          <pc:docMk/>
          <pc:sldMk cId="674311336" sldId="316"/>
        </pc:sldMkLst>
        <pc:picChg chg="add del mod">
          <ac:chgData name="Gang Chen" userId="c441ca43-8d05-4143-94bb-18cf9def1e49" providerId="ADAL" clId="{BA762A24-5AAF-4184-83C0-454BE9701268}" dt="2020-03-27T03:17:50.719" v="50"/>
          <ac:picMkLst>
            <pc:docMk/>
            <pc:sldMk cId="674311336" sldId="316"/>
            <ac:picMk id="3" creationId="{51E5568E-8178-4B2E-A964-2B5B499AF5B1}"/>
          </ac:picMkLst>
        </pc:picChg>
        <pc:picChg chg="add del mod">
          <ac:chgData name="Gang Chen" userId="c441ca43-8d05-4143-94bb-18cf9def1e49" providerId="ADAL" clId="{BA762A24-5AAF-4184-83C0-454BE9701268}" dt="2020-03-27T03:26:20.063" v="52"/>
          <ac:picMkLst>
            <pc:docMk/>
            <pc:sldMk cId="674311336" sldId="316"/>
            <ac:picMk id="4" creationId="{D0650975-F421-4838-8A4E-78BD4FD378DE}"/>
          </ac:picMkLst>
        </pc:picChg>
        <pc:picChg chg="add mod">
          <ac:chgData name="Gang Chen" userId="c441ca43-8d05-4143-94bb-18cf9def1e49" providerId="ADAL" clId="{BA762A24-5AAF-4184-83C0-454BE9701268}" dt="2020-03-27T03:26:20.063" v="52"/>
          <ac:picMkLst>
            <pc:docMk/>
            <pc:sldMk cId="674311336" sldId="316"/>
            <ac:picMk id="6" creationId="{CF179B77-4FB1-4866-8F16-C119665EEACD}"/>
          </ac:picMkLst>
        </pc:picChg>
      </pc:sldChg>
      <pc:sldChg chg="addSp delSp modSp modTransition modAnim modNotesTx">
        <pc:chgData name="Gang Chen" userId="c441ca43-8d05-4143-94bb-18cf9def1e49" providerId="ADAL" clId="{BA762A24-5AAF-4184-83C0-454BE9701268}" dt="2020-03-27T02:48:45.248" v="45" actId="20577"/>
        <pc:sldMkLst>
          <pc:docMk/>
          <pc:sldMk cId="2986349681" sldId="317"/>
        </pc:sldMkLst>
        <pc:picChg chg="add del mod">
          <ac:chgData name="Gang Chen" userId="c441ca43-8d05-4143-94bb-18cf9def1e49" providerId="ADAL" clId="{BA762A24-5AAF-4184-83C0-454BE9701268}" dt="2020-03-27T02:33:04.960" v="39"/>
          <ac:picMkLst>
            <pc:docMk/>
            <pc:sldMk cId="2986349681" sldId="317"/>
            <ac:picMk id="2" creationId="{47207EEA-83E8-41F0-87B2-32CEB8DDC420}"/>
          </ac:picMkLst>
        </pc:picChg>
        <pc:picChg chg="add mod">
          <ac:chgData name="Gang Chen" userId="c441ca43-8d05-4143-94bb-18cf9def1e49" providerId="ADAL" clId="{BA762A24-5AAF-4184-83C0-454BE9701268}" dt="2020-03-27T02:43:48.010" v="40"/>
          <ac:picMkLst>
            <pc:docMk/>
            <pc:sldMk cId="2986349681" sldId="317"/>
            <ac:picMk id="3" creationId="{D8605D70-A212-4015-9C5D-9DAB6F8E9C8F}"/>
          </ac:picMkLst>
        </pc:picChg>
      </pc:sldChg>
      <pc:sldChg chg="addSp modSp modAnim modNotesTx">
        <pc:chgData name="Gang Chen" userId="c441ca43-8d05-4143-94bb-18cf9def1e49" providerId="ADAL" clId="{BA762A24-5AAF-4184-83C0-454BE9701268}" dt="2020-03-27T02:48:39.209" v="44" actId="20577"/>
        <pc:sldMkLst>
          <pc:docMk/>
          <pc:sldMk cId="3046691727" sldId="319"/>
        </pc:sldMkLst>
        <pc:picChg chg="add mod">
          <ac:chgData name="Gang Chen" userId="c441ca43-8d05-4143-94bb-18cf9def1e49" providerId="ADAL" clId="{BA762A24-5AAF-4184-83C0-454BE9701268}" dt="2020-03-27T02:43:48.010" v="40"/>
          <ac:picMkLst>
            <pc:docMk/>
            <pc:sldMk cId="3046691727" sldId="319"/>
            <ac:picMk id="3" creationId="{E0A226DE-F8CC-40AE-8EF7-8F8CBEC331C8}"/>
          </ac:picMkLst>
        </pc:picChg>
      </pc:sldChg>
      <pc:sldChg chg="addSp delSp modSp modTransition modAnim modNotesTx">
        <pc:chgData name="Gang Chen" userId="c441ca43-8d05-4143-94bb-18cf9def1e49" providerId="ADAL" clId="{BA762A24-5AAF-4184-83C0-454BE9701268}" dt="2020-03-27T02:48:32.621" v="43" actId="20577"/>
        <pc:sldMkLst>
          <pc:docMk/>
          <pc:sldMk cId="2609773355" sldId="321"/>
        </pc:sldMkLst>
        <pc:picChg chg="add del mod">
          <ac:chgData name="Gang Chen" userId="c441ca43-8d05-4143-94bb-18cf9def1e49" providerId="ADAL" clId="{BA762A24-5AAF-4184-83C0-454BE9701268}" dt="2020-03-27T02:43:51.240" v="41"/>
          <ac:picMkLst>
            <pc:docMk/>
            <pc:sldMk cId="2609773355" sldId="321"/>
            <ac:picMk id="2" creationId="{2E4819A0-9AE5-43A7-B87B-8CBD2C3390ED}"/>
          </ac:picMkLst>
        </pc:picChg>
        <pc:picChg chg="add mod">
          <ac:chgData name="Gang Chen" userId="c441ca43-8d05-4143-94bb-18cf9def1e49" providerId="ADAL" clId="{BA762A24-5AAF-4184-83C0-454BE9701268}" dt="2020-03-27T02:46:17.453" v="42"/>
          <ac:picMkLst>
            <pc:docMk/>
            <pc:sldMk cId="2609773355" sldId="321"/>
            <ac:picMk id="3" creationId="{95303531-3DD2-42DE-8F75-F4B021948F5B}"/>
          </ac:picMkLst>
        </pc:picChg>
      </pc:sldChg>
      <pc:sldChg chg="addSp modSp modAnim">
        <pc:chgData name="Gang Chen" userId="c441ca43-8d05-4143-94bb-18cf9def1e49" providerId="ADAL" clId="{BA762A24-5AAF-4184-83C0-454BE9701268}" dt="2020-03-27T02:33:01.496" v="38"/>
        <pc:sldMkLst>
          <pc:docMk/>
          <pc:sldMk cId="16842793" sldId="328"/>
        </pc:sldMkLst>
        <pc:picChg chg="add mod">
          <ac:chgData name="Gang Chen" userId="c441ca43-8d05-4143-94bb-18cf9def1e49" providerId="ADAL" clId="{BA762A24-5AAF-4184-83C0-454BE9701268}" dt="2020-03-27T02:33:01.496" v="38"/>
          <ac:picMkLst>
            <pc:docMk/>
            <pc:sldMk cId="16842793" sldId="328"/>
            <ac:picMk id="2" creationId="{DD977365-B7B2-4F45-B1F0-4F527EE34649}"/>
          </ac:picMkLst>
        </pc:picChg>
      </pc:sldChg>
      <pc:sldChg chg="addSp modSp del">
        <pc:chgData name="Gang Chen" userId="c441ca43-8d05-4143-94bb-18cf9def1e49" providerId="ADAL" clId="{BA762A24-5AAF-4184-83C0-454BE9701268}" dt="2020-03-27T03:03:09.456" v="48" actId="47"/>
        <pc:sldMkLst>
          <pc:docMk/>
          <pc:sldMk cId="1075515419" sldId="330"/>
        </pc:sldMkLst>
        <pc:picChg chg="add mod">
          <ac:chgData name="Gang Chen" userId="c441ca43-8d05-4143-94bb-18cf9def1e49" providerId="ADAL" clId="{BA762A24-5AAF-4184-83C0-454BE9701268}" dt="2020-03-27T02:33:01.496" v="38"/>
          <ac:picMkLst>
            <pc:docMk/>
            <pc:sldMk cId="1075515419" sldId="330"/>
            <ac:picMk id="2" creationId="{87645BBE-7206-4004-8456-80E7F536E2E2}"/>
          </ac:picMkLst>
        </pc:picChg>
      </pc:sldChg>
      <pc:sldChg chg="addSp delSp modSp modTransition modAnim">
        <pc:chgData name="Gang Chen" userId="c441ca43-8d05-4143-94bb-18cf9def1e49" providerId="ADAL" clId="{BA762A24-5AAF-4184-83C0-454BE9701268}" dt="2020-03-27T01:02:50.097" v="33"/>
        <pc:sldMkLst>
          <pc:docMk/>
          <pc:sldMk cId="3909273727" sldId="331"/>
        </pc:sldMkLst>
        <pc:picChg chg="add del mod">
          <ac:chgData name="Gang Chen" userId="c441ca43-8d05-4143-94bb-18cf9def1e49" providerId="ADAL" clId="{BA762A24-5AAF-4184-83C0-454BE9701268}" dt="2020-03-27T00:54:00.115" v="32"/>
          <ac:picMkLst>
            <pc:docMk/>
            <pc:sldMk cId="3909273727" sldId="331"/>
            <ac:picMk id="4" creationId="{665A205D-CF2E-464C-9754-38E2BC0908D5}"/>
          </ac:picMkLst>
        </pc:picChg>
        <pc:picChg chg="add mod">
          <ac:chgData name="Gang Chen" userId="c441ca43-8d05-4143-94bb-18cf9def1e49" providerId="ADAL" clId="{BA762A24-5AAF-4184-83C0-454BE9701268}" dt="2020-03-27T01:02:50.097" v="33"/>
          <ac:picMkLst>
            <pc:docMk/>
            <pc:sldMk cId="3909273727" sldId="331"/>
            <ac:picMk id="5" creationId="{DE918B4A-3657-453B-B50E-55B00D3A6A2A}"/>
          </ac:picMkLst>
        </pc:picChg>
      </pc:sldChg>
      <pc:sldChg chg="addSp modSp modAnim">
        <pc:chgData name="Gang Chen" userId="c441ca43-8d05-4143-94bb-18cf9def1e49" providerId="ADAL" clId="{BA762A24-5AAF-4184-83C0-454BE9701268}" dt="2020-03-27T00:53:51.067" v="30"/>
        <pc:sldMkLst>
          <pc:docMk/>
          <pc:sldMk cId="915131598" sldId="332"/>
        </pc:sldMkLst>
        <pc:picChg chg="add mod">
          <ac:chgData name="Gang Chen" userId="c441ca43-8d05-4143-94bb-18cf9def1e49" providerId="ADAL" clId="{BA762A24-5AAF-4184-83C0-454BE9701268}" dt="2020-03-27T00:53:51.067" v="30"/>
          <ac:picMkLst>
            <pc:docMk/>
            <pc:sldMk cId="915131598" sldId="332"/>
            <ac:picMk id="2" creationId="{99B06EA8-2D24-45F7-8EB0-72102F02AE26}"/>
          </ac:picMkLst>
        </pc:picChg>
      </pc:sldChg>
      <pc:sldChg chg="addSp delSp modSp modTransition modAnim">
        <pc:chgData name="Gang Chen" userId="c441ca43-8d05-4143-94bb-18cf9def1e49" providerId="ADAL" clId="{BA762A24-5AAF-4184-83C0-454BE9701268}" dt="2020-03-27T01:02:50.097" v="33"/>
        <pc:sldMkLst>
          <pc:docMk/>
          <pc:sldMk cId="4831742" sldId="336"/>
        </pc:sldMkLst>
        <pc:picChg chg="add del mod">
          <ac:chgData name="Gang Chen" userId="c441ca43-8d05-4143-94bb-18cf9def1e49" providerId="ADAL" clId="{BA762A24-5AAF-4184-83C0-454BE9701268}" dt="2020-03-27T00:53:53.890" v="31"/>
          <ac:picMkLst>
            <pc:docMk/>
            <pc:sldMk cId="4831742" sldId="336"/>
            <ac:picMk id="2" creationId="{1239CF6D-2462-4E3E-95B7-0238E8E9F6CB}"/>
          </ac:picMkLst>
        </pc:picChg>
        <pc:picChg chg="add mod">
          <ac:chgData name="Gang Chen" userId="c441ca43-8d05-4143-94bb-18cf9def1e49" providerId="ADAL" clId="{BA762A24-5AAF-4184-83C0-454BE9701268}" dt="2020-03-27T01:02:50.097" v="33"/>
          <ac:picMkLst>
            <pc:docMk/>
            <pc:sldMk cId="4831742" sldId="336"/>
            <ac:picMk id="3" creationId="{54C7ED3A-E97E-4012-BA6D-9D90B43EA76B}"/>
          </ac:picMkLst>
        </pc:picChg>
      </pc:sldChg>
      <pc:sldChg chg="addSp modSp modAnim">
        <pc:chgData name="Gang Chen" userId="c441ca43-8d05-4143-94bb-18cf9def1e49" providerId="ADAL" clId="{BA762A24-5AAF-4184-83C0-454BE9701268}" dt="2020-03-27T01:02:50.097" v="33"/>
        <pc:sldMkLst>
          <pc:docMk/>
          <pc:sldMk cId="1181365821" sldId="337"/>
        </pc:sldMkLst>
        <pc:picChg chg="add mod">
          <ac:chgData name="Gang Chen" userId="c441ca43-8d05-4143-94bb-18cf9def1e49" providerId="ADAL" clId="{BA762A24-5AAF-4184-83C0-454BE9701268}" dt="2020-03-27T01:02:50.097" v="33"/>
          <ac:picMkLst>
            <pc:docMk/>
            <pc:sldMk cId="1181365821" sldId="337"/>
            <ac:picMk id="3" creationId="{3AE153C8-07E0-4B06-86DA-985FE5D2B627}"/>
          </ac:picMkLst>
        </pc:picChg>
      </pc:sldChg>
      <pc:sldChg chg="addSp modSp">
        <pc:chgData name="Gang Chen" userId="c441ca43-8d05-4143-94bb-18cf9def1e49" providerId="ADAL" clId="{BA762A24-5AAF-4184-83C0-454BE9701268}" dt="2020-03-27T01:02:50.097" v="33"/>
        <pc:sldMkLst>
          <pc:docMk/>
          <pc:sldMk cId="2054694959" sldId="338"/>
        </pc:sldMkLst>
        <pc:picChg chg="add mod">
          <ac:chgData name="Gang Chen" userId="c441ca43-8d05-4143-94bb-18cf9def1e49" providerId="ADAL" clId="{BA762A24-5AAF-4184-83C0-454BE9701268}" dt="2020-03-27T01:02:50.097" v="33"/>
          <ac:picMkLst>
            <pc:docMk/>
            <pc:sldMk cId="2054694959" sldId="338"/>
            <ac:picMk id="3" creationId="{095D892F-BAE6-4C30-A75C-22E699F3D593}"/>
          </ac:picMkLst>
        </pc:picChg>
      </pc:sldChg>
      <pc:sldChg chg="addSp modSp">
        <pc:chgData name="Gang Chen" userId="c441ca43-8d05-4143-94bb-18cf9def1e49" providerId="ADAL" clId="{BA762A24-5AAF-4184-83C0-454BE9701268}" dt="2020-03-27T01:42:39.404" v="36"/>
        <pc:sldMkLst>
          <pc:docMk/>
          <pc:sldMk cId="2496349758" sldId="339"/>
        </pc:sldMkLst>
        <pc:picChg chg="add mod">
          <ac:chgData name="Gang Chen" userId="c441ca43-8d05-4143-94bb-18cf9def1e49" providerId="ADAL" clId="{BA762A24-5AAF-4184-83C0-454BE9701268}" dt="2020-03-27T01:42:39.404" v="36"/>
          <ac:picMkLst>
            <pc:docMk/>
            <pc:sldMk cId="2496349758" sldId="339"/>
            <ac:picMk id="3" creationId="{B3A0589F-4AD5-4CE7-948E-0DC1AD5E42E9}"/>
          </ac:picMkLst>
        </pc:picChg>
      </pc:sldChg>
      <pc:sldChg chg="addSp delSp modSp modTransition modAnim">
        <pc:chgData name="Gang Chen" userId="c441ca43-8d05-4143-94bb-18cf9def1e49" providerId="ADAL" clId="{BA762A24-5AAF-4184-83C0-454BE9701268}" dt="2020-03-27T01:42:39.404" v="36"/>
        <pc:sldMkLst>
          <pc:docMk/>
          <pc:sldMk cId="451042235" sldId="340"/>
        </pc:sldMkLst>
        <pc:picChg chg="add del mod">
          <ac:chgData name="Gang Chen" userId="c441ca43-8d05-4143-94bb-18cf9def1e49" providerId="ADAL" clId="{BA762A24-5AAF-4184-83C0-454BE9701268}" dt="2020-03-27T01:29:34.905" v="35"/>
          <ac:picMkLst>
            <pc:docMk/>
            <pc:sldMk cId="451042235" sldId="340"/>
            <ac:picMk id="2" creationId="{DBFE4901-BDF0-4DC6-97A9-41FD0BECB059}"/>
          </ac:picMkLst>
        </pc:picChg>
        <pc:picChg chg="add mod">
          <ac:chgData name="Gang Chen" userId="c441ca43-8d05-4143-94bb-18cf9def1e49" providerId="ADAL" clId="{BA762A24-5AAF-4184-83C0-454BE9701268}" dt="2020-03-27T01:42:39.404" v="36"/>
          <ac:picMkLst>
            <pc:docMk/>
            <pc:sldMk cId="451042235" sldId="340"/>
            <ac:picMk id="3" creationId="{1AB94844-7A94-46BF-8943-CE22EC10CD37}"/>
          </ac:picMkLst>
        </pc:picChg>
      </pc:sldChg>
      <pc:sldChg chg="addSp modSp">
        <pc:chgData name="Gang Chen" userId="c441ca43-8d05-4143-94bb-18cf9def1e49" providerId="ADAL" clId="{BA762A24-5AAF-4184-83C0-454BE9701268}" dt="2020-03-27T01:42:39.404" v="36"/>
        <pc:sldMkLst>
          <pc:docMk/>
          <pc:sldMk cId="1159525767" sldId="341"/>
        </pc:sldMkLst>
        <pc:picChg chg="add mod">
          <ac:chgData name="Gang Chen" userId="c441ca43-8d05-4143-94bb-18cf9def1e49" providerId="ADAL" clId="{BA762A24-5AAF-4184-83C0-454BE9701268}" dt="2020-03-27T01:42:39.404" v="36"/>
          <ac:picMkLst>
            <pc:docMk/>
            <pc:sldMk cId="1159525767" sldId="341"/>
            <ac:picMk id="3" creationId="{13B065FA-792D-4B93-9751-5D0786C88FFD}"/>
          </ac:picMkLst>
        </pc:picChg>
      </pc:sldChg>
      <pc:sldChg chg="addSp modSp">
        <pc:chgData name="Gang Chen" userId="c441ca43-8d05-4143-94bb-18cf9def1e49" providerId="ADAL" clId="{BA762A24-5AAF-4184-83C0-454BE9701268}" dt="2020-03-27T01:42:39.404" v="36"/>
        <pc:sldMkLst>
          <pc:docMk/>
          <pc:sldMk cId="3851864890" sldId="344"/>
        </pc:sldMkLst>
        <pc:picChg chg="add mod">
          <ac:chgData name="Gang Chen" userId="c441ca43-8d05-4143-94bb-18cf9def1e49" providerId="ADAL" clId="{BA762A24-5AAF-4184-83C0-454BE9701268}" dt="2020-03-27T01:42:39.404" v="36"/>
          <ac:picMkLst>
            <pc:docMk/>
            <pc:sldMk cId="3851864890" sldId="344"/>
            <ac:picMk id="2" creationId="{3D7B66E8-4AA1-479D-9B9C-93840A32321E}"/>
          </ac:picMkLst>
        </pc:picChg>
      </pc:sldChg>
      <pc:sldChg chg="addSp modSp modAnim">
        <pc:chgData name="Gang Chen" userId="c441ca43-8d05-4143-94bb-18cf9def1e49" providerId="ADAL" clId="{BA762A24-5AAF-4184-83C0-454BE9701268}" dt="2020-03-27T01:42:39.404" v="36"/>
        <pc:sldMkLst>
          <pc:docMk/>
          <pc:sldMk cId="1807352439" sldId="345"/>
        </pc:sldMkLst>
        <pc:picChg chg="add mod">
          <ac:chgData name="Gang Chen" userId="c441ca43-8d05-4143-94bb-18cf9def1e49" providerId="ADAL" clId="{BA762A24-5AAF-4184-83C0-454BE9701268}" dt="2020-03-27T01:42:39.404" v="36"/>
          <ac:picMkLst>
            <pc:docMk/>
            <pc:sldMk cId="1807352439" sldId="345"/>
            <ac:picMk id="2" creationId="{66F50590-12CD-4AF0-BD05-D21D57025781}"/>
          </ac:picMkLst>
        </pc:picChg>
      </pc:sldChg>
      <pc:sldChg chg="addSp modSp">
        <pc:chgData name="Gang Chen" userId="c441ca43-8d05-4143-94bb-18cf9def1e49" providerId="ADAL" clId="{BA762A24-5AAF-4184-83C0-454BE9701268}" dt="2020-03-27T02:33:01.496" v="38"/>
        <pc:sldMkLst>
          <pc:docMk/>
          <pc:sldMk cId="4191487706" sldId="347"/>
        </pc:sldMkLst>
        <pc:picChg chg="add mod">
          <ac:chgData name="Gang Chen" userId="c441ca43-8d05-4143-94bb-18cf9def1e49" providerId="ADAL" clId="{BA762A24-5AAF-4184-83C0-454BE9701268}" dt="2020-03-27T02:33:01.496" v="38"/>
          <ac:picMkLst>
            <pc:docMk/>
            <pc:sldMk cId="4191487706" sldId="347"/>
            <ac:picMk id="2" creationId="{712CF9BA-5EFB-474C-8ABA-3799412C9F65}"/>
          </ac:picMkLst>
        </pc:picChg>
      </pc:sldChg>
      <pc:sldChg chg="addSp delSp modSp modTransition modAnim">
        <pc:chgData name="Gang Chen" userId="c441ca43-8d05-4143-94bb-18cf9def1e49" providerId="ADAL" clId="{BA762A24-5AAF-4184-83C0-454BE9701268}" dt="2020-03-27T02:33:01.496" v="38"/>
        <pc:sldMkLst>
          <pc:docMk/>
          <pc:sldMk cId="3761022868" sldId="348"/>
        </pc:sldMkLst>
        <pc:picChg chg="add del mod">
          <ac:chgData name="Gang Chen" userId="c441ca43-8d05-4143-94bb-18cf9def1e49" providerId="ADAL" clId="{BA762A24-5AAF-4184-83C0-454BE9701268}" dt="2020-03-27T01:42:42.630" v="37"/>
          <ac:picMkLst>
            <pc:docMk/>
            <pc:sldMk cId="3761022868" sldId="348"/>
            <ac:picMk id="2" creationId="{51C4265D-A74E-446B-9763-FBE71C4C9B69}"/>
          </ac:picMkLst>
        </pc:picChg>
        <pc:picChg chg="add mod">
          <ac:chgData name="Gang Chen" userId="c441ca43-8d05-4143-94bb-18cf9def1e49" providerId="ADAL" clId="{BA762A24-5AAF-4184-83C0-454BE9701268}" dt="2020-03-27T02:33:01.496" v="38"/>
          <ac:picMkLst>
            <pc:docMk/>
            <pc:sldMk cId="3761022868" sldId="348"/>
            <ac:picMk id="3" creationId="{68FB5965-5369-46CE-A416-97BF1A4451C9}"/>
          </ac:picMkLst>
        </pc:picChg>
      </pc:sldChg>
      <pc:sldChg chg="addSp modSp">
        <pc:chgData name="Gang Chen" userId="c441ca43-8d05-4143-94bb-18cf9def1e49" providerId="ADAL" clId="{BA762A24-5AAF-4184-83C0-454BE9701268}" dt="2020-03-27T02:33:01.496" v="38"/>
        <pc:sldMkLst>
          <pc:docMk/>
          <pc:sldMk cId="3318512900" sldId="349"/>
        </pc:sldMkLst>
        <pc:picChg chg="add mod">
          <ac:chgData name="Gang Chen" userId="c441ca43-8d05-4143-94bb-18cf9def1e49" providerId="ADAL" clId="{BA762A24-5AAF-4184-83C0-454BE9701268}" dt="2020-03-27T02:33:01.496" v="38"/>
          <ac:picMkLst>
            <pc:docMk/>
            <pc:sldMk cId="3318512900" sldId="349"/>
            <ac:picMk id="3" creationId="{FC2F40EB-A629-4400-B622-BF1B99EDC0EF}"/>
          </ac:picMkLst>
        </pc:picChg>
      </pc:sldChg>
      <pc:sldChg chg="addSp modSp">
        <pc:chgData name="Gang Chen" userId="c441ca43-8d05-4143-94bb-18cf9def1e49" providerId="ADAL" clId="{BA762A24-5AAF-4184-83C0-454BE9701268}" dt="2020-03-27T02:33:01.496" v="38"/>
        <pc:sldMkLst>
          <pc:docMk/>
          <pc:sldMk cId="1021691440" sldId="350"/>
        </pc:sldMkLst>
        <pc:picChg chg="add mod">
          <ac:chgData name="Gang Chen" userId="c441ca43-8d05-4143-94bb-18cf9def1e49" providerId="ADAL" clId="{BA762A24-5AAF-4184-83C0-454BE9701268}" dt="2020-03-27T02:33:01.496" v="38"/>
          <ac:picMkLst>
            <pc:docMk/>
            <pc:sldMk cId="1021691440" sldId="350"/>
            <ac:picMk id="16" creationId="{622F5C58-A958-40FC-B13F-68CF3A81F873}"/>
          </ac:picMkLst>
        </pc:picChg>
      </pc:sldChg>
      <pc:sldChg chg="addSp delSp modSp modTransition modAnim">
        <pc:chgData name="Gang Chen" userId="c441ca43-8d05-4143-94bb-18cf9def1e49" providerId="ADAL" clId="{BA762A24-5AAF-4184-83C0-454BE9701268}" dt="2020-03-27T02:57:42.269" v="47"/>
        <pc:sldMkLst>
          <pc:docMk/>
          <pc:sldMk cId="3661077025" sldId="353"/>
        </pc:sldMkLst>
        <pc:picChg chg="add del mod">
          <ac:chgData name="Gang Chen" userId="c441ca43-8d05-4143-94bb-18cf9def1e49" providerId="ADAL" clId="{BA762A24-5AAF-4184-83C0-454BE9701268}" dt="2020-03-27T02:56:02.391" v="46"/>
          <ac:picMkLst>
            <pc:docMk/>
            <pc:sldMk cId="3661077025" sldId="353"/>
            <ac:picMk id="2" creationId="{E15F7032-658B-4025-ABD3-02BAE8DAB367}"/>
          </ac:picMkLst>
        </pc:picChg>
        <pc:picChg chg="add mod">
          <ac:chgData name="Gang Chen" userId="c441ca43-8d05-4143-94bb-18cf9def1e49" providerId="ADAL" clId="{BA762A24-5AAF-4184-83C0-454BE9701268}" dt="2020-03-27T02:57:42.269" v="47"/>
          <ac:picMkLst>
            <pc:docMk/>
            <pc:sldMk cId="3661077025" sldId="353"/>
            <ac:picMk id="3" creationId="{05070E05-EA23-4AA6-B2CE-829A9A57107F}"/>
          </ac:picMkLst>
        </pc:picChg>
      </pc:sldChg>
      <pc:sldChg chg="addSp modSp">
        <pc:chgData name="Gang Chen" userId="c441ca43-8d05-4143-94bb-18cf9def1e49" providerId="ADAL" clId="{BA762A24-5AAF-4184-83C0-454BE9701268}" dt="2020-03-27T00:24:15.195" v="22"/>
        <pc:sldMkLst>
          <pc:docMk/>
          <pc:sldMk cId="1485958012" sldId="358"/>
        </pc:sldMkLst>
        <pc:picChg chg="add mod">
          <ac:chgData name="Gang Chen" userId="c441ca43-8d05-4143-94bb-18cf9def1e49" providerId="ADAL" clId="{BA762A24-5AAF-4184-83C0-454BE9701268}" dt="2020-03-27T00:24:15.195" v="22"/>
          <ac:picMkLst>
            <pc:docMk/>
            <pc:sldMk cId="1485958012" sldId="358"/>
            <ac:picMk id="2" creationId="{8B8A61AB-6C27-4DD8-BF10-B77A56F66475}"/>
          </ac:picMkLst>
        </pc:picChg>
      </pc:sldChg>
      <pc:sldChg chg="addSp delSp modSp modTransition modAnim">
        <pc:chgData name="Gang Chen" userId="c441ca43-8d05-4143-94bb-18cf9def1e49" providerId="ADAL" clId="{BA762A24-5AAF-4184-83C0-454BE9701268}" dt="2020-03-27T00:27:33.444" v="24"/>
        <pc:sldMkLst>
          <pc:docMk/>
          <pc:sldMk cId="2189795728" sldId="359"/>
        </pc:sldMkLst>
        <pc:picChg chg="add del mod">
          <ac:chgData name="Gang Chen" userId="c441ca43-8d05-4143-94bb-18cf9def1e49" providerId="ADAL" clId="{BA762A24-5AAF-4184-83C0-454BE9701268}" dt="2020-03-27T00:24:32.692" v="23"/>
          <ac:picMkLst>
            <pc:docMk/>
            <pc:sldMk cId="2189795728" sldId="359"/>
            <ac:picMk id="3" creationId="{E8751D91-701B-4368-BAD7-762714A0F194}"/>
          </ac:picMkLst>
        </pc:picChg>
        <pc:picChg chg="add mod">
          <ac:chgData name="Gang Chen" userId="c441ca43-8d05-4143-94bb-18cf9def1e49" providerId="ADAL" clId="{BA762A24-5AAF-4184-83C0-454BE9701268}" dt="2020-03-27T00:27:33.444" v="24"/>
          <ac:picMkLst>
            <pc:docMk/>
            <pc:sldMk cId="2189795728" sldId="359"/>
            <ac:picMk id="6" creationId="{ED31B3BF-BCF6-491B-B747-8CEFBD3B862C}"/>
          </ac:picMkLst>
        </pc:picChg>
      </pc:sldChg>
      <pc:sldChg chg="addSp delSp modSp modTransition modAnim">
        <pc:chgData name="Gang Chen" userId="c441ca43-8d05-4143-94bb-18cf9def1e49" providerId="ADAL" clId="{BA762A24-5AAF-4184-83C0-454BE9701268}" dt="2020-03-27T00:40:29.621" v="26"/>
        <pc:sldMkLst>
          <pc:docMk/>
          <pc:sldMk cId="2025917824" sldId="360"/>
        </pc:sldMkLst>
        <pc:picChg chg="add del mod">
          <ac:chgData name="Gang Chen" userId="c441ca43-8d05-4143-94bb-18cf9def1e49" providerId="ADAL" clId="{BA762A24-5AAF-4184-83C0-454BE9701268}" dt="2020-03-27T00:27:37.069" v="25"/>
          <ac:picMkLst>
            <pc:docMk/>
            <pc:sldMk cId="2025917824" sldId="360"/>
            <ac:picMk id="3" creationId="{1440EAEA-0950-45D5-8995-C0C6A67587D7}"/>
          </ac:picMkLst>
        </pc:picChg>
        <pc:picChg chg="add mod">
          <ac:chgData name="Gang Chen" userId="c441ca43-8d05-4143-94bb-18cf9def1e49" providerId="ADAL" clId="{BA762A24-5AAF-4184-83C0-454BE9701268}" dt="2020-03-27T00:40:29.621" v="26"/>
          <ac:picMkLst>
            <pc:docMk/>
            <pc:sldMk cId="2025917824" sldId="360"/>
            <ac:picMk id="4" creationId="{EA4D0071-1153-4155-B7BD-7781D9A90145}"/>
          </ac:picMkLst>
        </pc:picChg>
      </pc:sldChg>
      <pc:sldChg chg="addSp modSp">
        <pc:chgData name="Gang Chen" userId="c441ca43-8d05-4143-94bb-18cf9def1e49" providerId="ADAL" clId="{BA762A24-5AAF-4184-83C0-454BE9701268}" dt="2020-03-27T00:40:29.621" v="26"/>
        <pc:sldMkLst>
          <pc:docMk/>
          <pc:sldMk cId="2264405440" sldId="362"/>
        </pc:sldMkLst>
        <pc:picChg chg="add mod">
          <ac:chgData name="Gang Chen" userId="c441ca43-8d05-4143-94bb-18cf9def1e49" providerId="ADAL" clId="{BA762A24-5AAF-4184-83C0-454BE9701268}" dt="2020-03-27T00:40:29.621" v="26"/>
          <ac:picMkLst>
            <pc:docMk/>
            <pc:sldMk cId="2264405440" sldId="362"/>
            <ac:picMk id="3" creationId="{08FC1EB6-4970-44F0-8621-AD4DCCB9A2B8}"/>
          </ac:picMkLst>
        </pc:picChg>
      </pc:sldChg>
      <pc:sldChg chg="addSp delSp modSp modTransition modAnim">
        <pc:chgData name="Gang Chen" userId="c441ca43-8d05-4143-94bb-18cf9def1e49" providerId="ADAL" clId="{BA762A24-5AAF-4184-83C0-454BE9701268}" dt="2020-03-27T00:53:51.067" v="30"/>
        <pc:sldMkLst>
          <pc:docMk/>
          <pc:sldMk cId="4242818099" sldId="364"/>
        </pc:sldMkLst>
        <pc:picChg chg="add del mod">
          <ac:chgData name="Gang Chen" userId="c441ca43-8d05-4143-94bb-18cf9def1e49" providerId="ADAL" clId="{BA762A24-5AAF-4184-83C0-454BE9701268}" dt="2020-03-27T00:40:32.947" v="27"/>
          <ac:picMkLst>
            <pc:docMk/>
            <pc:sldMk cId="4242818099" sldId="364"/>
            <ac:picMk id="3" creationId="{C20BCB18-2B11-4942-8117-3F6A3CD3D338}"/>
          </ac:picMkLst>
        </pc:picChg>
        <pc:picChg chg="add del mod">
          <ac:chgData name="Gang Chen" userId="c441ca43-8d05-4143-94bb-18cf9def1e49" providerId="ADAL" clId="{BA762A24-5AAF-4184-83C0-454BE9701268}" dt="2020-03-27T00:42:43.683" v="29"/>
          <ac:picMkLst>
            <pc:docMk/>
            <pc:sldMk cId="4242818099" sldId="364"/>
            <ac:picMk id="4" creationId="{ED4F94A6-4CC8-4D37-8993-D5DFBED9A775}"/>
          </ac:picMkLst>
        </pc:picChg>
        <pc:picChg chg="add mod">
          <ac:chgData name="Gang Chen" userId="c441ca43-8d05-4143-94bb-18cf9def1e49" providerId="ADAL" clId="{BA762A24-5AAF-4184-83C0-454BE9701268}" dt="2020-03-27T00:53:51.067" v="30"/>
          <ac:picMkLst>
            <pc:docMk/>
            <pc:sldMk cId="4242818099" sldId="364"/>
            <ac:picMk id="6" creationId="{2137DE77-A4B3-4920-BF00-363ED5491E83}"/>
          </ac:picMkLst>
        </pc:picChg>
      </pc:sldChg>
      <pc:sldChg chg="addSp modSp">
        <pc:chgData name="Gang Chen" userId="c441ca43-8d05-4143-94bb-18cf9def1e49" providerId="ADAL" clId="{BA762A24-5AAF-4184-83C0-454BE9701268}" dt="2020-03-27T00:24:15.195" v="22"/>
        <pc:sldMkLst>
          <pc:docMk/>
          <pc:sldMk cId="89959701" sldId="367"/>
        </pc:sldMkLst>
        <pc:picChg chg="add mod">
          <ac:chgData name="Gang Chen" userId="c441ca43-8d05-4143-94bb-18cf9def1e49" providerId="ADAL" clId="{BA762A24-5AAF-4184-83C0-454BE9701268}" dt="2020-03-27T00:24:15.195" v="22"/>
          <ac:picMkLst>
            <pc:docMk/>
            <pc:sldMk cId="89959701" sldId="367"/>
            <ac:picMk id="2" creationId="{AF14B5D5-9C2E-4ADD-9475-F9BCB99C838D}"/>
          </ac:picMkLst>
        </pc:picChg>
      </pc:sldChg>
      <pc:sldChg chg="addSp modSp modAnim">
        <pc:chgData name="Gang Chen" userId="c441ca43-8d05-4143-94bb-18cf9def1e49" providerId="ADAL" clId="{BA762A24-5AAF-4184-83C0-454BE9701268}" dt="2020-03-27T00:24:15.195" v="22"/>
        <pc:sldMkLst>
          <pc:docMk/>
          <pc:sldMk cId="349872785" sldId="368"/>
        </pc:sldMkLst>
        <pc:picChg chg="add mod">
          <ac:chgData name="Gang Chen" userId="c441ca43-8d05-4143-94bb-18cf9def1e49" providerId="ADAL" clId="{BA762A24-5AAF-4184-83C0-454BE9701268}" dt="2020-03-27T00:24:15.195" v="22"/>
          <ac:picMkLst>
            <pc:docMk/>
            <pc:sldMk cId="349872785" sldId="368"/>
            <ac:picMk id="3" creationId="{88C8BC18-57D3-4367-90CA-CECD62AE87AC}"/>
          </ac:picMkLst>
        </pc:picChg>
      </pc:sldChg>
      <pc:sldChg chg="addSp modSp">
        <pc:chgData name="Gang Chen" userId="c441ca43-8d05-4143-94bb-18cf9def1e49" providerId="ADAL" clId="{BA762A24-5AAF-4184-83C0-454BE9701268}" dt="2020-03-27T00:53:51.067" v="30"/>
        <pc:sldMkLst>
          <pc:docMk/>
          <pc:sldMk cId="2334549968" sldId="371"/>
        </pc:sldMkLst>
        <pc:picChg chg="add mod">
          <ac:chgData name="Gang Chen" userId="c441ca43-8d05-4143-94bb-18cf9def1e49" providerId="ADAL" clId="{BA762A24-5AAF-4184-83C0-454BE9701268}" dt="2020-03-27T00:53:51.067" v="30"/>
          <ac:picMkLst>
            <pc:docMk/>
            <pc:sldMk cId="2334549968" sldId="371"/>
            <ac:picMk id="3" creationId="{AADEB49F-D16B-4365-9F28-1FE55C449D1E}"/>
          </ac:picMkLst>
        </pc:picChg>
      </pc:sldChg>
      <pc:sldChg chg="addSp delSp modSp modTransition modAnim">
        <pc:chgData name="Gang Chen" userId="c441ca43-8d05-4143-94bb-18cf9def1e49" providerId="ADAL" clId="{BA762A24-5AAF-4184-83C0-454BE9701268}" dt="2020-03-27T03:26:20.063" v="52"/>
        <pc:sldMkLst>
          <pc:docMk/>
          <pc:sldMk cId="976766495" sldId="372"/>
        </pc:sldMkLst>
        <pc:picChg chg="add del mod">
          <ac:chgData name="Gang Chen" userId="c441ca43-8d05-4143-94bb-18cf9def1e49" providerId="ADAL" clId="{BA762A24-5AAF-4184-83C0-454BE9701268}" dt="2020-03-27T03:21:17.677" v="51"/>
          <ac:picMkLst>
            <pc:docMk/>
            <pc:sldMk cId="976766495" sldId="372"/>
            <ac:picMk id="2" creationId="{4E0A4C38-A4C2-40E7-B2DA-B92C40A31B7F}"/>
          </ac:picMkLst>
        </pc:picChg>
        <pc:picChg chg="del">
          <ac:chgData name="Gang Chen" userId="c441ca43-8d05-4143-94bb-18cf9def1e49" providerId="ADAL" clId="{BA762A24-5AAF-4184-83C0-454BE9701268}" dt="2020-03-27T03:17:50.719" v="50"/>
          <ac:picMkLst>
            <pc:docMk/>
            <pc:sldMk cId="976766495" sldId="372"/>
            <ac:picMk id="5" creationId="{954B6A91-FA23-4CE7-AF55-8FD55B3C4C7A}"/>
          </ac:picMkLst>
        </pc:picChg>
        <pc:picChg chg="add mod">
          <ac:chgData name="Gang Chen" userId="c441ca43-8d05-4143-94bb-18cf9def1e49" providerId="ADAL" clId="{BA762A24-5AAF-4184-83C0-454BE9701268}" dt="2020-03-27T03:26:20.063" v="52"/>
          <ac:picMkLst>
            <pc:docMk/>
            <pc:sldMk cId="976766495" sldId="372"/>
            <ac:picMk id="9" creationId="{5B2F8C73-60EA-42CB-9578-C6E04AB09932}"/>
          </ac:picMkLst>
        </pc:picChg>
      </pc:sldChg>
    </pc:docChg>
  </pc:docChgLst>
  <pc:docChgLst>
    <pc:chgData name="Gang Chen" userId="c441ca43-8d05-4143-94bb-18cf9def1e49" providerId="ADAL" clId="{E1DAA53D-9E74-459E-BAB9-5E64977952A0}"/>
    <pc:docChg chg="modSld">
      <pc:chgData name="Gang Chen" userId="c441ca43-8d05-4143-94bb-18cf9def1e49" providerId="ADAL" clId="{E1DAA53D-9E74-459E-BAB9-5E64977952A0}" dt="2020-12-03T21:43:27.718" v="1" actId="20577"/>
      <pc:docMkLst>
        <pc:docMk/>
      </pc:docMkLst>
      <pc:sldChg chg="modSp mod">
        <pc:chgData name="Gang Chen" userId="c441ca43-8d05-4143-94bb-18cf9def1e49" providerId="ADAL" clId="{E1DAA53D-9E74-459E-BAB9-5E64977952A0}" dt="2020-12-03T21:43:27.718" v="1" actId="20577"/>
        <pc:sldMkLst>
          <pc:docMk/>
          <pc:sldMk cId="3661077025" sldId="353"/>
        </pc:sldMkLst>
        <pc:spChg chg="mod">
          <ac:chgData name="Gang Chen" userId="c441ca43-8d05-4143-94bb-18cf9def1e49" providerId="ADAL" clId="{E1DAA53D-9E74-459E-BAB9-5E64977952A0}" dt="2020-12-03T21:43:27.718" v="1" actId="20577"/>
          <ac:spMkLst>
            <pc:docMk/>
            <pc:sldMk cId="3661077025" sldId="353"/>
            <ac:spMk id="4097" creationId="{00000000-0000-0000-0000-000000000000}"/>
          </ac:spMkLst>
        </pc:spChg>
      </pc:sldChg>
    </pc:docChg>
  </pc:docChgLst>
  <pc:docChgLst>
    <pc:chgData name="Gang Chen" userId="c441ca43-8d05-4143-94bb-18cf9def1e49" providerId="ADAL" clId="{645C1FFC-6F2C-4211-8868-67D8287D9156}"/>
    <pc:docChg chg="custSel addSld modSld">
      <pc:chgData name="Gang Chen" userId="c441ca43-8d05-4143-94bb-18cf9def1e49" providerId="ADAL" clId="{645C1FFC-6F2C-4211-8868-67D8287D9156}" dt="2020-03-31T16:10:30.071" v="102" actId="1076"/>
      <pc:docMkLst>
        <pc:docMk/>
      </pc:docMkLst>
      <pc:sldChg chg="modNotesTx">
        <pc:chgData name="Gang Chen" userId="c441ca43-8d05-4143-94bb-18cf9def1e49" providerId="ADAL" clId="{645C1FFC-6F2C-4211-8868-67D8287D9156}" dt="2020-03-27T03:31:42.461" v="31" actId="20577"/>
        <pc:sldMkLst>
          <pc:docMk/>
          <pc:sldMk cId="444034460" sldId="272"/>
        </pc:sldMkLst>
      </pc:sldChg>
      <pc:sldChg chg="modNotesTx">
        <pc:chgData name="Gang Chen" userId="c441ca43-8d05-4143-94bb-18cf9def1e49" providerId="ADAL" clId="{645C1FFC-6F2C-4211-8868-67D8287D9156}" dt="2020-03-27T03:31:45.340" v="32" actId="20577"/>
        <pc:sldMkLst>
          <pc:docMk/>
          <pc:sldMk cId="1884318304" sldId="273"/>
        </pc:sldMkLst>
      </pc:sldChg>
      <pc:sldChg chg="modNotesTx">
        <pc:chgData name="Gang Chen" userId="c441ca43-8d05-4143-94bb-18cf9def1e49" providerId="ADAL" clId="{645C1FFC-6F2C-4211-8868-67D8287D9156}" dt="2020-03-27T03:31:48.141" v="33" actId="20577"/>
        <pc:sldMkLst>
          <pc:docMk/>
          <pc:sldMk cId="1223458518" sldId="279"/>
        </pc:sldMkLst>
      </pc:sldChg>
      <pc:sldChg chg="modNotesTx">
        <pc:chgData name="Gang Chen" userId="c441ca43-8d05-4143-94bb-18cf9def1e49" providerId="ADAL" clId="{645C1FFC-6F2C-4211-8868-67D8287D9156}" dt="2020-03-27T03:31:53.123" v="35" actId="20577"/>
        <pc:sldMkLst>
          <pc:docMk/>
          <pc:sldMk cId="2796845056" sldId="295"/>
        </pc:sldMkLst>
      </pc:sldChg>
      <pc:sldChg chg="modNotesTx">
        <pc:chgData name="Gang Chen" userId="c441ca43-8d05-4143-94bb-18cf9def1e49" providerId="ADAL" clId="{645C1FFC-6F2C-4211-8868-67D8287D9156}" dt="2020-03-27T03:31:56.297" v="36" actId="20577"/>
        <pc:sldMkLst>
          <pc:docMk/>
          <pc:sldMk cId="559759375" sldId="296"/>
        </pc:sldMkLst>
      </pc:sldChg>
      <pc:sldChg chg="modNotesTx">
        <pc:chgData name="Gang Chen" userId="c441ca43-8d05-4143-94bb-18cf9def1e49" providerId="ADAL" clId="{645C1FFC-6F2C-4211-8868-67D8287D9156}" dt="2020-03-27T03:31:59.625" v="37" actId="20577"/>
        <pc:sldMkLst>
          <pc:docMk/>
          <pc:sldMk cId="739535930" sldId="298"/>
        </pc:sldMkLst>
      </pc:sldChg>
      <pc:sldChg chg="modNotesTx">
        <pc:chgData name="Gang Chen" userId="c441ca43-8d05-4143-94bb-18cf9def1e49" providerId="ADAL" clId="{645C1FFC-6F2C-4211-8868-67D8287D9156}" dt="2020-03-27T03:32:03.706" v="38" actId="20577"/>
        <pc:sldMkLst>
          <pc:docMk/>
          <pc:sldMk cId="320372589" sldId="299"/>
        </pc:sldMkLst>
      </pc:sldChg>
      <pc:sldChg chg="modNotesTx">
        <pc:chgData name="Gang Chen" userId="c441ca43-8d05-4143-94bb-18cf9def1e49" providerId="ADAL" clId="{645C1FFC-6F2C-4211-8868-67D8287D9156}" dt="2020-03-27T03:32:06.437" v="39" actId="20577"/>
        <pc:sldMkLst>
          <pc:docMk/>
          <pc:sldMk cId="2981883044" sldId="310"/>
        </pc:sldMkLst>
      </pc:sldChg>
      <pc:sldChg chg="modNotesTx">
        <pc:chgData name="Gang Chen" userId="c441ca43-8d05-4143-94bb-18cf9def1e49" providerId="ADAL" clId="{645C1FFC-6F2C-4211-8868-67D8287D9156}" dt="2020-03-27T03:32:09.493" v="40" actId="20577"/>
        <pc:sldMkLst>
          <pc:docMk/>
          <pc:sldMk cId="4259340331" sldId="311"/>
        </pc:sldMkLst>
      </pc:sldChg>
      <pc:sldChg chg="modNotesTx">
        <pc:chgData name="Gang Chen" userId="c441ca43-8d05-4143-94bb-18cf9def1e49" providerId="ADAL" clId="{645C1FFC-6F2C-4211-8868-67D8287D9156}" dt="2020-03-27T03:32:12.066" v="41" actId="20577"/>
        <pc:sldMkLst>
          <pc:docMk/>
          <pc:sldMk cId="1036907301" sldId="313"/>
        </pc:sldMkLst>
      </pc:sldChg>
      <pc:sldChg chg="modSp add mod">
        <pc:chgData name="Gang Chen" userId="c441ca43-8d05-4143-94bb-18cf9def1e49" providerId="ADAL" clId="{645C1FFC-6F2C-4211-8868-67D8287D9156}" dt="2020-03-27T03:05:37.144" v="4"/>
        <pc:sldMkLst>
          <pc:docMk/>
          <pc:sldMk cId="249582844" sldId="314"/>
        </pc:sldMkLst>
        <pc:spChg chg="mod">
          <ac:chgData name="Gang Chen" userId="c441ca43-8d05-4143-94bb-18cf9def1e49" providerId="ADAL" clId="{645C1FFC-6F2C-4211-8868-67D8287D9156}" dt="2020-03-27T03:05:37.144" v="4"/>
          <ac:spMkLst>
            <pc:docMk/>
            <pc:sldMk cId="249582844" sldId="314"/>
            <ac:spMk id="118785" creationId="{00000000-0000-0000-0000-000000000000}"/>
          </ac:spMkLst>
        </pc:spChg>
      </pc:sldChg>
      <pc:sldChg chg="modNotesTx">
        <pc:chgData name="Gang Chen" userId="c441ca43-8d05-4143-94bb-18cf9def1e49" providerId="ADAL" clId="{645C1FFC-6F2C-4211-8868-67D8287D9156}" dt="2020-03-27T03:32:18.077" v="42" actId="20577"/>
        <pc:sldMkLst>
          <pc:docMk/>
          <pc:sldMk cId="674311336" sldId="316"/>
        </pc:sldMkLst>
      </pc:sldChg>
      <pc:sldChg chg="modNotesTx">
        <pc:chgData name="Gang Chen" userId="c441ca43-8d05-4143-94bb-18cf9def1e49" providerId="ADAL" clId="{645C1FFC-6F2C-4211-8868-67D8287D9156}" dt="2020-03-27T03:31:50.538" v="34" actId="20577"/>
        <pc:sldMkLst>
          <pc:docMk/>
          <pc:sldMk cId="16842793" sldId="328"/>
        </pc:sldMkLst>
      </pc:sldChg>
      <pc:sldChg chg="addSp delSp modSp mod modNotesTx">
        <pc:chgData name="Gang Chen" userId="c441ca43-8d05-4143-94bb-18cf9def1e49" providerId="ADAL" clId="{645C1FFC-6F2C-4211-8868-67D8287D9156}" dt="2020-03-31T16:10:30.071" v="102" actId="1076"/>
        <pc:sldMkLst>
          <pc:docMk/>
          <pc:sldMk cId="915131598" sldId="332"/>
        </pc:sldMkLst>
        <pc:spChg chg="add mod">
          <ac:chgData name="Gang Chen" userId="c441ca43-8d05-4143-94bb-18cf9def1e49" providerId="ADAL" clId="{645C1FFC-6F2C-4211-8868-67D8287D9156}" dt="2020-03-31T16:09:44.551" v="79" actId="1076"/>
          <ac:spMkLst>
            <pc:docMk/>
            <pc:sldMk cId="915131598" sldId="332"/>
            <ac:spMk id="3" creationId="{95C033B8-AE1E-4AC5-9A22-19BF2FA2B489}"/>
          </ac:spMkLst>
        </pc:spChg>
        <pc:spChg chg="add mod">
          <ac:chgData name="Gang Chen" userId="c441ca43-8d05-4143-94bb-18cf9def1e49" providerId="ADAL" clId="{645C1FFC-6F2C-4211-8868-67D8287D9156}" dt="2020-03-31T16:09:57.062" v="90" actId="1038"/>
          <ac:spMkLst>
            <pc:docMk/>
            <pc:sldMk cId="915131598" sldId="332"/>
            <ac:spMk id="15" creationId="{E2770D21-F050-47B4-8798-2BE940F41261}"/>
          </ac:spMkLst>
        </pc:spChg>
        <pc:spChg chg="add mod">
          <ac:chgData name="Gang Chen" userId="c441ca43-8d05-4143-94bb-18cf9def1e49" providerId="ADAL" clId="{645C1FFC-6F2C-4211-8868-67D8287D9156}" dt="2020-03-31T16:10:30.071" v="102" actId="1076"/>
          <ac:spMkLst>
            <pc:docMk/>
            <pc:sldMk cId="915131598" sldId="332"/>
            <ac:spMk id="18" creationId="{281F0C05-43FB-4704-A20A-6ABDDD0AF580}"/>
          </ac:spMkLst>
        </pc:spChg>
        <pc:cxnChg chg="add del mod">
          <ac:chgData name="Gang Chen" userId="c441ca43-8d05-4143-94bb-18cf9def1e49" providerId="ADAL" clId="{645C1FFC-6F2C-4211-8868-67D8287D9156}" dt="2020-03-31T16:08:56.804" v="76" actId="478"/>
          <ac:cxnSpMkLst>
            <pc:docMk/>
            <pc:sldMk cId="915131598" sldId="332"/>
            <ac:cxnSpMk id="8" creationId="{34493D01-0626-4F4E-A089-37D04FEBD8D8}"/>
          </ac:cxnSpMkLst>
        </pc:cxnChg>
      </pc:sldChg>
      <pc:sldChg chg="modNotesTx">
        <pc:chgData name="Gang Chen" userId="c441ca43-8d05-4143-94bb-18cf9def1e49" providerId="ADAL" clId="{645C1FFC-6F2C-4211-8868-67D8287D9156}" dt="2020-03-27T03:31:06.016" v="19" actId="20577"/>
        <pc:sldMkLst>
          <pc:docMk/>
          <pc:sldMk cId="4831742" sldId="336"/>
        </pc:sldMkLst>
      </pc:sldChg>
      <pc:sldChg chg="modNotesTx">
        <pc:chgData name="Gang Chen" userId="c441ca43-8d05-4143-94bb-18cf9def1e49" providerId="ADAL" clId="{645C1FFC-6F2C-4211-8868-67D8287D9156}" dt="2020-03-27T03:31:08.637" v="20" actId="20577"/>
        <pc:sldMkLst>
          <pc:docMk/>
          <pc:sldMk cId="1181365821" sldId="337"/>
        </pc:sldMkLst>
      </pc:sldChg>
      <pc:sldChg chg="modNotesTx">
        <pc:chgData name="Gang Chen" userId="c441ca43-8d05-4143-94bb-18cf9def1e49" providerId="ADAL" clId="{645C1FFC-6F2C-4211-8868-67D8287D9156}" dt="2020-03-27T03:31:11.614" v="21" actId="20577"/>
        <pc:sldMkLst>
          <pc:docMk/>
          <pc:sldMk cId="2054694959" sldId="338"/>
        </pc:sldMkLst>
      </pc:sldChg>
      <pc:sldChg chg="modNotesTx">
        <pc:chgData name="Gang Chen" userId="c441ca43-8d05-4143-94bb-18cf9def1e49" providerId="ADAL" clId="{645C1FFC-6F2C-4211-8868-67D8287D9156}" dt="2020-03-27T03:31:17.131" v="23" actId="20577"/>
        <pc:sldMkLst>
          <pc:docMk/>
          <pc:sldMk cId="2496349758" sldId="339"/>
        </pc:sldMkLst>
      </pc:sldChg>
      <pc:sldChg chg="modNotesTx">
        <pc:chgData name="Gang Chen" userId="c441ca43-8d05-4143-94bb-18cf9def1e49" providerId="ADAL" clId="{645C1FFC-6F2C-4211-8868-67D8287D9156}" dt="2020-03-27T03:31:14.349" v="22" actId="20577"/>
        <pc:sldMkLst>
          <pc:docMk/>
          <pc:sldMk cId="451042235" sldId="340"/>
        </pc:sldMkLst>
      </pc:sldChg>
      <pc:sldChg chg="modNotesTx">
        <pc:chgData name="Gang Chen" userId="c441ca43-8d05-4143-94bb-18cf9def1e49" providerId="ADAL" clId="{645C1FFC-6F2C-4211-8868-67D8287D9156}" dt="2020-03-27T03:31:19.522" v="24" actId="20577"/>
        <pc:sldMkLst>
          <pc:docMk/>
          <pc:sldMk cId="1159525767" sldId="341"/>
        </pc:sldMkLst>
      </pc:sldChg>
      <pc:sldChg chg="modNotesTx">
        <pc:chgData name="Gang Chen" userId="c441ca43-8d05-4143-94bb-18cf9def1e49" providerId="ADAL" clId="{645C1FFC-6F2C-4211-8868-67D8287D9156}" dt="2020-03-27T03:31:22.078" v="25" actId="20577"/>
        <pc:sldMkLst>
          <pc:docMk/>
          <pc:sldMk cId="3851864890" sldId="344"/>
        </pc:sldMkLst>
      </pc:sldChg>
      <pc:sldChg chg="modNotesTx">
        <pc:chgData name="Gang Chen" userId="c441ca43-8d05-4143-94bb-18cf9def1e49" providerId="ADAL" clId="{645C1FFC-6F2C-4211-8868-67D8287D9156}" dt="2020-03-27T03:31:25.272" v="26" actId="20577"/>
        <pc:sldMkLst>
          <pc:docMk/>
          <pc:sldMk cId="1807352439" sldId="345"/>
        </pc:sldMkLst>
      </pc:sldChg>
      <pc:sldChg chg="modNotesTx">
        <pc:chgData name="Gang Chen" userId="c441ca43-8d05-4143-94bb-18cf9def1e49" providerId="ADAL" clId="{645C1FFC-6F2C-4211-8868-67D8287D9156}" dt="2020-03-27T03:31:31.671" v="28" actId="20577"/>
        <pc:sldMkLst>
          <pc:docMk/>
          <pc:sldMk cId="4191487706" sldId="347"/>
        </pc:sldMkLst>
      </pc:sldChg>
      <pc:sldChg chg="modNotesTx">
        <pc:chgData name="Gang Chen" userId="c441ca43-8d05-4143-94bb-18cf9def1e49" providerId="ADAL" clId="{645C1FFC-6F2C-4211-8868-67D8287D9156}" dt="2020-03-27T03:31:28.587" v="27" actId="20577"/>
        <pc:sldMkLst>
          <pc:docMk/>
          <pc:sldMk cId="3761022868" sldId="348"/>
        </pc:sldMkLst>
      </pc:sldChg>
      <pc:sldChg chg="modNotesTx">
        <pc:chgData name="Gang Chen" userId="c441ca43-8d05-4143-94bb-18cf9def1e49" providerId="ADAL" clId="{645C1FFC-6F2C-4211-8868-67D8287D9156}" dt="2020-03-27T03:31:34.011" v="29" actId="20577"/>
        <pc:sldMkLst>
          <pc:docMk/>
          <pc:sldMk cId="3318512900" sldId="349"/>
        </pc:sldMkLst>
      </pc:sldChg>
      <pc:sldChg chg="modNotesTx">
        <pc:chgData name="Gang Chen" userId="c441ca43-8d05-4143-94bb-18cf9def1e49" providerId="ADAL" clId="{645C1FFC-6F2C-4211-8868-67D8287D9156}" dt="2020-03-27T03:31:37.474" v="30" actId="20577"/>
        <pc:sldMkLst>
          <pc:docMk/>
          <pc:sldMk cId="1021691440" sldId="350"/>
        </pc:sldMkLst>
      </pc:sldChg>
      <pc:sldChg chg="modNotesTx">
        <pc:chgData name="Gang Chen" userId="c441ca43-8d05-4143-94bb-18cf9def1e49" providerId="ADAL" clId="{645C1FFC-6F2C-4211-8868-67D8287D9156}" dt="2020-03-27T03:30:30.099" v="9" actId="20577"/>
        <pc:sldMkLst>
          <pc:docMk/>
          <pc:sldMk cId="3661077025" sldId="353"/>
        </pc:sldMkLst>
      </pc:sldChg>
      <pc:sldChg chg="modNotesTx">
        <pc:chgData name="Gang Chen" userId="c441ca43-8d05-4143-94bb-18cf9def1e49" providerId="ADAL" clId="{645C1FFC-6F2C-4211-8868-67D8287D9156}" dt="2020-03-27T03:30:39.190" v="12" actId="20577"/>
        <pc:sldMkLst>
          <pc:docMk/>
          <pc:sldMk cId="1485958012" sldId="358"/>
        </pc:sldMkLst>
      </pc:sldChg>
      <pc:sldChg chg="modNotesTx">
        <pc:chgData name="Gang Chen" userId="c441ca43-8d05-4143-94bb-18cf9def1e49" providerId="ADAL" clId="{645C1FFC-6F2C-4211-8868-67D8287D9156}" dt="2020-03-27T03:30:43.296" v="13" actId="20577"/>
        <pc:sldMkLst>
          <pc:docMk/>
          <pc:sldMk cId="2189795728" sldId="359"/>
        </pc:sldMkLst>
      </pc:sldChg>
      <pc:sldChg chg="modNotesTx">
        <pc:chgData name="Gang Chen" userId="c441ca43-8d05-4143-94bb-18cf9def1e49" providerId="ADAL" clId="{645C1FFC-6F2C-4211-8868-67D8287D9156}" dt="2020-03-27T03:30:48.905" v="14" actId="20577"/>
        <pc:sldMkLst>
          <pc:docMk/>
          <pc:sldMk cId="2025917824" sldId="360"/>
        </pc:sldMkLst>
      </pc:sldChg>
      <pc:sldChg chg="modNotesTx">
        <pc:chgData name="Gang Chen" userId="c441ca43-8d05-4143-94bb-18cf9def1e49" providerId="ADAL" clId="{645C1FFC-6F2C-4211-8868-67D8287D9156}" dt="2020-03-27T03:30:52.183" v="15" actId="20577"/>
        <pc:sldMkLst>
          <pc:docMk/>
          <pc:sldMk cId="2264405440" sldId="362"/>
        </pc:sldMkLst>
      </pc:sldChg>
      <pc:sldChg chg="modNotesTx">
        <pc:chgData name="Gang Chen" userId="c441ca43-8d05-4143-94bb-18cf9def1e49" providerId="ADAL" clId="{645C1FFC-6F2C-4211-8868-67D8287D9156}" dt="2020-03-27T03:30:55.976" v="16" actId="20577"/>
        <pc:sldMkLst>
          <pc:docMk/>
          <pc:sldMk cId="4242818099" sldId="364"/>
        </pc:sldMkLst>
      </pc:sldChg>
      <pc:sldChg chg="modNotesTx">
        <pc:chgData name="Gang Chen" userId="c441ca43-8d05-4143-94bb-18cf9def1e49" providerId="ADAL" clId="{645C1FFC-6F2C-4211-8868-67D8287D9156}" dt="2020-03-27T03:30:33.015" v="10" actId="20577"/>
        <pc:sldMkLst>
          <pc:docMk/>
          <pc:sldMk cId="89959701" sldId="367"/>
        </pc:sldMkLst>
      </pc:sldChg>
      <pc:sldChg chg="modNotesTx">
        <pc:chgData name="Gang Chen" userId="c441ca43-8d05-4143-94bb-18cf9def1e49" providerId="ADAL" clId="{645C1FFC-6F2C-4211-8868-67D8287D9156}" dt="2020-03-27T03:30:36.264" v="11" actId="20577"/>
        <pc:sldMkLst>
          <pc:docMk/>
          <pc:sldMk cId="349872785" sldId="368"/>
        </pc:sldMkLst>
      </pc:sldChg>
      <pc:sldChg chg="modNotesTx">
        <pc:chgData name="Gang Chen" userId="c441ca43-8d05-4143-94bb-18cf9def1e49" providerId="ADAL" clId="{645C1FFC-6F2C-4211-8868-67D8287D9156}" dt="2020-03-27T03:31:01.274" v="18" actId="20577"/>
        <pc:sldMkLst>
          <pc:docMk/>
          <pc:sldMk cId="2334549968" sldId="371"/>
        </pc:sldMkLst>
      </pc:sldChg>
      <pc:sldChg chg="modSp add mod">
        <pc:chgData name="Gang Chen" userId="c441ca43-8d05-4143-94bb-18cf9def1e49" providerId="ADAL" clId="{645C1FFC-6F2C-4211-8868-67D8287D9156}" dt="2020-03-27T03:05:42.043" v="8" actId="20577"/>
        <pc:sldMkLst>
          <pc:docMk/>
          <pc:sldMk cId="976766495" sldId="372"/>
        </pc:sldMkLst>
        <pc:spChg chg="mod">
          <ac:chgData name="Gang Chen" userId="c441ca43-8d05-4143-94bb-18cf9def1e49" providerId="ADAL" clId="{645C1FFC-6F2C-4211-8868-67D8287D9156}" dt="2020-03-27T03:05:42.043" v="8" actId="20577"/>
          <ac:spMkLst>
            <pc:docMk/>
            <pc:sldMk cId="976766495" sldId="372"/>
            <ac:spMk id="118785" creationId="{00000000-0000-0000-0000-000000000000}"/>
          </ac:spMkLst>
        </pc:spChg>
      </pc:sldChg>
    </pc:docChg>
  </pc:docChgLst>
  <pc:docChgLst>
    <pc:chgData name="Gang Chen" userId="c441ca43-8d05-4143-94bb-18cf9def1e49" providerId="ADAL" clId="{70BA8DB7-9433-4ECE-87F9-6183E9D1C244}"/>
    <pc:docChg chg="addSld delSld modSld">
      <pc:chgData name="Gang Chen" userId="c441ca43-8d05-4143-94bb-18cf9def1e49" providerId="ADAL" clId="{70BA8DB7-9433-4ECE-87F9-6183E9D1C244}" dt="2020-04-18T02:58:45.669" v="61"/>
      <pc:docMkLst>
        <pc:docMk/>
      </pc:docMkLst>
      <pc:sldChg chg="del">
        <pc:chgData name="Gang Chen" userId="c441ca43-8d05-4143-94bb-18cf9def1e49" providerId="ADAL" clId="{70BA8DB7-9433-4ECE-87F9-6183E9D1C244}" dt="2020-04-18T02:44:44.044" v="55" actId="47"/>
        <pc:sldMkLst>
          <pc:docMk/>
          <pc:sldMk cId="444034460" sldId="272"/>
        </pc:sldMkLst>
      </pc:sldChg>
      <pc:sldChg chg="del">
        <pc:chgData name="Gang Chen" userId="c441ca43-8d05-4143-94bb-18cf9def1e49" providerId="ADAL" clId="{70BA8DB7-9433-4ECE-87F9-6183E9D1C244}" dt="2020-04-18T02:44:46.345" v="56" actId="47"/>
        <pc:sldMkLst>
          <pc:docMk/>
          <pc:sldMk cId="1884318304" sldId="273"/>
        </pc:sldMkLst>
      </pc:sldChg>
      <pc:sldChg chg="del">
        <pc:chgData name="Gang Chen" userId="c441ca43-8d05-4143-94bb-18cf9def1e49" providerId="ADAL" clId="{70BA8DB7-9433-4ECE-87F9-6183E9D1C244}" dt="2020-04-18T02:43:56.409" v="54" actId="47"/>
        <pc:sldMkLst>
          <pc:docMk/>
          <pc:sldMk cId="559759375" sldId="296"/>
        </pc:sldMkLst>
      </pc:sldChg>
      <pc:sldChg chg="del">
        <pc:chgData name="Gang Chen" userId="c441ca43-8d05-4143-94bb-18cf9def1e49" providerId="ADAL" clId="{70BA8DB7-9433-4ECE-87F9-6183E9D1C244}" dt="2020-04-18T02:42:19.101" v="53" actId="47"/>
        <pc:sldMkLst>
          <pc:docMk/>
          <pc:sldMk cId="674311336" sldId="316"/>
        </pc:sldMkLst>
      </pc:sldChg>
      <pc:sldChg chg="del">
        <pc:chgData name="Gang Chen" userId="c441ca43-8d05-4143-94bb-18cf9def1e49" providerId="ADAL" clId="{70BA8DB7-9433-4ECE-87F9-6183E9D1C244}" dt="2020-04-18T02:42:17.064" v="52" actId="47"/>
        <pc:sldMkLst>
          <pc:docMk/>
          <pc:sldMk cId="2986349681" sldId="317"/>
        </pc:sldMkLst>
      </pc:sldChg>
      <pc:sldChg chg="add">
        <pc:chgData name="Gang Chen" userId="c441ca43-8d05-4143-94bb-18cf9def1e49" providerId="ADAL" clId="{70BA8DB7-9433-4ECE-87F9-6183E9D1C244}" dt="2020-04-18T02:58:45.669" v="61"/>
        <pc:sldMkLst>
          <pc:docMk/>
          <pc:sldMk cId="1473253800" sldId="318"/>
        </pc:sldMkLst>
      </pc:sldChg>
      <pc:sldChg chg="add">
        <pc:chgData name="Gang Chen" userId="c441ca43-8d05-4143-94bb-18cf9def1e49" providerId="ADAL" clId="{70BA8DB7-9433-4ECE-87F9-6183E9D1C244}" dt="2020-04-18T02:55:05.589" v="59"/>
        <pc:sldMkLst>
          <pc:docMk/>
          <pc:sldMk cId="2521598257" sldId="325"/>
        </pc:sldMkLst>
      </pc:sldChg>
      <pc:sldChg chg="add">
        <pc:chgData name="Gang Chen" userId="c441ca43-8d05-4143-94bb-18cf9def1e49" providerId="ADAL" clId="{70BA8DB7-9433-4ECE-87F9-6183E9D1C244}" dt="2020-04-18T02:56:46.564" v="60"/>
        <pc:sldMkLst>
          <pc:docMk/>
          <pc:sldMk cId="3992859468" sldId="329"/>
        </pc:sldMkLst>
      </pc:sldChg>
      <pc:sldChg chg="add">
        <pc:chgData name="Gang Chen" userId="c441ca43-8d05-4143-94bb-18cf9def1e49" providerId="ADAL" clId="{70BA8DB7-9433-4ECE-87F9-6183E9D1C244}" dt="2020-04-18T02:56:46.564" v="60"/>
        <pc:sldMkLst>
          <pc:docMk/>
          <pc:sldMk cId="404097862" sldId="330"/>
        </pc:sldMkLst>
      </pc:sldChg>
      <pc:sldChg chg="addSp modSp mod">
        <pc:chgData name="Gang Chen" userId="c441ca43-8d05-4143-94bb-18cf9def1e49" providerId="ADAL" clId="{70BA8DB7-9433-4ECE-87F9-6183E9D1C244}" dt="2020-04-18T02:27:58.562" v="49" actId="1076"/>
        <pc:sldMkLst>
          <pc:docMk/>
          <pc:sldMk cId="915131598" sldId="332"/>
        </pc:sldMkLst>
        <pc:spChg chg="mod">
          <ac:chgData name="Gang Chen" userId="c441ca43-8d05-4143-94bb-18cf9def1e49" providerId="ADAL" clId="{70BA8DB7-9433-4ECE-87F9-6183E9D1C244}" dt="2020-04-18T02:27:43.210" v="43" actId="1076"/>
          <ac:spMkLst>
            <pc:docMk/>
            <pc:sldMk cId="915131598" sldId="332"/>
            <ac:spMk id="15" creationId="{E2770D21-F050-47B4-8798-2BE940F41261}"/>
          </ac:spMkLst>
        </pc:spChg>
        <pc:spChg chg="add mod">
          <ac:chgData name="Gang Chen" userId="c441ca43-8d05-4143-94bb-18cf9def1e49" providerId="ADAL" clId="{70BA8DB7-9433-4ECE-87F9-6183E9D1C244}" dt="2020-04-18T02:27:52.618" v="47" actId="1076"/>
          <ac:spMkLst>
            <pc:docMk/>
            <pc:sldMk cId="915131598" sldId="332"/>
            <ac:spMk id="17" creationId="{13BFA19C-466D-46E2-B7A0-1464A3C84AEE}"/>
          </ac:spMkLst>
        </pc:spChg>
        <pc:spChg chg="mod">
          <ac:chgData name="Gang Chen" userId="c441ca43-8d05-4143-94bb-18cf9def1e49" providerId="ADAL" clId="{70BA8DB7-9433-4ECE-87F9-6183E9D1C244}" dt="2020-04-18T02:27:48.816" v="45" actId="1076"/>
          <ac:spMkLst>
            <pc:docMk/>
            <pc:sldMk cId="915131598" sldId="332"/>
            <ac:spMk id="18" creationId="{281F0C05-43FB-4704-A20A-6ABDDD0AF580}"/>
          </ac:spMkLst>
        </pc:spChg>
        <pc:spChg chg="add mod">
          <ac:chgData name="Gang Chen" userId="c441ca43-8d05-4143-94bb-18cf9def1e49" providerId="ADAL" clId="{70BA8DB7-9433-4ECE-87F9-6183E9D1C244}" dt="2020-04-18T02:27:58.562" v="49" actId="1076"/>
          <ac:spMkLst>
            <pc:docMk/>
            <pc:sldMk cId="915131598" sldId="332"/>
            <ac:spMk id="19" creationId="{31328297-154B-4623-9E2D-5D303D2D3568}"/>
          </ac:spMkLst>
        </pc:spChg>
        <pc:spChg chg="mod">
          <ac:chgData name="Gang Chen" userId="c441ca43-8d05-4143-94bb-18cf9def1e49" providerId="ADAL" clId="{70BA8DB7-9433-4ECE-87F9-6183E9D1C244}" dt="2020-04-18T02:25:57.519" v="4" actId="20577"/>
          <ac:spMkLst>
            <pc:docMk/>
            <pc:sldMk cId="915131598" sldId="332"/>
            <ac:spMk id="155650" creationId="{00000000-0000-0000-0000-000000000000}"/>
          </ac:spMkLst>
        </pc:spChg>
        <pc:picChg chg="mod">
          <ac:chgData name="Gang Chen" userId="c441ca43-8d05-4143-94bb-18cf9def1e49" providerId="ADAL" clId="{70BA8DB7-9433-4ECE-87F9-6183E9D1C244}" dt="2020-04-18T02:27:46.845" v="44" actId="1076"/>
          <ac:picMkLst>
            <pc:docMk/>
            <pc:sldMk cId="915131598" sldId="332"/>
            <ac:picMk id="132101" creationId="{00000000-0000-0000-0000-000000000000}"/>
          </ac:picMkLst>
        </pc:picChg>
        <pc:picChg chg="mod">
          <ac:chgData name="Gang Chen" userId="c441ca43-8d05-4143-94bb-18cf9def1e49" providerId="ADAL" clId="{70BA8DB7-9433-4ECE-87F9-6183E9D1C244}" dt="2020-04-18T02:27:54.860" v="48" actId="1076"/>
          <ac:picMkLst>
            <pc:docMk/>
            <pc:sldMk cId="915131598" sldId="332"/>
            <ac:picMk id="132102" creationId="{00000000-0000-0000-0000-000000000000}"/>
          </ac:picMkLst>
        </pc:picChg>
        <pc:picChg chg="mod">
          <ac:chgData name="Gang Chen" userId="c441ca43-8d05-4143-94bb-18cf9def1e49" providerId="ADAL" clId="{70BA8DB7-9433-4ECE-87F9-6183E9D1C244}" dt="2020-04-18T02:27:50.630" v="46" actId="1076"/>
          <ac:picMkLst>
            <pc:docMk/>
            <pc:sldMk cId="915131598" sldId="332"/>
            <ac:picMk id="132103" creationId="{00000000-0000-0000-0000-000000000000}"/>
          </ac:picMkLst>
        </pc:picChg>
      </pc:sldChg>
      <pc:sldChg chg="del">
        <pc:chgData name="Gang Chen" userId="c441ca43-8d05-4143-94bb-18cf9def1e49" providerId="ADAL" clId="{70BA8DB7-9433-4ECE-87F9-6183E9D1C244}" dt="2020-04-18T02:29:28.598" v="51" actId="47"/>
        <pc:sldMkLst>
          <pc:docMk/>
          <pc:sldMk cId="1181365821" sldId="337"/>
        </pc:sldMkLst>
      </pc:sldChg>
      <pc:sldChg chg="add">
        <pc:chgData name="Gang Chen" userId="c441ca43-8d05-4143-94bb-18cf9def1e49" providerId="ADAL" clId="{70BA8DB7-9433-4ECE-87F9-6183E9D1C244}" dt="2020-04-18T02:55:05.589" v="59"/>
        <pc:sldMkLst>
          <pc:docMk/>
          <pc:sldMk cId="1307161339" sldId="357"/>
        </pc:sldMkLst>
      </pc:sldChg>
      <pc:sldChg chg="del">
        <pc:chgData name="Gang Chen" userId="c441ca43-8d05-4143-94bb-18cf9def1e49" providerId="ADAL" clId="{70BA8DB7-9433-4ECE-87F9-6183E9D1C244}" dt="2020-04-18T02:24:51.533" v="2" actId="47"/>
        <pc:sldMkLst>
          <pc:docMk/>
          <pc:sldMk cId="2189795728" sldId="359"/>
        </pc:sldMkLst>
      </pc:sldChg>
      <pc:sldChg chg="del">
        <pc:chgData name="Gang Chen" userId="c441ca43-8d05-4143-94bb-18cf9def1e49" providerId="ADAL" clId="{70BA8DB7-9433-4ECE-87F9-6183E9D1C244}" dt="2020-04-18T02:23:57.629" v="1" actId="47"/>
        <pc:sldMkLst>
          <pc:docMk/>
          <pc:sldMk cId="2025917824" sldId="360"/>
        </pc:sldMkLst>
      </pc:sldChg>
      <pc:sldChg chg="del">
        <pc:chgData name="Gang Chen" userId="c441ca43-8d05-4143-94bb-18cf9def1e49" providerId="ADAL" clId="{70BA8DB7-9433-4ECE-87F9-6183E9D1C244}" dt="2020-04-18T02:23:55.815" v="0" actId="47"/>
        <pc:sldMkLst>
          <pc:docMk/>
          <pc:sldMk cId="2264405440" sldId="362"/>
        </pc:sldMkLst>
      </pc:sldChg>
      <pc:sldChg chg="del">
        <pc:chgData name="Gang Chen" userId="c441ca43-8d05-4143-94bb-18cf9def1e49" providerId="ADAL" clId="{70BA8DB7-9433-4ECE-87F9-6183E9D1C244}" dt="2020-04-18T02:28:39.208" v="50" actId="47"/>
        <pc:sldMkLst>
          <pc:docMk/>
          <pc:sldMk cId="4242818099" sldId="364"/>
        </pc:sldMkLst>
      </pc:sldChg>
      <pc:sldChg chg="add del">
        <pc:chgData name="Gang Chen" userId="c441ca43-8d05-4143-94bb-18cf9def1e49" providerId="ADAL" clId="{70BA8DB7-9433-4ECE-87F9-6183E9D1C244}" dt="2020-04-18T02:53:48.499" v="58"/>
        <pc:sldMkLst>
          <pc:docMk/>
          <pc:sldMk cId="1193271569" sldId="373"/>
        </pc:sldMkLst>
      </pc:sldChg>
      <pc:sldChg chg="add">
        <pc:chgData name="Gang Chen" userId="c441ca43-8d05-4143-94bb-18cf9def1e49" providerId="ADAL" clId="{70BA8DB7-9433-4ECE-87F9-6183E9D1C244}" dt="2020-04-18T02:56:46.564" v="60"/>
        <pc:sldMkLst>
          <pc:docMk/>
          <pc:sldMk cId="474127843" sldId="376"/>
        </pc:sldMkLst>
      </pc:sldChg>
      <pc:sldChg chg="add">
        <pc:chgData name="Gang Chen" userId="c441ca43-8d05-4143-94bb-18cf9def1e49" providerId="ADAL" clId="{70BA8DB7-9433-4ECE-87F9-6183E9D1C244}" dt="2020-04-18T02:58:45.669" v="61"/>
        <pc:sldMkLst>
          <pc:docMk/>
          <pc:sldMk cId="2041640914" sldId="383"/>
        </pc:sldMkLst>
      </pc:sldChg>
      <pc:sldChg chg="add">
        <pc:chgData name="Gang Chen" userId="c441ca43-8d05-4143-94bb-18cf9def1e49" providerId="ADAL" clId="{70BA8DB7-9433-4ECE-87F9-6183E9D1C244}" dt="2020-04-18T02:58:45.669" v="61"/>
        <pc:sldMkLst>
          <pc:docMk/>
          <pc:sldMk cId="3730630986" sldId="384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wmf"/><Relationship Id="rId1" Type="http://schemas.openxmlformats.org/officeDocument/2006/relationships/image" Target="../media/image56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1.wmf"/><Relationship Id="rId1" Type="http://schemas.openxmlformats.org/officeDocument/2006/relationships/image" Target="../media/image62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e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B78943-B592-7C40-B083-C0A4490642DC}" type="datetimeFigureOut">
              <a:rPr lang="en-US" smtClean="0"/>
              <a:t>12/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DCFE3A-D99B-3C4A-B131-F427D53ABA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9207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125C642-4BFA-FE49-8AAC-927D8509CFC5}" type="slidenum">
              <a:rPr lang="en-US" sz="1200">
                <a:solidFill>
                  <a:prstClr val="black"/>
                </a:solidFill>
              </a:rPr>
              <a:pPr/>
              <a:t>1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31415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9B6F799-4D37-4144-B4E4-C966E4DC664D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479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baseline="0" dirty="0"/>
          </a:p>
        </p:txBody>
      </p:sp>
    </p:spTree>
    <p:extLst>
      <p:ext uri="{BB962C8B-B14F-4D97-AF65-F5344CB8AC3E}">
        <p14:creationId xmlns:p14="http://schemas.microsoft.com/office/powerpoint/2010/main" val="35142271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32FC85D-4914-F64A-B20B-C7DEEAEFD74A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478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/>
          </a:p>
          <a:p>
            <a:pPr eaLnBrk="1" hangingPunct="1"/>
            <a:endParaRPr lang="en-US" baseline="0" dirty="0"/>
          </a:p>
        </p:txBody>
      </p:sp>
    </p:spTree>
    <p:extLst>
      <p:ext uri="{BB962C8B-B14F-4D97-AF65-F5344CB8AC3E}">
        <p14:creationId xmlns:p14="http://schemas.microsoft.com/office/powerpoint/2010/main" val="5018102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0E8D1DA-1CC4-3549-B501-05A5A79C494D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477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1416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032F06C-D50D-3C4B-858E-3120E54501DB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495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15418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2A2130A-06D4-A242-854D-1DBD958FC1DE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497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59656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FF0904B-BFC7-0243-BDCB-1419246043D1}" type="slidenum">
              <a:rPr lang="en-US" sz="1200"/>
              <a:pPr/>
              <a:t>15</a:t>
            </a:fld>
            <a:endParaRPr lang="en-US" sz="1200"/>
          </a:p>
        </p:txBody>
      </p:sp>
      <p:sp>
        <p:nvSpPr>
          <p:cNvPr id="504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070961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12AFF48-F17A-4240-AD02-D62C8CD047CE}" type="slidenum">
              <a:rPr lang="en-US" sz="1200"/>
              <a:pPr/>
              <a:t>16</a:t>
            </a:fld>
            <a:endParaRPr lang="en-US" sz="1200"/>
          </a:p>
        </p:txBody>
      </p:sp>
      <p:sp>
        <p:nvSpPr>
          <p:cNvPr id="514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31198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1808555-936F-8C41-8434-4C7A4BE6967E}" type="slidenum">
              <a:rPr lang="en-US" sz="1200"/>
              <a:pPr/>
              <a:t>17</a:t>
            </a:fld>
            <a:endParaRPr lang="en-US" sz="1200"/>
          </a:p>
        </p:txBody>
      </p:sp>
      <p:sp>
        <p:nvSpPr>
          <p:cNvPr id="517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0831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A0A284-4F97-1F44-9921-1FA473D387F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5851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125C642-4BFA-FE49-8AAC-927D8509CFC5}" type="slidenum">
              <a:rPr lang="en-US" sz="1200">
                <a:solidFill>
                  <a:prstClr val="black"/>
                </a:solidFill>
              </a:rPr>
              <a:pPr/>
              <a:t>19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08695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7AE1B53-8DD1-8640-A30A-E09CADC8E120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468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425638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C84860D-CFD4-8844-BA62-804E3E7F744E}" type="slidenum">
              <a:rPr lang="en-US" sz="1200"/>
              <a:pPr/>
              <a:t>20</a:t>
            </a:fld>
            <a:endParaRPr lang="en-US" sz="1200"/>
          </a:p>
        </p:txBody>
      </p:sp>
      <p:sp>
        <p:nvSpPr>
          <p:cNvPr id="401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81222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7D1C763-0387-364B-84A3-E35F6981F873}" type="slidenum">
              <a:rPr lang="en-US" sz="1200"/>
              <a:pPr/>
              <a:t>21</a:t>
            </a:fld>
            <a:endParaRPr lang="en-US" sz="1200"/>
          </a:p>
        </p:txBody>
      </p:sp>
      <p:sp>
        <p:nvSpPr>
          <p:cNvPr id="503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056157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2A420A1-3B0F-F644-B130-C50FCA66B203}" type="slidenum">
              <a:rPr lang="en-US" sz="1200"/>
              <a:pPr/>
              <a:t>22</a:t>
            </a:fld>
            <a:endParaRPr lang="en-US" sz="1200"/>
          </a:p>
        </p:txBody>
      </p:sp>
      <p:sp>
        <p:nvSpPr>
          <p:cNvPr id="419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14738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DA0123D-2194-B143-9E51-2882EDC8740F}" type="slidenum">
              <a:rPr lang="en-US" sz="1200"/>
              <a:pPr/>
              <a:t>23</a:t>
            </a:fld>
            <a:endParaRPr lang="en-US" sz="1200"/>
          </a:p>
        </p:txBody>
      </p:sp>
      <p:sp>
        <p:nvSpPr>
          <p:cNvPr id="448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438198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A15A0C4-A90D-7943-8C44-8547110DBEED}" type="slidenum">
              <a:rPr lang="en-US" sz="1200"/>
              <a:pPr/>
              <a:t>24</a:t>
            </a:fld>
            <a:endParaRPr lang="en-US" sz="1200"/>
          </a:p>
        </p:txBody>
      </p:sp>
      <p:sp>
        <p:nvSpPr>
          <p:cNvPr id="507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820639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02E9CDD-2E3D-3F43-B2EC-46CFEDCD3801}" type="slidenum">
              <a:rPr lang="en-US" sz="1200"/>
              <a:pPr/>
              <a:t>25</a:t>
            </a:fld>
            <a:endParaRPr lang="en-US" sz="1200"/>
          </a:p>
        </p:txBody>
      </p:sp>
      <p:sp>
        <p:nvSpPr>
          <p:cNvPr id="466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72920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A4A4666-C964-3746-8190-6032BCE0D5C0}" type="slidenum">
              <a:rPr lang="en-US" sz="1200"/>
              <a:pPr/>
              <a:t>26</a:t>
            </a:fld>
            <a:endParaRPr lang="en-US" sz="1200"/>
          </a:p>
        </p:txBody>
      </p:sp>
      <p:sp>
        <p:nvSpPr>
          <p:cNvPr id="432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572722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C750A3D-7BB5-124C-A9BC-C1E2468FCBA7}" type="slidenum">
              <a:rPr lang="en-US" sz="1200"/>
              <a:pPr/>
              <a:t>27</a:t>
            </a:fld>
            <a:endParaRPr lang="en-US" sz="1200"/>
          </a:p>
        </p:txBody>
      </p:sp>
      <p:sp>
        <p:nvSpPr>
          <p:cNvPr id="436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16627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623E01B-7D6F-1F45-B7A7-824121E3BC0E}" type="slidenum">
              <a:rPr lang="en-US" sz="1200"/>
              <a:pPr/>
              <a:t>28</a:t>
            </a:fld>
            <a:endParaRPr lang="en-US" sz="1200"/>
          </a:p>
        </p:txBody>
      </p:sp>
      <p:sp>
        <p:nvSpPr>
          <p:cNvPr id="508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001245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623E01B-7D6F-1F45-B7A7-824121E3BC0E}" type="slidenum">
              <a:rPr lang="en-US" sz="1200"/>
              <a:pPr/>
              <a:t>29</a:t>
            </a:fld>
            <a:endParaRPr lang="en-US" sz="1200"/>
          </a:p>
        </p:txBody>
      </p:sp>
      <p:sp>
        <p:nvSpPr>
          <p:cNvPr id="508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65356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B8FC01-2F3F-5A4F-98A1-005CD050ADD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30021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95B1D64-5005-464E-B91A-AE364093B1B7}" type="slidenum">
              <a:rPr lang="en-US" sz="1200"/>
              <a:pPr/>
              <a:t>30</a:t>
            </a:fld>
            <a:endParaRPr lang="en-US" sz="1200"/>
          </a:p>
        </p:txBody>
      </p:sp>
      <p:sp>
        <p:nvSpPr>
          <p:cNvPr id="439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31010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D5BE597-C59E-BA4A-B236-248B840A7F0B}" type="slidenum">
              <a:rPr lang="en-US" sz="1200"/>
              <a:pPr/>
              <a:t>31</a:t>
            </a:fld>
            <a:endParaRPr lang="en-US" sz="1200"/>
          </a:p>
        </p:txBody>
      </p:sp>
      <p:sp>
        <p:nvSpPr>
          <p:cNvPr id="512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944731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125C642-4BFA-FE49-8AAC-927D8509CFC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539390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162ADA-983C-8349-A0B2-FE938263277A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389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z="1200" dirty="0"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364630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8470E1-AF54-654C-930B-333B05F8805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40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273055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8470E1-AF54-654C-930B-333B05F8805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40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826847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5C225D8-54B7-E349-8E45-EA8EBFEFE15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397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501847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52028C5-1717-7A48-86A6-34332F23EF13}" type="slidenum">
              <a:rPr lang="en-US" sz="1200"/>
              <a:pPr/>
              <a:t>37</a:t>
            </a:fld>
            <a:endParaRPr lang="en-US" sz="1200"/>
          </a:p>
        </p:txBody>
      </p:sp>
      <p:sp>
        <p:nvSpPr>
          <p:cNvPr id="40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baseline="0" dirty="0"/>
          </a:p>
        </p:txBody>
      </p:sp>
    </p:spTree>
    <p:extLst>
      <p:ext uri="{BB962C8B-B14F-4D97-AF65-F5344CB8AC3E}">
        <p14:creationId xmlns:p14="http://schemas.microsoft.com/office/powerpoint/2010/main" val="18655146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88470E1-AF54-654C-930B-333B05F8805F}" type="slidenum">
              <a:rPr lang="en-US" sz="1200"/>
              <a:pPr/>
              <a:t>38</a:t>
            </a:fld>
            <a:endParaRPr lang="en-US" sz="1200"/>
          </a:p>
        </p:txBody>
      </p:sp>
      <p:sp>
        <p:nvSpPr>
          <p:cNvPr id="40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92896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125C642-4BFA-FE49-8AAC-927D8509CFC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61847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FE7539F-AE0A-4147-8816-4E2081F26272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491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lvl="0" defTabSz="914400" eaLnBrk="1" hangingPunct="1">
              <a:lnSpc>
                <a:spcPct val="90000"/>
              </a:lnSpc>
            </a:pPr>
            <a:endParaRPr lang="en-US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641185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3E92B77-8BC5-7847-B4BF-0509F1C03E1C}" type="slidenum">
              <a:rPr lang="en-US" sz="1200"/>
              <a:pPr/>
              <a:t>40</a:t>
            </a:fld>
            <a:endParaRPr lang="en-US" sz="1200"/>
          </a:p>
        </p:txBody>
      </p:sp>
      <p:sp>
        <p:nvSpPr>
          <p:cNvPr id="381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385727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AC0D2B5-84F9-CD4B-A32E-19F7D6BA36A6}" type="slidenum">
              <a:rPr lang="en-US" sz="1200"/>
              <a:pPr/>
              <a:t>41</a:t>
            </a:fld>
            <a:endParaRPr lang="en-US" sz="1200"/>
          </a:p>
        </p:txBody>
      </p:sp>
      <p:sp>
        <p:nvSpPr>
          <p:cNvPr id="386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443086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28F5C60-3599-884C-8579-8E58F101BA29}" type="slidenum">
              <a:rPr lang="en-US" sz="1200"/>
              <a:pPr/>
              <a:t>42</a:t>
            </a:fld>
            <a:endParaRPr lang="en-US" sz="1200"/>
          </a:p>
        </p:txBody>
      </p:sp>
      <p:sp>
        <p:nvSpPr>
          <p:cNvPr id="522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993773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B92F7AB-8045-CC4B-93CD-68B3DD67D11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457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320143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517511-BA58-D144-962B-A310B210695A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524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59186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517511-BA58-D144-962B-A310B210695A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524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6798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517511-BA58-D144-962B-A310B210695A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524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743017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2C3EF6-F9CD-BC43-8E23-66D97733B3D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562770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D956C9-C152-194D-AF6D-E773E9CF0C0D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22656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8470E1-AF54-654C-930B-333B05F8805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40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16225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8D4DF-C4D9-8E4C-B83C-17AD4B5B865B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608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634885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3D64566-DCDD-5D45-BBF7-11289136EA87}" type="slidenum">
              <a:rPr lang="en-US" sz="1200"/>
              <a:pPr/>
              <a:t>50</a:t>
            </a:fld>
            <a:endParaRPr lang="en-US" sz="1200"/>
          </a:p>
        </p:txBody>
      </p:sp>
      <p:sp>
        <p:nvSpPr>
          <p:cNvPr id="423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baseline="0" dirty="0"/>
          </a:p>
        </p:txBody>
      </p:sp>
    </p:spTree>
    <p:extLst>
      <p:ext uri="{BB962C8B-B14F-4D97-AF65-F5344CB8AC3E}">
        <p14:creationId xmlns:p14="http://schemas.microsoft.com/office/powerpoint/2010/main" val="54845918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FEAD894-CBED-2441-AD24-F46D87C33F7C}" type="slidenum">
              <a:rPr lang="en-US" sz="1200"/>
              <a:pPr/>
              <a:t>51</a:t>
            </a:fld>
            <a:endParaRPr lang="en-US" sz="1200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453297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314A4D9-3BE4-F44D-A23E-6513023DCF46}" type="slidenum">
              <a:rPr lang="en-US" sz="1200"/>
              <a:pPr/>
              <a:t>52</a:t>
            </a:fld>
            <a:endParaRPr lang="en-US" sz="1200"/>
          </a:p>
        </p:txBody>
      </p:sp>
      <p:sp>
        <p:nvSpPr>
          <p:cNvPr id="427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18583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3465F71-851A-1148-813F-45E89941A79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561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371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E33823C-03EC-6543-9D40-B547210E771B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563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2877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125C642-4BFA-FE49-8AAC-927D8509CFC5}" type="slidenum">
              <a:rPr lang="en-US" sz="1200">
                <a:solidFill>
                  <a:prstClr val="black"/>
                </a:solidFill>
              </a:rPr>
              <a:pPr/>
              <a:t>8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14547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0E8D1DA-1CC4-3549-B501-05A5A79C494D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477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38758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705" name="Rectangle 17"/>
          <p:cNvSpPr>
            <a:spLocks noGrp="1" noChangeArrowheads="1"/>
          </p:cNvSpPr>
          <p:nvPr>
            <p:ph type="ctrTitle"/>
          </p:nvPr>
        </p:nvSpPr>
        <p:spPr>
          <a:xfrm>
            <a:off x="4572000" y="2324100"/>
            <a:ext cx="4572000" cy="2209800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546628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529916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76200"/>
            <a:ext cx="2228850" cy="6248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76200"/>
            <a:ext cx="6534150" cy="6248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812728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326438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1295400"/>
            <a:ext cx="89154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200" y="3886200"/>
            <a:ext cx="89154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5606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326438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1295400"/>
            <a:ext cx="43815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0100" y="1295400"/>
            <a:ext cx="43815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921434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326438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6200" y="1295400"/>
            <a:ext cx="43815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10100" y="1295400"/>
            <a:ext cx="4381500" cy="50292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1554873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705" name="Rectangle 17"/>
          <p:cNvSpPr>
            <a:spLocks noGrp="1" noChangeArrowheads="1"/>
          </p:cNvSpPr>
          <p:nvPr>
            <p:ph type="ctrTitle"/>
          </p:nvPr>
        </p:nvSpPr>
        <p:spPr>
          <a:xfrm>
            <a:off x="4572000" y="2324100"/>
            <a:ext cx="4572000" cy="2209800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100882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297510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882185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1295400"/>
            <a:ext cx="43815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95400"/>
            <a:ext cx="43815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481573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984501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590314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7314703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103062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2157101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5751532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3929561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76200"/>
            <a:ext cx="2228850" cy="6248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76200"/>
            <a:ext cx="6534150" cy="6248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860416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326438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1295400"/>
            <a:ext cx="89154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200" y="3886200"/>
            <a:ext cx="89154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6423191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326438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1295400"/>
            <a:ext cx="43815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0100" y="1295400"/>
            <a:ext cx="43815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5038863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326438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6200" y="1295400"/>
            <a:ext cx="43815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10100" y="1295400"/>
            <a:ext cx="4381500" cy="50292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9565126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324599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1295400"/>
            <a:ext cx="43815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95400"/>
            <a:ext cx="43815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16870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35372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295538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915115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234288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79815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2"/>
          <p:cNvSpPr>
            <a:spLocks noChangeArrowheads="1"/>
          </p:cNvSpPr>
          <p:nvPr userDrawn="1"/>
        </p:nvSpPr>
        <p:spPr bwMode="auto">
          <a:xfrm>
            <a:off x="0" y="-1963"/>
            <a:ext cx="9144000" cy="911225"/>
          </a:xfrm>
          <a:prstGeom prst="rect">
            <a:avLst/>
          </a:prstGeom>
          <a:solidFill>
            <a:srgbClr val="95B3D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76200"/>
            <a:ext cx="83264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" y="1295400"/>
            <a:ext cx="89154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1" name="Text Box 11"/>
          <p:cNvSpPr txBox="1">
            <a:spLocks noChangeArrowheads="1"/>
          </p:cNvSpPr>
          <p:nvPr userDrawn="1"/>
        </p:nvSpPr>
        <p:spPr bwMode="auto">
          <a:xfrm>
            <a:off x="8534400" y="6477000"/>
            <a:ext cx="533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defTabSz="914400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fld id="{0560D76E-58DE-BB48-A856-DF00B2B61D6F}" type="slidenum">
              <a:rPr lang="en-US" sz="1400" smtClean="0">
                <a:solidFill>
                  <a:srgbClr val="000000"/>
                </a:solidFill>
              </a:rPr>
              <a:pPr algn="r" defTabSz="914400" eaLnBrk="0" fontAlgn="base" hangingPunct="0">
                <a:spcBef>
                  <a:spcPct val="5000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1263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A5A5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5A5A50"/>
          </a:solidFill>
          <a:latin typeface="Arial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5A5A50"/>
          </a:solidFill>
          <a:latin typeface="Arial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5A5A50"/>
          </a:solidFill>
          <a:latin typeface="Arial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5A5A50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344488" indent="-344488" algn="l" rtl="0" eaLnBrk="0" fontAlgn="base" hangingPunct="0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801688" indent="-342900" algn="l" rtl="0" eaLnBrk="0" fontAlgn="base" hangingPunct="0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260475" indent="-344488" algn="l" rtl="0" eaLnBrk="0" fontAlgn="base" hangingPunct="0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719263" indent="-344488" algn="l" rtl="0" eaLnBrk="0" fontAlgn="base" hangingPunct="0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</a:defRPr>
      </a:lvl4pPr>
      <a:lvl5pPr marL="2166938" indent="-333375" algn="l" rtl="0" eaLnBrk="0" fontAlgn="base" hangingPunct="0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</a:defRPr>
      </a:lvl5pPr>
      <a:lvl6pPr marL="2624138" indent="-333375" algn="l" rtl="0" fontAlgn="base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</a:defRPr>
      </a:lvl6pPr>
      <a:lvl7pPr marL="3081338" indent="-333375" algn="l" rtl="0" fontAlgn="base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</a:defRPr>
      </a:lvl7pPr>
      <a:lvl8pPr marL="3538538" indent="-333375" algn="l" rtl="0" fontAlgn="base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</a:defRPr>
      </a:lvl8pPr>
      <a:lvl9pPr marL="3995738" indent="-333375" algn="l" rtl="0" fontAlgn="base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2"/>
          <p:cNvSpPr>
            <a:spLocks noChangeArrowheads="1"/>
          </p:cNvSpPr>
          <p:nvPr userDrawn="1"/>
        </p:nvSpPr>
        <p:spPr bwMode="auto">
          <a:xfrm>
            <a:off x="0" y="-2117"/>
            <a:ext cx="9144000" cy="911225"/>
          </a:xfrm>
          <a:prstGeom prst="rect">
            <a:avLst/>
          </a:prstGeom>
          <a:solidFill>
            <a:srgbClr val="95B3D7"/>
          </a:solidFill>
          <a:ln>
            <a:noFill/>
          </a:ln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76200"/>
            <a:ext cx="83264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" y="1295400"/>
            <a:ext cx="89154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1" name="Text Box 11"/>
          <p:cNvSpPr txBox="1">
            <a:spLocks noChangeArrowheads="1"/>
          </p:cNvSpPr>
          <p:nvPr userDrawn="1"/>
        </p:nvSpPr>
        <p:spPr bwMode="auto">
          <a:xfrm>
            <a:off x="8534400" y="6477000"/>
            <a:ext cx="533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defTabSz="914400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fld id="{0560D76E-58DE-BB48-A856-DF00B2B61D6F}" type="slidenum">
              <a:rPr lang="en-US" sz="1400" smtClean="0">
                <a:solidFill>
                  <a:srgbClr val="000000"/>
                </a:solidFill>
              </a:rPr>
              <a:pPr algn="r" defTabSz="914400" eaLnBrk="0" fontAlgn="base" hangingPunct="0">
                <a:spcBef>
                  <a:spcPct val="5000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232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689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A5A5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5A5A50"/>
          </a:solidFill>
          <a:latin typeface="Arial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5A5A50"/>
          </a:solidFill>
          <a:latin typeface="Arial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5A5A50"/>
          </a:solidFill>
          <a:latin typeface="Arial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5A5A50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344488" indent="-344488" algn="l" rtl="0" eaLnBrk="0" fontAlgn="base" hangingPunct="0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801688" indent="-342900" algn="l" rtl="0" eaLnBrk="0" fontAlgn="base" hangingPunct="0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260475" indent="-344488" algn="l" rtl="0" eaLnBrk="0" fontAlgn="base" hangingPunct="0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719263" indent="-344488" algn="l" rtl="0" eaLnBrk="0" fontAlgn="base" hangingPunct="0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</a:defRPr>
      </a:lvl4pPr>
      <a:lvl5pPr marL="2166938" indent="-333375" algn="l" rtl="0" eaLnBrk="0" fontAlgn="base" hangingPunct="0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</a:defRPr>
      </a:lvl5pPr>
      <a:lvl6pPr marL="2624138" indent="-333375" algn="l" rtl="0" fontAlgn="base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</a:defRPr>
      </a:lvl6pPr>
      <a:lvl7pPr marL="3081338" indent="-333375" algn="l" rtl="0" fontAlgn="base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</a:defRPr>
      </a:lvl7pPr>
      <a:lvl8pPr marL="3538538" indent="-333375" algn="l" rtl="0" fontAlgn="base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</a:defRPr>
      </a:lvl8pPr>
      <a:lvl9pPr marL="3995738" indent="-333375" algn="l" rtl="0" fontAlgn="base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audio" Target="../media/media10.m4a"/><Relationship Id="rId7" Type="http://schemas.openxmlformats.org/officeDocument/2006/relationships/image" Target="../media/image20.emf"/><Relationship Id="rId12" Type="http://schemas.openxmlformats.org/officeDocument/2006/relationships/image" Target="../media/image1.png"/><Relationship Id="rId2" Type="http://schemas.microsoft.com/office/2007/relationships/media" Target="../media/media10.m4a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2.emf"/><Relationship Id="rId5" Type="http://schemas.openxmlformats.org/officeDocument/2006/relationships/notesSlide" Target="../notesSlides/notesSlide10.xml"/><Relationship Id="rId10" Type="http://schemas.openxmlformats.org/officeDocument/2006/relationships/oleObject" Target="../embeddings/oleObject4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audio" Target="../media/media11.m4a"/><Relationship Id="rId7" Type="http://schemas.openxmlformats.org/officeDocument/2006/relationships/image" Target="../media/image23.emf"/><Relationship Id="rId2" Type="http://schemas.microsoft.com/office/2007/relationships/media" Target="../media/media11.m4a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.png"/><Relationship Id="rId5" Type="http://schemas.openxmlformats.org/officeDocument/2006/relationships/notesSlide" Target="../notesSlides/notesSlide11.xml"/><Relationship Id="rId10" Type="http://schemas.openxmlformats.org/officeDocument/2006/relationships/image" Target="../media/image19.jp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6" Type="http://schemas.openxmlformats.org/officeDocument/2006/relationships/image" Target="../media/image1.png"/><Relationship Id="rId5" Type="http://schemas.openxmlformats.org/officeDocument/2006/relationships/image" Target="../media/image19.jpg"/><Relationship Id="rId4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6" Type="http://schemas.openxmlformats.org/officeDocument/2006/relationships/image" Target="../media/image1.png"/><Relationship Id="rId5" Type="http://schemas.openxmlformats.org/officeDocument/2006/relationships/image" Target="../media/image25.jpg"/><Relationship Id="rId4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5.m4a"/><Relationship Id="rId1" Type="http://schemas.microsoft.com/office/2007/relationships/media" Target="../media/media15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media16.m4a"/><Relationship Id="rId2" Type="http://schemas.microsoft.com/office/2007/relationships/media" Target="../media/media16.m4a"/><Relationship Id="rId1" Type="http://schemas.openxmlformats.org/officeDocument/2006/relationships/tags" Target="../tags/tag2.xml"/><Relationship Id="rId6" Type="http://schemas.openxmlformats.org/officeDocument/2006/relationships/image" Target="../media/image1.png"/><Relationship Id="rId5" Type="http://schemas.openxmlformats.org/officeDocument/2006/relationships/notesSlide" Target="../notesSlides/notesSlide16.xml"/><Relationship Id="rId4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7.m4a"/><Relationship Id="rId1" Type="http://schemas.microsoft.com/office/2007/relationships/media" Target="../media/media17.m4a"/><Relationship Id="rId6" Type="http://schemas.openxmlformats.org/officeDocument/2006/relationships/image" Target="../media/image1.png"/><Relationship Id="rId5" Type="http://schemas.openxmlformats.org/officeDocument/2006/relationships/image" Target="../media/image26.jpg"/><Relationship Id="rId4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1.png"/><Relationship Id="rId3" Type="http://schemas.microsoft.com/office/2007/relationships/media" Target="../media/media18.m4a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9.wmf"/><Relationship Id="rId2" Type="http://schemas.openxmlformats.org/officeDocument/2006/relationships/tags" Target="../tags/tag3.xml"/><Relationship Id="rId1" Type="http://schemas.openxmlformats.org/officeDocument/2006/relationships/vmlDrawing" Target="../drawings/vmlDrawing5.vml"/><Relationship Id="rId6" Type="http://schemas.openxmlformats.org/officeDocument/2006/relationships/notesSlide" Target="../notesSlides/notesSlide18.xml"/><Relationship Id="rId11" Type="http://schemas.openxmlformats.org/officeDocument/2006/relationships/oleObject" Target="../embeddings/oleObject9.bin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28.wmf"/><Relationship Id="rId4" Type="http://schemas.openxmlformats.org/officeDocument/2006/relationships/audio" Target="../media/media18.m4a"/><Relationship Id="rId9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9.m4a"/><Relationship Id="rId1" Type="http://schemas.microsoft.com/office/2007/relationships/media" Target="../media/media19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2.m4a"/><Relationship Id="rId7" Type="http://schemas.openxmlformats.org/officeDocument/2006/relationships/image" Target="../media/image2.emf"/><Relationship Id="rId2" Type="http://schemas.microsoft.com/office/2007/relationships/media" Target="../media/media2.m4a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0.m4a"/><Relationship Id="rId1" Type="http://schemas.microsoft.com/office/2007/relationships/media" Target="../media/media20.m4a"/><Relationship Id="rId6" Type="http://schemas.openxmlformats.org/officeDocument/2006/relationships/image" Target="../media/image1.png"/><Relationship Id="rId5" Type="http://schemas.openxmlformats.org/officeDocument/2006/relationships/image" Target="../media/image30.emf"/><Relationship Id="rId4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33.wmf"/><Relationship Id="rId3" Type="http://schemas.microsoft.com/office/2007/relationships/media" Target="../media/media21.m4a"/><Relationship Id="rId7" Type="http://schemas.openxmlformats.org/officeDocument/2006/relationships/image" Target="../media/image30.emf"/><Relationship Id="rId12" Type="http://schemas.openxmlformats.org/officeDocument/2006/relationships/oleObject" Target="../embeddings/oleObject12.bin"/><Relationship Id="rId2" Type="http://schemas.openxmlformats.org/officeDocument/2006/relationships/tags" Target="../tags/tag4.xml"/><Relationship Id="rId1" Type="http://schemas.openxmlformats.org/officeDocument/2006/relationships/vmlDrawing" Target="../drawings/vmlDrawing6.vml"/><Relationship Id="rId6" Type="http://schemas.openxmlformats.org/officeDocument/2006/relationships/notesSlide" Target="../notesSlides/notesSlide21.xml"/><Relationship Id="rId11" Type="http://schemas.openxmlformats.org/officeDocument/2006/relationships/image" Target="../media/image32.wmf"/><Relationship Id="rId5" Type="http://schemas.openxmlformats.org/officeDocument/2006/relationships/slideLayout" Target="../slideLayouts/slideLayout2.xml"/><Relationship Id="rId10" Type="http://schemas.openxmlformats.org/officeDocument/2006/relationships/oleObject" Target="../embeddings/oleObject11.bin"/><Relationship Id="rId4" Type="http://schemas.openxmlformats.org/officeDocument/2006/relationships/audio" Target="../media/media21.m4a"/><Relationship Id="rId9" Type="http://schemas.openxmlformats.org/officeDocument/2006/relationships/image" Target="../media/image31.wmf"/><Relationship Id="rId14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2.m4a"/><Relationship Id="rId1" Type="http://schemas.microsoft.com/office/2007/relationships/media" Target="../media/media22.m4a"/><Relationship Id="rId6" Type="http://schemas.openxmlformats.org/officeDocument/2006/relationships/image" Target="../media/image1.png"/><Relationship Id="rId5" Type="http://schemas.openxmlformats.org/officeDocument/2006/relationships/image" Target="../media/image34.jpg"/><Relationship Id="rId4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23.m4a"/><Relationship Id="rId7" Type="http://schemas.openxmlformats.org/officeDocument/2006/relationships/image" Target="../media/image35.emf"/><Relationship Id="rId2" Type="http://schemas.microsoft.com/office/2007/relationships/media" Target="../media/media23.m4a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notesSlide" Target="../notesSlides/notesSlide23.xml"/><Relationship Id="rId4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17.bin"/><Relationship Id="rId3" Type="http://schemas.microsoft.com/office/2007/relationships/media" Target="../media/media24.m4a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7.wmf"/><Relationship Id="rId2" Type="http://schemas.openxmlformats.org/officeDocument/2006/relationships/tags" Target="../tags/tag5.xml"/><Relationship Id="rId1" Type="http://schemas.openxmlformats.org/officeDocument/2006/relationships/vmlDrawing" Target="../drawings/vmlDrawing8.vml"/><Relationship Id="rId6" Type="http://schemas.openxmlformats.org/officeDocument/2006/relationships/notesSlide" Target="../notesSlides/notesSlide24.xml"/><Relationship Id="rId11" Type="http://schemas.openxmlformats.org/officeDocument/2006/relationships/oleObject" Target="../embeddings/oleObject16.bin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1.png"/><Relationship Id="rId10" Type="http://schemas.openxmlformats.org/officeDocument/2006/relationships/image" Target="../media/image36.wmf"/><Relationship Id="rId4" Type="http://schemas.openxmlformats.org/officeDocument/2006/relationships/audio" Target="../media/media24.m4a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5.m4a"/><Relationship Id="rId1" Type="http://schemas.microsoft.com/office/2007/relationships/media" Target="../media/media25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6.m4a"/><Relationship Id="rId1" Type="http://schemas.microsoft.com/office/2007/relationships/media" Target="../media/media26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media27.m4a"/><Relationship Id="rId7" Type="http://schemas.openxmlformats.org/officeDocument/2006/relationships/image" Target="../media/image1.png"/><Relationship Id="rId2" Type="http://schemas.microsoft.com/office/2007/relationships/media" Target="../media/media27.m4a"/><Relationship Id="rId1" Type="http://schemas.openxmlformats.org/officeDocument/2006/relationships/tags" Target="../tags/tag6.xml"/><Relationship Id="rId6" Type="http://schemas.openxmlformats.org/officeDocument/2006/relationships/image" Target="../media/image39.jpg"/><Relationship Id="rId5" Type="http://schemas.openxmlformats.org/officeDocument/2006/relationships/notesSlide" Target="../notesSlides/notesSlide27.xml"/><Relationship Id="rId4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audio" Target="../media/media28.m4a"/><Relationship Id="rId7" Type="http://schemas.openxmlformats.org/officeDocument/2006/relationships/image" Target="../media/image40.emf"/><Relationship Id="rId2" Type="http://schemas.microsoft.com/office/2007/relationships/media" Target="../media/media28.m4a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notesSlide" Target="../notesSlides/notesSlide28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22.bin"/><Relationship Id="rId3" Type="http://schemas.microsoft.com/office/2007/relationships/media" Target="../media/media29.m4a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44.jpeg"/><Relationship Id="rId2" Type="http://schemas.openxmlformats.org/officeDocument/2006/relationships/tags" Target="../tags/tag7.xml"/><Relationship Id="rId1" Type="http://schemas.openxmlformats.org/officeDocument/2006/relationships/vmlDrawing" Target="../drawings/vmlDrawing10.vml"/><Relationship Id="rId6" Type="http://schemas.openxmlformats.org/officeDocument/2006/relationships/notesSlide" Target="../notesSlides/notesSlide29.xml"/><Relationship Id="rId11" Type="http://schemas.openxmlformats.org/officeDocument/2006/relationships/image" Target="../media/image43.jpeg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1.png"/><Relationship Id="rId10" Type="http://schemas.openxmlformats.org/officeDocument/2006/relationships/image" Target="../media/image41.emf"/><Relationship Id="rId4" Type="http://schemas.openxmlformats.org/officeDocument/2006/relationships/audio" Target="../media/media29.m4a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microsoft.com/office/2007/relationships/media" Target="../media/media3.m4a"/><Relationship Id="rId7" Type="http://schemas.openxmlformats.org/officeDocument/2006/relationships/oleObject" Target="../embeddings/oleObject1.bin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7.xml"/><Relationship Id="rId4" Type="http://schemas.openxmlformats.org/officeDocument/2006/relationships/audio" Target="../media/media3.m4a"/><Relationship Id="rId9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0.m4a"/><Relationship Id="rId1" Type="http://schemas.microsoft.com/office/2007/relationships/media" Target="../media/media30.m4a"/><Relationship Id="rId6" Type="http://schemas.openxmlformats.org/officeDocument/2006/relationships/image" Target="../media/image1.png"/><Relationship Id="rId5" Type="http://schemas.openxmlformats.org/officeDocument/2006/relationships/image" Target="../media/image45.png"/><Relationship Id="rId4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image" Target="../media/image1.png"/><Relationship Id="rId3" Type="http://schemas.microsoft.com/office/2007/relationships/media" Target="../media/media31.m4a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8.wmf"/><Relationship Id="rId2" Type="http://schemas.openxmlformats.org/officeDocument/2006/relationships/tags" Target="../tags/tag8.xml"/><Relationship Id="rId1" Type="http://schemas.openxmlformats.org/officeDocument/2006/relationships/vmlDrawing" Target="../drawings/vmlDrawing11.vml"/><Relationship Id="rId6" Type="http://schemas.openxmlformats.org/officeDocument/2006/relationships/notesSlide" Target="../notesSlides/notesSlide31.xml"/><Relationship Id="rId11" Type="http://schemas.openxmlformats.org/officeDocument/2006/relationships/oleObject" Target="../embeddings/oleObject25.bin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47.wmf"/><Relationship Id="rId4" Type="http://schemas.openxmlformats.org/officeDocument/2006/relationships/audio" Target="../media/media31.m4a"/><Relationship Id="rId9" Type="http://schemas.openxmlformats.org/officeDocument/2006/relationships/oleObject" Target="../embeddings/oleObject2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audio" Target="../media/media32.m4a"/><Relationship Id="rId1" Type="http://schemas.microsoft.com/office/2007/relationships/media" Target="../media/media32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audio" Target="../media/media33.m4a"/><Relationship Id="rId1" Type="http://schemas.microsoft.com/office/2007/relationships/media" Target="../media/media33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audio" Target="../media/media34.m4a"/><Relationship Id="rId2" Type="http://schemas.microsoft.com/office/2007/relationships/media" Target="../media/media34.m4a"/><Relationship Id="rId1" Type="http://schemas.openxmlformats.org/officeDocument/2006/relationships/tags" Target="../tags/tag9.xml"/><Relationship Id="rId6" Type="http://schemas.openxmlformats.org/officeDocument/2006/relationships/image" Target="../media/image1.png"/><Relationship Id="rId5" Type="http://schemas.openxmlformats.org/officeDocument/2006/relationships/notesSlide" Target="../notesSlides/notesSlide34.xml"/><Relationship Id="rId4" Type="http://schemas.openxmlformats.org/officeDocument/2006/relationships/slideLayout" Target="../slideLayouts/slideLayout1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media35.m4a"/><Relationship Id="rId2" Type="http://schemas.microsoft.com/office/2007/relationships/media" Target="../media/media35.m4a"/><Relationship Id="rId1" Type="http://schemas.openxmlformats.org/officeDocument/2006/relationships/tags" Target="../tags/tag10.xml"/><Relationship Id="rId6" Type="http://schemas.openxmlformats.org/officeDocument/2006/relationships/image" Target="../media/image1.png"/><Relationship Id="rId5" Type="http://schemas.openxmlformats.org/officeDocument/2006/relationships/notesSlide" Target="../notesSlides/notesSlide35.xml"/><Relationship Id="rId4" Type="http://schemas.openxmlformats.org/officeDocument/2006/relationships/slideLayout" Target="../slideLayouts/slideLayout16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microsoft.com/office/2007/relationships/media" Target="../media/media36.m4a"/><Relationship Id="rId7" Type="http://schemas.openxmlformats.org/officeDocument/2006/relationships/oleObject" Target="../embeddings/oleObject26.bin"/><Relationship Id="rId2" Type="http://schemas.openxmlformats.org/officeDocument/2006/relationships/tags" Target="../tags/tag11.xml"/><Relationship Id="rId1" Type="http://schemas.openxmlformats.org/officeDocument/2006/relationships/vmlDrawing" Target="../drawings/vmlDrawing12.vml"/><Relationship Id="rId6" Type="http://schemas.openxmlformats.org/officeDocument/2006/relationships/notesSlide" Target="../notesSlides/notesSlide36.xml"/><Relationship Id="rId5" Type="http://schemas.openxmlformats.org/officeDocument/2006/relationships/slideLayout" Target="../slideLayouts/slideLayout16.xml"/><Relationship Id="rId4" Type="http://schemas.openxmlformats.org/officeDocument/2006/relationships/audio" Target="../media/media36.m4a"/><Relationship Id="rId9" Type="http://schemas.openxmlformats.org/officeDocument/2006/relationships/image" Target="../media/image1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audio" Target="../media/media37.m4a"/><Relationship Id="rId7" Type="http://schemas.openxmlformats.org/officeDocument/2006/relationships/image" Target="../media/image50.emf"/><Relationship Id="rId2" Type="http://schemas.microsoft.com/office/2007/relationships/media" Target="../media/media37.m4a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1.png"/><Relationship Id="rId5" Type="http://schemas.openxmlformats.org/officeDocument/2006/relationships/notesSlide" Target="../notesSlides/notesSlide37.xml"/><Relationship Id="rId10" Type="http://schemas.openxmlformats.org/officeDocument/2006/relationships/image" Target="../media/image52.jpeg"/><Relationship Id="rId4" Type="http://schemas.openxmlformats.org/officeDocument/2006/relationships/slideLayout" Target="../slideLayouts/slideLayout16.xml"/><Relationship Id="rId9" Type="http://schemas.openxmlformats.org/officeDocument/2006/relationships/image" Target="../media/image51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microsoft.com/office/2007/relationships/media" Target="../media/media38.m4a"/><Relationship Id="rId7" Type="http://schemas.openxmlformats.org/officeDocument/2006/relationships/oleObject" Target="../embeddings/oleObject29.bin"/><Relationship Id="rId2" Type="http://schemas.openxmlformats.org/officeDocument/2006/relationships/tags" Target="../tags/tag12.xml"/><Relationship Id="rId1" Type="http://schemas.openxmlformats.org/officeDocument/2006/relationships/vmlDrawing" Target="../drawings/vmlDrawing14.vml"/><Relationship Id="rId6" Type="http://schemas.openxmlformats.org/officeDocument/2006/relationships/notesSlide" Target="../notesSlides/notesSlide38.xml"/><Relationship Id="rId5" Type="http://schemas.openxmlformats.org/officeDocument/2006/relationships/slideLayout" Target="../slideLayouts/slideLayout16.xml"/><Relationship Id="rId4" Type="http://schemas.openxmlformats.org/officeDocument/2006/relationships/audio" Target="../media/media38.m4a"/><Relationship Id="rId9" Type="http://schemas.openxmlformats.org/officeDocument/2006/relationships/image" Target="../media/image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audio" Target="../media/media39.m4a"/><Relationship Id="rId1" Type="http://schemas.microsoft.com/office/2007/relationships/media" Target="../media/media39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6" Type="http://schemas.openxmlformats.org/officeDocument/2006/relationships/image" Target="../media/image1.png"/><Relationship Id="rId5" Type="http://schemas.openxmlformats.org/officeDocument/2006/relationships/image" Target="../media/image3.jpg"/><Relationship Id="rId4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audio" Target="../media/media40.m4a"/><Relationship Id="rId7" Type="http://schemas.openxmlformats.org/officeDocument/2006/relationships/image" Target="../media/image53.emf"/><Relationship Id="rId12" Type="http://schemas.openxmlformats.org/officeDocument/2006/relationships/image" Target="../media/image1.png"/><Relationship Id="rId2" Type="http://schemas.microsoft.com/office/2007/relationships/media" Target="../media/media40.m4a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5.emf"/><Relationship Id="rId5" Type="http://schemas.openxmlformats.org/officeDocument/2006/relationships/notesSlide" Target="../notesSlides/notesSlide40.xml"/><Relationship Id="rId10" Type="http://schemas.openxmlformats.org/officeDocument/2006/relationships/oleObject" Target="../embeddings/oleObject32.bin"/><Relationship Id="rId4" Type="http://schemas.openxmlformats.org/officeDocument/2006/relationships/slideLayout" Target="../slideLayouts/slideLayout16.xml"/><Relationship Id="rId9" Type="http://schemas.openxmlformats.org/officeDocument/2006/relationships/image" Target="../media/image54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audio" Target="../media/media41.m4a"/><Relationship Id="rId7" Type="http://schemas.openxmlformats.org/officeDocument/2006/relationships/image" Target="../media/image56.emf"/><Relationship Id="rId12" Type="http://schemas.openxmlformats.org/officeDocument/2006/relationships/image" Target="../media/image1.png"/><Relationship Id="rId2" Type="http://schemas.microsoft.com/office/2007/relationships/media" Target="../media/media41.m4a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58.emf"/><Relationship Id="rId5" Type="http://schemas.openxmlformats.org/officeDocument/2006/relationships/notesSlide" Target="../notesSlides/notesSlide41.xml"/><Relationship Id="rId10" Type="http://schemas.openxmlformats.org/officeDocument/2006/relationships/oleObject" Target="../embeddings/oleObject35.bin"/><Relationship Id="rId4" Type="http://schemas.openxmlformats.org/officeDocument/2006/relationships/slideLayout" Target="../slideLayouts/slideLayout16.xml"/><Relationship Id="rId9" Type="http://schemas.openxmlformats.org/officeDocument/2006/relationships/image" Target="../media/image5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audio" Target="../media/media42.m4a"/><Relationship Id="rId7" Type="http://schemas.openxmlformats.org/officeDocument/2006/relationships/image" Target="../media/image59.wmf"/><Relationship Id="rId2" Type="http://schemas.microsoft.com/office/2007/relationships/media" Target="../media/media42.m4a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6.bin"/><Relationship Id="rId5" Type="http://schemas.openxmlformats.org/officeDocument/2006/relationships/notesSlide" Target="../notesSlides/notesSlide42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16.xml"/><Relationship Id="rId9" Type="http://schemas.openxmlformats.org/officeDocument/2006/relationships/image" Target="../media/image60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audio" Target="../media/media43.m4a"/><Relationship Id="rId2" Type="http://schemas.microsoft.com/office/2007/relationships/media" Target="../media/media43.m4a"/><Relationship Id="rId1" Type="http://schemas.openxmlformats.org/officeDocument/2006/relationships/tags" Target="../tags/tag13.xml"/><Relationship Id="rId6" Type="http://schemas.openxmlformats.org/officeDocument/2006/relationships/image" Target="../media/image1.png"/><Relationship Id="rId5" Type="http://schemas.openxmlformats.org/officeDocument/2006/relationships/notesSlide" Target="../notesSlides/notesSlide43.xml"/><Relationship Id="rId4" Type="http://schemas.openxmlformats.org/officeDocument/2006/relationships/slideLayout" Target="../slideLayouts/slideLayout16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microsoft.com/office/2007/relationships/media" Target="../media/media44.m4a"/><Relationship Id="rId7" Type="http://schemas.openxmlformats.org/officeDocument/2006/relationships/oleObject" Target="../embeddings/oleObject38.bin"/><Relationship Id="rId2" Type="http://schemas.openxmlformats.org/officeDocument/2006/relationships/tags" Target="../tags/tag14.xml"/><Relationship Id="rId1" Type="http://schemas.openxmlformats.org/officeDocument/2006/relationships/vmlDrawing" Target="../drawings/vmlDrawing18.vml"/><Relationship Id="rId6" Type="http://schemas.openxmlformats.org/officeDocument/2006/relationships/notesSlide" Target="../notesSlides/notesSlide44.xml"/><Relationship Id="rId5" Type="http://schemas.openxmlformats.org/officeDocument/2006/relationships/slideLayout" Target="../slideLayouts/slideLayout16.xml"/><Relationship Id="rId10" Type="http://schemas.openxmlformats.org/officeDocument/2006/relationships/image" Target="../media/image1.png"/><Relationship Id="rId4" Type="http://schemas.openxmlformats.org/officeDocument/2006/relationships/audio" Target="../media/media44.m4a"/><Relationship Id="rId9" Type="http://schemas.openxmlformats.org/officeDocument/2006/relationships/image" Target="../media/image24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42.bin"/><Relationship Id="rId3" Type="http://schemas.microsoft.com/office/2007/relationships/media" Target="../media/media45.m4a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63.wmf"/><Relationship Id="rId2" Type="http://schemas.openxmlformats.org/officeDocument/2006/relationships/tags" Target="../tags/tag15.xml"/><Relationship Id="rId1" Type="http://schemas.openxmlformats.org/officeDocument/2006/relationships/vmlDrawing" Target="../drawings/vmlDrawing19.vml"/><Relationship Id="rId6" Type="http://schemas.openxmlformats.org/officeDocument/2006/relationships/notesSlide" Target="../notesSlides/notesSlide45.xml"/><Relationship Id="rId11" Type="http://schemas.openxmlformats.org/officeDocument/2006/relationships/oleObject" Target="../embeddings/oleObject41.bin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png"/><Relationship Id="rId10" Type="http://schemas.openxmlformats.org/officeDocument/2006/relationships/image" Target="../media/image61.wmf"/><Relationship Id="rId4" Type="http://schemas.openxmlformats.org/officeDocument/2006/relationships/audio" Target="../media/media45.m4a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64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1.png"/><Relationship Id="rId3" Type="http://schemas.microsoft.com/office/2007/relationships/media" Target="../media/media46.m4a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67.wmf"/><Relationship Id="rId2" Type="http://schemas.openxmlformats.org/officeDocument/2006/relationships/tags" Target="../tags/tag16.xml"/><Relationship Id="rId1" Type="http://schemas.openxmlformats.org/officeDocument/2006/relationships/vmlDrawing" Target="../drawings/vmlDrawing20.vml"/><Relationship Id="rId6" Type="http://schemas.openxmlformats.org/officeDocument/2006/relationships/notesSlide" Target="../notesSlides/notesSlide46.xml"/><Relationship Id="rId11" Type="http://schemas.openxmlformats.org/officeDocument/2006/relationships/oleObject" Target="../embeddings/oleObject45.bin"/><Relationship Id="rId5" Type="http://schemas.openxmlformats.org/officeDocument/2006/relationships/slideLayout" Target="../slideLayouts/slideLayout16.xml"/><Relationship Id="rId10" Type="http://schemas.openxmlformats.org/officeDocument/2006/relationships/image" Target="../media/image66.wmf"/><Relationship Id="rId4" Type="http://schemas.openxmlformats.org/officeDocument/2006/relationships/audio" Target="../media/media46.m4a"/><Relationship Id="rId9" Type="http://schemas.openxmlformats.org/officeDocument/2006/relationships/oleObject" Target="../embeddings/oleObject4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jpeg"/><Relationship Id="rId3" Type="http://schemas.openxmlformats.org/officeDocument/2006/relationships/audio" Target="../media/media47.m4a"/><Relationship Id="rId7" Type="http://schemas.openxmlformats.org/officeDocument/2006/relationships/image" Target="../media/image68.emf"/><Relationship Id="rId2" Type="http://schemas.microsoft.com/office/2007/relationships/media" Target="../media/media47.m4a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6.bin"/><Relationship Id="rId5" Type="http://schemas.openxmlformats.org/officeDocument/2006/relationships/notesSlide" Target="../notesSlides/notesSlide47.xml"/><Relationship Id="rId4" Type="http://schemas.openxmlformats.org/officeDocument/2006/relationships/slideLayout" Target="../slideLayouts/slideLayout16.xml"/><Relationship Id="rId9" Type="http://schemas.openxmlformats.org/officeDocument/2006/relationships/image" Target="../media/image1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audio" Target="../media/media48.m4a"/><Relationship Id="rId7" Type="http://schemas.openxmlformats.org/officeDocument/2006/relationships/oleObject" Target="../embeddings/oleObject47.bin"/><Relationship Id="rId2" Type="http://schemas.microsoft.com/office/2007/relationships/media" Target="../media/media48.m4a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1.jpg"/><Relationship Id="rId5" Type="http://schemas.openxmlformats.org/officeDocument/2006/relationships/notesSlide" Target="../notesSlides/notesSlide48.xml"/><Relationship Id="rId4" Type="http://schemas.openxmlformats.org/officeDocument/2006/relationships/slideLayout" Target="../slideLayouts/slideLayout27.xml"/><Relationship Id="rId9" Type="http://schemas.openxmlformats.org/officeDocument/2006/relationships/image" Target="../media/image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audio" Target="../media/media49.m4a"/><Relationship Id="rId2" Type="http://schemas.microsoft.com/office/2007/relationships/media" Target="../media/media49.m4a"/><Relationship Id="rId1" Type="http://schemas.openxmlformats.org/officeDocument/2006/relationships/tags" Target="../tags/tag17.xml"/><Relationship Id="rId6" Type="http://schemas.openxmlformats.org/officeDocument/2006/relationships/image" Target="../media/image1.png"/><Relationship Id="rId5" Type="http://schemas.openxmlformats.org/officeDocument/2006/relationships/notesSlide" Target="../notesSlides/notesSlide49.xml"/><Relationship Id="rId4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.jpeg"/><Relationship Id="rId12" Type="http://schemas.openxmlformats.org/officeDocument/2006/relationships/image" Target="../media/image11.png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6" Type="http://schemas.openxmlformats.org/officeDocument/2006/relationships/image" Target="../media/image5.jpeg"/><Relationship Id="rId11" Type="http://schemas.openxmlformats.org/officeDocument/2006/relationships/image" Target="../media/image10.png"/><Relationship Id="rId5" Type="http://schemas.openxmlformats.org/officeDocument/2006/relationships/image" Target="../media/image4.jpeg"/><Relationship Id="rId10" Type="http://schemas.openxmlformats.org/officeDocument/2006/relationships/image" Target="../media/image9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8.png"/><Relationship Id="rId14" Type="http://schemas.openxmlformats.org/officeDocument/2006/relationships/image" Target="../media/image1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audio" Target="../media/media50.m4a"/><Relationship Id="rId1" Type="http://schemas.microsoft.com/office/2007/relationships/media" Target="../media/media50.m4a"/><Relationship Id="rId6" Type="http://schemas.openxmlformats.org/officeDocument/2006/relationships/image" Target="../media/image1.png"/><Relationship Id="rId5" Type="http://schemas.openxmlformats.org/officeDocument/2006/relationships/image" Target="../media/image72.jpeg"/><Relationship Id="rId4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audio" Target="../media/media51.m4a"/><Relationship Id="rId1" Type="http://schemas.microsoft.com/office/2007/relationships/media" Target="../media/media51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7.xml"/><Relationship Id="rId2" Type="http://schemas.openxmlformats.org/officeDocument/2006/relationships/audio" Target="../media/media52.m4a"/><Relationship Id="rId1" Type="http://schemas.microsoft.com/office/2007/relationships/media" Target="../media/media52.m4a"/><Relationship Id="rId6" Type="http://schemas.openxmlformats.org/officeDocument/2006/relationships/image" Target="../media/image1.png"/><Relationship Id="rId5" Type="http://schemas.openxmlformats.org/officeDocument/2006/relationships/image" Target="../media/image73.jpg"/><Relationship Id="rId4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audio" Target="../media/media53.m4a"/><Relationship Id="rId1" Type="http://schemas.microsoft.com/office/2007/relationships/media" Target="../media/media53.m4a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15.jpeg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1.png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6" Type="http://schemas.openxmlformats.org/officeDocument/2006/relationships/image" Target="../media/image1.png"/><Relationship Id="rId5" Type="http://schemas.openxmlformats.org/officeDocument/2006/relationships/image" Target="../media/image19.jpg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56816" y="1809547"/>
            <a:ext cx="7714445" cy="1828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Chapter 7</a:t>
            </a:r>
            <a:b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</a:br>
            <a:b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Chemical Bonding and Molecular Structur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51720" y="5186033"/>
            <a:ext cx="518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000" dirty="0">
                <a:solidFill>
                  <a:prstClr val="black"/>
                </a:solidFill>
                <a:latin typeface="Georgia" panose="02040502050405020303" pitchFamily="18" charset="0"/>
              </a:rPr>
              <a:t>Gang Chen, Department of Chemistry, UCF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99FF7897-28C3-4DF1-A026-9982157B419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1077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081"/>
    </mc:Choice>
    <mc:Fallback xmlns="">
      <p:transition spd="slow" advTm="220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2081" x="6418263" y="1009650"/>
          <p14:tracePt t="22081" x="6299200" y="968375"/>
          <p14:tracePt t="22081" x="6135688" y="903288"/>
          <p14:tracePt t="22081" x="5894388" y="835025"/>
          <p14:tracePt t="22081" x="5532438" y="771525"/>
          <p14:tracePt t="22081" x="5167313" y="684213"/>
          <p14:tracePt t="22081" x="4670425" y="639763"/>
          <p14:tracePt t="22081" x="4208463" y="593725"/>
          <p14:tracePt t="22081" x="3638550" y="542925"/>
          <p14:tracePt t="22081" x="3067050" y="493713"/>
          <p14:tracePt t="22081" x="2387600" y="415925"/>
          <p14:tracePt t="22081" x="1854200" y="365125"/>
          <p14:tracePt t="22081" x="1209675" y="314325"/>
          <p14:tracePt t="22081" x="822325" y="274638"/>
          <p14:tracePt t="22081" x="392113" y="204788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>
                <a:latin typeface="Arial" charset="0"/>
                <a:ea typeface="ＭＳ Ｐゴシック" charset="0"/>
                <a:cs typeface="ＭＳ Ｐゴシック" charset="0"/>
              </a:rPr>
              <a:t>Calculation of Packing Efficiency</a:t>
            </a:r>
          </a:p>
        </p:txBody>
      </p:sp>
      <p:sp>
        <p:nvSpPr>
          <p:cNvPr id="327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" y="1122628"/>
            <a:ext cx="8915400" cy="5029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o calculate packing efficiency: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o find the volume of the unit cell in terms of radius </a:t>
            </a:r>
            <a:r>
              <a:rPr lang="en-US" i="1" dirty="0">
                <a:latin typeface="Arial" charset="0"/>
                <a:ea typeface="ＭＳ Ｐゴシック" charset="0"/>
                <a:cs typeface="ＭＳ Ｐゴシック" charset="0"/>
              </a:rPr>
              <a:t>r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: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o find the total volume occupied by atoms: 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277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035952"/>
              </p:ext>
            </p:extLst>
          </p:nvPr>
        </p:nvGraphicFramePr>
        <p:xfrm>
          <a:off x="1231106" y="3429000"/>
          <a:ext cx="6781800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6" imgW="3086100" imgH="660400" progId="Equation.DSMT4">
                  <p:embed/>
                </p:oleObj>
              </mc:Choice>
              <mc:Fallback>
                <p:oleObj name="Equation" r:id="rId6" imgW="3086100" imgH="660400" progId="Equation.DSMT4">
                  <p:embed/>
                  <p:pic>
                    <p:nvPicPr>
                      <p:cNvPr id="327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106" y="3429000"/>
                        <a:ext cx="6781800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321425"/>
              </p:ext>
            </p:extLst>
          </p:nvPr>
        </p:nvGraphicFramePr>
        <p:xfrm>
          <a:off x="1231106" y="1682188"/>
          <a:ext cx="66817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8" imgW="3403600" imgH="393700" progId="Equation.3">
                  <p:embed/>
                </p:oleObj>
              </mc:Choice>
              <mc:Fallback>
                <p:oleObj name="Equation" r:id="rId8" imgW="3403600" imgH="393700" progId="Equation.3">
                  <p:embed/>
                  <p:pic>
                    <p:nvPicPr>
                      <p:cNvPr id="3277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106" y="1682188"/>
                        <a:ext cx="6681787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0750A77-0418-41E4-ADCC-4B31557A8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324815"/>
              </p:ext>
            </p:extLst>
          </p:nvPr>
        </p:nvGraphicFramePr>
        <p:xfrm>
          <a:off x="762000" y="5640039"/>
          <a:ext cx="76962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0" imgW="3975100" imgH="431800" progId="Equation.DSMT4">
                  <p:embed/>
                </p:oleObj>
              </mc:Choice>
              <mc:Fallback>
                <p:oleObj name="Equation" r:id="rId10" imgW="3975100" imgH="431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0750A77-0418-41E4-ADCC-4B31557A8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640039"/>
                        <a:ext cx="76962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1AB94844-7A94-46BF-8943-CE22EC10CD3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1042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0439"/>
    </mc:Choice>
    <mc:Fallback xmlns="">
      <p:transition spd="slow" advTm="10043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75" x="4962525" y="1338263"/>
          <p14:tracePt t="983" x="4948238" y="1338263"/>
          <p14:tracePt t="989" x="4930775" y="1338263"/>
          <p14:tracePt t="997" x="4899025" y="1338263"/>
          <p14:tracePt t="1004" x="4843463" y="1343025"/>
          <p14:tracePt t="1011" x="4802188" y="1355725"/>
          <p14:tracePt t="1018" x="4748213" y="1355725"/>
          <p14:tracePt t="1026" x="4702175" y="1365250"/>
          <p14:tracePt t="1032" x="4624388" y="1379538"/>
          <p14:tracePt t="1039" x="4565650" y="1387475"/>
          <p14:tracePt t="1046" x="4492625" y="1401763"/>
          <p14:tracePt t="1053" x="4432300" y="1416050"/>
          <p14:tracePt t="1061" x="4354513" y="1428750"/>
          <p14:tracePt t="1068" x="4291013" y="1452563"/>
          <p14:tracePt t="1075" x="4213225" y="1465263"/>
          <p14:tracePt t="1082" x="4171950" y="1474788"/>
          <p14:tracePt t="1089" x="4113213" y="1489075"/>
          <p14:tracePt t="1096" x="4071938" y="1497013"/>
          <p14:tracePt t="1103" x="4013200" y="1511300"/>
          <p14:tracePt t="1111" x="3971925" y="1520825"/>
          <p14:tracePt t="1117" x="3908425" y="1533525"/>
          <p14:tracePt t="1124" x="3867150" y="1543050"/>
          <p14:tracePt t="1131" x="3835400" y="1562100"/>
          <p14:tracePt t="1138" x="3794125" y="1574800"/>
          <p14:tracePt t="1146" x="3765550" y="1584325"/>
          <p14:tracePt t="1152" x="3733800" y="1593850"/>
          <p14:tracePt t="1160" x="3692525" y="1603375"/>
          <p14:tracePt t="1167" x="3660775" y="1616075"/>
          <p14:tracePt t="1181" x="3592513" y="1635125"/>
          <p14:tracePt t="1188" x="3570288" y="1643063"/>
          <p14:tracePt t="1195" x="3551238" y="1652588"/>
          <p14:tracePt t="1202" x="3533775" y="1671638"/>
          <p14:tracePt t="1211" x="3502025" y="1684338"/>
          <p14:tracePt t="1217" x="3482975" y="1693863"/>
          <p14:tracePt t="1223" x="3455988" y="1703388"/>
          <p14:tracePt t="1231" x="3424238" y="1712913"/>
          <p14:tracePt t="1237" x="3397250" y="1720850"/>
          <p14:tracePt t="1244" x="3363913" y="1735138"/>
          <p14:tracePt t="1251" x="3332163" y="1744663"/>
          <p14:tracePt t="1260" x="3290888" y="1752600"/>
          <p14:tracePt t="1266" x="3263900" y="1762125"/>
          <p14:tracePt t="1273" x="3241675" y="1781175"/>
          <p14:tracePt t="1281" x="3227388" y="1781175"/>
          <p14:tracePt t="1287" x="3195638" y="1781175"/>
          <p14:tracePt t="1294" x="3176588" y="1781175"/>
          <p14:tracePt t="1301" x="3159125" y="1781175"/>
          <p14:tracePt t="1310" x="3154363" y="1781175"/>
          <p14:tracePt t="1315" x="3144838" y="1781175"/>
          <p14:tracePt t="1322" x="3136900" y="1781175"/>
          <p14:tracePt t="1330" x="3122613" y="1781175"/>
          <p14:tracePt t="1337" x="3113088" y="1781175"/>
          <p14:tracePt t="1344" x="3103563" y="1781175"/>
          <p14:tracePt t="1351" x="3100388" y="1781175"/>
          <p14:tracePt t="1358" x="3090863" y="1781175"/>
          <p14:tracePt t="1365" x="3081338" y="1781175"/>
          <p14:tracePt t="5000" x="3127375" y="1776413"/>
          <p14:tracePt t="5007" x="3186113" y="1766888"/>
          <p14:tracePt t="5014" x="3227388" y="1752600"/>
          <p14:tracePt t="5021" x="3268663" y="1752600"/>
          <p14:tracePt t="5028" x="3322638" y="1752600"/>
          <p14:tracePt t="5035" x="3355975" y="1752600"/>
          <p14:tracePt t="5042" x="3382963" y="1752600"/>
          <p14:tracePt t="5050" x="3409950" y="1752600"/>
          <p14:tracePt t="5056" x="3419475" y="1752600"/>
          <p14:tracePt t="5064" x="3429000" y="1752600"/>
          <p14:tracePt t="5071" x="3433763" y="1752600"/>
          <p14:tracePt t="5078" x="3441700" y="1752600"/>
          <p14:tracePt t="5085" x="3451225" y="1752600"/>
          <p14:tracePt t="5134" x="3446463" y="1752600"/>
          <p14:tracePt t="5141" x="3433763" y="1752600"/>
          <p14:tracePt t="5149" x="3400425" y="1744663"/>
          <p14:tracePt t="5156" x="3327400" y="1735138"/>
          <p14:tracePt t="5164" x="3236913" y="1720850"/>
          <p14:tracePt t="5170" x="3140075" y="1708150"/>
          <p14:tracePt t="5178" x="3030538" y="1693863"/>
          <p14:tracePt t="5184" x="2949575" y="1666875"/>
          <p14:tracePt t="5191" x="2857500" y="1652588"/>
          <p14:tracePt t="5201" x="2798763" y="1639888"/>
          <p14:tracePt t="5205" x="2738438" y="1630363"/>
          <p14:tracePt t="5212" x="2706688" y="1630363"/>
          <p14:tracePt t="5219" x="2679700" y="1630363"/>
          <p14:tracePt t="5227" x="2662238" y="1630363"/>
          <p14:tracePt t="5234" x="2633663" y="1630363"/>
          <p14:tracePt t="5241" x="2625725" y="1630363"/>
          <p14:tracePt t="5249" x="2616200" y="1630363"/>
          <p14:tracePt t="5255" x="2611438" y="1630363"/>
          <p14:tracePt t="5262" x="2601913" y="1630363"/>
          <p14:tracePt t="5290" x="2606675" y="1630363"/>
          <p14:tracePt t="5298" x="2628900" y="1630363"/>
          <p14:tracePt t="5305" x="2716213" y="1616075"/>
          <p14:tracePt t="5312" x="2844800" y="1603375"/>
          <p14:tracePt t="5318" x="2971800" y="1603375"/>
          <p14:tracePt t="5326" x="3081338" y="1603375"/>
          <p14:tracePt t="5334" x="3209925" y="1603375"/>
          <p14:tracePt t="5340" x="3305175" y="1603375"/>
          <p14:tracePt t="5348" x="3397250" y="1603375"/>
          <p14:tracePt t="5354" x="3487738" y="1603375"/>
          <p14:tracePt t="5362" x="3529013" y="1603375"/>
          <p14:tracePt t="5371" x="3582988" y="1603375"/>
          <p14:tracePt t="5375" x="3611563" y="1603375"/>
          <p14:tracePt t="5383" x="3643313" y="1603375"/>
          <p14:tracePt t="5389" x="3656013" y="1603375"/>
          <p14:tracePt t="5398" x="3689350" y="1603375"/>
          <p14:tracePt t="5404" x="3706813" y="1603375"/>
          <p14:tracePt t="5412" x="3711575" y="1603375"/>
          <p14:tracePt t="5418" x="3721100" y="1603375"/>
          <p14:tracePt t="5425" x="3729038" y="1603375"/>
          <p14:tracePt t="5432" x="3738563" y="1603375"/>
          <p14:tracePt t="5439" x="3743325" y="1603375"/>
          <p14:tracePt t="5489" x="3752850" y="1603375"/>
          <p14:tracePt t="5503" x="3770313" y="1603375"/>
          <p14:tracePt t="5510" x="3775075" y="1603375"/>
          <p14:tracePt t="5517" x="3784600" y="1593850"/>
          <p14:tracePt t="5525" x="3794125" y="1589088"/>
          <p14:tracePt t="5532" x="3794125" y="1579563"/>
          <p14:tracePt t="5538" x="3802063" y="1562100"/>
          <p14:tracePt t="5545" x="3806825" y="1562100"/>
          <p14:tracePt t="5559" x="3816350" y="1552575"/>
          <p14:tracePt t="5567" x="3825875" y="1547813"/>
          <p14:tracePt t="5574" x="3830638" y="1538288"/>
          <p14:tracePt t="5581" x="3848100" y="1538288"/>
          <p14:tracePt t="5588" x="3857625" y="1538288"/>
          <p14:tracePt t="5595" x="3862388" y="1530350"/>
          <p14:tracePt t="5602" x="3871913" y="1530350"/>
          <p14:tracePt t="5609" x="3879850" y="1530350"/>
          <p14:tracePt t="5616" x="3889375" y="1530350"/>
          <p14:tracePt t="5623" x="3894138" y="1530350"/>
          <p14:tracePt t="5631" x="3903663" y="1530350"/>
          <p14:tracePt t="5637" x="3911600" y="1530350"/>
          <p14:tracePt t="5645" x="3925888" y="1520825"/>
          <p14:tracePt t="5652" x="3944938" y="1520825"/>
          <p14:tracePt t="5659" x="3952875" y="1520825"/>
          <p14:tracePt t="5666" x="3971925" y="1520825"/>
          <p14:tracePt t="5673" x="3984625" y="1520825"/>
          <p14:tracePt t="5680" x="3994150" y="1520825"/>
          <p14:tracePt t="5687" x="4013200" y="1520825"/>
          <p14:tracePt t="5695" x="4017963" y="1520825"/>
          <p14:tracePt t="5701" x="4025900" y="1520825"/>
          <p14:tracePt t="5711" x="4035425" y="1520825"/>
          <p14:tracePt t="5722" x="4044950" y="1520825"/>
          <p14:tracePt t="5751" x="4049713" y="1520825"/>
          <p14:tracePt t="5779" x="4057650" y="1520825"/>
          <p14:tracePt t="5900" x="4054475" y="1520825"/>
          <p14:tracePt t="5907" x="4049713" y="1520825"/>
          <p14:tracePt t="5914" x="4040188" y="1520825"/>
          <p14:tracePt t="5921" x="4021138" y="1520825"/>
          <p14:tracePt t="5931" x="3994150" y="1520825"/>
          <p14:tracePt t="5935" x="3962400" y="1520825"/>
          <p14:tracePt t="5942" x="3921125" y="1520825"/>
          <p14:tracePt t="5950" x="3871913" y="1520825"/>
          <p14:tracePt t="5962" x="3830638" y="1520825"/>
          <p14:tracePt t="5966" x="3770313" y="1530350"/>
          <p14:tracePt t="5970" x="3729038" y="1530350"/>
          <p14:tracePt t="5978" x="3702050" y="1530350"/>
          <p14:tracePt t="5985" x="3660775" y="1538288"/>
          <p14:tracePt t="5992" x="3629025" y="1538288"/>
          <p14:tracePt t="5999" x="3611563" y="1538288"/>
          <p14:tracePt t="6006" x="3592513" y="1547813"/>
          <p14:tracePt t="6014" x="3565525" y="1547813"/>
          <p14:tracePt t="6020" x="3546475" y="1547813"/>
          <p14:tracePt t="6028" x="3538538" y="1547813"/>
          <p14:tracePt t="6034" x="3533775" y="1547813"/>
          <p14:tracePt t="6041" x="3524250" y="1547813"/>
          <p14:tracePt t="6049" x="3514725" y="1547813"/>
          <p14:tracePt t="6055" x="3509963" y="1547813"/>
          <p14:tracePt t="6062" x="3492500" y="1547813"/>
          <p14:tracePt t="6069" x="3482975" y="1547813"/>
          <p14:tracePt t="8593" x="3509963" y="1589088"/>
          <p14:tracePt t="8599" x="3556000" y="1639888"/>
          <p14:tracePt t="8607" x="3624263" y="1703388"/>
          <p14:tracePt t="8614" x="3675063" y="1752600"/>
          <p14:tracePt t="8622" x="3743325" y="1808163"/>
          <p14:tracePt t="8628" x="3789363" y="1844675"/>
          <p14:tracePt t="8636" x="3821113" y="1862138"/>
          <p14:tracePt t="8642" x="3862388" y="1885950"/>
          <p14:tracePt t="8649" x="3894138" y="1917700"/>
          <p14:tracePt t="8656" x="3925888" y="1927225"/>
          <p14:tracePt t="8663" x="3967163" y="1935163"/>
          <p14:tracePt t="8671" x="3998913" y="1944688"/>
          <p14:tracePt t="8678" x="4025900" y="1944688"/>
          <p14:tracePt t="8686" x="4067175" y="1944688"/>
          <p14:tracePt t="8692" x="4094163" y="1944688"/>
          <p14:tracePt t="8700" x="4127500" y="1944688"/>
          <p14:tracePt t="8706" x="4168775" y="1939925"/>
          <p14:tracePt t="8713" x="4200525" y="1931988"/>
          <p14:tracePt t="8721" x="4217988" y="1922463"/>
          <p14:tracePt t="8727" x="4237038" y="1912938"/>
          <p14:tracePt t="8735" x="4264025" y="1890713"/>
          <p14:tracePt t="8742" x="4281488" y="1890713"/>
          <p14:tracePt t="8749" x="4300538" y="1890713"/>
          <p14:tracePt t="8756" x="4318000" y="1890713"/>
          <p14:tracePt t="8763" x="4346575" y="1890713"/>
          <p14:tracePt t="8770" x="4364038" y="1890713"/>
          <p14:tracePt t="8777" x="4383088" y="1881188"/>
          <p14:tracePt t="8785" x="4400550" y="1881188"/>
          <p14:tracePt t="8791" x="4419600" y="1871663"/>
          <p14:tracePt t="8798" x="4451350" y="1871663"/>
          <p14:tracePt t="8805" x="4456113" y="1866900"/>
          <p14:tracePt t="8812" x="4464050" y="1858963"/>
          <p14:tracePt t="8820" x="4473575" y="1858963"/>
          <p14:tracePt t="8827" x="4478338" y="1849438"/>
          <p14:tracePt t="8834" x="4487863" y="1849438"/>
          <p14:tracePt t="8841" x="4497388" y="1849438"/>
          <p14:tracePt t="8851" x="4505325" y="1849438"/>
          <p14:tracePt t="8876" x="4505325" y="1839913"/>
          <p14:tracePt t="8898" x="4505325" y="1835150"/>
          <p14:tracePt t="9138" x="4510088" y="1835150"/>
          <p14:tracePt t="9145" x="4519613" y="1835150"/>
          <p14:tracePt t="9153" x="4529138" y="1835150"/>
          <p14:tracePt t="9160" x="4541838" y="1835150"/>
          <p14:tracePt t="9167" x="4551363" y="1835150"/>
          <p14:tracePt t="9174" x="4560888" y="1835150"/>
          <p14:tracePt t="9181" x="4565650" y="1835150"/>
          <p14:tracePt t="9188" x="4573588" y="1835150"/>
          <p14:tracePt t="9281" x="4573588" y="1825625"/>
          <p14:tracePt t="9288" x="4570413" y="1817688"/>
          <p14:tracePt t="9296" x="4565650" y="1812925"/>
          <p14:tracePt t="9302" x="4556125" y="1793875"/>
          <p14:tracePt t="9310" x="4546600" y="1785938"/>
          <p14:tracePt t="9317" x="4529138" y="1776413"/>
          <p14:tracePt t="9323" x="4524375" y="1771650"/>
          <p14:tracePt t="9330" x="4514850" y="1762125"/>
          <p14:tracePt t="9338" x="4505325" y="1762125"/>
          <p14:tracePt t="9346" x="4500563" y="1762125"/>
          <p14:tracePt t="9352" x="4483100" y="1762125"/>
          <p14:tracePt t="9359" x="4473575" y="1762125"/>
          <p14:tracePt t="9366" x="4468813" y="1762125"/>
          <p14:tracePt t="9373" x="4451350" y="1762125"/>
          <p14:tracePt t="9381" x="4441825" y="1762125"/>
          <p14:tracePt t="9387" x="4437063" y="1762125"/>
          <p14:tracePt t="9395" x="4427538" y="1762125"/>
          <p14:tracePt t="9402" x="4419600" y="1762125"/>
          <p14:tracePt t="9408" x="4410075" y="1762125"/>
          <p14:tracePt t="9416" x="4405313" y="1762125"/>
          <p14:tracePt t="9423" x="4395788" y="1762125"/>
          <p14:tracePt t="9431" x="4387850" y="1762125"/>
          <p14:tracePt t="9437" x="4383088" y="1762125"/>
          <p14:tracePt t="9493" x="4383088" y="1766888"/>
          <p14:tracePt t="9501" x="4383088" y="1771650"/>
          <p14:tracePt t="9508" x="4383088" y="1781175"/>
          <p14:tracePt t="9515" x="4383088" y="1789113"/>
          <p14:tracePt t="9522" x="4383088" y="1803400"/>
          <p14:tracePt t="9530" x="4383088" y="1812925"/>
          <p14:tracePt t="9550" x="4391025" y="1822450"/>
          <p14:tracePt t="9558" x="4400550" y="1822450"/>
          <p14:tracePt t="9565" x="4405313" y="1822450"/>
          <p14:tracePt t="9571" x="4414838" y="1825625"/>
          <p14:tracePt t="9581" x="4424363" y="1835150"/>
          <p14:tracePt t="9586" x="4432300" y="1835150"/>
          <p14:tracePt t="9600" x="4437063" y="1835150"/>
          <p14:tracePt t="9607" x="4446588" y="1835150"/>
          <p14:tracePt t="9614" x="4464050" y="1835150"/>
          <p14:tracePt t="9621" x="4468813" y="1835150"/>
          <p14:tracePt t="9630" x="4478338" y="1835150"/>
          <p14:tracePt t="9635" x="4487863" y="1835150"/>
          <p14:tracePt t="9642" x="4492625" y="1835150"/>
          <p14:tracePt t="9651" x="4500563" y="1844675"/>
          <p14:tracePt t="9657" x="4510088" y="1844675"/>
          <p14:tracePt t="9664" x="4519613" y="1844675"/>
          <p14:tracePt t="9671" x="4524375" y="1844675"/>
          <p14:tracePt t="9678" x="4551363" y="1844675"/>
          <p14:tracePt t="9685" x="4570413" y="1844675"/>
          <p14:tracePt t="9692" x="4578350" y="1844675"/>
          <p14:tracePt t="9708" x="4592638" y="1844675"/>
          <p14:tracePt t="9711" x="4610100" y="1844675"/>
          <p14:tracePt t="9714" x="4629150" y="1844675"/>
          <p14:tracePt t="9720" x="4638675" y="1844675"/>
          <p14:tracePt t="9727" x="4651375" y="1844675"/>
          <p14:tracePt t="9735" x="4660900" y="1844675"/>
          <p14:tracePt t="9741" x="4670425" y="1844675"/>
          <p14:tracePt t="9749" x="4675188" y="1844675"/>
          <p14:tracePt t="9756" x="4683125" y="1844675"/>
          <p14:tracePt t="9763" x="4692650" y="1844675"/>
          <p14:tracePt t="9770" x="4706938" y="1844675"/>
          <p14:tracePt t="9777" x="4716463" y="1844675"/>
          <p14:tracePt t="9784" x="4724400" y="1844675"/>
          <p14:tracePt t="9791" x="4729163" y="1844675"/>
          <p14:tracePt t="9799" x="4738688" y="1844675"/>
          <p14:tracePt t="9805" x="4748213" y="1844675"/>
          <p14:tracePt t="9814" x="4756150" y="1844675"/>
          <p14:tracePt t="9820" x="4760913" y="1844675"/>
          <p14:tracePt t="9848" x="4770438" y="1844675"/>
          <p14:tracePt t="9876" x="4789488" y="1844675"/>
          <p14:tracePt t="16779" x="4843463" y="1844675"/>
          <p14:tracePt t="16787" x="4916488" y="1844675"/>
          <p14:tracePt t="16793" x="4989513" y="1844675"/>
          <p14:tracePt t="16801" x="5099050" y="1844675"/>
          <p14:tracePt t="16808" x="5208588" y="1844675"/>
          <p14:tracePt t="16815" x="5286375" y="1844675"/>
          <p14:tracePt t="16822" x="5378450" y="1844675"/>
          <p14:tracePt t="16829" x="5468938" y="1844675"/>
          <p14:tracePt t="16837" x="5578475" y="1844675"/>
          <p14:tracePt t="16843" x="5651500" y="1844675"/>
          <p14:tracePt t="16850" x="5743575" y="1844675"/>
          <p14:tracePt t="16857" x="5821363" y="1844675"/>
          <p14:tracePt t="16865" x="5897563" y="1858963"/>
          <p14:tracePt t="16872" x="5970588" y="1858963"/>
          <p14:tracePt t="16878" x="6030913" y="1866900"/>
          <p14:tracePt t="16888" x="6089650" y="1881188"/>
          <p14:tracePt t="16893" x="6130925" y="1881188"/>
          <p14:tracePt t="16900" x="6172200" y="1890713"/>
          <p14:tracePt t="16908" x="6226175" y="1890713"/>
          <p14:tracePt t="16914" x="6259513" y="1898650"/>
          <p14:tracePt t="16922" x="6299200" y="1898650"/>
          <p14:tracePt t="16928" x="6327775" y="1898650"/>
          <p14:tracePt t="16935" x="6345238" y="1898650"/>
          <p14:tracePt t="16942" x="6364288" y="1898650"/>
          <p14:tracePt t="16949" x="6391275" y="1898650"/>
          <p14:tracePt t="16956" x="6408738" y="1898650"/>
          <p14:tracePt t="16974" x="6437313" y="1908175"/>
          <p14:tracePt t="16977" x="6445250" y="1908175"/>
          <p14:tracePt t="16985" x="6459538" y="1908175"/>
          <p14:tracePt t="16992" x="6478588" y="1908175"/>
          <p14:tracePt t="16999" x="6486525" y="1908175"/>
          <p14:tracePt t="17007" x="6496050" y="1908175"/>
          <p14:tracePt t="17013" x="6500813" y="1908175"/>
          <p14:tracePt t="17022" x="6510338" y="1908175"/>
          <p14:tracePt t="17027" x="6518275" y="1908175"/>
          <p14:tracePt t="17034" x="6523038" y="1908175"/>
          <p14:tracePt t="17077" x="6523038" y="1917700"/>
          <p14:tracePt t="17091" x="6523038" y="1927225"/>
          <p14:tracePt t="17126" x="6523038" y="1944688"/>
          <p14:tracePt t="17133" x="6515100" y="1949450"/>
          <p14:tracePt t="17141" x="6505575" y="1958975"/>
          <p14:tracePt t="17147" x="6486525" y="1968500"/>
          <p14:tracePt t="17155" x="6459538" y="1976438"/>
          <p14:tracePt t="17162" x="6427788" y="1985963"/>
          <p14:tracePt t="17171" x="6386513" y="2000250"/>
          <p14:tracePt t="17176" x="6323013" y="2022475"/>
          <p14:tracePt t="17183" x="6276975" y="2058988"/>
          <p14:tracePt t="17191" x="6218238" y="2082800"/>
          <p14:tracePt t="17197" x="6186488" y="2105025"/>
          <p14:tracePt t="17205" x="6140450" y="2127250"/>
          <p14:tracePt t="17212" x="6080125" y="2151063"/>
          <p14:tracePt t="17218" x="6030913" y="2187575"/>
          <p14:tracePt t="17226" x="5970588" y="2209800"/>
          <p14:tracePt t="17233" x="5938838" y="2232025"/>
          <p14:tracePt t="17240" x="5907088" y="2251075"/>
          <p14:tracePt t="17247" x="5865813" y="2273300"/>
          <p14:tracePt t="17255" x="5834063" y="2305050"/>
          <p14:tracePt t="17261" x="5802313" y="2324100"/>
          <p14:tracePt t="17268" x="5770563" y="2346325"/>
          <p14:tracePt t="17277" x="5751513" y="2365375"/>
          <p14:tracePt t="17282" x="5729288" y="2397125"/>
          <p14:tracePt t="17289" x="5710238" y="2428875"/>
          <p14:tracePt t="17296" x="5678488" y="2455863"/>
          <p14:tracePt t="17305" x="5656263" y="2501900"/>
          <p14:tracePt t="17310" x="5637213" y="2525713"/>
          <p14:tracePt t="17317" x="5629275" y="2543175"/>
          <p14:tracePt t="17326" x="5619750" y="2562225"/>
          <p14:tracePt t="17332" x="5610225" y="2579688"/>
          <p14:tracePt t="17339" x="5600700" y="2611438"/>
          <p14:tracePt t="17346" x="5588000" y="2630488"/>
          <p14:tracePt t="17354" x="5588000" y="2635250"/>
          <p14:tracePt t="17360" x="5588000" y="2643188"/>
          <p14:tracePt t="17367" x="5588000" y="2652713"/>
          <p14:tracePt t="17375" x="5588000" y="2657475"/>
          <p14:tracePt t="17381" x="5588000" y="2667000"/>
          <p14:tracePt t="17389" x="5588000" y="2684463"/>
          <p14:tracePt t="17396" x="5588000" y="2693988"/>
          <p14:tracePt t="17405" x="5588000" y="2698750"/>
          <p14:tracePt t="17410" x="5588000" y="2708275"/>
          <p14:tracePt t="17431" x="5592763" y="2708275"/>
          <p14:tracePt t="17439" x="5600700" y="2708275"/>
          <p14:tracePt t="17445" x="5610225" y="2708275"/>
          <p14:tracePt t="17453" x="5624513" y="2708275"/>
          <p14:tracePt t="17460" x="5641975" y="2708275"/>
          <p14:tracePt t="17466" x="5661025" y="2703513"/>
          <p14:tracePt t="17474" x="5702300" y="2693988"/>
          <p14:tracePt t="17481" x="5719763" y="2684463"/>
          <p14:tracePt t="17489" x="5751513" y="2662238"/>
          <p14:tracePt t="17495" x="5792788" y="2652713"/>
          <p14:tracePt t="17502" x="5811838" y="2643188"/>
          <p14:tracePt t="17510" x="5843588" y="2635250"/>
          <p14:tracePt t="17517" x="5861050" y="2620963"/>
          <p14:tracePt t="17524" x="5894388" y="2611438"/>
          <p14:tracePt t="17531" x="5911850" y="2601913"/>
          <p14:tracePt t="17541" x="5930900" y="2593975"/>
          <p14:tracePt t="17550" x="5938838" y="2584450"/>
          <p14:tracePt t="17556" x="5948363" y="2570163"/>
          <p14:tracePt t="17562" x="5953125" y="2570163"/>
          <p14:tracePt t="17567" x="5970588" y="2570163"/>
          <p14:tracePt t="17590" x="5970588" y="2562225"/>
          <p14:tracePt t="17596" x="5970588" y="2552700"/>
          <p14:tracePt t="17603" x="5970588" y="2547938"/>
          <p14:tracePt t="17608" x="5970588" y="2538413"/>
          <p14:tracePt t="17615" x="5970588" y="2528888"/>
          <p14:tracePt t="17623" x="5957888" y="2520950"/>
          <p14:tracePt t="17629" x="5948363" y="2516188"/>
          <p14:tracePt t="17637" x="5943600" y="2506663"/>
          <p14:tracePt t="17644" x="5926138" y="2489200"/>
          <p14:tracePt t="17650" x="5907088" y="2479675"/>
          <p14:tracePt t="17658" x="5865813" y="2470150"/>
          <p14:tracePt t="17664" x="5821363" y="2455863"/>
          <p14:tracePt t="17671" x="5743575" y="2447925"/>
          <p14:tracePt t="17679" x="5683250" y="2433638"/>
          <p14:tracePt t="17687" x="5610225" y="2419350"/>
          <p14:tracePt t="17693" x="5564188" y="2411413"/>
          <p14:tracePt t="17699" x="5524500" y="2411413"/>
          <p14:tracePt t="17707" x="5483225" y="2411413"/>
          <p14:tracePt t="17714" x="5454650" y="2411413"/>
          <p14:tracePt t="17721" x="5437188" y="2411413"/>
          <p14:tracePt t="17728" x="5410200" y="2411413"/>
          <p14:tracePt t="17735" x="5391150" y="2411413"/>
          <p14:tracePt t="17742" x="5381625" y="2411413"/>
          <p14:tracePt t="17749" x="5378450" y="2411413"/>
          <p14:tracePt t="17757" x="5368925" y="2411413"/>
          <p14:tracePt t="17763" x="5359400" y="2411413"/>
          <p14:tracePt t="17771" x="5349875" y="2411413"/>
          <p14:tracePt t="17778" x="5345113" y="2411413"/>
          <p14:tracePt t="17784" x="5327650" y="2411413"/>
          <p14:tracePt t="17792" x="5327650" y="2414588"/>
          <p14:tracePt t="17798" x="5327650" y="2419350"/>
          <p14:tracePt t="17806" x="5327650" y="2428875"/>
          <p14:tracePt t="17814" x="5327650" y="2438400"/>
          <p14:tracePt t="17821" x="5327650" y="2443163"/>
          <p14:tracePt t="17828" x="5327650" y="2452688"/>
          <p14:tracePt t="17834" x="5327650" y="2460625"/>
          <p14:tracePt t="17843" x="5341938" y="2489200"/>
          <p14:tracePt t="17852" x="5349875" y="2506663"/>
          <p14:tracePt t="17856" x="5359400" y="2525713"/>
          <p14:tracePt t="17862" x="5368925" y="2543175"/>
          <p14:tracePt t="17870" x="5386388" y="2552700"/>
          <p14:tracePt t="17878" x="5410200" y="2570163"/>
          <p14:tracePt t="17884" x="5437188" y="2584450"/>
          <p14:tracePt t="17894" x="5454650" y="2593975"/>
          <p14:tracePt t="17899" x="5473700" y="2601913"/>
          <p14:tracePt t="17905" x="5491163" y="2601913"/>
          <p14:tracePt t="17913" x="5510213" y="2601913"/>
          <p14:tracePt t="17921" x="5537200" y="2601913"/>
          <p14:tracePt t="17927" x="5556250" y="2601913"/>
          <p14:tracePt t="17933" x="5573713" y="2601913"/>
          <p14:tracePt t="17941" x="5583238" y="2601913"/>
          <p14:tracePt t="17947" x="5592763" y="2601913"/>
          <p14:tracePt t="17955" x="5605463" y="2601913"/>
          <p14:tracePt t="17972" x="5634038" y="2601913"/>
          <p14:tracePt t="17976" x="5637213" y="2601913"/>
          <p14:tracePt t="17983" x="5646738" y="2601913"/>
          <p14:tracePt t="17990" x="5656263" y="2601913"/>
          <p14:tracePt t="17997" x="5661025" y="2601913"/>
          <p14:tracePt t="18004" x="5670550" y="2601913"/>
          <p14:tracePt t="18011" x="5678488" y="2601913"/>
          <p14:tracePt t="18018" x="5688013" y="2601913"/>
          <p14:tracePt t="18026" x="5702300" y="2601913"/>
          <p14:tracePt t="18032" x="5710238" y="2601913"/>
          <p14:tracePt t="18041" x="5719763" y="2601913"/>
          <p14:tracePt t="18046" x="5724525" y="2601913"/>
          <p14:tracePt t="18055" x="5734050" y="2601913"/>
          <p14:tracePt t="20699" x="5807075" y="2593975"/>
          <p14:tracePt t="20705" x="5938838" y="2579688"/>
          <p14:tracePt t="20712" x="6048375" y="2565400"/>
          <p14:tracePt t="20719" x="6162675" y="2552700"/>
          <p14:tracePt t="20728" x="6272213" y="2538413"/>
          <p14:tracePt t="20733" x="6350000" y="2525713"/>
          <p14:tracePt t="20741" x="6445250" y="2511425"/>
          <p14:tracePt t="20750" x="6537325" y="2511425"/>
          <p14:tracePt t="20755" x="6615113" y="2497138"/>
          <p14:tracePt t="20762" x="6705600" y="2497138"/>
          <p14:tracePt t="20769" x="6819900" y="2470150"/>
          <p14:tracePt t="20776" x="6897688" y="2455863"/>
          <p14:tracePt t="20783" x="6989763" y="2443163"/>
          <p14:tracePt t="20790" x="7067550" y="2433638"/>
          <p14:tracePt t="20799" x="7126288" y="2419350"/>
          <p14:tracePt t="20804" x="7204075" y="2406650"/>
          <p14:tracePt t="20812" x="7245350" y="2397125"/>
          <p14:tracePt t="20819" x="7286625" y="2387600"/>
          <p14:tracePt t="20826" x="7345363" y="2374900"/>
          <p14:tracePt t="20834" x="7391400" y="2351088"/>
          <p14:tracePt t="20840" x="7435850" y="2341563"/>
          <p14:tracePt t="20849" x="7464425" y="2333625"/>
          <p14:tracePt t="20854" x="7496175" y="2319338"/>
          <p14:tracePt t="20861" x="7537450" y="2309813"/>
          <p14:tracePt t="20869" x="7554913" y="2301875"/>
          <p14:tracePt t="20875" x="7573963" y="2292350"/>
          <p14:tracePt t="20883" x="7583488" y="2292350"/>
          <p14:tracePt t="20889" x="7591425" y="2292350"/>
          <p14:tracePt t="20899" x="7596188" y="2292350"/>
          <p14:tracePt t="20903" x="7615238" y="2292350"/>
          <p14:tracePt t="20911" x="7623175" y="2292350"/>
          <p14:tracePt t="20974" x="7627938" y="2292350"/>
          <p14:tracePt t="20982" x="7637463" y="2292350"/>
          <p14:tracePt t="20997" x="7646988" y="2292350"/>
          <p14:tracePt t="21037" x="7651750" y="2292350"/>
          <p14:tracePt t="25249" x="7610475" y="2292350"/>
          <p14:tracePt t="25254" x="7537450" y="2292350"/>
          <p14:tracePt t="25263" x="7477125" y="2278063"/>
          <p14:tracePt t="25269" x="7381875" y="2265363"/>
          <p14:tracePt t="25276" x="7308850" y="2265363"/>
          <p14:tracePt t="25284" x="7216775" y="2265363"/>
          <p14:tracePt t="25290" x="7107238" y="2265363"/>
          <p14:tracePt t="25298" x="7048500" y="2265363"/>
          <p14:tracePt t="25304" x="6958013" y="2265363"/>
          <p14:tracePt t="25312" x="6884988" y="2265363"/>
          <p14:tracePt t="25324" x="6807200" y="2265363"/>
          <p14:tracePt t="25326" x="6715125" y="2265363"/>
          <p14:tracePt t="25333" x="6624638" y="2265363"/>
          <p14:tracePt t="25340" x="6551613" y="2265363"/>
          <p14:tracePt t="25348" x="6478588" y="2265363"/>
          <p14:tracePt t="25354" x="6418263" y="2265363"/>
          <p14:tracePt t="25361" x="6340475" y="2273300"/>
          <p14:tracePt t="25368" x="6299200" y="2282825"/>
          <p14:tracePt t="25376" x="6226175" y="2282825"/>
          <p14:tracePt t="25382" x="6167438" y="2297113"/>
          <p14:tracePt t="25389" x="6089650" y="2309813"/>
          <p14:tracePt t="25399" x="6011863" y="2324100"/>
          <p14:tracePt t="25404" x="5953125" y="2333625"/>
          <p14:tracePt t="25411" x="5875338" y="2346325"/>
          <p14:tracePt t="25420" x="5816600" y="2360613"/>
          <p14:tracePt t="25425" x="5738813" y="2374900"/>
          <p14:tracePt t="25432" x="5697538" y="2382838"/>
          <p14:tracePt t="25440" x="5619750" y="2397125"/>
          <p14:tracePt t="25448" x="5561013" y="2419350"/>
          <p14:tracePt t="25455" x="5500688" y="2433638"/>
          <p14:tracePt t="25462" x="5441950" y="2443163"/>
          <p14:tracePt t="25468" x="5381625" y="2455863"/>
          <p14:tracePt t="25474" x="5337175" y="2465388"/>
          <p14:tracePt t="25482" x="5276850" y="2479675"/>
          <p14:tracePt t="25489" x="5235575" y="2489200"/>
          <p14:tracePt t="25498" x="5176838" y="2501900"/>
          <p14:tracePt t="25504" x="5149850" y="2511425"/>
          <p14:tracePt t="25511" x="5118100" y="2528888"/>
          <p14:tracePt t="25519" x="5076825" y="2543175"/>
          <p14:tracePt t="25525" x="5045075" y="2552700"/>
          <p14:tracePt t="25532" x="5013325" y="2562225"/>
          <p14:tracePt t="25538" x="4984750" y="2570163"/>
          <p14:tracePt t="25547" x="4943475" y="2584450"/>
          <p14:tracePt t="25553" x="4911725" y="2593975"/>
          <p14:tracePt t="25560" x="4894263" y="2601913"/>
          <p14:tracePt t="25568" x="4848225" y="2625725"/>
          <p14:tracePt t="25574" x="4829175" y="2643188"/>
          <p14:tracePt t="25581" x="4811713" y="2652713"/>
          <p14:tracePt t="25589" x="4792663" y="2662238"/>
          <p14:tracePt t="25597" x="4760913" y="2671763"/>
          <p14:tracePt t="25602" x="4743450" y="2679700"/>
          <p14:tracePt t="25609" x="4738688" y="2689225"/>
          <p14:tracePt t="25617" x="4729163" y="2698750"/>
          <p14:tracePt t="25623" x="4719638" y="2703513"/>
          <p14:tracePt t="25631" x="4711700" y="2711450"/>
          <p14:tracePt t="25637" x="4706938" y="2730500"/>
          <p14:tracePt t="25644" x="4697413" y="2740025"/>
          <p14:tracePt t="25652" x="4679950" y="2744788"/>
          <p14:tracePt t="25659" x="4670425" y="2744788"/>
          <p14:tracePt t="25666" x="4665663" y="2744788"/>
          <p14:tracePt t="28060" x="4638675" y="2744788"/>
          <p14:tracePt t="28067" x="4606925" y="2744788"/>
          <p14:tracePt t="28075" x="4565650" y="2757488"/>
          <p14:tracePt t="28081" x="4537075" y="2767013"/>
          <p14:tracePt t="28089" x="4519613" y="2767013"/>
          <p14:tracePt t="28096" x="4500563" y="2767013"/>
          <p14:tracePt t="28103" x="4468813" y="2776538"/>
          <p14:tracePt t="28111" x="4451350" y="2784475"/>
          <p14:tracePt t="28117" x="4432300" y="2784475"/>
          <p14:tracePt t="28125" x="4419600" y="2784475"/>
          <p14:tracePt t="28131" x="4400550" y="2784475"/>
          <p14:tracePt t="28139" x="4383088" y="2784475"/>
          <p14:tracePt t="28146" x="4373563" y="2784475"/>
          <p14:tracePt t="28152" x="4368800" y="2784475"/>
          <p14:tracePt t="28160" x="4359275" y="2784475"/>
          <p14:tracePt t="28167" x="4351338" y="2784475"/>
          <p14:tracePt t="28174" x="4341813" y="2784475"/>
          <p14:tracePt t="28181" x="4337050" y="2784475"/>
          <p14:tracePt t="28188" x="4327525" y="2784475"/>
          <p14:tracePt t="28196" x="4318000" y="2784475"/>
          <p14:tracePt t="28203" x="4305300" y="2794000"/>
          <p14:tracePt t="28211" x="4295775" y="2794000"/>
          <p14:tracePt t="28224" x="4286250" y="2794000"/>
          <p14:tracePt t="28301" x="4291013" y="2794000"/>
          <p14:tracePt t="28309" x="4300538" y="2794000"/>
          <p14:tracePt t="28315" x="4314825" y="2794000"/>
          <p14:tracePt t="28323" x="4332288" y="2794000"/>
          <p14:tracePt t="28330" x="4351338" y="2794000"/>
          <p14:tracePt t="28337" x="4368800" y="2794000"/>
          <p14:tracePt t="28344" x="4387850" y="2794000"/>
          <p14:tracePt t="28351" x="4414838" y="2794000"/>
          <p14:tracePt t="28358" x="4432300" y="2794000"/>
          <p14:tracePt t="28365" x="4451350" y="2794000"/>
          <p14:tracePt t="28372" x="4478338" y="2789238"/>
          <p14:tracePt t="28380" x="4519613" y="2781300"/>
          <p14:tracePt t="28386" x="4537075" y="2781300"/>
          <p14:tracePt t="28394" x="4556125" y="2767013"/>
          <p14:tracePt t="28400" x="4602163" y="2757488"/>
          <p14:tracePt t="28408" x="4619625" y="2747963"/>
          <p14:tracePt t="28415" x="4638675" y="2740025"/>
          <p14:tracePt t="28422" x="4656138" y="2730500"/>
          <p14:tracePt t="28432" x="4675188" y="2730500"/>
          <p14:tracePt t="28435" x="4687888" y="2730500"/>
          <p14:tracePt t="28444" x="4711700" y="2720975"/>
          <p14:tracePt t="28450" x="4724400" y="2720975"/>
          <p14:tracePt t="28457" x="4743450" y="2720975"/>
          <p14:tracePt t="28464" x="4760913" y="2711450"/>
          <p14:tracePt t="28471" x="4770438" y="2711450"/>
          <p14:tracePt t="28479" x="4789488" y="2711450"/>
          <p14:tracePt t="28485" x="4806950" y="2711450"/>
          <p14:tracePt t="28493" x="4826000" y="2703513"/>
          <p14:tracePt t="28499" x="4852988" y="2703513"/>
          <p14:tracePt t="28508" x="4870450" y="2693988"/>
          <p14:tracePt t="28514" x="4889500" y="2684463"/>
          <p14:tracePt t="28522" x="4906963" y="2674938"/>
          <p14:tracePt t="28529" x="4926013" y="2674938"/>
          <p14:tracePt t="28535" x="4943475" y="2674938"/>
          <p14:tracePt t="28543" x="4953000" y="2674938"/>
          <p14:tracePt t="28550" x="4957763" y="2674938"/>
          <p14:tracePt t="28558" x="4967288" y="2674938"/>
          <p14:tracePt t="28563" x="4975225" y="2674938"/>
          <p14:tracePt t="28570" x="4984750" y="2674938"/>
          <p14:tracePt t="28582" x="4989513" y="2674938"/>
          <p14:tracePt t="28592" x="4999038" y="2674938"/>
          <p14:tracePt t="28602" x="5008563" y="2674938"/>
          <p14:tracePt t="28606" x="5021263" y="2674938"/>
          <p14:tracePt t="28613" x="5030788" y="2674938"/>
          <p14:tracePt t="28620" x="5040313" y="2657475"/>
          <p14:tracePt t="28628" x="5049838" y="2647950"/>
          <p14:tracePt t="28634" x="5053013" y="2643188"/>
          <p14:tracePt t="28642" x="5062538" y="2643188"/>
          <p14:tracePt t="28649" x="5072063" y="2643188"/>
          <p14:tracePt t="28903" x="5067300" y="2643188"/>
          <p14:tracePt t="28910" x="5057775" y="2643188"/>
          <p14:tracePt t="28918" x="5053013" y="2643188"/>
          <p14:tracePt t="28974" x="5062538" y="2643188"/>
          <p14:tracePt t="28981" x="5081588" y="2643188"/>
          <p14:tracePt t="28992" x="5122863" y="2630488"/>
          <p14:tracePt t="28996" x="5149850" y="2620963"/>
          <p14:tracePt t="29002" x="5195888" y="2611438"/>
          <p14:tracePt t="29011" x="5268913" y="2598738"/>
          <p14:tracePt t="29017" x="5327650" y="2584450"/>
          <p14:tracePt t="29024" x="5405438" y="2574925"/>
          <p14:tracePt t="29031" x="5451475" y="2552700"/>
          <p14:tracePt t="29038" x="5510213" y="2538413"/>
          <p14:tracePt t="29046" x="5551488" y="2538413"/>
          <p14:tracePt t="29052" x="5605463" y="2538413"/>
          <p14:tracePt t="29061" x="5637213" y="2538413"/>
          <p14:tracePt t="29066" x="5665788" y="2538413"/>
          <p14:tracePt t="29074" x="5707063" y="2538413"/>
          <p14:tracePt t="29081" x="5724525" y="2538413"/>
          <p14:tracePt t="29087" x="5743575" y="2538413"/>
          <p14:tracePt t="29095" x="5756275" y="2538413"/>
          <p14:tracePt t="29102" x="5765800" y="2538413"/>
          <p14:tracePt t="29109" x="5783263" y="2538413"/>
          <p14:tracePt t="29116" x="5788025" y="2538413"/>
          <p14:tracePt t="29124" x="5797550" y="2538413"/>
          <p14:tracePt t="29130" x="5807075" y="2538413"/>
          <p14:tracePt t="29194" x="5802313" y="2538413"/>
          <p14:tracePt t="29201" x="5792788" y="2538413"/>
          <p14:tracePt t="29208" x="5788025" y="2538413"/>
          <p14:tracePt t="29215" x="5770563" y="2538413"/>
          <p14:tracePt t="29222" x="5751513" y="2538413"/>
          <p14:tracePt t="29230" x="5734050" y="2538413"/>
          <p14:tracePt t="29235" x="5707063" y="2543175"/>
          <p14:tracePt t="29243" x="5665788" y="2543175"/>
          <p14:tracePt t="29250" x="5619750" y="2565400"/>
          <p14:tracePt t="29257" x="5592763" y="2574925"/>
          <p14:tracePt t="29264" x="5551488" y="2574925"/>
          <p14:tracePt t="29271" x="5519738" y="2574925"/>
          <p14:tracePt t="29279" x="5491163" y="2584450"/>
          <p14:tracePt t="29286" x="5451475" y="2584450"/>
          <p14:tracePt t="29293" x="5432425" y="2593975"/>
          <p14:tracePt t="29300" x="5414963" y="2593975"/>
          <p14:tracePt t="29308" x="5395913" y="2593975"/>
          <p14:tracePt t="29314" x="5368925" y="2593975"/>
          <p14:tracePt t="29321" x="5359400" y="2593975"/>
          <p14:tracePt t="29328" x="5349875" y="2593975"/>
          <p14:tracePt t="29336" x="5341938" y="2593975"/>
          <p14:tracePt t="29343" x="5337175" y="2593975"/>
          <p14:tracePt t="29349" x="5327650" y="2601913"/>
          <p14:tracePt t="29357" x="5318125" y="2601913"/>
          <p14:tracePt t="29364" x="5313363" y="2601913"/>
          <p14:tracePt t="29371" x="5305425" y="2601913"/>
          <p14:tracePt t="29399" x="5305425" y="2611438"/>
          <p14:tracePt t="29420" x="5318125" y="2611438"/>
          <p14:tracePt t="29428" x="5345113" y="2611438"/>
          <p14:tracePt t="29434" x="5414963" y="2611438"/>
          <p14:tracePt t="29442" x="5491163" y="2601913"/>
          <p14:tracePt t="29449" x="5568950" y="2589213"/>
          <p14:tracePt t="29455" x="5624513" y="2589213"/>
          <p14:tracePt t="29463" x="5683250" y="2589213"/>
          <p14:tracePt t="29470" x="5724525" y="2589213"/>
          <p14:tracePt t="29478" x="5765800" y="2589213"/>
          <p14:tracePt t="29484" x="5792788" y="2589213"/>
          <p14:tracePt t="29491" x="5811838" y="2589213"/>
          <p14:tracePt t="29498" x="5829300" y="2589213"/>
          <p14:tracePt t="29505" x="5834063" y="2589213"/>
          <p14:tracePt t="29513" x="5853113" y="2589213"/>
          <p14:tracePt t="29520" x="5861050" y="2589213"/>
          <p14:tracePt t="29527" x="5865813" y="2589213"/>
          <p14:tracePt t="29534" x="5875338" y="2589213"/>
          <p14:tracePt t="29541" x="5884863" y="2589213"/>
          <p14:tracePt t="29548" x="5889625" y="2589213"/>
          <p14:tracePt t="29555" x="5897563" y="2589213"/>
          <p14:tracePt t="34164" x="5875338" y="2589213"/>
          <p14:tracePt t="34169" x="5848350" y="2589213"/>
          <p14:tracePt t="34176" x="5792788" y="2598738"/>
          <p14:tracePt t="34183" x="5734050" y="2606675"/>
          <p14:tracePt t="34192" x="5656263" y="2620963"/>
          <p14:tracePt t="34197" x="5597525" y="2635250"/>
          <p14:tracePt t="34205" x="5519738" y="2647950"/>
          <p14:tracePt t="34214" x="5459413" y="2657475"/>
          <p14:tracePt t="34219" x="5400675" y="2671763"/>
          <p14:tracePt t="34227" x="5359400" y="2679700"/>
          <p14:tracePt t="34233" x="5300663" y="2693988"/>
          <p14:tracePt t="34241" x="5254625" y="2716213"/>
          <p14:tracePt t="34247" x="5195888" y="2725738"/>
          <p14:tracePt t="34254" x="5149850" y="2740025"/>
          <p14:tracePt t="34262" x="5089525" y="2747963"/>
          <p14:tracePt t="34268" x="5049838" y="2757488"/>
          <p14:tracePt t="34276" x="5008563" y="2771775"/>
          <p14:tracePt t="34283" x="4948238" y="2781300"/>
          <p14:tracePt t="34290" x="4902200" y="2803525"/>
          <p14:tracePt t="34298" x="4843463" y="2817813"/>
          <p14:tracePt t="34304" x="4797425" y="2854325"/>
          <p14:tracePt t="34312" x="4733925" y="2876550"/>
          <p14:tracePt t="34318" x="4687888" y="2898775"/>
          <p14:tracePt t="34326" x="4643438" y="2922588"/>
          <p14:tracePt t="34333" x="4597400" y="2959100"/>
          <p14:tracePt t="34343" x="4565650" y="2976563"/>
          <p14:tracePt t="34349" x="4533900" y="3000375"/>
          <p14:tracePt t="34354" x="4492625" y="3008313"/>
          <p14:tracePt t="34361" x="4473575" y="3017838"/>
          <p14:tracePt t="34368" x="4456113" y="3027363"/>
          <p14:tracePt t="34376" x="4437063" y="3036888"/>
          <p14:tracePt t="34382" x="4405313" y="3059113"/>
          <p14:tracePt t="34389" x="4387850" y="3068638"/>
          <p14:tracePt t="34399" x="4368800" y="3078163"/>
          <p14:tracePt t="34403" x="4351338" y="3086100"/>
          <p14:tracePt t="34409" x="4332288" y="3095625"/>
          <p14:tracePt t="34417" x="4300538" y="3105150"/>
          <p14:tracePt t="34426" x="4281488" y="3114675"/>
          <p14:tracePt t="34432" x="4264025" y="3122613"/>
          <p14:tracePt t="34438" x="4241800" y="3154363"/>
          <p14:tracePt t="34446" x="4213225" y="3163888"/>
          <p14:tracePt t="34453" x="4195763" y="3173413"/>
          <p14:tracePt t="34460" x="4171950" y="3195638"/>
          <p14:tracePt t="34467" x="4154488" y="3205163"/>
          <p14:tracePt t="34476" x="4135438" y="3214688"/>
          <p14:tracePt t="34481" x="4108450" y="3224213"/>
          <p14:tracePt t="34488" x="4098925" y="3232150"/>
          <p14:tracePt t="34497" x="4090988" y="3246438"/>
          <p14:tracePt t="34502" x="4081463" y="3255963"/>
          <p14:tracePt t="34509" x="4076700" y="3263900"/>
          <p14:tracePt t="34516" x="4067175" y="3268663"/>
          <p14:tracePt t="34526" x="4057650" y="3278188"/>
          <p14:tracePt t="40115" x="4049713" y="3341688"/>
          <p14:tracePt t="40122" x="4035425" y="3433763"/>
          <p14:tracePt t="40129" x="4021138" y="3511550"/>
          <p14:tracePt t="40136" x="4008438" y="3589338"/>
          <p14:tracePt t="40143" x="3998913" y="3648075"/>
          <p14:tracePt t="40152" x="3984625" y="3706813"/>
          <p14:tracePt t="40158" x="3976688" y="3740150"/>
          <p14:tracePt t="40164" x="3967163" y="3779838"/>
          <p14:tracePt t="40173" x="3944938" y="3808413"/>
          <p14:tracePt t="40179" x="3935413" y="3830638"/>
          <p14:tracePt t="40186" x="3916363" y="3849688"/>
          <p14:tracePt t="40193" x="3894138" y="3889375"/>
          <p14:tracePt t="40201" x="3875088" y="3913188"/>
          <p14:tracePt t="40207" x="3843338" y="3930650"/>
          <p14:tracePt t="40214" x="3825875" y="3949700"/>
          <p14:tracePt t="40222" x="3802063" y="3981450"/>
          <p14:tracePt t="40228" x="3784600" y="4000500"/>
          <p14:tracePt t="40236" x="3743325" y="4022725"/>
          <p14:tracePt t="40242" x="3721100" y="4044950"/>
          <p14:tracePt t="40251" x="3702050" y="4064000"/>
          <p14:tracePt t="40257" x="3684588" y="4095750"/>
          <p14:tracePt t="40264" x="3660775" y="4113213"/>
          <p14:tracePt t="40271" x="3633788" y="4122738"/>
          <p14:tracePt t="40278" x="3616325" y="4132263"/>
          <p14:tracePt t="40285" x="3606800" y="4141788"/>
          <p14:tracePt t="40293" x="3597275" y="4146550"/>
          <p14:tracePt t="40299" x="3587750" y="4154488"/>
          <p14:tracePt t="40308" x="3582988" y="4173538"/>
          <p14:tracePt t="40313" x="3575050" y="4183063"/>
          <p14:tracePt t="40320" x="3565525" y="4183063"/>
          <p14:tracePt t="40328" x="3551238" y="4183063"/>
          <p14:tracePt t="40337" x="3543300" y="4183063"/>
          <p14:tracePt t="40342" x="3533775" y="4183063"/>
          <p14:tracePt t="40349" x="3524250" y="4183063"/>
          <p14:tracePt t="40377" x="3519488" y="4183063"/>
          <p14:tracePt t="40391" x="3509963" y="4183063"/>
          <p14:tracePt t="40399" x="3502025" y="4183063"/>
          <p14:tracePt t="40405" x="3497263" y="4183063"/>
          <p14:tracePt t="40412" x="3487738" y="4183063"/>
          <p14:tracePt t="40420" x="3470275" y="4183063"/>
          <p14:tracePt t="40427" x="3451225" y="4178300"/>
          <p14:tracePt t="40436" x="3419475" y="4154488"/>
          <p14:tracePt t="40441" x="3363913" y="4132263"/>
          <p14:tracePt t="40448" x="3319463" y="4110038"/>
          <p14:tracePt t="40456" x="3236913" y="4068763"/>
          <p14:tracePt t="40462" x="3173413" y="4017963"/>
          <p14:tracePt t="40469" x="3090863" y="3990975"/>
          <p14:tracePt t="40477" x="3030538" y="3967163"/>
          <p14:tracePt t="40485" x="2954338" y="3940175"/>
          <p14:tracePt t="40490" x="2889250" y="3898900"/>
          <p14:tracePt t="40497" x="2808288" y="3876675"/>
          <p14:tracePt t="40505" x="2747963" y="3849688"/>
          <p14:tracePt t="40511" x="2665413" y="3821113"/>
          <p14:tracePt t="40519" x="2606675" y="3813175"/>
          <p14:tracePt t="40526" x="2533650" y="3798888"/>
          <p14:tracePt t="40533" x="2487613" y="3776663"/>
          <p14:tracePt t="40541" x="2428875" y="3762375"/>
          <p14:tracePt t="40547" x="2397125" y="3752850"/>
          <p14:tracePt t="40554" x="2355850" y="3752850"/>
          <p14:tracePt t="40561" x="2328863" y="3752850"/>
          <p14:tracePt t="40569" x="2309813" y="3752850"/>
          <p14:tracePt t="40575" x="2278063" y="3752850"/>
          <p14:tracePt t="40582" x="2236788" y="3752850"/>
          <p14:tracePt t="40595" x="2209800" y="3752850"/>
          <p14:tracePt t="40597" x="2182813" y="3752850"/>
          <p14:tracePt t="40603" x="2136775" y="3743325"/>
          <p14:tracePt t="40611" x="2109788" y="3743325"/>
          <p14:tracePt t="40618" x="2076450" y="3735388"/>
          <p14:tracePt t="40625" x="2036763" y="3735388"/>
          <p14:tracePt t="40632" x="2008188" y="3735388"/>
          <p14:tracePt t="40639" x="1990725" y="3735388"/>
          <p14:tracePt t="40647" x="1963738" y="3735388"/>
          <p14:tracePt t="40654" x="1944688" y="3735388"/>
          <p14:tracePt t="40660" x="1927225" y="3735388"/>
          <p14:tracePt t="40669" x="1908175" y="3735388"/>
          <p14:tracePt t="40675" x="1903413" y="3735388"/>
          <p14:tracePt t="40682" x="1893888" y="3735388"/>
          <p14:tracePt t="40689" x="1876425" y="3735388"/>
          <p14:tracePt t="40696" x="1871663" y="3735388"/>
          <p14:tracePt t="40703" x="1862138" y="3735388"/>
          <p14:tracePt t="40711" x="1854200" y="3735388"/>
          <p14:tracePt t="40719" x="1844675" y="3735388"/>
          <p14:tracePt t="40724" x="1839913" y="3735388"/>
          <p14:tracePt t="40731" x="1830388" y="3735388"/>
          <p14:tracePt t="40739" x="1820863" y="3735388"/>
          <p14:tracePt t="40788" x="1820863" y="3743325"/>
          <p14:tracePt t="40794" x="1820863" y="3752850"/>
          <p14:tracePt t="40802" x="1820863" y="3762375"/>
          <p14:tracePt t="40809" x="1825625" y="3776663"/>
          <p14:tracePt t="40816" x="1825625" y="3784600"/>
          <p14:tracePt t="40822" x="1835150" y="3794125"/>
          <p14:tracePt t="40829" x="1844675" y="3798888"/>
          <p14:tracePt t="40837" x="1849438" y="3808413"/>
          <p14:tracePt t="40843" x="1857375" y="3816350"/>
          <p14:tracePt t="40850" x="1866900" y="3825875"/>
          <p14:tracePt t="40857" x="1866900" y="3830638"/>
          <p14:tracePt t="40864" x="1871663" y="3840163"/>
          <p14:tracePt t="40872" x="1871663" y="3857625"/>
          <p14:tracePt t="40879" x="1893888" y="3867150"/>
          <p14:tracePt t="40886" x="1893888" y="3871913"/>
          <p14:tracePt t="40893" x="1893888" y="3881438"/>
          <p14:tracePt t="40911" x="1898650" y="3881438"/>
          <p14:tracePt t="40922" x="1908175" y="3881438"/>
          <p14:tracePt t="40937" x="1917700" y="3881438"/>
          <p14:tracePt t="40944" x="1922463" y="3881438"/>
          <p14:tracePt t="40956" x="1930400" y="3881438"/>
          <p14:tracePt t="40958" x="1939925" y="3881438"/>
          <p14:tracePt t="40965" x="1944688" y="3881438"/>
          <p14:tracePt t="40973" x="1954213" y="3881438"/>
          <p14:tracePt t="40979" x="1971675" y="3881438"/>
          <p14:tracePt t="40987" x="1981200" y="3881438"/>
          <p14:tracePt t="40994" x="1985963" y="3881438"/>
          <p14:tracePt t="41002" x="1995488" y="3881438"/>
          <p14:tracePt t="41008" x="2003425" y="3881438"/>
          <p14:tracePt t="41015" x="2017713" y="3876675"/>
          <p14:tracePt t="41023" x="2036763" y="3876675"/>
          <p14:tracePt t="41029" x="2068513" y="3876675"/>
          <p14:tracePt t="41036" x="2081213" y="3876675"/>
          <p14:tracePt t="41043" x="2100263" y="3876675"/>
          <p14:tracePt t="41052" x="2117725" y="3876675"/>
          <p14:tracePt t="41057" x="2127250" y="3876675"/>
          <p14:tracePt t="41064" x="2141538" y="3876675"/>
          <p14:tracePt t="41072" x="2149475" y="3876675"/>
          <p14:tracePt t="41079" x="2159000" y="3876675"/>
          <p14:tracePt t="41087" x="2168525" y="3876675"/>
          <p14:tracePt t="41093" x="2173288" y="3876675"/>
          <p14:tracePt t="41142" x="2182813" y="3876675"/>
          <p14:tracePt t="42872" x="2209800" y="3881438"/>
          <p14:tracePt t="42879" x="2236788" y="3889375"/>
          <p14:tracePt t="42885" x="2282825" y="3903663"/>
          <p14:tracePt t="42893" x="2309813" y="3913188"/>
          <p14:tracePt t="42900" x="2341563" y="3922713"/>
          <p14:tracePt t="42907" x="2382838" y="3922713"/>
          <p14:tracePt t="42914" x="2424113" y="3930650"/>
          <p14:tracePt t="42921" x="2465388" y="3944938"/>
          <p14:tracePt t="42928" x="2511425" y="3954463"/>
          <p14:tracePt t="42936" x="2552700" y="3954463"/>
          <p14:tracePt t="42942" x="2606675" y="3963988"/>
          <p14:tracePt t="42950" x="2633663" y="3963988"/>
          <p14:tracePt t="42971" x="2747963" y="3963988"/>
          <p14:tracePt t="42978" x="2789238" y="3963988"/>
          <p14:tracePt t="42985" x="2830513" y="3963988"/>
          <p14:tracePt t="42992" x="2857500" y="3963988"/>
          <p14:tracePt t="42999" x="2898775" y="3963988"/>
          <p14:tracePt t="43006" x="2940050" y="3963988"/>
          <p14:tracePt t="43013" x="2971800" y="3963988"/>
          <p14:tracePt t="43022" x="2998788" y="3963988"/>
          <p14:tracePt t="43028" x="3040063" y="3963988"/>
          <p14:tracePt t="43035" x="3071813" y="3963988"/>
          <p14:tracePt t="43041" x="3100388" y="3963988"/>
          <p14:tracePt t="43050" x="3140075" y="3963988"/>
          <p14:tracePt t="43055" x="3168650" y="3963988"/>
          <p14:tracePt t="43063" x="3200400" y="3963988"/>
          <p14:tracePt t="43070" x="3241675" y="3963988"/>
          <p14:tracePt t="43077" x="3282950" y="3963988"/>
          <p14:tracePt t="43084" x="3336925" y="3963988"/>
          <p14:tracePt t="43091" x="3378200" y="3963988"/>
          <p14:tracePt t="43099" x="3433763" y="3963988"/>
          <p14:tracePt t="43105" x="3473450" y="3963988"/>
          <p14:tracePt t="43112" x="3514725" y="3963988"/>
          <p14:tracePt t="43119" x="3565525" y="3963988"/>
          <p14:tracePt t="43127" x="3597275" y="3963988"/>
          <p14:tracePt t="43133" x="3652838" y="3963988"/>
          <p14:tracePt t="43140" x="3679825" y="3963988"/>
          <p14:tracePt t="43149" x="3711575" y="3963988"/>
          <p14:tracePt t="43154" x="3738563" y="3963988"/>
          <p14:tracePt t="43162" x="3757613" y="3963988"/>
          <p14:tracePt t="43169" x="3784600" y="3963988"/>
          <p14:tracePt t="43176" x="3816350" y="3963988"/>
          <p14:tracePt t="43183" x="3857625" y="3963988"/>
          <p14:tracePt t="43190" x="3884613" y="3963988"/>
          <p14:tracePt t="43197" x="3916363" y="3959225"/>
          <p14:tracePt t="43204" x="3957638" y="3959225"/>
          <p14:tracePt t="43211" x="3984625" y="3949700"/>
          <p14:tracePt t="43226" x="4017963" y="3940175"/>
          <p14:tracePt t="43228" x="4057650" y="3940175"/>
          <p14:tracePt t="43233" x="4086225" y="3940175"/>
          <p14:tracePt t="43239" x="4117975" y="3940175"/>
          <p14:tracePt t="43247" x="4159250" y="3940175"/>
          <p14:tracePt t="43254" x="4171950" y="3940175"/>
          <p14:tracePt t="43261" x="4191000" y="3940175"/>
          <p14:tracePt t="43268" x="4208463" y="3940175"/>
          <p14:tracePt t="43275" x="4241800" y="3940175"/>
          <p14:tracePt t="43283" x="4254500" y="3940175"/>
          <p14:tracePt t="43289" x="4273550" y="3940175"/>
          <p14:tracePt t="43298" x="4291013" y="3940175"/>
          <p14:tracePt t="43303" x="4318000" y="3940175"/>
          <p14:tracePt t="43310" x="4337050" y="3940175"/>
          <p14:tracePt t="43318" x="4368800" y="3940175"/>
          <p14:tracePt t="43325" x="4387850" y="3940175"/>
          <p14:tracePt t="43335" x="4414838" y="3940175"/>
          <p14:tracePt t="43339" x="4432300" y="3940175"/>
          <p14:tracePt t="43346" x="4451350" y="3940175"/>
          <p14:tracePt t="43353" x="4464050" y="3940175"/>
          <p14:tracePt t="43360" x="4483100" y="3940175"/>
          <p14:tracePt t="43367" x="4492625" y="3940175"/>
          <p14:tracePt t="43374" x="4510088" y="3940175"/>
          <p14:tracePt t="43383" x="4514850" y="3940175"/>
          <p14:tracePt t="43388" x="4533900" y="3940175"/>
          <p14:tracePt t="43395" x="4541838" y="3940175"/>
          <p14:tracePt t="43403" x="4546600" y="3940175"/>
          <p14:tracePt t="43409" x="4556125" y="3940175"/>
          <p14:tracePt t="43417" x="4565650" y="3940175"/>
          <p14:tracePt t="43870" x="4679950" y="3959225"/>
          <p14:tracePt t="43877" x="4843463" y="3986213"/>
          <p14:tracePt t="43884" x="4989513" y="4003675"/>
          <p14:tracePt t="43893" x="5103813" y="4017963"/>
          <p14:tracePt t="43904" x="5213350" y="4032250"/>
          <p14:tracePt t="43906" x="5327650" y="4044950"/>
          <p14:tracePt t="43914" x="5418138" y="4044950"/>
          <p14:tracePt t="43920" x="5491163" y="4044950"/>
          <p14:tracePt t="43927" x="5583238" y="4044950"/>
          <p14:tracePt t="43934" x="5641975" y="4044950"/>
          <p14:tracePt t="43943" x="5715000" y="4044950"/>
          <p14:tracePt t="43948" x="5756275" y="4044950"/>
          <p14:tracePt t="43955" x="5811838" y="4044950"/>
          <p14:tracePt t="43979" x="5980113" y="4027488"/>
          <p14:tracePt t="43984" x="6057900" y="4013200"/>
          <p14:tracePt t="43991" x="6135688" y="4000500"/>
          <p14:tracePt t="43998" x="6176963" y="3990975"/>
          <p14:tracePt t="44005" x="6223000" y="3976688"/>
          <p14:tracePt t="44012" x="6281738" y="3967163"/>
          <p14:tracePt t="44019" x="6323013" y="3967163"/>
          <p14:tracePt t="44027" x="6364288" y="3954463"/>
          <p14:tracePt t="44033" x="6391275" y="3944938"/>
          <p14:tracePt t="44040" x="6423025" y="3935413"/>
          <p14:tracePt t="44048" x="6464300" y="3935413"/>
          <p14:tracePt t="44054" x="6491288" y="3935413"/>
          <p14:tracePt t="44062" x="6523038" y="3927475"/>
          <p14:tracePt t="44077" x="6591300" y="3927475"/>
          <p14:tracePt t="44083" x="6624638" y="3927475"/>
          <p14:tracePt t="44091" x="6651625" y="3927475"/>
          <p14:tracePt t="44097" x="6669088" y="3927475"/>
          <p14:tracePt t="44104" x="6688138" y="3927475"/>
          <p14:tracePt t="44111" x="6697663" y="3927475"/>
          <p14:tracePt t="44118" x="6702425" y="3927475"/>
          <p14:tracePt t="44127" x="6710363" y="3927475"/>
          <p14:tracePt t="44132" x="6719888" y="3927475"/>
          <p14:tracePt t="44147" x="6734175" y="3927475"/>
          <p14:tracePt t="44232" x="6742113" y="3927475"/>
          <p14:tracePt t="46515" x="6688138" y="3927475"/>
          <p14:tracePt t="46520" x="6578600" y="3927475"/>
          <p14:tracePt t="46529" x="6469063" y="3927475"/>
          <p14:tracePt t="46535" x="6354763" y="3927475"/>
          <p14:tracePt t="46541" x="6245225" y="3927475"/>
          <p14:tracePt t="46549" x="6135688" y="3927475"/>
          <p14:tracePt t="46556" x="6043613" y="3927475"/>
          <p14:tracePt t="46563" x="5934075" y="3927475"/>
          <p14:tracePt t="46574" x="5843588" y="3927475"/>
          <p14:tracePt t="46578" x="5734050" y="3927475"/>
          <p14:tracePt t="46585" x="5619750" y="3935413"/>
          <p14:tracePt t="46591" x="5510213" y="3949700"/>
          <p14:tracePt t="46598" x="5418138" y="3949700"/>
          <p14:tracePt t="46606" x="5322888" y="3963988"/>
          <p14:tracePt t="46612" x="5213350" y="3963988"/>
          <p14:tracePt t="46619" x="5140325" y="3963988"/>
          <p14:tracePt t="46629" x="5049838" y="3963988"/>
          <p14:tracePt t="46633" x="4953000" y="3963988"/>
          <p14:tracePt t="46641" x="4879975" y="3976688"/>
          <p14:tracePt t="46649" x="4802188" y="3976688"/>
          <p14:tracePt t="46655" x="4729163" y="3976688"/>
          <p14:tracePt t="46663" x="4651375" y="3990975"/>
          <p14:tracePt t="46675" x="4556125" y="4003675"/>
          <p14:tracePt t="46679" x="4500563" y="4003675"/>
          <p14:tracePt t="46684" x="4424363" y="4013200"/>
          <p14:tracePt t="46690" x="4332288" y="4027488"/>
          <p14:tracePt t="46698" x="4249738" y="4054475"/>
          <p14:tracePt t="46705" x="4159250" y="4068763"/>
          <p14:tracePt t="46713" x="4062413" y="4081463"/>
          <p14:tracePt t="46725" x="3984625" y="4095750"/>
          <p14:tracePt t="46728" x="3911600" y="4095750"/>
          <p14:tracePt t="46734" x="3816350" y="4110038"/>
          <p14:tracePt t="46740" x="3757613" y="4117975"/>
          <p14:tracePt t="46747" x="3684588" y="4117975"/>
          <p14:tracePt t="46754" x="3624263" y="4132263"/>
          <p14:tracePt t="46762" x="3570288" y="4132263"/>
          <p14:tracePt t="46769" x="3529013" y="4132263"/>
          <p14:tracePt t="46776" x="3497263" y="4141788"/>
          <p14:tracePt t="46783" x="3455988" y="4141788"/>
          <p14:tracePt t="46790" x="3429000" y="4141788"/>
          <p14:tracePt t="46798" x="3397250" y="4149725"/>
          <p14:tracePt t="46804" x="3368675" y="4149725"/>
          <p14:tracePt t="46813" x="3351213" y="4149725"/>
          <p14:tracePt t="46818" x="3332163" y="4173538"/>
          <p14:tracePt t="46824" x="3322638" y="4173538"/>
          <p14:tracePt t="46832" x="3314700" y="4178300"/>
          <p14:tracePt t="46839" x="3305175" y="4186238"/>
          <p14:tracePt t="46846" x="3300413" y="4186238"/>
          <p14:tracePt t="46853" x="3282950" y="4186238"/>
          <p14:tracePt t="46862" x="3273425" y="4186238"/>
          <p14:tracePt t="48279" x="3200400" y="4146550"/>
          <p14:tracePt t="48284" x="3063875" y="4086225"/>
          <p14:tracePt t="48292" x="2930525" y="4027488"/>
          <p14:tracePt t="48299" x="2798763" y="4000500"/>
          <p14:tracePt t="48306" x="2652713" y="3967163"/>
          <p14:tracePt t="48313" x="2501900" y="3940175"/>
          <p14:tracePt t="48322" x="2355850" y="3908425"/>
          <p14:tracePt t="48327" x="2209800" y="3894138"/>
          <p14:tracePt t="48334" x="2081213" y="3894138"/>
          <p14:tracePt t="48342" x="1954213" y="3894138"/>
          <p14:tracePt t="48349" x="1857375" y="3894138"/>
          <p14:tracePt t="48356" x="1766888" y="3881438"/>
          <p14:tracePt t="48363" x="1674813" y="3881438"/>
          <p14:tracePt t="48372" x="1616075" y="3881438"/>
          <p14:tracePt t="48377" x="1560513" y="3881438"/>
          <p14:tracePt t="48384" x="1520825" y="3881438"/>
          <p14:tracePt t="48391" x="1487488" y="3881438"/>
          <p14:tracePt t="48399" x="1447800" y="3881438"/>
          <p14:tracePt t="48406" x="1433513" y="3881438"/>
          <p14:tracePt t="48413" x="1414463" y="3881438"/>
          <p14:tracePt t="48420" x="1397000" y="3881438"/>
          <p14:tracePt t="48427" x="1377950" y="3881438"/>
          <p14:tracePt t="48434" x="1370013" y="3881438"/>
          <p14:tracePt t="48441" x="1365250" y="3881438"/>
          <p14:tracePt t="48448" x="1355725" y="3881438"/>
          <p14:tracePt t="48455" x="1346200" y="3881438"/>
          <p14:tracePt t="48462" x="1341438" y="3886200"/>
          <p14:tracePt t="48476" x="1333500" y="3894138"/>
          <p14:tracePt t="48478" x="1323975" y="3908425"/>
          <p14:tracePt t="48483" x="1314450" y="3917950"/>
          <p14:tracePt t="48490" x="1301750" y="3927475"/>
          <p14:tracePt t="48497" x="1292225" y="3927475"/>
          <p14:tracePt t="48506" x="1282700" y="3935413"/>
          <p14:tracePt t="48512" x="1273175" y="3940175"/>
          <p14:tracePt t="48519" x="1268413" y="3940175"/>
          <p14:tracePt t="48526" x="1260475" y="3949700"/>
          <p14:tracePt t="48533" x="1250950" y="3959225"/>
          <p14:tracePt t="48540" x="1250950" y="3967163"/>
          <p14:tracePt t="48561" x="1246188" y="3967163"/>
          <p14:tracePt t="48632" x="1255713" y="3967163"/>
          <p14:tracePt t="48638" x="1265238" y="3967163"/>
          <p14:tracePt t="48647" x="1277938" y="3963988"/>
          <p14:tracePt t="48653" x="1301750" y="3954463"/>
          <p14:tracePt t="48662" x="1341438" y="3940175"/>
          <p14:tracePt t="48667" x="1370013" y="3930650"/>
          <p14:tracePt t="48675" x="1423988" y="3930650"/>
          <p14:tracePt t="48682" x="1465263" y="3930650"/>
          <p14:tracePt t="48690" x="1506538" y="3930650"/>
          <p14:tracePt t="48696" x="1547813" y="3930650"/>
          <p14:tracePt t="48703" x="1579563" y="3930650"/>
          <p14:tracePt t="48711" x="1606550" y="3930650"/>
          <p14:tracePt t="48717" x="1633538" y="3930650"/>
          <p14:tracePt t="48724" x="1652588" y="3930650"/>
          <p14:tracePt t="48731" x="1671638" y="3930650"/>
          <p14:tracePt t="48739" x="1679575" y="3930650"/>
          <p14:tracePt t="48745" x="1689100" y="3930650"/>
          <p14:tracePt t="48752" x="1693863" y="3930650"/>
          <p14:tracePt t="48759" x="1711325" y="3930650"/>
          <p14:tracePt t="48766" x="1720850" y="3930650"/>
          <p14:tracePt t="48775" x="1725613" y="3930650"/>
          <p14:tracePt t="48781" x="1735138" y="3930650"/>
          <p14:tracePt t="48789" x="1744663" y="3930650"/>
          <p14:tracePt t="48795" x="1747838" y="3930650"/>
          <p14:tracePt t="48802" x="1757363" y="3930650"/>
          <p14:tracePt t="48816" x="1766888" y="3930650"/>
          <p14:tracePt t="48824" x="1776413" y="3930650"/>
          <p14:tracePt t="48830" x="1781175" y="3930650"/>
          <p14:tracePt t="48840" x="1798638" y="3930650"/>
          <p14:tracePt t="48845" x="1808163" y="3930650"/>
          <p14:tracePt t="48922" x="1808163" y="3935413"/>
          <p14:tracePt t="48929" x="1808163" y="3944938"/>
          <p14:tracePt t="48945" x="1808163" y="3949700"/>
          <p14:tracePt t="48958" x="1808163" y="3967163"/>
          <p14:tracePt t="48965" x="1808163" y="3981450"/>
          <p14:tracePt t="48973" x="1803400" y="3990975"/>
          <p14:tracePt t="48979" x="1784350" y="4000500"/>
          <p14:tracePt t="48986" x="1776413" y="4008438"/>
          <p14:tracePt t="48994" x="1771650" y="4013200"/>
          <p14:tracePt t="49000" x="1762125" y="4022725"/>
          <p14:tracePt t="49008" x="1752600" y="4032250"/>
          <p14:tracePt t="49014" x="1747838" y="4037013"/>
          <p14:tracePt t="49023" x="1739900" y="4044950"/>
          <p14:tracePt t="49029" x="1730375" y="4054475"/>
          <p14:tracePt t="49035" x="1720850" y="4064000"/>
          <p14:tracePt t="49044" x="1716088" y="4068763"/>
          <p14:tracePt t="49050" x="1698625" y="4076700"/>
          <p14:tracePt t="49057" x="1679575" y="4086225"/>
          <p14:tracePt t="49064" x="1671638" y="4095750"/>
          <p14:tracePt t="49073" x="1662113" y="4105275"/>
          <p14:tracePt t="49078" x="1657350" y="4110038"/>
          <p14:tracePt t="49085" x="1647825" y="4117975"/>
          <p14:tracePt t="49093" x="1638300" y="4137025"/>
          <p14:tracePt t="49100" x="1630363" y="4141788"/>
          <p14:tracePt t="49106" x="1616075" y="4149725"/>
          <p14:tracePt t="49113" x="1606550" y="4159250"/>
          <p14:tracePt t="49123" x="1597025" y="4168775"/>
          <p14:tracePt t="49128" x="1593850" y="4173538"/>
          <p14:tracePt t="49135" x="1593850" y="4183063"/>
          <p14:tracePt t="49143" x="1593850" y="4191000"/>
          <p14:tracePt t="49150" x="1593850" y="4200525"/>
          <p14:tracePt t="49156" x="1593850" y="4214813"/>
          <p14:tracePt t="49163" x="1593850" y="4222750"/>
          <p14:tracePt t="49172" x="1593850" y="4232275"/>
          <p14:tracePt t="49227" x="1601788" y="4227513"/>
          <p14:tracePt t="49234" x="1630363" y="4219575"/>
          <p14:tracePt t="49241" x="1647825" y="4200525"/>
          <p14:tracePt t="49248" x="1666875" y="4191000"/>
          <p14:tracePt t="49256" x="1684338" y="4183063"/>
          <p14:tracePt t="49262" x="1703388" y="4173538"/>
          <p14:tracePt t="49272" x="1735138" y="4159250"/>
          <p14:tracePt t="49277" x="1752600" y="4149725"/>
          <p14:tracePt t="49283" x="1771650" y="4141788"/>
          <p14:tracePt t="49291" x="1789113" y="4132263"/>
          <p14:tracePt t="49298" x="1808163" y="4122738"/>
          <p14:tracePt t="49305" x="1830388" y="4105275"/>
          <p14:tracePt t="49312" x="1835150" y="4095750"/>
          <p14:tracePt t="49329" x="1862138" y="4081463"/>
          <p14:tracePt t="49334" x="1871663" y="4073525"/>
          <p14:tracePt t="49340" x="1876425" y="4064000"/>
          <p14:tracePt t="49347" x="1885950" y="4054475"/>
          <p14:tracePt t="49356" x="1893888" y="4049713"/>
          <p14:tracePt t="49361" x="1908175" y="4049713"/>
          <p14:tracePt t="49369" x="1917700" y="4049713"/>
          <p14:tracePt t="49376" x="1927225" y="4049713"/>
          <p14:tracePt t="49383" x="1930400" y="4049713"/>
          <p14:tracePt t="49404" x="1930400" y="4040188"/>
          <p14:tracePt t="49517" x="1939925" y="4040188"/>
          <p14:tracePt t="52380" x="1949450" y="4054475"/>
          <p14:tracePt t="52387" x="1971675" y="4086225"/>
          <p14:tracePt t="52394" x="1990725" y="4113213"/>
          <p14:tracePt t="52402" x="2012950" y="4159250"/>
          <p14:tracePt t="52408" x="2044700" y="4191000"/>
          <p14:tracePt t="52416" x="2063750" y="4219575"/>
          <p14:tracePt t="52423" x="2085975" y="4251325"/>
          <p14:tracePt t="52437" x="2122488" y="4292600"/>
          <p14:tracePt t="52444" x="2154238" y="4310063"/>
          <p14:tracePt t="52451" x="2163763" y="4329113"/>
          <p14:tracePt t="52458" x="2173288" y="4360863"/>
          <p14:tracePt t="52465" x="2195513" y="4378325"/>
          <p14:tracePt t="52474" x="2214563" y="4397375"/>
          <p14:tracePt t="52486" x="2263775" y="4451350"/>
          <p14:tracePt t="52494" x="2282825" y="4470400"/>
          <p14:tracePt t="52501" x="2300288" y="4487863"/>
          <p14:tracePt t="52508" x="2324100" y="4497388"/>
          <p14:tracePt t="52515" x="2351088" y="4506913"/>
          <p14:tracePt t="52523" x="2368550" y="4516438"/>
          <p14:tracePt t="52529" x="2378075" y="4524375"/>
          <p14:tracePt t="52536" x="2387600" y="4533900"/>
          <p14:tracePt t="52543" x="2405063" y="4552950"/>
          <p14:tracePt t="52552" x="2424113" y="4560888"/>
          <p14:tracePt t="52557" x="2441575" y="4570413"/>
          <p14:tracePt t="52564" x="2446338" y="4579938"/>
          <p14:tracePt t="52573" x="2465388" y="4584700"/>
          <p14:tracePt t="52578" x="2482850" y="4592638"/>
          <p14:tracePt t="52586" x="2492375" y="4602163"/>
          <p14:tracePt t="52592" x="2501900" y="4611688"/>
          <p14:tracePt t="52601" x="2528888" y="4621213"/>
          <p14:tracePt t="52607" x="2547938" y="4638675"/>
          <p14:tracePt t="52614" x="2565400" y="4638675"/>
          <p14:tracePt t="52623" x="2584450" y="4638675"/>
          <p14:tracePt t="52628" x="2620963" y="4638675"/>
          <p14:tracePt t="52635" x="2652713" y="4648200"/>
          <p14:tracePt t="52642" x="2679700" y="4648200"/>
          <p14:tracePt t="52651" x="2711450" y="4648200"/>
          <p14:tracePt t="52656" x="2752725" y="4648200"/>
          <p14:tracePt t="52663" x="2771775" y="4648200"/>
          <p14:tracePt t="52670" x="2789238" y="4648200"/>
          <p14:tracePt t="52678" x="2803525" y="4648200"/>
          <p14:tracePt t="52685" x="2835275" y="4648200"/>
          <p14:tracePt t="52692" x="2852738" y="4648200"/>
          <p14:tracePt t="52699" x="2867025" y="4648200"/>
          <p14:tracePt t="52706" x="2884488" y="4648200"/>
          <p14:tracePt t="52714" x="2894013" y="4648200"/>
          <p14:tracePt t="52720" x="2913063" y="4648200"/>
          <p14:tracePt t="52727" x="2917825" y="4657725"/>
          <p14:tracePt t="52734" x="2925763" y="4657725"/>
          <p14:tracePt t="52741" x="2935288" y="4657725"/>
          <p14:tracePt t="52756" x="2940050" y="4657725"/>
          <p14:tracePt t="52758" x="2949575" y="4665663"/>
          <p14:tracePt t="52763" x="2957513" y="4665663"/>
          <p14:tracePt t="52769" x="2967038" y="4670425"/>
          <p14:tracePt t="52777" x="2971800" y="4670425"/>
          <p14:tracePt t="52785" x="2990850" y="4670425"/>
          <p14:tracePt t="52791" x="2998788" y="4670425"/>
          <p14:tracePt t="52798" x="3003550" y="4679950"/>
          <p14:tracePt t="52805" x="3013075" y="4679950"/>
          <p14:tracePt t="52819" x="3022600" y="4679950"/>
          <p14:tracePt t="52826" x="3027363" y="4679950"/>
          <p14:tracePt t="52840" x="3035300" y="4689475"/>
          <p14:tracePt t="52848" x="3044825" y="4689475"/>
          <p14:tracePt t="52862" x="3054350" y="4699000"/>
          <p14:tracePt t="52876" x="3067050" y="4699000"/>
          <p14:tracePt t="52912" x="3076575" y="4699000"/>
          <p14:tracePt t="52996" x="3076575" y="4702175"/>
          <p14:tracePt t="53018" x="3076575" y="4721225"/>
          <p14:tracePt t="53025" x="3086100" y="4730750"/>
          <p14:tracePt t="54733" x="3159125" y="4721225"/>
          <p14:tracePt t="54745" x="3268663" y="4706938"/>
          <p14:tracePt t="54748" x="3382963" y="4694238"/>
          <p14:tracePt t="54754" x="3497263" y="4665663"/>
          <p14:tracePt t="54761" x="3587750" y="4652963"/>
          <p14:tracePt t="54768" x="3684588" y="4638675"/>
          <p14:tracePt t="54775" x="3779838" y="4597400"/>
          <p14:tracePt t="54782" x="3843338" y="4584700"/>
          <p14:tracePt t="54791" x="3916363" y="4570413"/>
          <p14:tracePt t="54798" x="3976688" y="4560888"/>
          <p14:tracePt t="54803" x="4035425" y="4548188"/>
          <p14:tracePt t="54812" x="4081463" y="4538663"/>
          <p14:tracePt t="54818" x="4108450" y="4529138"/>
          <p14:tracePt t="54824" x="4149725" y="4516438"/>
          <p14:tracePt t="54832" x="4171950" y="4506913"/>
          <p14:tracePt t="54840" x="4191000" y="4487863"/>
          <p14:tracePt t="54846" x="4208463" y="4479925"/>
          <p14:tracePt t="54853" x="4227513" y="4470400"/>
          <p14:tracePt t="54860" x="4237038" y="4460875"/>
          <p14:tracePt t="54867" x="4241800" y="4456113"/>
          <p14:tracePt t="54874" x="4249738" y="4446588"/>
          <p14:tracePt t="54881" x="4259263" y="4438650"/>
          <p14:tracePt t="54896" x="4268788" y="4429125"/>
          <p14:tracePt t="54898" x="4273550" y="4424363"/>
          <p14:tracePt t="54902" x="4281488" y="4405313"/>
          <p14:tracePt t="54910" x="4291013" y="4397375"/>
          <p14:tracePt t="54917" x="4310063" y="4387850"/>
          <p14:tracePt t="54924" x="4314825" y="4383088"/>
          <p14:tracePt t="54931" x="4322763" y="4383088"/>
          <p14:tracePt t="54938" x="4332288" y="4373563"/>
          <p14:tracePt t="54946" x="4337050" y="4373563"/>
          <p14:tracePt t="55016" x="4327525" y="4365625"/>
          <p14:tracePt t="55024" x="4310063" y="4356100"/>
          <p14:tracePt t="55030" x="4268788" y="4346575"/>
          <p14:tracePt t="55037" x="4227513" y="4337050"/>
          <p14:tracePt t="55044" x="4164013" y="4310063"/>
          <p14:tracePt t="55051" x="4103688" y="4300538"/>
          <p14:tracePt t="55058" x="4030663" y="4300538"/>
          <p14:tracePt t="55065" x="3957638" y="4300538"/>
          <p14:tracePt t="55075" x="3862388" y="4300538"/>
          <p14:tracePt t="55080" x="3770313" y="4300538"/>
          <p14:tracePt t="55086" x="3679825" y="4300538"/>
          <p14:tracePt t="55094" x="3570288" y="4300538"/>
          <p14:tracePt t="55101" x="3460750" y="4300538"/>
          <p14:tracePt t="55108" x="3351213" y="4300538"/>
          <p14:tracePt t="55115" x="3259138" y="4300538"/>
          <p14:tracePt t="55123" x="3149600" y="4300538"/>
          <p14:tracePt t="55129" x="3054350" y="4300538"/>
          <p14:tracePt t="55136" x="2981325" y="4300538"/>
          <p14:tracePt t="55144" x="2925763" y="4300538"/>
          <p14:tracePt t="55151" x="2852738" y="4300538"/>
          <p14:tracePt t="55158" x="2794000" y="4300538"/>
          <p14:tracePt t="55164" x="2720975" y="4300538"/>
          <p14:tracePt t="55174" x="2679700" y="4305300"/>
          <p14:tracePt t="55179" x="2616200" y="4332288"/>
          <p14:tracePt t="55186" x="2574925" y="4341813"/>
          <p14:tracePt t="55195" x="2516188" y="4341813"/>
          <p14:tracePt t="55200" x="2474913" y="4351338"/>
          <p14:tracePt t="55208" x="2419350" y="4351338"/>
          <p14:tracePt t="55214" x="2378075" y="4360863"/>
          <p14:tracePt t="55223" x="2336800" y="4360863"/>
          <p14:tracePt t="55234" x="2292350" y="4373563"/>
          <p14:tracePt t="55236" x="2263775" y="4373563"/>
          <p14:tracePt t="55243" x="2232025" y="4383088"/>
          <p14:tracePt t="55249" x="2205038" y="4383088"/>
          <p14:tracePt t="55258" x="2185988" y="4392613"/>
          <p14:tracePt t="55264" x="2168525" y="4392613"/>
          <p14:tracePt t="55271" x="2159000" y="4402138"/>
          <p14:tracePt t="55278" x="2154238" y="4405313"/>
          <p14:tracePt t="55286" x="2146300" y="4424363"/>
          <p14:tracePt t="55292" x="2127250" y="4424363"/>
          <p14:tracePt t="55299" x="2117725" y="4433888"/>
          <p14:tracePt t="55307" x="2109788" y="4443413"/>
          <p14:tracePt t="55313" x="2109788" y="4446588"/>
          <p14:tracePt t="55321" x="2109788" y="4456113"/>
          <p14:tracePt t="55328" x="2109788" y="4465638"/>
          <p14:tracePt t="55335" x="2112963" y="4479925"/>
          <p14:tracePt t="55342" x="2146300" y="4511675"/>
          <p14:tracePt t="55349" x="2178050" y="4543425"/>
          <p14:tracePt t="55358" x="2227263" y="4579938"/>
          <p14:tracePt t="55364" x="2324100" y="4638675"/>
          <p14:tracePt t="55370" x="2441575" y="4679950"/>
          <p14:tracePt t="55379" x="2574925" y="4725988"/>
          <p14:tracePt t="55384" x="2701925" y="4752975"/>
          <p14:tracePt t="55391" x="2816225" y="4779963"/>
          <p14:tracePt t="55405" x="2967038" y="4811713"/>
          <p14:tracePt t="55408" x="3113088" y="4826000"/>
          <p14:tracePt t="55412" x="3241675" y="4840288"/>
          <p14:tracePt t="55420" x="3355975" y="4852988"/>
          <p14:tracePt t="55428" x="3465513" y="4852988"/>
          <p14:tracePt t="55434" x="3575050" y="4852988"/>
          <p14:tracePt t="55441" x="3684588" y="4852988"/>
          <p14:tracePt t="55448" x="3775075" y="4852988"/>
          <p14:tracePt t="55457" x="3867150" y="4852988"/>
          <p14:tracePt t="55462" x="3981450" y="4845050"/>
          <p14:tracePt t="55469" x="4090988" y="4830763"/>
          <p14:tracePt t="55477" x="4205288" y="4816475"/>
          <p14:tracePt t="55483" x="4318000" y="4789488"/>
          <p14:tracePt t="55491" x="4427538" y="4775200"/>
          <p14:tracePt t="55498" x="4541838" y="4748213"/>
          <p14:tracePt t="55505" x="4619625" y="4735513"/>
          <p14:tracePt t="55513" x="4716463" y="4706938"/>
          <p14:tracePt t="55519" x="4826000" y="4694238"/>
          <p14:tracePt t="55526" x="4902200" y="4679950"/>
          <p14:tracePt t="55533" x="4999038" y="4665663"/>
          <p14:tracePt t="55541" x="5089525" y="4652963"/>
          <p14:tracePt t="55547" x="5154613" y="4629150"/>
          <p14:tracePt t="55554" x="5232400" y="4616450"/>
          <p14:tracePt t="55562" x="5327650" y="4602163"/>
          <p14:tracePt t="55568" x="5418138" y="4589463"/>
          <p14:tracePt t="55575" x="5532438" y="4575175"/>
          <p14:tracePt t="55583" x="5661025" y="4543425"/>
          <p14:tracePt t="55591" x="5775325" y="4529138"/>
          <p14:tracePt t="55597" x="5902325" y="4516438"/>
          <p14:tracePt t="55604" x="6003925" y="4475163"/>
          <p14:tracePt t="55612" x="6113463" y="4460875"/>
          <p14:tracePt t="55618" x="6208713" y="4446588"/>
          <p14:tracePt t="55625" x="6267450" y="4433888"/>
          <p14:tracePt t="55632" x="6327775" y="4424363"/>
          <p14:tracePt t="55641" x="6369050" y="4410075"/>
          <p14:tracePt t="55647" x="6408738" y="4402138"/>
          <p14:tracePt t="55653" x="6442075" y="4402138"/>
          <p14:tracePt t="55661" x="6459538" y="4402138"/>
          <p14:tracePt t="55668" x="6464300" y="4402138"/>
          <p14:tracePt t="55675" x="6473825" y="4402138"/>
          <p14:tracePt t="55682" x="6481763" y="4402138"/>
          <p14:tracePt t="55690" x="6496050" y="4402138"/>
          <p14:tracePt t="55696" x="6505575" y="4402138"/>
          <p14:tracePt t="55731" x="6505575" y="4392613"/>
          <p14:tracePt t="55740" x="6500813" y="4378325"/>
          <p14:tracePt t="55747" x="6473825" y="4365625"/>
          <p14:tracePt t="55752" x="6427788" y="4346575"/>
          <p14:tracePt t="55761" x="6332538" y="4319588"/>
          <p14:tracePt t="55767" x="6181725" y="4287838"/>
          <p14:tracePt t="55775" x="6016625" y="4241800"/>
          <p14:tracePt t="55781" x="5834063" y="4227513"/>
          <p14:tracePt t="55788" x="5634038" y="4210050"/>
          <p14:tracePt t="55796" x="5386388" y="4210050"/>
          <p14:tracePt t="55802" x="5159375" y="4210050"/>
          <p14:tracePt t="55811" x="4930775" y="4210050"/>
          <p14:tracePt t="55816" x="4733925" y="4222750"/>
          <p14:tracePt t="55824" x="4505325" y="4237038"/>
          <p14:tracePt t="55831" x="4259263" y="4273550"/>
          <p14:tracePt t="55839" x="4076700" y="4287838"/>
          <p14:tracePt t="55846" x="3894138" y="4305300"/>
          <p14:tracePt t="55851" x="3729038" y="4319588"/>
          <p14:tracePt t="55859" x="3602038" y="4332288"/>
          <p14:tracePt t="55866" x="3473450" y="4332288"/>
          <p14:tracePt t="55874" x="3360738" y="4346575"/>
          <p14:tracePt t="55880" x="3286125" y="4360863"/>
          <p14:tracePt t="55887" x="3209925" y="4373563"/>
          <p14:tracePt t="55895" x="3149600" y="4383088"/>
          <p14:tracePt t="55901" x="3086100" y="4410075"/>
          <p14:tracePt t="55908" x="3044825" y="4419600"/>
          <p14:tracePt t="55915" x="2986088" y="4433888"/>
          <p14:tracePt t="55924" x="2954338" y="4443413"/>
          <p14:tracePt t="55930" x="2925763" y="4460875"/>
          <p14:tracePt t="55937" x="2903538" y="4475163"/>
          <p14:tracePt t="55946" x="2884488" y="4492625"/>
          <p14:tracePt t="55951" x="2867025" y="4524375"/>
          <p14:tracePt t="55958" x="2844800" y="4543425"/>
          <p14:tracePt t="55977" x="2798763" y="4560888"/>
          <p14:tracePt t="55980" x="2789238" y="4570413"/>
          <p14:tracePt t="55987" x="2779713" y="4575175"/>
          <p14:tracePt t="55994" x="2774950" y="4584700"/>
          <p14:tracePt t="56000" x="2767013" y="4602163"/>
          <p14:tracePt t="56008" x="2757488" y="4611688"/>
          <p14:tracePt t="56015" x="2747963" y="4616450"/>
          <p14:tracePt t="56024" x="2735263" y="4625975"/>
          <p14:tracePt t="56029" x="2735263" y="4633913"/>
          <p14:tracePt t="56036" x="2735263" y="4643438"/>
          <p14:tracePt t="56050" x="2735263" y="4648200"/>
          <p14:tracePt t="56058" x="2743200" y="4648200"/>
          <p14:tracePt t="56064" x="2752725" y="4657725"/>
          <p14:tracePt t="56072" x="2779713" y="4665663"/>
          <p14:tracePt t="56079" x="2847975" y="4665663"/>
          <p14:tracePt t="56085" x="2921000" y="4665663"/>
          <p14:tracePt t="56094" x="3030538" y="4665663"/>
          <p14:tracePt t="56104" x="3176588" y="4665663"/>
          <p14:tracePt t="56107" x="3360738" y="4657725"/>
          <p14:tracePt t="56114" x="3524250" y="4638675"/>
          <p14:tracePt t="56121" x="3725863" y="4625975"/>
          <p14:tracePt t="56128" x="3889375" y="4611688"/>
          <p14:tracePt t="56135" x="4035425" y="4611688"/>
          <p14:tracePt t="56142" x="4181475" y="4611688"/>
          <p14:tracePt t="56149" x="4310063" y="4611688"/>
          <p14:tracePt t="56158" x="4419600" y="4611688"/>
          <p14:tracePt t="56164" x="4529138" y="4611688"/>
          <p14:tracePt t="56170" x="4656138" y="4621213"/>
          <p14:tracePt t="56178" x="4784725" y="4621213"/>
          <p14:tracePt t="56185" x="4894263" y="4621213"/>
          <p14:tracePt t="56193" x="5003800" y="4621213"/>
          <p14:tracePt t="56199" x="5099050" y="4621213"/>
          <p14:tracePt t="56208" x="5208588" y="4621213"/>
          <p14:tracePt t="56213" x="5318125" y="4621213"/>
          <p14:tracePt t="56220" x="5410200" y="4611688"/>
          <p14:tracePt t="56227" x="5468938" y="4611688"/>
          <p14:tracePt t="56234" x="5546725" y="4597400"/>
          <p14:tracePt t="56242" x="5588000" y="4597400"/>
          <p14:tracePt t="56248" x="5641975" y="4597400"/>
          <p14:tracePt t="56257" x="5683250" y="4589463"/>
          <p14:tracePt t="56263" x="5710238" y="4589463"/>
          <p14:tracePt t="56270" x="5770563" y="4575175"/>
          <p14:tracePt t="56277" x="5797550" y="4575175"/>
          <p14:tracePt t="56284" x="5824538" y="4575175"/>
          <p14:tracePt t="56291" x="5865813" y="4575175"/>
          <p14:tracePt t="56298" x="5897563" y="4575175"/>
          <p14:tracePt t="56305" x="5926138" y="4575175"/>
          <p14:tracePt t="56312" x="5957888" y="4565650"/>
          <p14:tracePt t="56319" x="5984875" y="4565650"/>
          <p14:tracePt t="56326" x="6003925" y="4548188"/>
          <p14:tracePt t="56334" x="6026150" y="4538663"/>
          <p14:tracePt t="56341" x="6053138" y="4538663"/>
          <p14:tracePt t="56348" x="6072188" y="4538663"/>
          <p14:tracePt t="56357" x="6089650" y="4538663"/>
          <p14:tracePt t="56362" x="6094413" y="4538663"/>
          <p14:tracePt t="56369" x="6103938" y="4529138"/>
          <p14:tracePt t="56376" x="6113463" y="4529138"/>
          <p14:tracePt t="56383" x="6116638" y="4529138"/>
          <p14:tracePt t="56391" x="6135688" y="4529138"/>
          <p14:tracePt t="56426" x="6135688" y="4519613"/>
          <p14:tracePt t="56433" x="6121400" y="4516438"/>
          <p14:tracePt t="56440" x="6116638" y="4506913"/>
          <p14:tracePt t="56447" x="6099175" y="4497388"/>
          <p14:tracePt t="56454" x="6080125" y="4487863"/>
          <p14:tracePt t="56462" x="6035675" y="4451350"/>
          <p14:tracePt t="56468" x="5970588" y="4429125"/>
          <p14:tracePt t="56475" x="5911850" y="4405313"/>
          <p14:tracePt t="56482" x="5797550" y="4373563"/>
          <p14:tracePt t="56491" x="5665788" y="4346575"/>
          <p14:tracePt t="56496" x="5532438" y="4300538"/>
          <p14:tracePt t="56504" x="5405438" y="4287838"/>
          <p14:tracePt t="56511" x="5259388" y="4273550"/>
          <p14:tracePt t="56518" x="5108575" y="4259263"/>
          <p14:tracePt t="56525" x="4967288" y="4259263"/>
          <p14:tracePt t="56532" x="4838700" y="4259263"/>
          <p14:tracePt t="56540" x="4711700" y="4259263"/>
          <p14:tracePt t="56546" x="4578350" y="4268788"/>
          <p14:tracePt t="56553" x="4487863" y="4283075"/>
          <p14:tracePt t="56560" x="4354513" y="4295775"/>
          <p14:tracePt t="56567" x="4244975" y="4310063"/>
          <p14:tracePt t="56574" x="4149725" y="4337050"/>
          <p14:tracePt t="56581" x="4071938" y="4351338"/>
          <p14:tracePt t="56590" x="3976688" y="4365625"/>
          <p14:tracePt t="56596" x="3884613" y="4378325"/>
          <p14:tracePt t="56603" x="3789363" y="4392613"/>
          <p14:tracePt t="56611" x="3711575" y="4405313"/>
          <p14:tracePt t="56617" x="3652838" y="4414838"/>
          <p14:tracePt t="56624" x="3575050" y="4429125"/>
          <p14:tracePt t="56631" x="3497263" y="4443413"/>
          <p14:tracePt t="56645" x="3455988" y="4465638"/>
          <p14:tracePt t="56648" x="3409950" y="4475163"/>
          <p14:tracePt t="56652" x="3368675" y="4483100"/>
          <p14:tracePt t="56659" x="3336925" y="4497388"/>
          <p14:tracePt t="56667" x="3309938" y="4506913"/>
          <p14:tracePt t="56674" x="3278188" y="4516438"/>
          <p14:tracePt t="56680" x="3259138" y="4524375"/>
          <p14:tracePt t="56688" x="3241675" y="4533900"/>
          <p14:tracePt t="56696" x="3232150" y="4543425"/>
          <p14:tracePt t="56701" x="3227388" y="4543425"/>
          <p14:tracePt t="56709" x="3217863" y="4543425"/>
          <p14:tracePt t="56716" x="3209925" y="4560888"/>
          <p14:tracePt t="56724" x="3190875" y="4560888"/>
          <p14:tracePt t="56730" x="3186113" y="4565650"/>
          <p14:tracePt t="56738" x="3186113" y="4575175"/>
          <p14:tracePt t="56745" x="3186113" y="4584700"/>
          <p14:tracePt t="56751" x="3186113" y="4589463"/>
          <p14:tracePt t="56758" x="3186113" y="4597400"/>
          <p14:tracePt t="56766" x="3186113" y="4606925"/>
          <p14:tracePt t="56775" x="3186113" y="4611688"/>
          <p14:tracePt t="56780" x="3186113" y="4621213"/>
          <p14:tracePt t="56787" x="3205163" y="4629150"/>
          <p14:tracePt t="56796" x="3222625" y="4638675"/>
          <p14:tracePt t="56801" x="3254375" y="4662488"/>
          <p14:tracePt t="56808" x="3295650" y="4679950"/>
          <p14:tracePt t="56815" x="3392488" y="4694238"/>
          <p14:tracePt t="56825" x="3487738" y="4706938"/>
          <p14:tracePt t="56830" x="3565525" y="4735513"/>
          <p14:tracePt t="56837" x="3675063" y="4748213"/>
          <p14:tracePt t="56845" x="3789363" y="4748213"/>
          <p14:tracePt t="56850" x="3898900" y="4748213"/>
          <p14:tracePt t="56858" x="3989388" y="4748213"/>
          <p14:tracePt t="56865" x="4081463" y="4748213"/>
          <p14:tracePt t="56874" x="4171950" y="4748213"/>
          <p14:tracePt t="56879" x="4286250" y="4738688"/>
          <p14:tracePt t="56886" x="4378325" y="4738688"/>
          <p14:tracePt t="56894" x="4487863" y="4738688"/>
          <p14:tracePt t="56901" x="4578350" y="4738688"/>
          <p14:tracePt t="56908" x="4651375" y="4738688"/>
          <p14:tracePt t="56914" x="4748213" y="4738688"/>
          <p14:tracePt t="56922" x="4821238" y="4738688"/>
          <p14:tracePt t="56929" x="4875213" y="4738688"/>
          <p14:tracePt t="56936" x="4948238" y="4738688"/>
          <p14:tracePt t="56943" x="5008563" y="4738688"/>
          <p14:tracePt t="56950" x="5081588" y="4738688"/>
          <p14:tracePt t="56962" x="5122863" y="4738688"/>
          <p14:tracePt t="56965" x="5181600" y="4716463"/>
          <p14:tracePt t="56971" x="5222875" y="4716463"/>
          <p14:tracePt t="56978" x="5264150" y="4716463"/>
          <p14:tracePt t="56985" x="5291138" y="4716463"/>
          <p14:tracePt t="56993" x="5308600" y="4716463"/>
          <p14:tracePt t="56999" x="5327650" y="4716463"/>
          <p14:tracePt t="57007" x="5332413" y="4716463"/>
          <p14:tracePt t="57013" x="5349875" y="4716463"/>
          <p14:tracePt t="57021" x="5359400" y="4716463"/>
          <p14:tracePt t="57028" x="5364163" y="4716463"/>
          <p14:tracePt t="57035" x="5373688" y="4716463"/>
          <p14:tracePt t="57042" x="5381625" y="4716463"/>
          <p14:tracePt t="57049" x="5391150" y="4716463"/>
          <p14:tracePt t="57063" x="5395913" y="4706938"/>
          <p14:tracePt t="57070" x="5405438" y="4706938"/>
          <p14:tracePt t="57078" x="5414963" y="4702175"/>
          <p14:tracePt t="57085" x="5427663" y="4694238"/>
          <p14:tracePt t="57091" x="5427663" y="4684713"/>
          <p14:tracePt t="57098" x="5437188" y="4684713"/>
          <p14:tracePt t="57108" x="5446713" y="4684713"/>
          <p14:tracePt t="57113" x="5454650" y="4675188"/>
          <p14:tracePt t="57120" x="5454650" y="4670425"/>
          <p14:tracePt t="57134" x="5454650" y="4662488"/>
          <p14:tracePt t="57156" x="5454650" y="4652963"/>
          <p14:tracePt t="57162" x="5454650" y="4643438"/>
          <p14:tracePt t="57169" x="5454650" y="4638675"/>
          <p14:tracePt t="57176" x="5454650" y="4629150"/>
          <p14:tracePt t="57184" x="5454650" y="4621213"/>
          <p14:tracePt t="57191" x="5454650" y="4616450"/>
          <p14:tracePt t="57198" x="5454650" y="4606925"/>
          <p14:tracePt t="57207" x="5454650" y="4597400"/>
          <p14:tracePt t="57212" x="5454650" y="4589463"/>
          <p14:tracePt t="57219" x="5454650" y="4575175"/>
          <p14:tracePt t="57226" x="5451475" y="4556125"/>
          <p14:tracePt t="57233" x="5441950" y="4538663"/>
          <p14:tracePt t="57241" x="5410200" y="4516438"/>
          <p14:tracePt t="57247" x="5391150" y="4506913"/>
          <p14:tracePt t="57254" x="5368925" y="4475163"/>
          <p14:tracePt t="57262" x="5337175" y="4456113"/>
          <p14:tracePt t="57269" x="5281613" y="4433888"/>
          <p14:tracePt t="57275" x="5218113" y="4405313"/>
          <p14:tracePt t="57283" x="5140325" y="4383088"/>
          <p14:tracePt t="57290" x="5045075" y="4356100"/>
          <p14:tracePt t="57297" x="4967288" y="4341813"/>
          <p14:tracePt t="57303" x="4870450" y="4329113"/>
          <p14:tracePt t="57312" x="4816475" y="4329113"/>
          <p14:tracePt t="57318" x="4743450" y="4329113"/>
          <p14:tracePt t="57325" x="4665663" y="4329113"/>
          <p14:tracePt t="57332" x="4629150" y="4329113"/>
          <p14:tracePt t="57345" x="4587875" y="4329113"/>
          <p14:tracePt t="57347" x="4533900" y="4329113"/>
          <p14:tracePt t="57354" x="4492625" y="4329113"/>
          <p14:tracePt t="57361" x="4451350" y="4329113"/>
          <p14:tracePt t="57368" x="4405313" y="4332288"/>
          <p14:tracePt t="57375" x="4346575" y="4346575"/>
          <p14:tracePt t="57382" x="4305300" y="4368800"/>
          <p14:tracePt t="57391" x="4259263" y="4378325"/>
          <p14:tracePt t="57397" x="4217988" y="4387850"/>
          <p14:tracePt t="57403" x="4186238" y="4402138"/>
          <p14:tracePt t="57411" x="4130675" y="4410075"/>
          <p14:tracePt t="57417" x="4098925" y="4433888"/>
          <p14:tracePt t="57424" x="4057650" y="4451350"/>
          <p14:tracePt t="57431" x="4008438" y="4487863"/>
          <p14:tracePt t="57440" x="3981450" y="4511675"/>
          <p14:tracePt t="57446" x="3948113" y="4529138"/>
          <p14:tracePt t="57452" x="3903663" y="4552950"/>
          <p14:tracePt t="57461" x="3884613" y="4560888"/>
          <p14:tracePt t="57467" x="3867150" y="4579938"/>
          <p14:tracePt t="57475" x="3848100" y="4589463"/>
          <p14:tracePt t="57481" x="3830638" y="4597400"/>
          <p14:tracePt t="57491" x="3811588" y="4606925"/>
          <p14:tracePt t="57495" x="3802063" y="4616450"/>
          <p14:tracePt t="57503" x="3794125" y="4625975"/>
          <p14:tracePt t="57514" x="3789363" y="4629150"/>
          <p14:tracePt t="57516" x="3779838" y="4638675"/>
          <p14:tracePt t="57525" x="3770313" y="4648200"/>
          <p14:tracePt t="57531" x="3770313" y="4657725"/>
          <p14:tracePt t="57538" x="3770313" y="4662488"/>
          <p14:tracePt t="57545" x="3770313" y="4670425"/>
          <p14:tracePt t="57552" x="3770313" y="4679950"/>
          <p14:tracePt t="57559" x="3770313" y="4684713"/>
          <p14:tracePt t="57566" x="3775075" y="4702175"/>
          <p14:tracePt t="57574" x="3794125" y="4735513"/>
          <p14:tracePt t="57580" x="3852863" y="4757738"/>
          <p14:tracePt t="57587" x="3916363" y="4779963"/>
          <p14:tracePt t="57595" x="4008438" y="4794250"/>
          <p14:tracePt t="57601" x="4122738" y="4808538"/>
          <p14:tracePt t="57608" x="4213225" y="4808538"/>
          <p14:tracePt t="57616" x="4322763" y="4808538"/>
          <p14:tracePt t="57624" x="4451350" y="4808538"/>
          <p14:tracePt t="57630" x="4565650" y="4799013"/>
          <p14:tracePt t="57638" x="4675188" y="4784725"/>
          <p14:tracePt t="57644" x="4770438" y="4772025"/>
          <p14:tracePt t="57651" x="4862513" y="4757738"/>
          <p14:tracePt t="57658" x="4938713" y="4748213"/>
          <p14:tracePt t="57665" x="5003800" y="4706938"/>
          <p14:tracePt t="57674" x="5062538" y="4699000"/>
          <p14:tracePt t="57684" x="5103813" y="4684713"/>
          <p14:tracePt t="57686" x="5135563" y="4675188"/>
          <p14:tracePt t="57696" x="5176838" y="4665663"/>
          <p14:tracePt t="57701" x="5195888" y="4657725"/>
          <p14:tracePt t="57708" x="5203825" y="4648200"/>
          <p14:tracePt t="57715" x="5213350" y="4638675"/>
          <p14:tracePt t="57723" x="5218113" y="4633913"/>
          <p14:tracePt t="57729" x="5227638" y="4625975"/>
          <p14:tracePt t="57736" x="5235575" y="4625975"/>
          <p14:tracePt t="57745" x="5235575" y="4616450"/>
          <p14:tracePt t="57750" x="5235575" y="4606925"/>
          <p14:tracePt t="57758" x="5235575" y="4602163"/>
          <p14:tracePt t="57764" x="5235575" y="4592638"/>
          <p14:tracePt t="57771" x="5235575" y="4584700"/>
          <p14:tracePt t="57779" x="5235575" y="4570413"/>
          <p14:tracePt t="57786" x="5232400" y="4538663"/>
          <p14:tracePt t="57793" x="5222875" y="4519613"/>
          <p14:tracePt t="57800" x="5213350" y="4502150"/>
          <p14:tracePt t="57808" x="5191125" y="4483100"/>
          <p14:tracePt t="57814" x="5159375" y="4451350"/>
          <p14:tracePt t="57821" x="5099050" y="4424363"/>
          <p14:tracePt t="57829" x="5003800" y="4397375"/>
          <p14:tracePt t="57836" x="4906963" y="4383088"/>
          <p14:tracePt t="57842" x="4779963" y="4368800"/>
          <p14:tracePt t="57850" x="4633913" y="4356100"/>
          <p14:tracePt t="57858" x="4468813" y="4356100"/>
          <p14:tracePt t="57864" x="4322763" y="4356100"/>
          <p14:tracePt t="57870" x="4159250" y="4356100"/>
          <p14:tracePt t="57878" x="4013200" y="4365625"/>
          <p14:tracePt t="57885" x="3867150" y="4378325"/>
          <p14:tracePt t="57892" x="3752850" y="4392613"/>
          <p14:tracePt t="57899" x="3643313" y="4410075"/>
          <p14:tracePt t="57908" x="3546475" y="4419600"/>
          <p14:tracePt t="57914" x="3473450" y="4419600"/>
          <p14:tracePt t="57920" x="3397250" y="4433888"/>
          <p14:tracePt t="57929" x="3336925" y="4446588"/>
          <p14:tracePt t="57934" x="3273425" y="4470400"/>
          <p14:tracePt t="57943" x="3232150" y="4483100"/>
          <p14:tracePt t="57949" x="3173413" y="4492625"/>
          <p14:tracePt t="57959" x="3144838" y="4502150"/>
          <p14:tracePt t="57978" x="3054350" y="4533900"/>
          <p14:tracePt t="57985" x="3035300" y="4543425"/>
          <p14:tracePt t="57992" x="3003550" y="4552950"/>
          <p14:tracePt t="57999" x="2971800" y="4575175"/>
          <p14:tracePt t="58008" x="2944813" y="4584700"/>
          <p14:tracePt t="58013" x="2913063" y="4592638"/>
          <p14:tracePt t="58030" x="2840038" y="4616450"/>
          <p14:tracePt t="58034" x="2811463" y="4625975"/>
          <p14:tracePt t="58041" x="2767013" y="4633913"/>
          <p14:tracePt t="58048" x="2747963" y="4643438"/>
          <p14:tracePt t="58055" x="2730500" y="4652963"/>
          <p14:tracePt t="58063" x="2711450" y="4662488"/>
          <p14:tracePt t="58069" x="2684463" y="4670425"/>
          <p14:tracePt t="58076" x="2665413" y="4684713"/>
          <p14:tracePt t="58083" x="2657475" y="4689475"/>
          <p14:tracePt t="58091" x="2647950" y="4699000"/>
          <p14:tracePt t="58097" x="2638425" y="4699000"/>
          <p14:tracePt t="58105" x="2633663" y="4699000"/>
          <p14:tracePt t="58112" x="2625725" y="4699000"/>
          <p14:tracePt t="58119" x="2606675" y="4699000"/>
          <p14:tracePt t="58154" x="2620963" y="4699000"/>
          <p14:tracePt t="58161" x="2638425" y="4699000"/>
          <p14:tracePt t="58168" x="2679700" y="4699000"/>
          <p14:tracePt t="58176" x="2747963" y="4699000"/>
          <p14:tracePt t="58182" x="2820988" y="4699000"/>
          <p14:tracePt t="58191" x="2935288" y="4699000"/>
          <p14:tracePt t="58197" x="3044825" y="4699000"/>
          <p14:tracePt t="58204" x="3154363" y="4711700"/>
          <p14:tracePt t="58211" x="3282950" y="4725988"/>
          <p14:tracePt t="58218" x="3397250" y="4738688"/>
          <p14:tracePt t="58224" x="3506788" y="4738688"/>
          <p14:tracePt t="58232" x="3616325" y="4738688"/>
          <p14:tracePt t="58241" x="3725863" y="4738688"/>
          <p14:tracePt t="58246" x="3835400" y="4738688"/>
          <p14:tracePt t="58253" x="3948113" y="4767263"/>
          <p14:tracePt t="58260" x="4040188" y="4767263"/>
          <p14:tracePt t="58268" x="4149725" y="4767263"/>
          <p14:tracePt t="58275" x="4259263" y="4767263"/>
          <p14:tracePt t="58281" x="4337050" y="4767263"/>
          <p14:tracePt t="58291" x="4427538" y="4767263"/>
          <p14:tracePt t="58296" x="4519613" y="4767263"/>
          <p14:tracePt t="58303" x="4592638" y="4767263"/>
          <p14:tracePt t="58310" x="4670425" y="4767263"/>
          <p14:tracePt t="58317" x="4743450" y="4767263"/>
          <p14:tracePt t="58324" x="4797425" y="4767263"/>
          <p14:tracePt t="58331" x="4875213" y="4767263"/>
          <p14:tracePt t="58340" x="4930775" y="4767263"/>
          <p14:tracePt t="58345" x="4984750" y="4767263"/>
          <p14:tracePt t="58352" x="5045075" y="4767263"/>
          <p14:tracePt t="58360" x="5135563" y="4767263"/>
          <p14:tracePt t="58366" x="5232400" y="4743450"/>
          <p14:tracePt t="58374" x="5291138" y="4735513"/>
          <p14:tracePt t="58381" x="5368925" y="4721225"/>
          <p14:tracePt t="58388" x="5410200" y="4721225"/>
          <p14:tracePt t="58396" x="5464175" y="4721225"/>
          <p14:tracePt t="58402" x="5505450" y="4721225"/>
          <p14:tracePt t="58410" x="5532438" y="4721225"/>
          <p14:tracePt t="58416" x="5573713" y="4721225"/>
          <p14:tracePt t="58424" x="5614988" y="4721225"/>
          <p14:tracePt t="58430" x="5670550" y="4721225"/>
          <p14:tracePt t="58437" x="5710238" y="4721225"/>
          <p14:tracePt t="58444" x="5751513" y="4721225"/>
          <p14:tracePt t="58451" x="5807075" y="4721225"/>
          <p14:tracePt t="58459" x="5848350" y="4721225"/>
          <p14:tracePt t="58466" x="5902325" y="4721225"/>
          <p14:tracePt t="58474" x="5930900" y="4721225"/>
          <p14:tracePt t="58480" x="5962650" y="4721225"/>
          <p14:tracePt t="58487" x="5989638" y="4721225"/>
          <p14:tracePt t="58494" x="6007100" y="4721225"/>
          <p14:tracePt t="58501" x="6016625" y="4721225"/>
          <p14:tracePt t="58508" x="6021388" y="4721225"/>
          <p14:tracePt t="58537" x="6021388" y="4711700"/>
          <p14:tracePt t="58544" x="6021388" y="4706938"/>
          <p14:tracePt t="58551" x="6021388" y="4699000"/>
          <p14:tracePt t="58558" x="6016625" y="4679950"/>
          <p14:tracePt t="58565" x="6007100" y="4662488"/>
          <p14:tracePt t="58574" x="5989638" y="4643438"/>
          <p14:tracePt t="58579" x="5957888" y="4621213"/>
          <p14:tracePt t="58586" x="5930900" y="4602163"/>
          <p14:tracePt t="58594" x="5884863" y="4565650"/>
          <p14:tracePt t="58600" x="5802313" y="4543425"/>
          <p14:tracePt t="58608" x="5707063" y="4497388"/>
          <p14:tracePt t="58615" x="5610225" y="4470400"/>
          <p14:tracePt t="58622" x="5478463" y="4429125"/>
          <p14:tracePt t="58630" x="5364163" y="4402138"/>
          <p14:tracePt t="58636" x="5249863" y="4368800"/>
          <p14:tracePt t="58643" x="5122863" y="4356100"/>
          <p14:tracePt t="58650" x="4994275" y="4341813"/>
          <p14:tracePt t="58658" x="4899025" y="4329113"/>
          <p14:tracePt t="58664" x="4789488" y="4329113"/>
          <p14:tracePt t="58671" x="4660900" y="4329113"/>
          <p14:tracePt t="58680" x="4551363" y="4329113"/>
          <p14:tracePt t="58685" x="4424363" y="4329113"/>
          <p14:tracePt t="58692" x="4332288" y="4329113"/>
          <p14:tracePt t="58700" x="4217988" y="4337050"/>
          <p14:tracePt t="58708" x="4090988" y="4351338"/>
          <p14:tracePt t="58713" x="3976688" y="4365625"/>
          <p14:tracePt t="58721" x="3848100" y="4378325"/>
          <p14:tracePt t="58729" x="3733800" y="4397375"/>
          <p14:tracePt t="58735" x="3656013" y="4419600"/>
          <p14:tracePt t="58742" x="3560763" y="4460875"/>
          <p14:tracePt t="58749" x="3497263" y="4487863"/>
          <p14:tracePt t="58758" x="3400425" y="4516438"/>
          <p14:tracePt t="58764" x="3322638" y="4543425"/>
          <p14:tracePt t="58770" x="3273425" y="4579938"/>
          <p14:tracePt t="58779" x="3246438" y="4589463"/>
          <p14:tracePt t="58785" x="3205163" y="4597400"/>
          <p14:tracePt t="58792" x="3181350" y="4606925"/>
          <p14:tracePt t="58799" x="3163888" y="4616450"/>
          <p14:tracePt t="58808" x="3144838" y="4625975"/>
          <p14:tracePt t="58813" x="3127375" y="4633913"/>
          <p14:tracePt t="58821" x="3108325" y="4643438"/>
          <p14:tracePt t="58828" x="3100388" y="4652963"/>
          <p14:tracePt t="58834" x="3095625" y="4662488"/>
          <p14:tracePt t="58842" x="3086100" y="4665663"/>
          <p14:tracePt t="58848" x="3076575" y="4675188"/>
          <p14:tracePt t="58855" x="3071813" y="4684713"/>
          <p14:tracePt t="58864" x="3063875" y="4689475"/>
          <p14:tracePt t="58870" x="3054350" y="4689475"/>
          <p14:tracePt t="58878" x="3044825" y="4689475"/>
          <p14:tracePt t="58884" x="3030538" y="4689475"/>
          <p14:tracePt t="62688" x="3008313" y="4652963"/>
          <p14:tracePt t="62696" x="2986088" y="4589463"/>
          <p14:tracePt t="62703" x="2957513" y="4529138"/>
          <p14:tracePt t="62710" x="2935288" y="4483100"/>
          <p14:tracePt t="62717" x="2913063" y="4419600"/>
          <p14:tracePt t="62724" x="2898775" y="4378325"/>
          <p14:tracePt t="62732" x="2889250" y="4346575"/>
          <p14:tracePt t="62738" x="2881313" y="4292600"/>
          <p14:tracePt t="62746" x="2871788" y="4264025"/>
          <p14:tracePt t="62752" x="2857500" y="4219575"/>
          <p14:tracePt t="62767" x="2840038" y="4146550"/>
          <p14:tracePt t="62774" x="2825750" y="4090988"/>
          <p14:tracePt t="62781" x="2808288" y="4059238"/>
          <p14:tracePt t="62788" x="2798763" y="4032250"/>
          <p14:tracePt t="62796" x="2784475" y="3990975"/>
          <p14:tracePt t="62802" x="2784475" y="3959225"/>
          <p14:tracePt t="62809" x="2784475" y="3940175"/>
          <p14:tracePt t="62817" x="2774950" y="3913188"/>
          <p14:tracePt t="62823" x="2774950" y="3894138"/>
          <p14:tracePt t="62830" x="2774950" y="3886200"/>
          <p14:tracePt t="62839" x="2774950" y="3871913"/>
          <p14:tracePt t="62846" x="2774950" y="3852863"/>
          <p14:tracePt t="62852" x="2767013" y="3844925"/>
          <p14:tracePt t="62859" x="2767013" y="3825875"/>
          <p14:tracePt t="62866" x="2757488" y="3808413"/>
          <p14:tracePt t="62873" x="2757488" y="3803650"/>
          <p14:tracePt t="62880" x="2752725" y="3784600"/>
          <p14:tracePt t="62887" x="2752725" y="3776663"/>
          <p14:tracePt t="62896" x="2752725" y="3762375"/>
          <p14:tracePt t="62901" x="2738438" y="3730625"/>
          <p14:tracePt t="62908" x="2738438" y="3721100"/>
          <p14:tracePt t="62916" x="2738438" y="3716338"/>
          <p14:tracePt t="62923" x="2738438" y="3706813"/>
          <p14:tracePt t="62930" x="2738438" y="3698875"/>
          <p14:tracePt t="62937" x="2738438" y="3689350"/>
          <p14:tracePt t="62946" x="2738438" y="3684588"/>
          <p14:tracePt t="62951" x="2735263" y="3675063"/>
          <p14:tracePt t="62967" x="2735263" y="3652838"/>
          <p14:tracePt t="62972" x="2735263" y="3643313"/>
          <p14:tracePt t="62980" x="2735263" y="3633788"/>
          <p14:tracePt t="62986" x="2735263" y="3630613"/>
          <p14:tracePt t="62993" x="2735263" y="3621088"/>
          <p14:tracePt t="63001" x="2735263" y="3611563"/>
          <p14:tracePt t="63008" x="2735263" y="3602038"/>
          <p14:tracePt t="63015" x="2735263" y="3597275"/>
          <p14:tracePt t="63023" x="2735263" y="3589338"/>
          <p14:tracePt t="63030" x="2735263" y="3570288"/>
          <p14:tracePt t="63036" x="2716213" y="3560763"/>
          <p14:tracePt t="63043" x="2716213" y="3557588"/>
          <p14:tracePt t="63050" x="2716213" y="3548063"/>
          <p14:tracePt t="63057" x="2716213" y="3538538"/>
          <p14:tracePt t="63065" x="2716213" y="3533775"/>
          <p14:tracePt t="63071" x="2706688" y="3524250"/>
          <p14:tracePt t="63079" x="2706688" y="3516313"/>
          <p14:tracePt t="63086" x="2698750" y="3506788"/>
          <p14:tracePt t="63092" x="2698750" y="3502025"/>
          <p14:tracePt t="63100" x="2698750" y="3484563"/>
          <p14:tracePt t="63107" x="2698750" y="3475038"/>
          <p14:tracePt t="63115" x="2698750" y="3470275"/>
          <p14:tracePt t="63121" x="2698750" y="3460750"/>
          <p14:tracePt t="63129" x="2698750" y="3451225"/>
          <p14:tracePt t="63135" x="2698750" y="3448050"/>
          <p14:tracePt t="63156" x="2689225" y="3438525"/>
          <p14:tracePt t="63171" x="2689225" y="3429000"/>
          <p14:tracePt t="63180" x="2684463" y="3419475"/>
          <p14:tracePt t="63185" x="2674938" y="3397250"/>
          <p14:tracePt t="63192" x="2665413" y="3365500"/>
          <p14:tracePt t="63199" x="2652713" y="3333750"/>
          <p14:tracePt t="63206" x="2652713" y="3278188"/>
          <p14:tracePt t="63213" x="2643188" y="3236913"/>
          <p14:tracePt t="63220" x="2620963" y="3178175"/>
          <p14:tracePt t="63229" x="2620963" y="3146425"/>
          <p14:tracePt t="63234" x="2620963" y="3127375"/>
          <p14:tracePt t="63241" x="2620963" y="3122613"/>
          <p14:tracePt t="63249" x="2620963" y="3114675"/>
          <p14:tracePt t="63256" x="2620963" y="3095625"/>
          <p14:tracePt t="63851" x="2670175" y="3114675"/>
          <p14:tracePt t="63859" x="2752725" y="3141663"/>
          <p14:tracePt t="63865" x="2811463" y="3168650"/>
          <p14:tracePt t="63872" x="2889250" y="3190875"/>
          <p14:tracePt t="63880" x="2954338" y="3232150"/>
          <p14:tracePt t="63886" x="3030538" y="3246438"/>
          <p14:tracePt t="63893" x="3090863" y="3255963"/>
          <p14:tracePt t="63901" x="3149600" y="3268663"/>
          <p14:tracePt t="63908" x="3195638" y="3278188"/>
          <p14:tracePt t="63914" x="3249613" y="3278188"/>
          <p14:tracePt t="63922" x="3290888" y="3278188"/>
          <p14:tracePt t="63930" x="3319463" y="3278188"/>
          <p14:tracePt t="63936" x="3363913" y="3287713"/>
          <p14:tracePt t="63943" x="3392488" y="3287713"/>
          <p14:tracePt t="63968" x="3492500" y="3287713"/>
          <p14:tracePt t="63971" x="3519488" y="3287713"/>
          <p14:tracePt t="63980" x="3560763" y="3287713"/>
          <p14:tracePt t="63986" x="3602038" y="3287713"/>
          <p14:tracePt t="63992" x="3629025" y="3287713"/>
          <p14:tracePt t="64000" x="3670300" y="3287713"/>
          <p14:tracePt t="64007" x="3702050" y="3287713"/>
          <p14:tracePt t="64015" x="3721100" y="3287713"/>
          <p14:tracePt t="64021" x="3748088" y="3287713"/>
          <p14:tracePt t="64030" x="3765550" y="3287713"/>
          <p14:tracePt t="64035" x="3775075" y="3287713"/>
          <p14:tracePt t="64042" x="3779838" y="3287713"/>
          <p14:tracePt t="64049" x="3789363" y="3287713"/>
          <p14:tracePt t="64057" x="3798888" y="3287713"/>
          <p14:tracePt t="64063" x="3802063" y="3287713"/>
          <p14:tracePt t="64071" x="3811588" y="3287713"/>
          <p14:tracePt t="64080" x="3830638" y="3287713"/>
          <p14:tracePt t="64085" x="3838575" y="3287713"/>
          <p14:tracePt t="66926" x="3925888" y="3309938"/>
          <p14:tracePt t="66933" x="4054475" y="3341688"/>
          <p14:tracePt t="66940" x="4186238" y="3370263"/>
          <p14:tracePt t="66947" x="4337050" y="3397250"/>
          <p14:tracePt t="66956" x="4500563" y="3429000"/>
          <p14:tracePt t="66973" x="4792663" y="3455988"/>
          <p14:tracePt t="66976" x="4943475" y="3475038"/>
          <p14:tracePt t="66983" x="5089525" y="3487738"/>
          <p14:tracePt t="66990" x="5235575" y="3487738"/>
          <p14:tracePt t="66997" x="5364163" y="3487738"/>
          <p14:tracePt t="67003" x="5473700" y="3487738"/>
          <p14:tracePt t="67012" x="5583238" y="3479800"/>
          <p14:tracePt t="67019" x="5673725" y="3479800"/>
          <p14:tracePt t="67026" x="5788025" y="3465513"/>
          <p14:tracePt t="67032" x="5897563" y="3451225"/>
          <p14:tracePt t="67039" x="6011863" y="3451225"/>
          <p14:tracePt t="67047" x="6084888" y="3451225"/>
          <p14:tracePt t="67054" x="6176963" y="3438525"/>
          <p14:tracePt t="67061" x="6291263" y="3438525"/>
          <p14:tracePt t="67070" x="6400800" y="3438525"/>
          <p14:tracePt t="67075" x="6478588" y="3409950"/>
          <p14:tracePt t="67082" x="6551613" y="3409950"/>
          <p14:tracePt t="67095" x="6591300" y="3409950"/>
          <p14:tracePt t="67097" x="6651625" y="3402013"/>
          <p14:tracePt t="67103" x="6678613" y="3402013"/>
          <p14:tracePt t="67110" x="6705600" y="3402013"/>
          <p14:tracePt t="67119" x="6751638" y="3387725"/>
          <p14:tracePt t="67124" x="6778625" y="3378200"/>
          <p14:tracePt t="67131" x="6811963" y="3378200"/>
          <p14:tracePt t="67139" x="6851650" y="3370263"/>
          <p14:tracePt t="67146" x="6880225" y="3370263"/>
          <p14:tracePt t="67153" x="6911975" y="3360738"/>
          <p14:tracePt t="67160" x="6953250" y="3360738"/>
          <p14:tracePt t="67167" x="6980238" y="3360738"/>
          <p14:tracePt t="67174" x="7007225" y="3360738"/>
          <p14:tracePt t="67181" x="7048500" y="3360738"/>
          <p14:tracePt t="67188" x="7080250" y="3360738"/>
          <p14:tracePt t="67196" x="7107238" y="3360738"/>
          <p14:tracePt t="67203" x="7148513" y="3360738"/>
          <p14:tracePt t="67210" x="7180263" y="3360738"/>
          <p14:tracePt t="67217" x="7208838" y="3360738"/>
          <p14:tracePt t="67224" x="7226300" y="3360738"/>
          <p14:tracePt t="67231" x="7267575" y="3360738"/>
          <p14:tracePt t="67238" x="7286625" y="3360738"/>
          <p14:tracePt t="67245" x="7304088" y="3360738"/>
          <p14:tracePt t="67253" x="7318375" y="3360738"/>
          <p14:tracePt t="67264" x="7350125" y="3360738"/>
          <p14:tracePt t="67266" x="7367588" y="3351213"/>
          <p14:tracePt t="67273" x="7377113" y="3351213"/>
          <p14:tracePt t="67280" x="7381875" y="3351213"/>
          <p14:tracePt t="67288" x="7391400" y="3341688"/>
          <p14:tracePt t="67295" x="7399338" y="3341688"/>
          <p14:tracePt t="67303" x="7404100" y="3341688"/>
          <p14:tracePt t="67309" x="7423150" y="3341688"/>
          <p14:tracePt t="67316" x="7432675" y="3341688"/>
          <p14:tracePt t="71907" x="7267575" y="3402013"/>
          <p14:tracePt t="71914" x="6985000" y="3543300"/>
          <p14:tracePt t="71921" x="6673850" y="3667125"/>
          <p14:tracePt t="71930" x="6350000" y="3840163"/>
          <p14:tracePt t="71935" x="6030913" y="3990975"/>
          <p14:tracePt t="71943" x="5788025" y="4100513"/>
          <p14:tracePt t="71952" x="5537200" y="4237038"/>
          <p14:tracePt t="71964" x="5086350" y="4456113"/>
          <p14:tracePt t="71973" x="4911725" y="4552950"/>
          <p14:tracePt t="71980" x="4738688" y="4625975"/>
          <p14:tracePt t="71985" x="4587875" y="4716463"/>
          <p14:tracePt t="71992" x="4437063" y="4779963"/>
          <p14:tracePt t="72001" x="4300538" y="4852988"/>
          <p14:tracePt t="72007" x="4186238" y="4913313"/>
          <p14:tracePt t="72015" x="4086225" y="4986338"/>
          <p14:tracePt t="72021" x="3967163" y="5040313"/>
          <p14:tracePt t="72028" x="3871913" y="5086350"/>
          <p14:tracePt t="72036" x="3789363" y="5141913"/>
          <p14:tracePt t="72042" x="3706813" y="5178425"/>
          <p14:tracePt t="72049" x="3624263" y="5218113"/>
          <p14:tracePt t="72056" x="3579813" y="5254625"/>
          <p14:tracePt t="72063" x="3533775" y="5278438"/>
          <p14:tracePt t="72070" x="3487738" y="5300663"/>
          <p14:tracePt t="72077" x="3460750" y="5310188"/>
          <p14:tracePt t="72085" x="3436938" y="5319713"/>
          <p14:tracePt t="72092" x="3409950" y="5327650"/>
          <p14:tracePt t="72099" x="3392488" y="5351463"/>
          <p14:tracePt t="72106" x="3382963" y="5356225"/>
          <p14:tracePt t="72114" x="3373438" y="5364163"/>
          <p14:tracePt t="72120" x="3363913" y="5364163"/>
          <p14:tracePt t="72127" x="3360738" y="5364163"/>
          <p14:tracePt t="72134" x="3351213" y="5364163"/>
          <p14:tracePt t="72141" x="3341688" y="5364163"/>
          <p14:tracePt t="72148" x="3327400" y="5364163"/>
          <p14:tracePt t="72830" x="3241675" y="5378450"/>
          <p14:tracePt t="72837" x="3132138" y="5392738"/>
          <p14:tracePt t="72843" x="2981325" y="5419725"/>
          <p14:tracePt t="72849" x="2835275" y="5451475"/>
          <p14:tracePt t="72857" x="2684463" y="5478463"/>
          <p14:tracePt t="72864" x="2533650" y="5524500"/>
          <p14:tracePt t="72871" x="2401888" y="5556250"/>
          <p14:tracePt t="72878" x="2273300" y="5597525"/>
          <p14:tracePt t="72887" x="2159000" y="5624513"/>
          <p14:tracePt t="72892" x="2058988" y="5670550"/>
          <p14:tracePt t="72900" x="1981200" y="5694363"/>
          <p14:tracePt t="72907" x="1922463" y="5707063"/>
          <p14:tracePt t="72914" x="1862138" y="5721350"/>
          <p14:tracePt t="72921" x="1830388" y="5730875"/>
          <p14:tracePt t="72928" x="1812925" y="5738813"/>
          <p14:tracePt t="72935" x="1784350" y="5748338"/>
          <p14:tracePt t="72943" x="1762125" y="5757863"/>
          <p14:tracePt t="72949" x="1757363" y="5757863"/>
          <p14:tracePt t="72958" x="1747838" y="5757863"/>
          <p14:tracePt t="72963" x="1739900" y="5775325"/>
          <p14:tracePt t="72971" x="1730375" y="5775325"/>
          <p14:tracePt t="72977" x="1725613" y="5775325"/>
          <p14:tracePt t="72984" x="1708150" y="5775325"/>
          <p14:tracePt t="72992" x="1698625" y="5775325"/>
          <p14:tracePt t="72999" x="1693863" y="5775325"/>
          <p14:tracePt t="73006" x="1693863" y="5784850"/>
          <p14:tracePt t="81595" x="1752600" y="5816600"/>
          <p14:tracePt t="81601" x="1849438" y="5857875"/>
          <p14:tracePt t="81609" x="1963738" y="5899150"/>
          <p14:tracePt t="81617" x="2063750" y="5957888"/>
          <p14:tracePt t="81623" x="2195513" y="6018213"/>
          <p14:tracePt t="81630" x="2328863" y="6059488"/>
          <p14:tracePt t="81637" x="2465388" y="6118225"/>
          <p14:tracePt t="81644" x="2597150" y="6164263"/>
          <p14:tracePt t="81650" x="2743200" y="6191250"/>
          <p14:tracePt t="81658" x="2913063" y="6237288"/>
          <p14:tracePt t="81667" x="3059113" y="6269038"/>
          <p14:tracePt t="81672" x="3209925" y="6283325"/>
          <p14:tracePt t="81679" x="3351213" y="6283325"/>
          <p14:tracePt t="81688" x="3514725" y="6283325"/>
          <p14:tracePt t="81693" x="3660775" y="6283325"/>
          <p14:tracePt t="81700" x="3775075" y="6296025"/>
          <p14:tracePt t="81707" x="3903663" y="6310313"/>
          <p14:tracePt t="81716" x="4030663" y="6310313"/>
          <p14:tracePt t="81721" x="4122738" y="6310313"/>
          <p14:tracePt t="81728" x="4249738" y="6327775"/>
          <p14:tracePt t="81737" x="4359275" y="6327775"/>
          <p14:tracePt t="81743" x="4473575" y="6327775"/>
          <p14:tracePt t="81750" x="4583113" y="6327775"/>
          <p14:tracePt t="81757" x="4675188" y="6327775"/>
          <p14:tracePt t="81765" x="4765675" y="6327775"/>
          <p14:tracePt t="81771" x="4857750" y="6327775"/>
          <p14:tracePt t="81778" x="4930775" y="6327775"/>
          <p14:tracePt t="81785" x="5008563" y="6327775"/>
          <p14:tracePt t="81792" x="5049838" y="6327775"/>
          <p14:tracePt t="81800" x="5103813" y="6327775"/>
          <p14:tracePt t="81807" x="5145088" y="6327775"/>
          <p14:tracePt t="81813" x="5199063" y="6327775"/>
          <p14:tracePt t="81821" x="5227638" y="6327775"/>
          <p14:tracePt t="81828" x="5254625" y="6327775"/>
          <p14:tracePt t="81835" x="5300663" y="6337300"/>
          <p14:tracePt t="81842" x="5313363" y="6337300"/>
          <p14:tracePt t="81850" x="5332413" y="6337300"/>
          <p14:tracePt t="81856" x="5349875" y="6337300"/>
          <p14:tracePt t="81863" x="5359400" y="6337300"/>
          <p14:tracePt t="81870" x="5364163" y="6337300"/>
          <p14:tracePt t="81877" x="5373688" y="6337300"/>
          <p14:tracePt t="81885" x="5391150" y="6337300"/>
          <p14:tracePt t="81892" x="5400675" y="6337300"/>
          <p14:tracePt t="82276" x="5327650" y="6346825"/>
          <p14:tracePt t="82282" x="5199063" y="6359525"/>
          <p14:tracePt t="82289" x="5067300" y="6392863"/>
          <p14:tracePt t="82297" x="4921250" y="6419850"/>
          <p14:tracePt t="82302" x="4789488" y="6434138"/>
          <p14:tracePt t="82310" x="4679950" y="6446838"/>
          <p14:tracePt t="82319" x="4583113" y="6461125"/>
          <p14:tracePt t="82324" x="4468813" y="6492875"/>
          <p14:tracePt t="82331" x="4378325" y="6507163"/>
          <p14:tracePt t="82340" x="4318000" y="6515100"/>
          <p14:tracePt t="82345" x="4259263" y="6515100"/>
          <p14:tracePt t="82353" x="4217988" y="6515100"/>
          <p14:tracePt t="82359" x="4176713" y="6515100"/>
          <p14:tracePt t="82369" x="4159250" y="6515100"/>
          <p14:tracePt t="82374" x="4144963" y="6515100"/>
          <p14:tracePt t="82380" x="4135438" y="6515100"/>
          <p14:tracePt t="82388" x="4127500" y="6515100"/>
          <p14:tracePt t="82395" x="4122738" y="6515100"/>
          <p14:tracePt t="82403" x="4113213" y="6515100"/>
          <p14:tracePt t="82409" x="4094163" y="6515100"/>
          <p14:tracePt t="82416" x="4086225" y="6515100"/>
          <p14:tracePt t="82430" x="4086225" y="6524625"/>
          <p14:tracePt t="82438" x="4086225" y="6534150"/>
          <p14:tracePt t="82891" x="4117975" y="6534150"/>
          <p14:tracePt t="82899" x="4191000" y="6543675"/>
          <p14:tracePt t="82905" x="4264025" y="6543675"/>
          <p14:tracePt t="82912" x="4354513" y="6543675"/>
          <p14:tracePt t="82925" x="4451350" y="6543675"/>
          <p14:tracePt t="82927" x="4505325" y="6543675"/>
          <p14:tracePt t="82935" x="4560888" y="6543675"/>
          <p14:tracePt t="82940" x="4602163" y="6543675"/>
          <p14:tracePt t="82947" x="4643438" y="6543675"/>
          <p14:tracePt t="82954" x="4697413" y="6543675"/>
          <p14:tracePt t="82962" x="4738688" y="6543675"/>
          <p14:tracePt t="82971" x="4792663" y="6556375"/>
          <p14:tracePt t="82976" x="4826000" y="6556375"/>
          <p14:tracePt t="82982" x="4852988" y="6556375"/>
          <p14:tracePt t="82990" x="4894263" y="6556375"/>
          <p14:tracePt t="82997" x="4926013" y="6556375"/>
          <p14:tracePt t="83004" x="4953000" y="6556375"/>
          <p14:tracePt t="83011" x="4994275" y="6556375"/>
          <p14:tracePt t="83019" x="5021263" y="6556375"/>
          <p14:tracePt t="83026" x="5053013" y="6556375"/>
          <p14:tracePt t="83032" x="5094288" y="6556375"/>
          <p14:tracePt t="83039" x="5122863" y="6556375"/>
          <p14:tracePt t="83047" x="5154613" y="6556375"/>
          <p14:tracePt t="83054" x="5181600" y="6556375"/>
          <p14:tracePt t="83061" x="5199063" y="6556375"/>
          <p14:tracePt t="83069" x="5227638" y="6556375"/>
          <p14:tracePt t="83075" x="5259388" y="6556375"/>
          <p14:tracePt t="83082" x="5300663" y="6556375"/>
          <p14:tracePt t="83089" x="5327650" y="6556375"/>
          <p14:tracePt t="83096" x="5345113" y="6556375"/>
          <p14:tracePt t="83104" x="5386388" y="6556375"/>
          <p14:tracePt t="83110" x="5414963" y="6556375"/>
          <p14:tracePt t="83119" x="5432425" y="6556375"/>
          <p14:tracePt t="83124" x="5451475" y="6556375"/>
          <p14:tracePt t="83132" x="5478463" y="6556375"/>
          <p14:tracePt t="83139" x="5487988" y="6556375"/>
          <p14:tracePt t="83146" x="5495925" y="6556375"/>
          <p14:tracePt t="83152" x="5505450" y="6556375"/>
          <p14:tracePt t="83160" x="5510213" y="6556375"/>
          <p14:tracePt t="83169" x="5519738" y="6556375"/>
          <p14:tracePt t="83174" x="5527675" y="6556375"/>
          <p14:tracePt t="83181" x="5532438" y="6556375"/>
          <p14:tracePt t="84515" x="5561013" y="6551613"/>
          <p14:tracePt t="84520" x="5592763" y="6538913"/>
          <p14:tracePt t="84527" x="5634038" y="6529388"/>
          <p14:tracePt t="84534" x="5661025" y="6529388"/>
          <p14:tracePt t="84542" x="5692775" y="6529388"/>
          <p14:tracePt t="84549" x="5719763" y="6519863"/>
          <p14:tracePt t="84556" x="5765800" y="6510338"/>
          <p14:tracePt t="84564" x="5792788" y="6510338"/>
          <p14:tracePt t="84570" x="5821363" y="6510338"/>
          <p14:tracePt t="84578" x="5853113" y="6510338"/>
          <p14:tracePt t="84585" x="5880100" y="6510338"/>
          <p14:tracePt t="84591" x="5897563" y="6510338"/>
          <p14:tracePt t="84598" x="5916613" y="6510338"/>
          <p14:tracePt t="84605" x="5943600" y="6510338"/>
          <p14:tracePt t="84613" x="5962650" y="6510338"/>
          <p14:tracePt t="84619" x="5980113" y="6510338"/>
          <p14:tracePt t="84629" x="5999163" y="6510338"/>
          <p14:tracePt t="84634" x="6007100" y="6510338"/>
          <p14:tracePt t="84641" x="6021388" y="6510338"/>
          <p14:tracePt t="84649" x="6030913" y="6510338"/>
          <p14:tracePt t="84655" x="6040438" y="6510338"/>
          <p14:tracePt t="84663" x="6043613" y="6510338"/>
          <p14:tracePt t="84669" x="6053138" y="6510338"/>
          <p14:tracePt t="84678" x="6062663" y="6510338"/>
          <p14:tracePt t="84683" x="6067425" y="6510338"/>
          <p14:tracePt t="84690" x="6076950" y="6510338"/>
          <p14:tracePt t="84698" x="6084888" y="6510338"/>
          <p14:tracePt t="84704" x="6094413" y="6510338"/>
          <p14:tracePt t="84712" x="6108700" y="6510338"/>
          <p14:tracePt t="84719" x="6116638" y="6510338"/>
          <p14:tracePt t="84727" x="6126163" y="6510338"/>
          <p14:tracePt t="84733" x="6130925" y="6510338"/>
          <p14:tracePt t="84740" x="6140450" y="6510338"/>
          <p14:tracePt t="84747" x="6149975" y="6510338"/>
          <p14:tracePt t="86901" x="6176963" y="6502400"/>
          <p14:tracePt t="86908" x="6203950" y="6492875"/>
          <p14:tracePt t="86916" x="6223000" y="6478588"/>
          <p14:tracePt t="86922" x="6262688" y="6470650"/>
          <p14:tracePt t="86930" x="6296025" y="6461125"/>
          <p14:tracePt t="86938" x="6327775" y="6451600"/>
          <p14:tracePt t="86944" x="6354763" y="6442075"/>
          <p14:tracePt t="86951" x="6386513" y="6429375"/>
          <p14:tracePt t="86970" x="6423025" y="6400800"/>
          <p14:tracePt t="86974" x="6454775" y="6392863"/>
          <p14:tracePt t="86979" x="6481763" y="6383338"/>
          <p14:tracePt t="86987" x="6500813" y="6373813"/>
          <p14:tracePt t="86993" x="6518275" y="6373813"/>
          <p14:tracePt t="87000" x="6551613" y="6373813"/>
          <p14:tracePt t="87007" x="6554788" y="6373813"/>
          <p14:tracePt t="87014" x="6564313" y="6373813"/>
          <p14:tracePt t="87020" x="6573838" y="6373813"/>
          <p14:tracePt t="87028" x="6583363" y="6373813"/>
          <p14:tracePt t="87035" x="6588125" y="6373813"/>
          <p14:tracePt t="87042" x="6596063" y="6373813"/>
          <p14:tracePt t="87050" x="6605588" y="6373813"/>
          <p14:tracePt t="87057" x="6610350" y="6373813"/>
          <p14:tracePt t="87066" x="6627813" y="6373813"/>
          <p14:tracePt t="87071" x="6637338" y="6364288"/>
          <p14:tracePt t="87079" x="6642100" y="6364288"/>
          <p14:tracePt t="87085" x="6651625" y="6364288"/>
          <p14:tracePt t="87093" x="6661150" y="6364288"/>
          <p14:tracePt t="87099" x="6669088" y="6364288"/>
          <p14:tracePt t="87107" x="6673850" y="6364288"/>
          <p14:tracePt t="87116" x="6692900" y="6364288"/>
          <p14:tracePt t="87121" x="6719888" y="6364288"/>
          <p14:tracePt t="87128" x="6729413" y="6364288"/>
          <p14:tracePt t="87135" x="6746875" y="6364288"/>
          <p14:tracePt t="87142" x="6761163" y="6364288"/>
          <p14:tracePt t="87150" x="6770688" y="6364288"/>
          <p14:tracePt t="87157" x="6788150" y="6364288"/>
          <p14:tracePt t="87163" x="6807200" y="6364288"/>
          <p14:tracePt t="87170" x="6819900" y="6364288"/>
          <p14:tracePt t="87178" x="6829425" y="6364288"/>
          <p14:tracePt t="87184" x="6838950" y="6364288"/>
          <p14:tracePt t="87192" x="6851650" y="6364288"/>
          <p14:tracePt t="87200" x="6861175" y="6364288"/>
          <p14:tracePt t="87206" x="6870700" y="6364288"/>
          <p14:tracePt t="87215" x="6888163" y="6364288"/>
          <p14:tracePt t="87220" x="6902450" y="6364288"/>
          <p14:tracePt t="87227" x="6921500" y="6364288"/>
          <p14:tracePt t="87234" x="6929438" y="6364288"/>
          <p14:tracePt t="87241" x="6938963" y="6364288"/>
          <p14:tracePt t="87249" x="6943725" y="6364288"/>
          <p14:tracePt t="87255" x="6953250" y="6364288"/>
          <p14:tracePt t="87603" x="7002463" y="6369050"/>
          <p14:tracePt t="87609" x="7075488" y="6369050"/>
          <p14:tracePt t="87616" x="7135813" y="6383338"/>
          <p14:tracePt t="87625" x="7194550" y="6392863"/>
          <p14:tracePt t="87632" x="7235825" y="6392863"/>
          <p14:tracePt t="87638" x="7289800" y="6392863"/>
          <p14:tracePt t="87645" x="7318375" y="6392863"/>
          <p14:tracePt t="87652" x="7350125" y="6392863"/>
          <p14:tracePt t="87660" x="7391400" y="6392863"/>
          <p14:tracePt t="87666" x="7418388" y="6392863"/>
          <p14:tracePt t="87674" x="7450138" y="6392863"/>
          <p14:tracePt t="87682" x="7491413" y="6392863"/>
          <p14:tracePt t="87687" x="7518400" y="6392863"/>
          <p14:tracePt t="87695" x="7537450" y="6392863"/>
          <p14:tracePt t="87702" x="7564438" y="6392863"/>
          <p14:tracePt t="87709" x="7596188" y="6392863"/>
          <p14:tracePt t="87716" x="7623175" y="6392863"/>
          <p14:tracePt t="87723" x="7642225" y="6392863"/>
          <p14:tracePt t="87732" x="7669213" y="6392863"/>
          <p14:tracePt t="87737" x="7710488" y="6392863"/>
          <p14:tracePt t="87744" x="7729538" y="6392863"/>
          <p14:tracePt t="87752" x="7747000" y="6392863"/>
          <p14:tracePt t="87758" x="7766050" y="6392863"/>
          <p14:tracePt t="87766" x="7793038" y="6392863"/>
          <p14:tracePt t="87773" x="7810500" y="6392863"/>
          <p14:tracePt t="87780" x="7839075" y="6392863"/>
          <p14:tracePt t="87787" x="7856538" y="6392863"/>
          <p14:tracePt t="87794" x="7888288" y="6392863"/>
          <p14:tracePt t="87801" x="7907338" y="6392863"/>
          <p14:tracePt t="87808" x="7920038" y="6392863"/>
          <p14:tracePt t="87817" x="7929563" y="6392863"/>
          <p14:tracePt t="87822" x="7948613" y="6392863"/>
          <p14:tracePt t="87830" x="7951788" y="6392863"/>
          <p14:tracePt t="87836" x="7970838" y="6392863"/>
          <p14:tracePt t="87844" x="7980363" y="6392863"/>
          <p14:tracePt t="87851" x="7985125" y="6392863"/>
          <p14:tracePt t="87858" x="7993063" y="6392863"/>
          <p14:tracePt t="87866" x="8002588" y="6392863"/>
          <p14:tracePt t="87872" x="8012113" y="6392863"/>
          <p14:tracePt t="87879" x="8016875" y="6392863"/>
          <p14:tracePt t="87886" x="8024813" y="6392863"/>
          <p14:tracePt t="87893" x="8034338" y="6392863"/>
          <p14:tracePt t="87900" x="8048625" y="6392863"/>
          <p14:tracePt t="87929" x="8058150" y="6392863"/>
          <p14:tracePt t="87957" x="8058150" y="6383338"/>
          <p14:tracePt t="87964" x="8058150" y="6373813"/>
          <p14:tracePt t="87971" x="8058150" y="6364288"/>
          <p14:tracePt t="87978" x="8058150" y="6359525"/>
          <p14:tracePt t="87985" x="8058150" y="6342063"/>
          <p14:tracePt t="87992" x="8053388" y="6323013"/>
          <p14:tracePt t="88006" x="8034338" y="6305550"/>
          <p14:tracePt t="88008" x="8012113" y="6273800"/>
          <p14:tracePt t="88016" x="7993063" y="6254750"/>
          <p14:tracePt t="88022" x="7975600" y="6232525"/>
          <p14:tracePt t="88028" x="7951788" y="6213475"/>
          <p14:tracePt t="88035" x="7924800" y="6205538"/>
          <p14:tracePt t="88042" x="7907338" y="6196013"/>
          <p14:tracePt t="88050" x="7883525" y="6176963"/>
          <p14:tracePt t="88056" x="7856538" y="6164263"/>
          <p14:tracePt t="88063" x="7815263" y="6154738"/>
          <p14:tracePt t="88072" x="7783513" y="6145213"/>
          <p14:tracePt t="88077" x="7766050" y="6137275"/>
          <p14:tracePt t="88085" x="7747000" y="6127750"/>
          <p14:tracePt t="88091" x="7715250" y="6127750"/>
          <p14:tracePt t="88099" x="7700963" y="6127750"/>
          <p14:tracePt t="88106" x="7693025" y="6127750"/>
          <p14:tracePt t="88113" x="7683500" y="6127750"/>
          <p14:tracePt t="88127" x="7678738" y="6127750"/>
          <p14:tracePt t="88129" x="7669213" y="6127750"/>
          <p14:tracePt t="88134" x="7659688" y="6127750"/>
          <p14:tracePt t="88141" x="7642225" y="6127750"/>
          <p14:tracePt t="88149" x="7637463" y="6127750"/>
          <p14:tracePt t="88170" x="7637463" y="6132513"/>
          <p14:tracePt t="88177" x="7637463" y="6137275"/>
          <p14:tracePt t="88184" x="7637463" y="6145213"/>
          <p14:tracePt t="88191" x="7637463" y="6154738"/>
          <p14:tracePt t="88199" x="7637463" y="6159500"/>
          <p14:tracePt t="88205" x="7642225" y="6176963"/>
          <p14:tracePt t="88213" x="7659688" y="6186488"/>
          <p14:tracePt t="88219" x="7664450" y="6196013"/>
          <p14:tracePt t="88226" x="7683500" y="6205538"/>
          <p14:tracePt t="88233" x="7700963" y="6213475"/>
          <p14:tracePt t="88240" x="7720013" y="6223000"/>
          <p14:tracePt t="88249" x="7729538" y="6232525"/>
          <p14:tracePt t="88254" x="7756525" y="6242050"/>
          <p14:tracePt t="88262" x="7766050" y="6242050"/>
          <p14:tracePt t="88270" x="7778750" y="6242050"/>
          <p14:tracePt t="88276" x="7788275" y="6242050"/>
          <p14:tracePt t="88283" x="7797800" y="6242050"/>
          <p14:tracePt t="88290" x="7802563" y="6242050"/>
          <p14:tracePt t="88299" x="7810500" y="6242050"/>
          <p14:tracePt t="88304" x="7829550" y="6242050"/>
          <p14:tracePt t="88311" x="7834313" y="6242050"/>
          <p14:tracePt t="88318" x="7842250" y="6242050"/>
          <p14:tracePt t="88325" x="7851775" y="6237288"/>
          <p14:tracePt t="88333" x="7851775" y="6227763"/>
          <p14:tracePt t="88344" x="7861300" y="6218238"/>
          <p14:tracePt t="88347" x="7866063" y="6205538"/>
          <p14:tracePt t="88354" x="7866063" y="6186488"/>
          <p14:tracePt t="88360" x="7866063" y="6154738"/>
          <p14:tracePt t="88368" x="7866063" y="6140450"/>
          <p14:tracePt t="88375" x="7866063" y="6132513"/>
          <p14:tracePt t="88383" x="7866063" y="6122988"/>
          <p14:tracePt t="88389" x="7866063" y="6113463"/>
          <p14:tracePt t="88397" x="7866063" y="6108700"/>
          <p14:tracePt t="88403" x="7856538" y="6100763"/>
          <p14:tracePt t="88410" x="7847013" y="6081713"/>
          <p14:tracePt t="88418" x="7839075" y="6081713"/>
          <p14:tracePt t="88424" x="7834313" y="6081713"/>
          <p14:tracePt t="88433" x="7815263" y="6081713"/>
          <p14:tracePt t="88439" x="7805738" y="6081713"/>
          <p14:tracePt t="88453" x="7802563" y="6081713"/>
          <p14:tracePt t="91103" x="7673975" y="6081713"/>
          <p14:tracePt t="91114" x="7496175" y="6081713"/>
          <p14:tracePt t="91118" x="7267575" y="6096000"/>
          <p14:tracePt t="91124" x="7007225" y="6096000"/>
          <p14:tracePt t="91131" x="6770688" y="6113463"/>
          <p14:tracePt t="91138" x="6496050" y="6132513"/>
          <p14:tracePt t="91146" x="6299200" y="6132513"/>
          <p14:tracePt t="91152" x="6116638" y="6145213"/>
          <p14:tracePt t="91160" x="5861050" y="6164263"/>
          <p14:tracePt t="91169" x="5678488" y="6164263"/>
          <p14:tracePt t="91174" x="5500688" y="6164263"/>
          <p14:tracePt t="91181" x="5354638" y="6164263"/>
          <p14:tracePt t="91188" x="5208588" y="6164263"/>
          <p14:tracePt t="91195" x="5081588" y="6164263"/>
          <p14:tracePt t="91202" x="4972050" y="6164263"/>
          <p14:tracePt t="91210" x="4894263" y="6173788"/>
          <p14:tracePt t="91218" x="4802188" y="6173788"/>
          <p14:tracePt t="91223" x="4748213" y="6173788"/>
          <p14:tracePt t="91231" x="4670425" y="6186488"/>
          <p14:tracePt t="91238" x="4624388" y="6200775"/>
          <p14:tracePt t="91245" x="4570413" y="6200775"/>
          <p14:tracePt t="91252" x="4524375" y="6218238"/>
          <p14:tracePt t="91259" x="4483100" y="6218238"/>
          <p14:tracePt t="91266" x="4456113" y="6232525"/>
          <p14:tracePt t="91274" x="4424363" y="6242050"/>
          <p14:tracePt t="91280" x="4383088" y="6249988"/>
          <p14:tracePt t="91288" x="4351338" y="6259513"/>
          <p14:tracePt t="91294" x="4322763" y="6273800"/>
          <p14:tracePt t="91302" x="4291013" y="6283325"/>
          <p14:tracePt t="91308" x="4273550" y="6291263"/>
          <p14:tracePt t="91316" x="4254500" y="6300788"/>
          <p14:tracePt t="91323" x="4244975" y="6319838"/>
          <p14:tracePt t="91330" x="4237038" y="6319838"/>
          <p14:tracePt t="91339" x="4227513" y="6319838"/>
          <p14:tracePt t="92401" x="4286250" y="6342063"/>
          <p14:tracePt t="92407" x="4383088" y="6369050"/>
          <p14:tracePt t="92413" x="4478338" y="6397625"/>
          <p14:tracePt t="92421" x="4573588" y="6410325"/>
          <p14:tracePt t="92428" x="4670425" y="6419850"/>
          <p14:tracePt t="92435" x="4765675" y="6446838"/>
          <p14:tracePt t="92444" x="4838700" y="6461125"/>
          <p14:tracePt t="92449" x="4935538" y="6473825"/>
          <p14:tracePt t="92456" x="5026025" y="6473825"/>
          <p14:tracePt t="92465" x="5103813" y="6473825"/>
          <p14:tracePt t="92470" x="5195888" y="6473825"/>
          <p14:tracePt t="92478" x="5249863" y="6473825"/>
          <p14:tracePt t="92484" x="5327650" y="6465888"/>
          <p14:tracePt t="92492" x="5368925" y="6465888"/>
          <p14:tracePt t="92505" x="5437188" y="6456363"/>
          <p14:tracePt t="92507" x="5478463" y="6456363"/>
          <p14:tracePt t="92513" x="5537200" y="6434138"/>
          <p14:tracePt t="92520" x="5568950" y="6424613"/>
          <p14:tracePt t="92528" x="5597525" y="6424613"/>
          <p14:tracePt t="92534" x="5624513" y="6424613"/>
          <p14:tracePt t="92542" x="5641975" y="6424613"/>
          <p14:tracePt t="92550" x="5661025" y="6424613"/>
          <p14:tracePt t="92556" x="5670550" y="6415088"/>
          <p14:tracePt t="92562" x="5678488" y="6415088"/>
          <p14:tracePt t="92569" x="5683250" y="6415088"/>
          <p14:tracePt t="92577" x="5710238" y="6405563"/>
          <p14:tracePt t="92584" x="5719763" y="6397625"/>
          <p14:tracePt t="92591" x="5738813" y="6388100"/>
          <p14:tracePt t="92598" x="5756275" y="6378575"/>
          <p14:tracePt t="92605" x="5761038" y="6373813"/>
          <p14:tracePt t="92612" x="5788025" y="6364288"/>
          <p14:tracePt t="92619" x="5797550" y="6356350"/>
          <p14:tracePt t="92628" x="5807075" y="6346825"/>
          <p14:tracePt t="92634" x="5811838" y="6342063"/>
          <p14:tracePt t="92641" x="5821363" y="6332538"/>
          <p14:tracePt t="92649" x="5829300" y="6323013"/>
          <p14:tracePt t="92654" x="5834063" y="6323013"/>
          <p14:tracePt t="92704" x="5824538" y="6323013"/>
          <p14:tracePt t="92711" x="5807075" y="6323013"/>
          <p14:tracePt t="92718" x="5788025" y="6315075"/>
          <p14:tracePt t="92727" x="5746750" y="6305550"/>
          <p14:tracePt t="92732" x="5707063" y="6291263"/>
          <p14:tracePt t="92740" x="5651500" y="6291263"/>
          <p14:tracePt t="92748" x="5619750" y="6291263"/>
          <p14:tracePt t="92754" x="5578475" y="6291263"/>
          <p14:tracePt t="92761" x="5537200" y="6291263"/>
          <p14:tracePt t="92768" x="5510213" y="6291263"/>
          <p14:tracePt t="92777" x="5491163" y="6291263"/>
          <p14:tracePt t="92782" x="5459413" y="6300788"/>
          <p14:tracePt t="92789" x="5441950" y="6310313"/>
          <p14:tracePt t="92797" x="5437188" y="6315075"/>
          <p14:tracePt t="92803" x="5427663" y="6323013"/>
          <p14:tracePt t="92811" x="5418138" y="6342063"/>
          <p14:tracePt t="92817" x="5410200" y="6359525"/>
          <p14:tracePt t="92824" x="5400675" y="6392863"/>
          <p14:tracePt t="92833" x="5386388" y="6419850"/>
          <p14:tracePt t="92839" x="5386388" y="6437313"/>
          <p14:tracePt t="92847" x="5386388" y="6465888"/>
          <p14:tracePt t="92853" x="5386388" y="6483350"/>
          <p14:tracePt t="92861" x="5386388" y="6502400"/>
          <p14:tracePt t="92867" x="5395913" y="6519863"/>
          <p14:tracePt t="92875" x="5405438" y="6551613"/>
          <p14:tracePt t="92882" x="5410200" y="6556375"/>
          <p14:tracePt t="92889" x="5427663" y="6565900"/>
          <p14:tracePt t="92895" x="5446713" y="6575425"/>
          <p14:tracePt t="92902" x="5487988" y="6588125"/>
          <p14:tracePt t="92911" x="5510213" y="6597650"/>
          <p14:tracePt t="92917" x="5527675" y="6607175"/>
          <p14:tracePt t="92923" x="5556250" y="6607175"/>
          <p14:tracePt t="92932" x="5588000" y="6607175"/>
          <p14:tracePt t="92938" x="5600700" y="6607175"/>
          <p14:tracePt t="92946" x="5619750" y="6607175"/>
          <p14:tracePt t="92970" x="5697538" y="6602413"/>
          <p14:tracePt t="92974" x="5715000" y="6592888"/>
          <p14:tracePt t="92981" x="5734050" y="6583363"/>
          <p14:tracePt t="92987" x="5765800" y="6570663"/>
          <p14:tracePt t="92995" x="5783263" y="6561138"/>
          <p14:tracePt t="93002" x="5792788" y="6556375"/>
          <p14:tracePt t="93019" x="5807075" y="6529388"/>
          <p14:tracePt t="93026" x="5816600" y="6524625"/>
          <p14:tracePt t="93030" x="5824538" y="6515100"/>
          <p14:tracePt t="93038" x="5829300" y="6507163"/>
          <p14:tracePt t="93044" x="5829300" y="6497638"/>
          <p14:tracePt t="93051" x="5829300" y="6492875"/>
          <p14:tracePt t="93058" x="5829300" y="6483350"/>
          <p14:tracePt t="93066" x="5829300" y="6473825"/>
          <p14:tracePt t="93073" x="5829300" y="6461125"/>
          <p14:tracePt t="93689" x="5775325" y="6410325"/>
          <p14:tracePt t="93698" x="5697538" y="6369050"/>
          <p14:tracePt t="93704" x="5646738" y="6332538"/>
          <p14:tracePt t="93711" x="5588000" y="6310313"/>
          <p14:tracePt t="93719" x="5541963" y="6286500"/>
          <p14:tracePt t="93725" x="5495925" y="6278563"/>
          <p14:tracePt t="93733" x="5454650" y="6278563"/>
          <p14:tracePt t="93739" x="5427663" y="6278563"/>
          <p14:tracePt t="93749" x="5400675" y="6278563"/>
          <p14:tracePt t="93753" x="5368925" y="6283325"/>
          <p14:tracePt t="93769" x="5332413" y="6300788"/>
          <p14:tracePt t="93774" x="5322888" y="6310313"/>
          <p14:tracePt t="93782" x="5313363" y="6337300"/>
          <p14:tracePt t="93789" x="5305425" y="6356350"/>
          <p14:tracePt t="93795" x="5286375" y="6373813"/>
          <p14:tracePt t="93803" x="5276850" y="6392863"/>
          <p14:tracePt t="93809" x="5268913" y="6410325"/>
          <p14:tracePt t="93817" x="5268913" y="6429375"/>
          <p14:tracePt t="93823" x="5268913" y="6446838"/>
          <p14:tracePt t="93831" x="5268913" y="6465888"/>
          <p14:tracePt t="93839" x="5268913" y="6483350"/>
          <p14:tracePt t="93845" x="5268913" y="6510338"/>
          <p14:tracePt t="93852" x="5268913" y="6519863"/>
          <p14:tracePt t="93859" x="5276850" y="6524625"/>
          <p14:tracePt t="93866" x="5295900" y="6543675"/>
          <p14:tracePt t="93873" x="5305425" y="6551613"/>
          <p14:tracePt t="93881" x="5318125" y="6561138"/>
          <p14:tracePt t="93887" x="5341938" y="6570663"/>
          <p14:tracePt t="93895" x="5368925" y="6588125"/>
          <p14:tracePt t="93903" x="5410200" y="6602413"/>
          <p14:tracePt t="93908" x="5441950" y="6602413"/>
          <p14:tracePt t="93917" x="5468938" y="6602413"/>
          <p14:tracePt t="93923" x="5510213" y="6602413"/>
          <p14:tracePt t="93931" x="5541963" y="6602413"/>
          <p14:tracePt t="93937" x="5568950" y="6592888"/>
          <p14:tracePt t="93944" x="5600700" y="6575425"/>
          <p14:tracePt t="93966" x="5646738" y="6565900"/>
          <p14:tracePt t="93974" x="5651500" y="6565900"/>
          <p14:tracePt t="93981" x="5661025" y="6565900"/>
          <p14:tracePt t="94001" x="5661025" y="6556375"/>
          <p14:tracePt t="94036" x="5656263" y="6556375"/>
          <p14:tracePt t="94043" x="5651500" y="6556375"/>
          <p14:tracePt t="94050" x="5641975" y="6546850"/>
          <p14:tracePt t="94057" x="5634038" y="6546850"/>
          <p14:tracePt t="94065" x="5629275" y="6546850"/>
          <p14:tracePt t="94071" x="5619750" y="6546850"/>
          <p14:tracePt t="94079" x="5610225" y="6546850"/>
          <p14:tracePt t="94086" x="5600700" y="6546850"/>
          <p14:tracePt t="94092" x="5588000" y="6546850"/>
          <p14:tracePt t="94111" x="5578475" y="6546850"/>
          <p14:tracePt t="94114" x="5568950" y="6546850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>
                <a:latin typeface="Arial" charset="0"/>
                <a:ea typeface="ＭＳ Ｐゴシック" charset="0"/>
                <a:cs typeface="ＭＳ Ｐゴシック" charset="0"/>
              </a:rPr>
              <a:t>Calculation of Packing Efficiency</a:t>
            </a: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77448"/>
            <a:ext cx="8915400" cy="5029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o determine the number of complete atoms per unit cell: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07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38381"/>
              </p:ext>
            </p:extLst>
          </p:nvPr>
        </p:nvGraphicFramePr>
        <p:xfrm>
          <a:off x="1371600" y="1644837"/>
          <a:ext cx="6553200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6" imgW="3251200" imgH="1219200" progId="Equation.DSMT4">
                  <p:embed/>
                </p:oleObj>
              </mc:Choice>
              <mc:Fallback>
                <p:oleObj name="Equation" r:id="rId6" imgW="3251200" imgH="1219200" progId="Equation.DSMT4">
                  <p:embed/>
                  <p:pic>
                    <p:nvPicPr>
                      <p:cNvPr id="307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44837"/>
                        <a:ext cx="6553200" cy="245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03040"/>
              </p:ext>
            </p:extLst>
          </p:nvPr>
        </p:nvGraphicFramePr>
        <p:xfrm>
          <a:off x="4965700" y="2804609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8" imgW="114300" imgH="165100" progId="Equation.3">
                  <p:embed/>
                </p:oleObj>
              </mc:Choice>
              <mc:Fallback>
                <p:oleObj name="Equation" r:id="rId8" imgW="114300" imgH="165100" progId="Equation.3">
                  <p:embed/>
                  <p:pic>
                    <p:nvPicPr>
                      <p:cNvPr id="307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2804609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501190" y="1487091"/>
            <a:ext cx="3850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36632" y="1487090"/>
            <a:ext cx="3850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232358" y="2342944"/>
            <a:ext cx="3850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16708" y="2342943"/>
            <a:ext cx="3850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72066" y="3179532"/>
            <a:ext cx="3850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8</a:t>
            </a:r>
          </a:p>
        </p:txBody>
      </p:sp>
      <p:pic>
        <p:nvPicPr>
          <p:cNvPr id="12" name="Picture 11" descr="08p217_f05.jpg">
            <a:extLst>
              <a:ext uri="{FF2B5EF4-FFF2-40B4-BE49-F238E27FC236}">
                <a16:creationId xmlns:a16="http://schemas.microsoft.com/office/drawing/2014/main" id="{0BA9D1B0-E932-4DA1-9DC4-488A450BCB3F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9890" y="4339303"/>
            <a:ext cx="4884220" cy="2393267"/>
          </a:xfrm>
          <a:prstGeom prst="rect">
            <a:avLst/>
          </a:prstGeom>
        </p:spPr>
      </p:pic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B3A0589F-4AD5-4CE7-948E-0DC1AD5E42E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6349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583"/>
    </mc:Choice>
    <mc:Fallback xmlns="">
      <p:transition spd="slow" advTm="825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514" x="5541963" y="6519863"/>
          <p14:tracePt t="7520" x="5514975" y="6502400"/>
          <p14:tracePt t="7527" x="5483225" y="6470650"/>
          <p14:tracePt t="7533" x="5432425" y="6419850"/>
          <p14:tracePt t="7541" x="5381625" y="6383338"/>
          <p14:tracePt t="7548" x="5300663" y="6327775"/>
          <p14:tracePt t="7555" x="5235575" y="6264275"/>
          <p14:tracePt t="7562" x="5135563" y="6191250"/>
          <p14:tracePt t="7570" x="5016500" y="6100763"/>
          <p14:tracePt t="7576" x="4879975" y="6027738"/>
          <p14:tracePt t="7583" x="4779963" y="5954713"/>
          <p14:tracePt t="7592" x="4660900" y="5894388"/>
          <p14:tracePt t="7597" x="4529138" y="5821363"/>
          <p14:tracePt t="7604" x="4395788" y="5762625"/>
          <p14:tracePt t="7616" x="4259263" y="5689600"/>
          <p14:tracePt t="7620" x="4127500" y="5629275"/>
          <p14:tracePt t="7626" x="3994150" y="5584825"/>
          <p14:tracePt t="7633" x="3875088" y="5524500"/>
          <p14:tracePt t="7641" x="3729038" y="5497513"/>
          <p14:tracePt t="7649" x="3579813" y="5465763"/>
          <p14:tracePt t="7654" x="3433763" y="5438775"/>
          <p14:tracePt t="7661" x="3300413" y="5392738"/>
          <p14:tracePt t="7671" x="3173413" y="5378450"/>
          <p14:tracePt t="7675" x="3022600" y="5364163"/>
          <p14:tracePt t="7682" x="2876550" y="5346700"/>
          <p14:tracePt t="7691" x="2747963" y="5332413"/>
          <p14:tracePt t="7697" x="2638425" y="5332413"/>
          <p14:tracePt t="7704" x="2543175" y="5332413"/>
          <p14:tracePt t="7711" x="2470150" y="5332413"/>
          <p14:tracePt t="7720" x="2397125" y="5332413"/>
          <p14:tracePt t="7725" x="2341563" y="5332413"/>
          <p14:tracePt t="7732" x="2263775" y="5341938"/>
          <p14:tracePt t="7739" x="2222500" y="5341938"/>
          <p14:tracePt t="7746" x="2163763" y="5356225"/>
          <p14:tracePt t="7754" x="2136775" y="5364163"/>
          <p14:tracePt t="7767" x="2105025" y="5373688"/>
          <p14:tracePt t="7771" x="2076450" y="5383213"/>
          <p14:tracePt t="7775" x="2054225" y="5402263"/>
          <p14:tracePt t="7782" x="2036763" y="5410200"/>
          <p14:tracePt t="7789" x="2032000" y="5419725"/>
          <p14:tracePt t="7796" x="2022475" y="5429250"/>
          <p14:tracePt t="7803" x="2012950" y="5438775"/>
          <p14:tracePt t="7810" x="2003425" y="5451475"/>
          <p14:tracePt t="7818" x="1995488" y="5470525"/>
          <p14:tracePt t="7826" x="1995488" y="5502275"/>
          <p14:tracePt t="7831" x="1995488" y="5519738"/>
          <p14:tracePt t="7839" x="2000250" y="5548313"/>
          <p14:tracePt t="7846" x="2012950" y="5588000"/>
          <p14:tracePt t="7854" x="2044700" y="5621338"/>
          <p14:tracePt t="7860" x="2095500" y="5670550"/>
          <p14:tracePt t="7867" x="2178050" y="5757863"/>
          <p14:tracePt t="7875" x="2295525" y="5830888"/>
          <p14:tracePt t="7881" x="2433638" y="5921375"/>
          <p14:tracePt t="7888" x="2606675" y="6018213"/>
          <p14:tracePt t="7895" x="2774950" y="6076950"/>
          <p14:tracePt t="7904" x="2940050" y="6122988"/>
          <p14:tracePt t="7909" x="3159125" y="6191250"/>
          <p14:tracePt t="7916" x="3409950" y="6246813"/>
          <p14:tracePt t="7924" x="3619500" y="6278563"/>
          <p14:tracePt t="7930" x="3867150" y="6310313"/>
          <p14:tracePt t="7937" x="4154488" y="6369050"/>
          <p14:tracePt t="7945" x="4383088" y="6369050"/>
          <p14:tracePt t="7962" x="4889500" y="6337300"/>
          <p14:tracePt t="7967" x="5232400" y="6315075"/>
          <p14:tracePt t="7973" x="5505450" y="6296025"/>
          <p14:tracePt t="7981" x="5821363" y="6259513"/>
          <p14:tracePt t="7987" x="6094413" y="6242050"/>
          <p14:tracePt t="8007" x="6559550" y="6154738"/>
          <p14:tracePt t="8010" x="6756400" y="6140450"/>
          <p14:tracePt t="8016" x="6961188" y="6108700"/>
          <p14:tracePt t="8025" x="7131050" y="6076950"/>
          <p14:tracePt t="8030" x="7277100" y="6045200"/>
          <p14:tracePt t="8037" x="7408863" y="6018213"/>
          <p14:tracePt t="8044" x="7505700" y="5976938"/>
          <p14:tracePt t="8053" x="7600950" y="5949950"/>
          <p14:tracePt t="8058" x="7664450" y="5921375"/>
          <p14:tracePt t="8065" x="7710488" y="5903913"/>
          <p14:tracePt t="8073" x="7729538" y="5889625"/>
          <p14:tracePt t="8080" x="7747000" y="5872163"/>
          <p14:tracePt t="8087" x="7766050" y="5862638"/>
          <p14:tracePt t="8094" x="7773988" y="5853113"/>
          <p14:tracePt t="8101" x="7783513" y="5848350"/>
          <p14:tracePt t="8109" x="7793038" y="5840413"/>
          <p14:tracePt t="8115" x="7793038" y="5830888"/>
          <p14:tracePt t="8122" x="7793038" y="5816600"/>
          <p14:tracePt t="8129" x="7783513" y="5784850"/>
          <p14:tracePt t="8137" x="7773988" y="5767388"/>
          <p14:tracePt t="8144" x="7747000" y="5748338"/>
          <p14:tracePt t="8150" x="7700963" y="5726113"/>
          <p14:tracePt t="8159" x="7620000" y="5670550"/>
          <p14:tracePt t="8164" x="7500938" y="5611813"/>
          <p14:tracePt t="8178" x="7313613" y="5548313"/>
          <p14:tracePt t="8180" x="7112000" y="5465763"/>
          <p14:tracePt t="8186" x="6943725" y="5419725"/>
          <p14:tracePt t="8193" x="6751638" y="5356225"/>
          <p14:tracePt t="8200" x="6532563" y="5305425"/>
          <p14:tracePt t="8209" x="6313488" y="5254625"/>
          <p14:tracePt t="8214" x="6130925" y="5222875"/>
          <p14:tracePt t="8221" x="5843588" y="5168900"/>
          <p14:tracePt t="8228" x="5561013" y="5132388"/>
          <p14:tracePt t="8237" x="5322888" y="5113338"/>
          <p14:tracePt t="8243" x="5026025" y="5113338"/>
          <p14:tracePt t="8250" x="4679950" y="5132388"/>
          <p14:tracePt t="8258" x="4410075" y="5149850"/>
          <p14:tracePt t="8264" x="4021138" y="5191125"/>
          <p14:tracePt t="8271" x="3624263" y="5254625"/>
          <p14:tracePt t="8278" x="3336925" y="5314950"/>
          <p14:tracePt t="8287" x="2976563" y="5378450"/>
          <p14:tracePt t="8292" x="2643188" y="5461000"/>
          <p14:tracePt t="8300" x="2392363" y="5514975"/>
          <p14:tracePt t="8306" x="2173288" y="5565775"/>
          <p14:tracePt t="8314" x="1908175" y="5643563"/>
          <p14:tracePt t="8321" x="1744663" y="5670550"/>
          <p14:tracePt t="8327" x="1574800" y="5716588"/>
          <p14:tracePt t="8338" x="1423988" y="5775325"/>
          <p14:tracePt t="8347" x="1273175" y="5821363"/>
          <p14:tracePt t="8349" x="1127125" y="5853113"/>
          <p14:tracePt t="8357" x="1031875" y="5881688"/>
          <p14:tracePt t="8363" x="949325" y="5921375"/>
          <p14:tracePt t="8372" x="903288" y="5945188"/>
          <p14:tracePt t="8377" x="844550" y="5967413"/>
          <p14:tracePt t="8385" x="822325" y="5976938"/>
          <p14:tracePt t="8392" x="803275" y="5986463"/>
          <p14:tracePt t="8400" x="776288" y="5994400"/>
          <p14:tracePt t="8405" x="766763" y="6003925"/>
          <p14:tracePt t="8412" x="757238" y="6022975"/>
          <p14:tracePt t="8420" x="749300" y="6027738"/>
          <p14:tracePt t="8427" x="744538" y="6035675"/>
          <p14:tracePt t="8434" x="735013" y="6045200"/>
          <p14:tracePt t="8447" x="735013" y="6054725"/>
          <p14:tracePt t="8448" x="735013" y="6067425"/>
          <p14:tracePt t="8456" x="735013" y="6086475"/>
          <p14:tracePt t="8462" x="739775" y="6118225"/>
          <p14:tracePt t="8470" x="771525" y="6137275"/>
          <p14:tracePt t="8476" x="830263" y="6173788"/>
          <p14:tracePt t="8484" x="895350" y="6210300"/>
          <p14:tracePt t="8491" x="995363" y="6269038"/>
          <p14:tracePt t="8498" x="1127125" y="6310313"/>
          <p14:tracePt t="8505" x="1255713" y="6342063"/>
          <p14:tracePt t="8512" x="1423988" y="6400800"/>
          <p14:tracePt t="8520" x="1593850" y="6434138"/>
          <p14:tracePt t="8526" x="1757363" y="6461125"/>
          <p14:tracePt t="8533" x="1958975" y="6478588"/>
          <p14:tracePt t="8541" x="2182813" y="6492875"/>
          <p14:tracePt t="8548" x="2382838" y="6510338"/>
          <p14:tracePt t="8554" x="2565400" y="6524625"/>
          <p14:tracePt t="8561" x="2767013" y="6524625"/>
          <p14:tracePt t="8570" x="2986088" y="6524625"/>
          <p14:tracePt t="8575" x="3168650" y="6524625"/>
          <p14:tracePt t="8583" x="3368675" y="6524625"/>
          <p14:tracePt t="8590" x="3587750" y="6524625"/>
          <p14:tracePt t="8597" x="3789363" y="6524625"/>
          <p14:tracePt t="8604" x="3984625" y="6524625"/>
          <p14:tracePt t="8611" x="4213225" y="6510338"/>
          <p14:tracePt t="8621" x="4451350" y="6497638"/>
          <p14:tracePt t="8625" x="4646613" y="6497638"/>
          <p14:tracePt t="8632" x="4829175" y="6478588"/>
          <p14:tracePt t="8641" x="5030788" y="6465888"/>
          <p14:tracePt t="8648" x="5213350" y="6465888"/>
          <p14:tracePt t="8654" x="5373688" y="6465888"/>
          <p14:tracePt t="8661" x="5524500" y="6451600"/>
          <p14:tracePt t="8670" x="5651500" y="6437313"/>
          <p14:tracePt t="8675" x="5797550" y="6437313"/>
          <p14:tracePt t="8682" x="5943600" y="6437313"/>
          <p14:tracePt t="8690" x="6053138" y="6437313"/>
          <p14:tracePt t="8697" x="6145213" y="6437313"/>
          <p14:tracePt t="8704" x="6186488" y="6437313"/>
          <p14:tracePt t="8712" x="6226175" y="6437313"/>
          <p14:tracePt t="8718" x="6267450" y="6437313"/>
          <p14:tracePt t="8724" x="6299200" y="6429375"/>
          <p14:tracePt t="8732" x="6313488" y="6429375"/>
          <p14:tracePt t="8740" x="6345238" y="6429375"/>
          <p14:tracePt t="8746" x="6350000" y="6429375"/>
          <p14:tracePt t="8753" x="6359525" y="6429375"/>
          <p14:tracePt t="8760" x="6369050" y="6429375"/>
          <p14:tracePt t="8796" x="6364288" y="6419850"/>
          <p14:tracePt t="8802" x="6354763" y="6410325"/>
          <p14:tracePt t="8810" x="6332538" y="6392863"/>
          <p14:tracePt t="8816" x="6286500" y="6369050"/>
          <p14:tracePt t="8824" x="6208713" y="6346825"/>
          <p14:tracePt t="8831" x="6089650" y="6300788"/>
          <p14:tracePt t="8838" x="5957888" y="6242050"/>
          <p14:tracePt t="8845" x="5807075" y="6181725"/>
          <p14:tracePt t="8854" x="5592763" y="6113463"/>
          <p14:tracePt t="8859" x="5422900" y="6054725"/>
          <p14:tracePt t="8867" x="5240338" y="6008688"/>
          <p14:tracePt t="8875" x="5026025" y="5957888"/>
          <p14:tracePt t="8880" x="4729163" y="5881688"/>
          <p14:tracePt t="8888" x="4546600" y="5848350"/>
          <p14:tracePt t="8895" x="4383088" y="5821363"/>
          <p14:tracePt t="8904" x="4168775" y="5753100"/>
          <p14:tracePt t="8909" x="3911600" y="5697538"/>
          <p14:tracePt t="8916" x="3729038" y="5665788"/>
          <p14:tracePt t="8924" x="3565525" y="5653088"/>
          <p14:tracePt t="8931" x="3382963" y="5638800"/>
          <p14:tracePt t="8937" x="3200400" y="5621338"/>
          <p14:tracePt t="8945" x="3017838" y="5621338"/>
          <p14:tracePt t="8954" x="2871788" y="5621338"/>
          <p14:tracePt t="8958" x="2725738" y="5634038"/>
          <p14:tracePt t="8965" x="2579688" y="5648325"/>
          <p14:tracePt t="8974" x="2428875" y="5675313"/>
          <p14:tracePt t="8979" x="2319338" y="5689600"/>
          <p14:tracePt t="8987" x="2205038" y="5721350"/>
          <p14:tracePt t="8994" x="2105025" y="5762625"/>
          <p14:tracePt t="9001" x="2044700" y="5775325"/>
          <p14:tracePt t="9010" x="1985963" y="5784850"/>
          <p14:tracePt t="9025" x="1903413" y="5807075"/>
          <p14:tracePt t="9029" x="1885950" y="5816600"/>
          <p14:tracePt t="9037" x="1866900" y="5826125"/>
          <p14:tracePt t="9043" x="1857375" y="5835650"/>
          <p14:tracePt t="9051" x="1849438" y="5840413"/>
          <p14:tracePt t="9059" x="1839913" y="5857875"/>
          <p14:tracePt t="9064" x="1835150" y="5867400"/>
          <p14:tracePt t="9072" x="1817688" y="5876925"/>
          <p14:tracePt t="9079" x="1817688" y="5881688"/>
          <p14:tracePt t="9088" x="1817688" y="5889625"/>
          <p14:tracePt t="9093" x="1817688" y="5899150"/>
          <p14:tracePt t="9100" x="1817688" y="5903913"/>
          <p14:tracePt t="9107" x="1830388" y="5913438"/>
          <p14:tracePt t="9115" x="1862138" y="5945188"/>
          <p14:tracePt t="9122" x="1908175" y="5967413"/>
          <p14:tracePt t="9129" x="1985963" y="5994400"/>
          <p14:tracePt t="9137" x="2081213" y="6022975"/>
          <p14:tracePt t="9143" x="2178050" y="6049963"/>
          <p14:tracePt t="9151" x="2292350" y="6091238"/>
          <p14:tracePt t="9157" x="2387600" y="6118225"/>
          <p14:tracePt t="9164" x="2482850" y="6145213"/>
          <p14:tracePt t="9171" x="2616200" y="6176963"/>
          <p14:tracePt t="9178" x="2762250" y="6205538"/>
          <p14:tracePt t="9188" x="2913063" y="6237288"/>
          <p14:tracePt t="9193" x="3040063" y="6249988"/>
          <p14:tracePt t="9199" x="3173413" y="6264275"/>
          <p14:tracePt t="9208" x="3300413" y="6278563"/>
          <p14:tracePt t="9213" x="3446463" y="6278563"/>
          <p14:tracePt t="9221" x="3592513" y="6291263"/>
          <p14:tracePt t="9228" x="3721100" y="6291263"/>
          <p14:tracePt t="9238" x="3848100" y="6291263"/>
          <p14:tracePt t="9242" x="3994150" y="6291263"/>
          <p14:tracePt t="9249" x="4140200" y="6291263"/>
          <p14:tracePt t="9256" x="4286250" y="6291263"/>
          <p14:tracePt t="9263" x="4414838" y="6291263"/>
          <p14:tracePt t="9273" x="4541838" y="6283325"/>
          <p14:tracePt t="9277" x="4656138" y="6269038"/>
          <p14:tracePt t="9287" x="4784725" y="6254750"/>
          <p14:tracePt t="9292" x="4911725" y="6242050"/>
          <p14:tracePt t="9298" x="5026025" y="6213475"/>
          <p14:tracePt t="9306" x="5122863" y="6200775"/>
          <p14:tracePt t="9313" x="5213350" y="6186488"/>
          <p14:tracePt t="9321" x="5291138" y="6173788"/>
          <p14:tracePt t="9328" x="5381625" y="6173788"/>
          <p14:tracePt t="9334" x="5478463" y="6159500"/>
          <p14:tracePt t="9342" x="5573713" y="6145213"/>
          <p14:tracePt t="9348" x="5665788" y="6145213"/>
          <p14:tracePt t="9355" x="5724525" y="6137275"/>
          <p14:tracePt t="9362" x="5797550" y="6137275"/>
          <p14:tracePt t="9370" x="5838825" y="6137275"/>
          <p14:tracePt t="9377" x="5911850" y="6122988"/>
          <p14:tracePt t="9384" x="5953125" y="6122988"/>
          <p14:tracePt t="9391" x="6007100" y="6108700"/>
          <p14:tracePt t="9398" x="6048375" y="6108700"/>
          <p14:tracePt t="9406" x="6103938" y="6108700"/>
          <p14:tracePt t="9412" x="6130925" y="6108700"/>
          <p14:tracePt t="9420" x="6162675" y="6091238"/>
          <p14:tracePt t="9426" x="6203950" y="6091238"/>
          <p14:tracePt t="9433" x="6223000" y="6081713"/>
          <p14:tracePt t="9441" x="6240463" y="6081713"/>
          <p14:tracePt t="9448" x="6259513" y="6081713"/>
          <p14:tracePt t="9455" x="6286500" y="6072188"/>
          <p14:tracePt t="9462" x="6296025" y="6072188"/>
          <p14:tracePt t="9471" x="6303963" y="6064250"/>
          <p14:tracePt t="9476" x="6323013" y="6054725"/>
          <p14:tracePt t="9483" x="6327775" y="6054725"/>
          <p14:tracePt t="9490" x="6335713" y="6054725"/>
          <p14:tracePt t="9497" x="6345238" y="6054725"/>
          <p14:tracePt t="9504" x="6350000" y="6054725"/>
          <p14:tracePt t="9516" x="6369050" y="6054725"/>
          <p14:tracePt t="9547" x="6369050" y="6045200"/>
          <p14:tracePt t="9554" x="6369050" y="6040438"/>
          <p14:tracePt t="9561" x="6369050" y="6030913"/>
          <p14:tracePt t="9570" x="6369050" y="6022975"/>
          <p14:tracePt t="9575" x="6354763" y="6013450"/>
          <p14:tracePt t="9582" x="6345238" y="5986463"/>
          <p14:tracePt t="9590" x="6327775" y="5967413"/>
          <p14:tracePt t="9597" x="6296025" y="5945188"/>
          <p14:tracePt t="9611" x="6235700" y="5921375"/>
          <p14:tracePt t="9613" x="6189663" y="5884863"/>
          <p14:tracePt t="9618" x="6126163" y="5862638"/>
          <p14:tracePt t="9626" x="6062663" y="5821363"/>
          <p14:tracePt t="9631" x="5967413" y="5780088"/>
          <p14:tracePt t="9639" x="5848350" y="5721350"/>
          <p14:tracePt t="9646" x="5751513" y="5694363"/>
          <p14:tracePt t="9654" x="5624513" y="5665788"/>
          <p14:tracePt t="9660" x="5510213" y="5638800"/>
          <p14:tracePt t="9667" x="5395913" y="5592763"/>
          <p14:tracePt t="9676" x="5264150" y="5580063"/>
          <p14:tracePt t="9681" x="5135563" y="5565775"/>
          <p14:tracePt t="9688" x="5021263" y="5551488"/>
          <p14:tracePt t="9696" x="4911725" y="5538788"/>
          <p14:tracePt t="9704" x="4784725" y="5524500"/>
          <p14:tracePt t="9711" x="4651375" y="5511800"/>
          <p14:tracePt t="9717" x="4505325" y="5492750"/>
          <p14:tracePt t="9726" x="4359275" y="5465763"/>
          <p14:tracePt t="9731" x="4227513" y="5451475"/>
          <p14:tracePt t="9738" x="4098925" y="5451475"/>
          <p14:tracePt t="9745" x="3989388" y="5451475"/>
          <p14:tracePt t="9754" x="3879850" y="5451475"/>
          <p14:tracePt t="9760" x="3752850" y="5451475"/>
          <p14:tracePt t="9767" x="3624263" y="5451475"/>
          <p14:tracePt t="9774" x="3514725" y="5451475"/>
          <p14:tracePt t="9780" x="3424238" y="5451475"/>
          <p14:tracePt t="9788" x="3332163" y="5451475"/>
          <p14:tracePt t="9795" x="3236913" y="5461000"/>
          <p14:tracePt t="9805" x="3140075" y="5487988"/>
          <p14:tracePt t="9809" x="3063875" y="5502275"/>
          <p14:tracePt t="9816" x="2986088" y="5511800"/>
          <p14:tracePt t="9824" x="2908300" y="5524500"/>
          <p14:tracePt t="9830" x="2867025" y="5538788"/>
          <p14:tracePt t="9837" x="2840038" y="5548313"/>
          <p14:tracePt t="9844" x="2794000" y="5556250"/>
          <p14:tracePt t="9859" x="2743200" y="5597525"/>
          <p14:tracePt t="9865" x="2725738" y="5607050"/>
          <p14:tracePt t="9874" x="2698750" y="5624513"/>
          <p14:tracePt t="9880" x="2689225" y="5634038"/>
          <p14:tracePt t="9891" x="2679700" y="5643563"/>
          <p14:tracePt t="9895" x="2670175" y="5648325"/>
          <p14:tracePt t="9904" x="2665413" y="5657850"/>
          <p14:tracePt t="9908" x="2657475" y="5665788"/>
          <p14:tracePt t="9916" x="2647950" y="5684838"/>
          <p14:tracePt t="9922" x="2638425" y="5689600"/>
          <p14:tracePt t="9930" x="2625725" y="5697538"/>
          <p14:tracePt t="9937" x="2625725" y="5707063"/>
          <p14:tracePt t="9944" x="2625725" y="5716588"/>
          <p14:tracePt t="9951" x="2625725" y="5721350"/>
          <p14:tracePt t="9958" x="2625725" y="5730875"/>
          <p14:tracePt t="9965" x="2625725" y="5748338"/>
          <p14:tracePt t="9972" x="2625725" y="5775325"/>
          <p14:tracePt t="9979" x="2625725" y="5794375"/>
          <p14:tracePt t="9987" x="2638425" y="5811838"/>
          <p14:tracePt t="9993" x="2647950" y="5830888"/>
          <p14:tracePt t="10001" x="2670175" y="5862638"/>
          <p14:tracePt t="10009" x="2698750" y="5881688"/>
          <p14:tracePt t="10014" x="2743200" y="5903913"/>
          <p14:tracePt t="10028" x="2774950" y="5926138"/>
          <p14:tracePt t="10029" x="2816225" y="5949950"/>
          <p14:tracePt t="10037" x="2884488" y="5999163"/>
          <p14:tracePt t="10043" x="2925763" y="6022975"/>
          <p14:tracePt t="10050" x="2990850" y="6045200"/>
          <p14:tracePt t="10059" x="3054350" y="6072188"/>
          <p14:tracePt t="10064" x="3149600" y="6113463"/>
          <p14:tracePt t="10071" x="3263900" y="6140450"/>
          <p14:tracePt t="10078" x="3360738" y="6154738"/>
          <p14:tracePt t="10088" x="3470275" y="6181725"/>
          <p14:tracePt t="10092" x="3582988" y="6196013"/>
          <p14:tracePt t="10100" x="3679825" y="6210300"/>
          <p14:tracePt t="10108" x="3806825" y="6227763"/>
          <p14:tracePt t="10113" x="3916363" y="6242050"/>
          <p14:tracePt t="10121" x="4049713" y="6254750"/>
          <p14:tracePt t="10128" x="4176713" y="6269038"/>
          <p14:tracePt t="10136" x="4291013" y="6283325"/>
          <p14:tracePt t="10142" x="4400550" y="6296025"/>
          <p14:tracePt t="10149" x="4546600" y="6310313"/>
          <p14:tracePt t="10156" x="4692650" y="6327775"/>
          <p14:tracePt t="10164" x="4821238" y="6327775"/>
          <p14:tracePt t="10171" x="4935538" y="6327775"/>
          <p14:tracePt t="10178" x="5045075" y="6327775"/>
          <p14:tracePt t="10187" x="5154613" y="6327775"/>
          <p14:tracePt t="10191" x="5281613" y="6327775"/>
          <p14:tracePt t="10199" x="5410200" y="6327775"/>
          <p14:tracePt t="10206" x="5519738" y="6327775"/>
          <p14:tracePt t="10213" x="5592763" y="6327775"/>
          <p14:tracePt t="10221" x="5665788" y="6327775"/>
          <p14:tracePt t="10227" x="5724525" y="6327775"/>
          <p14:tracePt t="10234" x="5816600" y="6327775"/>
          <p14:tracePt t="10241" x="5889625" y="6327775"/>
          <p14:tracePt t="10248" x="5948363" y="6319838"/>
          <p14:tracePt t="10256" x="6026150" y="6305550"/>
          <p14:tracePt t="10262" x="6067425" y="6296025"/>
          <p14:tracePt t="10270" x="6126163" y="6296025"/>
          <p14:tracePt t="10277" x="6167438" y="6296025"/>
          <p14:tracePt t="10284" x="6194425" y="6296025"/>
          <p14:tracePt t="10291" x="6235700" y="6283325"/>
          <p14:tracePt t="10298" x="6254750" y="6283325"/>
          <p14:tracePt t="10306" x="6272213" y="6283325"/>
          <p14:tracePt t="10312" x="6291263" y="6283325"/>
          <p14:tracePt t="10320" x="6318250" y="6283325"/>
          <p14:tracePt t="10326" x="6327775" y="6283325"/>
          <p14:tracePt t="10334" x="6332538" y="6283325"/>
          <p14:tracePt t="10341" x="6340475" y="6278563"/>
          <p14:tracePt t="10348" x="6350000" y="6278563"/>
          <p14:tracePt t="10355" x="6359525" y="6278563"/>
          <p14:tracePt t="10362" x="6364288" y="6278563"/>
          <p14:tracePt t="10371" x="6372225" y="6278563"/>
          <p14:tracePt t="10376" x="6391275" y="6278563"/>
          <p14:tracePt t="10383" x="6396038" y="6278563"/>
          <p14:tracePt t="10390" x="6405563" y="6278563"/>
          <p14:tracePt t="10397" x="6413500" y="6278563"/>
          <p14:tracePt t="15990" x="6400800" y="6278563"/>
          <p14:tracePt t="15997" x="6372225" y="6278563"/>
          <p14:tracePt t="16005" x="6340475" y="6278563"/>
          <p14:tracePt t="16011" x="6286500" y="6278563"/>
          <p14:tracePt t="16019" x="6245225" y="6278563"/>
          <p14:tracePt t="16026" x="6189663" y="6278563"/>
          <p14:tracePt t="16035" x="6149975" y="6278563"/>
          <p14:tracePt t="16040" x="6094413" y="6278563"/>
          <p14:tracePt t="16047" x="6057900" y="6278563"/>
          <p14:tracePt t="16054" x="6016625" y="6278563"/>
          <p14:tracePt t="16061" x="5962650" y="6278563"/>
          <p14:tracePt t="16069" x="5921375" y="6278563"/>
          <p14:tracePt t="16075" x="5865813" y="6278563"/>
          <p14:tracePt t="16082" x="5824538" y="6278563"/>
          <p14:tracePt t="16089" x="5770563" y="6278563"/>
          <p14:tracePt t="16096" x="5729288" y="6278563"/>
          <p14:tracePt t="16103" x="5688013" y="6278563"/>
          <p14:tracePt t="16111" x="5634038" y="6278563"/>
          <p14:tracePt t="16118" x="5592763" y="6278563"/>
          <p14:tracePt t="16125" x="5551488" y="6278563"/>
          <p14:tracePt t="16132" x="5519738" y="6278563"/>
          <p14:tracePt t="16139" x="5491163" y="6278563"/>
          <p14:tracePt t="16146" x="5451475" y="6278563"/>
          <p14:tracePt t="16153" x="5422900" y="6278563"/>
          <p14:tracePt t="16160" x="5391150" y="6278563"/>
          <p14:tracePt t="16169" x="5349875" y="6278563"/>
          <p14:tracePt t="16174" x="5322888" y="6278563"/>
          <p14:tracePt t="16182" x="5305425" y="6278563"/>
          <p14:tracePt t="16189" x="5264150" y="6278563"/>
          <p14:tracePt t="16195" x="5245100" y="6278563"/>
          <p14:tracePt t="16203" x="5227638" y="6278563"/>
          <p14:tracePt t="16211" x="5213350" y="6278563"/>
          <p14:tracePt t="16219" x="5195888" y="6278563"/>
          <p14:tracePt t="16224" x="5162550" y="6278563"/>
          <p14:tracePt t="16231" x="5159375" y="6278563"/>
          <p14:tracePt t="16238" x="5140325" y="6278563"/>
          <p14:tracePt t="16245" x="5130800" y="6278563"/>
          <p14:tracePt t="16252" x="5126038" y="6278563"/>
          <p14:tracePt t="16259" x="5118100" y="6278563"/>
          <p14:tracePt t="16269" x="5108575" y="6278563"/>
          <p14:tracePt t="16274" x="5089525" y="6278563"/>
          <p14:tracePt t="16281" x="5086350" y="6278563"/>
          <p14:tracePt t="16288" x="5076825" y="6278563"/>
          <p14:tracePt t="16296" x="5067300" y="6278563"/>
          <p14:tracePt t="16302" x="5062538" y="6278563"/>
          <p14:tracePt t="16309" x="5053013" y="6278563"/>
          <p14:tracePt t="16318" x="5045075" y="6278563"/>
          <p14:tracePt t="16323" x="5040313" y="6278563"/>
          <p14:tracePt t="16330" x="5030788" y="6278563"/>
          <p14:tracePt t="27182" x="5021263" y="6259513"/>
          <p14:tracePt t="27189" x="5013325" y="6242050"/>
          <p14:tracePt t="27196" x="5003800" y="6223000"/>
          <p14:tracePt t="27204" x="4994275" y="6205538"/>
          <p14:tracePt t="27210" x="4984750" y="6173788"/>
          <p14:tracePt t="27217" x="4975225" y="6154738"/>
          <p14:tracePt t="27225" x="4967288" y="6137275"/>
          <p14:tracePt t="27231" x="4953000" y="6103938"/>
          <p14:tracePt t="27238" x="4943475" y="6076950"/>
          <p14:tracePt t="27246" x="4926013" y="6054725"/>
          <p14:tracePt t="27253" x="4916488" y="6035675"/>
          <p14:tracePt t="27260" x="4906963" y="6008688"/>
          <p14:tracePt t="27267" x="4884738" y="5991225"/>
          <p14:tracePt t="27275" x="4875213" y="5957888"/>
          <p14:tracePt t="27281" x="4865688" y="5940425"/>
          <p14:tracePt t="27288" x="4848225" y="5921375"/>
          <p14:tracePt t="27295" x="4816475" y="5899150"/>
          <p14:tracePt t="27303" x="4806950" y="5867400"/>
          <p14:tracePt t="27309" x="4797425" y="5848350"/>
          <p14:tracePt t="27317" x="4789488" y="5843588"/>
          <p14:tracePt t="27325" x="4779963" y="5835650"/>
          <p14:tracePt t="27331" x="4775200" y="5826125"/>
          <p14:tracePt t="27338" x="4756150" y="5816600"/>
          <p14:tracePt t="27345" x="4738688" y="5807075"/>
          <p14:tracePt t="27354" x="4719638" y="5799138"/>
          <p14:tracePt t="27359" x="4711700" y="5780088"/>
          <p14:tracePt t="27366" x="4692650" y="5770563"/>
          <p14:tracePt t="27373" x="4675188" y="5762625"/>
          <p14:tracePt t="27380" x="4665663" y="5753100"/>
          <p14:tracePt t="27387" x="4638675" y="5743575"/>
          <p14:tracePt t="27394" x="4619625" y="5734050"/>
          <p14:tracePt t="27404" x="4610100" y="5730875"/>
          <p14:tracePt t="27409" x="4597400" y="5730875"/>
          <p14:tracePt t="27415" x="4578350" y="5730875"/>
          <p14:tracePt t="27424" x="4570413" y="5730875"/>
          <p14:tracePt t="27430" x="4551363" y="5730875"/>
          <p14:tracePt t="27437" x="4546600" y="5730875"/>
          <p14:tracePt t="27444" x="4537075" y="5730875"/>
          <p14:tracePt t="27453" x="4529138" y="5730875"/>
          <p14:tracePt t="27458" x="4524375" y="5730875"/>
          <p14:tracePt t="27465" x="4514850" y="5730875"/>
          <p14:tracePt t="27472" x="4505325" y="5730875"/>
          <p14:tracePt t="27480" x="4497388" y="5730875"/>
          <p14:tracePt t="27487" x="4492625" y="5730875"/>
          <p14:tracePt t="27494" x="4473575" y="5730875"/>
          <p14:tracePt t="27536" x="4473575" y="5738813"/>
          <p14:tracePt t="27543" x="4487863" y="5748338"/>
          <p14:tracePt t="27550" x="4497388" y="5757863"/>
          <p14:tracePt t="27558" x="4500563" y="5762625"/>
          <p14:tracePt t="27564" x="4510088" y="5770563"/>
          <p14:tracePt t="27572" x="4519613" y="5789613"/>
          <p14:tracePt t="27579" x="4529138" y="5789613"/>
          <p14:tracePt t="27587" x="4533900" y="5789613"/>
          <p14:tracePt t="27593" x="4541838" y="5789613"/>
          <p14:tracePt t="27601" x="4551363" y="5789613"/>
          <p14:tracePt t="27607" x="4565650" y="5789613"/>
          <p14:tracePt t="27614" x="4573588" y="5789613"/>
          <p14:tracePt t="27621" x="4583113" y="5789613"/>
          <p14:tracePt t="27629" x="4587875" y="5789613"/>
          <p14:tracePt t="27664" x="4597400" y="5789613"/>
          <p14:tracePt t="27728" x="4606925" y="5789613"/>
          <p14:tracePt t="27736" x="4606925" y="5775325"/>
          <p14:tracePt t="27742" x="4606925" y="5770563"/>
          <p14:tracePt t="27749" x="4614863" y="5762625"/>
          <p14:tracePt t="27756" x="4619625" y="5753100"/>
          <p14:tracePt t="27763" x="4619625" y="5743575"/>
          <p14:tracePt t="27771" x="4629150" y="5738813"/>
          <p14:tracePt t="27777" x="4629150" y="5730875"/>
          <p14:tracePt t="27786" x="4629150" y="5721350"/>
          <p14:tracePt t="27848" x="4638675" y="5721350"/>
          <p14:tracePt t="27862" x="4651375" y="5721350"/>
          <p14:tracePt t="27876" x="4660900" y="5721350"/>
          <p14:tracePt t="27886" x="4670425" y="5721350"/>
          <p14:tracePt t="27891" x="4675188" y="5721350"/>
          <p14:tracePt t="27898" x="4683125" y="5726113"/>
          <p14:tracePt t="27905" x="4692650" y="5734050"/>
          <p14:tracePt t="27912" x="4702175" y="5738813"/>
          <p14:tracePt t="27920" x="4706938" y="5748338"/>
          <p14:tracePt t="27926" x="4716463" y="5757863"/>
          <p14:tracePt t="27933" x="4733925" y="5757863"/>
          <p14:tracePt t="27941" x="4738688" y="5767388"/>
          <p14:tracePt t="27947" x="4748213" y="5770563"/>
          <p14:tracePt t="27954" x="4756150" y="5789613"/>
          <p14:tracePt t="27962" x="4765675" y="5789613"/>
          <p14:tracePt t="27970" x="4770438" y="5799138"/>
          <p14:tracePt t="27975" x="4789488" y="5799138"/>
          <p14:tracePt t="27982" x="4797425" y="5799138"/>
          <p14:tracePt t="27990" x="4811713" y="5807075"/>
          <p14:tracePt t="27997" x="4821238" y="5807075"/>
          <p14:tracePt t="28004" x="4829175" y="5807075"/>
          <p14:tracePt t="28011" x="4833938" y="5807075"/>
          <p14:tracePt t="28020" x="4843463" y="5807075"/>
          <p14:tracePt t="28103" x="4843463" y="5811838"/>
          <p14:tracePt t="28117" x="4843463" y="5821363"/>
          <p14:tracePt t="28131" x="4843463" y="5830888"/>
          <p14:tracePt t="32016" x="4862513" y="5840413"/>
          <p14:tracePt t="32022" x="4870450" y="5843588"/>
          <p14:tracePt t="32029" x="4875213" y="5853113"/>
          <p14:tracePt t="32036" x="4884738" y="5862638"/>
          <p14:tracePt t="32043" x="4894263" y="5862638"/>
          <p14:tracePt t="32050" x="4899025" y="5862638"/>
          <p14:tracePt t="32057" x="4906963" y="5862638"/>
          <p14:tracePt t="32100" x="4902200" y="5862638"/>
          <p14:tracePt t="32107" x="4899025" y="5857875"/>
          <p14:tracePt t="32114" x="4889500" y="5848350"/>
          <p14:tracePt t="32121" x="4879975" y="5843588"/>
          <p14:tracePt t="32130" x="4875213" y="5835650"/>
          <p14:tracePt t="32135" x="4857750" y="5826125"/>
          <p14:tracePt t="32142" x="4838700" y="5816600"/>
          <p14:tracePt t="32151" x="4821238" y="5807075"/>
          <p14:tracePt t="32156" x="4802188" y="5799138"/>
          <p14:tracePt t="32164" x="4770438" y="5789613"/>
          <p14:tracePt t="32171" x="4729163" y="5775325"/>
          <p14:tracePt t="32179" x="4711700" y="5767388"/>
          <p14:tracePt t="32186" x="4692650" y="5767388"/>
          <p14:tracePt t="32192" x="4675188" y="5767388"/>
          <p14:tracePt t="32200" x="4656138" y="5767388"/>
          <p14:tracePt t="32206" x="4646613" y="5767388"/>
          <p14:tracePt t="32214" x="4643438" y="5767388"/>
          <p14:tracePt t="32220" x="4633913" y="5767388"/>
          <p14:tracePt t="32227" x="4624388" y="5770563"/>
          <p14:tracePt t="32234" x="4619625" y="5780088"/>
          <p14:tracePt t="32242" x="4610100" y="5784850"/>
          <p14:tracePt t="32250" x="4610100" y="5794375"/>
          <p14:tracePt t="32255" x="4610100" y="5803900"/>
          <p14:tracePt t="32264" x="4610100" y="5811838"/>
          <p14:tracePt t="32270" x="4610100" y="5816600"/>
          <p14:tracePt t="32298" x="4614863" y="5816600"/>
          <p14:tracePt t="32305" x="4619625" y="5816600"/>
          <p14:tracePt t="32313" x="4629150" y="5816600"/>
          <p14:tracePt t="32320" x="4638675" y="5816600"/>
          <p14:tracePt t="32327" x="4643438" y="5816600"/>
          <p14:tracePt t="32334" x="4651375" y="5816600"/>
          <p14:tracePt t="32341" x="4670425" y="5816600"/>
          <p14:tracePt t="32348" x="4679950" y="5816600"/>
          <p14:tracePt t="32355" x="4683125" y="5816600"/>
          <p14:tracePt t="32363" x="4692650" y="5816600"/>
          <p14:tracePt t="32369" x="4702175" y="5816600"/>
          <p14:tracePt t="35395" x="4752975" y="5840413"/>
          <p14:tracePt t="35402" x="4829175" y="5862638"/>
          <p14:tracePt t="35409" x="4894263" y="5889625"/>
          <p14:tracePt t="35416" x="4989513" y="5918200"/>
          <p14:tracePt t="35424" x="5053013" y="5954713"/>
          <p14:tracePt t="35431" x="5126038" y="5967413"/>
          <p14:tracePt t="35440" x="5203825" y="5981700"/>
          <p14:tracePt t="35445" x="5281613" y="5994400"/>
          <p14:tracePt t="35452" x="5378450" y="6008688"/>
          <p14:tracePt t="35462" x="5437188" y="6018213"/>
          <p14:tracePt t="35466" x="5510213" y="6018213"/>
          <p14:tracePt t="35473" x="5551488" y="6018213"/>
          <p14:tracePt t="35480" x="5605463" y="6018213"/>
          <p14:tracePt t="35489" x="5646738" y="6030913"/>
          <p14:tracePt t="35494" x="5707063" y="6030913"/>
          <p14:tracePt t="35502" x="5746750" y="6030913"/>
          <p14:tracePt t="35509" x="5816600" y="6030913"/>
          <p14:tracePt t="35516" x="5870575" y="6030913"/>
          <p14:tracePt t="35523" x="5930900" y="6030913"/>
          <p14:tracePt t="35530" x="5984875" y="6030913"/>
          <p14:tracePt t="35539" x="6040438" y="6030913"/>
          <p14:tracePt t="35546" x="6080125" y="6030913"/>
          <p14:tracePt t="35551" x="6121400" y="6030913"/>
          <p14:tracePt t="35558" x="6181725" y="6022975"/>
          <p14:tracePt t="35565" x="6223000" y="6013450"/>
          <p14:tracePt t="35573" x="6281738" y="5999163"/>
          <p14:tracePt t="35579" x="6323013" y="5991225"/>
          <p14:tracePt t="35587" x="6381750" y="5976938"/>
          <p14:tracePt t="35594" x="6413500" y="5967413"/>
          <p14:tracePt t="35601" x="6442075" y="5957888"/>
          <p14:tracePt t="35607" x="6486525" y="5935663"/>
          <p14:tracePt t="35615" x="6515100" y="5926138"/>
          <p14:tracePt t="35623" x="6537325" y="5918200"/>
          <p14:tracePt t="35629" x="6554788" y="5908675"/>
          <p14:tracePt t="35636" x="6583363" y="5899150"/>
          <p14:tracePt t="35644" x="6591300" y="5899150"/>
          <p14:tracePt t="35650" x="6600825" y="5899150"/>
          <p14:tracePt t="35658" x="6605588" y="5889625"/>
          <p14:tracePt t="35679" x="6605588" y="5881688"/>
          <p14:tracePt t="35686" x="6605588" y="5872163"/>
          <p14:tracePt t="35693" x="6605588" y="5867400"/>
          <p14:tracePt t="35700" x="6605588" y="5857875"/>
          <p14:tracePt t="35707" x="6605588" y="5848350"/>
          <p14:tracePt t="35714" x="6605588" y="5843588"/>
          <p14:tracePt t="35724" x="6605588" y="5835650"/>
          <p14:tracePt t="35728" x="6605588" y="5826125"/>
          <p14:tracePt t="35735" x="6605588" y="5811838"/>
          <p14:tracePt t="35742" x="6605588" y="5803900"/>
          <p14:tracePt t="35750" x="6605588" y="5784850"/>
          <p14:tracePt t="35757" x="6605588" y="5780088"/>
          <p14:tracePt t="35764" x="6605588" y="5770563"/>
          <p14:tracePt t="35773" x="6605588" y="5762625"/>
          <p14:tracePt t="35778" x="6605588" y="5753100"/>
          <p14:tracePt t="35983" x="6596063" y="5753100"/>
          <p14:tracePt t="35991" x="6588125" y="5753100"/>
          <p14:tracePt t="35997" x="6583363" y="5753100"/>
          <p14:tracePt t="36007" x="6573838" y="5753100"/>
          <p14:tracePt t="36017" x="6564313" y="5753100"/>
          <p14:tracePt t="36019" x="6551613" y="5753100"/>
          <p14:tracePt t="36042" x="6542088" y="5753100"/>
          <p14:tracePt t="36061" x="6532563" y="5753100"/>
          <p14:tracePt t="36148" x="6523038" y="5753100"/>
          <p14:tracePt t="36161" x="6518275" y="5753100"/>
          <p14:tracePt t="36168" x="6510338" y="5753100"/>
          <p14:tracePt t="39194" x="6500813" y="5753100"/>
          <p14:tracePt t="39200" x="6496050" y="5753100"/>
          <p14:tracePt t="39215" x="6486525" y="5753100"/>
          <p14:tracePt t="46486" x="6372225" y="5762625"/>
          <p14:tracePt t="46493" x="6226175" y="5775325"/>
          <p14:tracePt t="46500" x="6116638" y="5775325"/>
          <p14:tracePt t="46509" x="6007100" y="5775325"/>
          <p14:tracePt t="46514" x="5880100" y="5775325"/>
          <p14:tracePt t="46521" x="5751513" y="5775325"/>
          <p14:tracePt t="46528" x="5624513" y="5775325"/>
          <p14:tracePt t="46536" x="5551488" y="5775325"/>
          <p14:tracePt t="46543" x="5459413" y="5775325"/>
          <p14:tracePt t="46550" x="5381625" y="5775325"/>
          <p14:tracePt t="46559" x="5341938" y="5775325"/>
          <p14:tracePt t="46564" x="5300663" y="5775325"/>
          <p14:tracePt t="46571" x="5245100" y="5775325"/>
          <p14:tracePt t="46579" x="5218113" y="5775325"/>
          <p14:tracePt t="46586" x="5176838" y="5775325"/>
          <p14:tracePt t="46593" x="5149850" y="5775325"/>
          <p14:tracePt t="46599" x="5118100" y="5775325"/>
          <p14:tracePt t="46608" x="5076825" y="5775325"/>
          <p14:tracePt t="46613" x="5049838" y="5775325"/>
          <p14:tracePt t="46621" x="5030788" y="5775325"/>
          <p14:tracePt t="46628" x="5013325" y="5775325"/>
          <p14:tracePt t="46635" x="4984750" y="5775325"/>
          <p14:tracePt t="46642" x="4967288" y="5775325"/>
          <p14:tracePt t="46650" x="4957763" y="5775325"/>
          <p14:tracePt t="46656" x="4948238" y="5775325"/>
          <p14:tracePt t="46663" x="4943475" y="5775325"/>
          <p14:tracePt t="46670" x="4935538" y="5775325"/>
          <p14:tracePt t="46677" x="4926013" y="5775325"/>
          <p14:tracePt t="46684" x="4921250" y="5775325"/>
          <p14:tracePt t="46692" x="4902200" y="5775325"/>
          <p14:tracePt t="46698" x="4894263" y="5775325"/>
          <p14:tracePt t="46707" x="4889500" y="5775325"/>
          <p14:tracePt t="46714" x="4879975" y="5775325"/>
          <p14:tracePt t="46720" x="4870450" y="5775325"/>
          <p14:tracePt t="46925" x="4884738" y="5775325"/>
          <p14:tracePt t="46932" x="4902200" y="5794375"/>
          <p14:tracePt t="46940" x="4921250" y="5794375"/>
          <p14:tracePt t="46946" x="4948238" y="5794375"/>
          <p14:tracePt t="46953" x="4957763" y="5794375"/>
          <p14:tracePt t="46961" x="4967288" y="5803900"/>
          <p14:tracePt t="46968" x="4972050" y="5803900"/>
          <p14:tracePt t="46975" x="4979988" y="5803900"/>
          <p14:tracePt t="46984" x="4989513" y="5803900"/>
          <p14:tracePt t="46989" x="4999038" y="5803900"/>
          <p14:tracePt t="46996" x="5003800" y="5803900"/>
          <p14:tracePt t="47003" x="5013325" y="5803900"/>
          <p14:tracePt t="47010" x="5030788" y="5803900"/>
          <p14:tracePt t="47017" x="5035550" y="5803900"/>
          <p14:tracePt t="47024" x="5045075" y="5803900"/>
          <p14:tracePt t="47033" x="5053013" y="5803900"/>
          <p14:tracePt t="47038" x="5057775" y="5803900"/>
          <p14:tracePt t="47045" x="5076825" y="5803900"/>
          <p14:tracePt t="47053" x="5094288" y="5803900"/>
          <p14:tracePt t="47060" x="5122863" y="5803900"/>
          <p14:tracePt t="47071" x="5140325" y="5803900"/>
          <p14:tracePt t="47074" x="5159375" y="5803900"/>
          <p14:tracePt t="47081" x="5176838" y="5803900"/>
          <p14:tracePt t="47088" x="5195888" y="5803900"/>
          <p14:tracePt t="47095" x="5222875" y="5803900"/>
          <p14:tracePt t="47102" x="5240338" y="5803900"/>
          <p14:tracePt t="47109" x="5259388" y="5803900"/>
          <p14:tracePt t="47117" x="5276850" y="5803900"/>
          <p14:tracePt t="47124" x="5281613" y="5803900"/>
          <p14:tracePt t="47131" x="5300663" y="5803900"/>
          <p14:tracePt t="47138" x="5318125" y="5803900"/>
          <p14:tracePt t="47145" x="5322888" y="5803900"/>
          <p14:tracePt t="47152" x="5332413" y="5803900"/>
          <p14:tracePt t="47159" x="5341938" y="5803900"/>
          <p14:tracePt t="47168" x="5349875" y="5803900"/>
          <p14:tracePt t="47173" x="5354638" y="5803900"/>
          <p14:tracePt t="47180" x="5364163" y="5803900"/>
          <p14:tracePt t="47280" x="5364163" y="5811838"/>
          <p14:tracePt t="47286" x="5364163" y="5816600"/>
          <p14:tracePt t="47293" x="5364163" y="5826125"/>
          <p14:tracePt t="48824" x="5332413" y="5835650"/>
          <p14:tracePt t="48831" x="5291138" y="5848350"/>
          <p14:tracePt t="48838" x="5232400" y="5848350"/>
          <p14:tracePt t="48845" x="5191125" y="5857875"/>
          <p14:tracePt t="48853" x="5130800" y="5867400"/>
          <p14:tracePt t="48860" x="5089525" y="5881688"/>
          <p14:tracePt t="48869" x="5030788" y="5881688"/>
          <p14:tracePt t="48874" x="4989513" y="5889625"/>
          <p14:tracePt t="48892" x="4870450" y="5913438"/>
          <p14:tracePt t="48895" x="4792663" y="5940425"/>
          <p14:tracePt t="48903" x="4748213" y="5949950"/>
          <p14:tracePt t="48909" x="4687888" y="5962650"/>
          <p14:tracePt t="48916" x="4660900" y="5972175"/>
          <p14:tracePt t="48925" x="4629150" y="5981700"/>
          <p14:tracePt t="48931" x="4587875" y="5994400"/>
          <p14:tracePt t="48937" x="4570413" y="6003925"/>
          <p14:tracePt t="48945" x="4551363" y="6013450"/>
          <p14:tracePt t="48953" x="4533900" y="6013450"/>
          <p14:tracePt t="48959" x="4514850" y="6022975"/>
          <p14:tracePt t="48966" x="4497388" y="6022975"/>
          <p14:tracePt t="48973" x="4487863" y="6022975"/>
          <p14:tracePt t="48980" x="4483100" y="6022975"/>
          <p14:tracePt t="48988" x="4473575" y="6022975"/>
          <p14:tracePt t="48994" x="4464050" y="6022975"/>
          <p14:tracePt t="49002" x="4460875" y="6022975"/>
          <p14:tracePt t="49008" x="4451350" y="6022975"/>
          <p14:tracePt t="49016" x="4441825" y="6022975"/>
          <p14:tracePt t="49022" x="4432300" y="6022975"/>
          <p14:tracePt t="49256" x="4456113" y="6022975"/>
          <p14:tracePt t="49264" x="4487863" y="6022975"/>
          <p14:tracePt t="49271" x="4529138" y="6022975"/>
          <p14:tracePt t="49278" x="4556125" y="6022975"/>
          <p14:tracePt t="49285" x="4573588" y="6022975"/>
          <p14:tracePt t="49292" x="4614863" y="6022975"/>
          <p14:tracePt t="49299" x="4633913" y="6030913"/>
          <p14:tracePt t="49306" x="4651375" y="6030913"/>
          <p14:tracePt t="49315" x="4679950" y="6049963"/>
          <p14:tracePt t="49320" x="4711700" y="6059488"/>
          <p14:tracePt t="49327" x="4743450" y="6072188"/>
          <p14:tracePt t="49335" x="4760913" y="6081713"/>
          <p14:tracePt t="49349" x="4806950" y="6091238"/>
          <p14:tracePt t="49355" x="4826000" y="6091238"/>
          <p14:tracePt t="49365" x="4843463" y="6091238"/>
          <p14:tracePt t="49370" x="4870450" y="6100763"/>
          <p14:tracePt t="49377" x="4911725" y="6100763"/>
          <p14:tracePt t="49385" x="4943475" y="6100763"/>
          <p14:tracePt t="49391" x="4972050" y="6100763"/>
          <p14:tracePt t="49399" x="5013325" y="6100763"/>
          <p14:tracePt t="49405" x="5045075" y="6100763"/>
          <p14:tracePt t="49415" x="5072063" y="6100763"/>
          <p14:tracePt t="49420" x="5113338" y="6100763"/>
          <p14:tracePt t="49426" x="5154613" y="6100763"/>
          <p14:tracePt t="49434" x="5208588" y="6100763"/>
          <p14:tracePt t="49440" x="5249863" y="6100763"/>
          <p14:tracePt t="49448" x="5305425" y="6100763"/>
          <p14:tracePt t="49455" x="5345113" y="6096000"/>
          <p14:tracePt t="49462" x="5386388" y="6081713"/>
          <p14:tracePt t="49470" x="5446713" y="6072188"/>
          <p14:tracePt t="49476" x="5491163" y="6064250"/>
          <p14:tracePt t="49483" x="5532438" y="6049963"/>
          <p14:tracePt t="49490" x="5551488" y="6030913"/>
          <p14:tracePt t="49498" x="5568950" y="6030913"/>
          <p14:tracePt t="49504" x="5588000" y="6030913"/>
          <p14:tracePt t="49519" x="5597525" y="6030913"/>
          <p14:tracePt t="49521" x="5610225" y="6030913"/>
          <p14:tracePt t="49525" x="5619750" y="6030913"/>
          <p14:tracePt t="49533" x="5629275" y="6030913"/>
          <p14:tracePt t="49640" x="5634038" y="6030913"/>
          <p14:tracePt t="49647" x="5641975" y="6022975"/>
          <p14:tracePt t="49653" x="5661025" y="6013450"/>
          <p14:tracePt t="49660" x="5688013" y="6003925"/>
          <p14:tracePt t="49667" x="5761038" y="5994400"/>
          <p14:tracePt t="49675" x="5838825" y="5981700"/>
          <p14:tracePt t="49686" x="5897563" y="5967413"/>
          <p14:tracePt t="49688" x="5975350" y="5954713"/>
          <p14:tracePt t="49698" x="6016625" y="5945188"/>
          <p14:tracePt t="49703" x="6076950" y="5930900"/>
          <p14:tracePt t="49712" x="6108700" y="5913438"/>
          <p14:tracePt t="49717" x="6135688" y="5903913"/>
          <p14:tracePt t="49724" x="6176963" y="5903913"/>
          <p14:tracePt t="49732" x="6194425" y="5903913"/>
          <p14:tracePt t="49738" x="6203950" y="5903913"/>
          <p14:tracePt t="49745" x="6208713" y="5903913"/>
          <p14:tracePt t="49752" x="6218238" y="5903913"/>
          <p14:tracePt t="49759" x="6226175" y="5903913"/>
          <p14:tracePt t="49774" x="6235700" y="5903913"/>
          <p14:tracePt t="49795" x="6240463" y="5903913"/>
          <p14:tracePt t="50248" x="6259513" y="5913438"/>
          <p14:tracePt t="50255" x="6267450" y="5913438"/>
          <p14:tracePt t="50262" x="6272213" y="5913438"/>
          <p14:tracePt t="50269" x="6281738" y="5913438"/>
          <p14:tracePt t="50276" x="6291263" y="5913438"/>
          <p14:tracePt t="50283" x="6308725" y="5908675"/>
          <p14:tracePt t="50291" x="6313488" y="5903913"/>
          <p14:tracePt t="50298" x="6323013" y="5894388"/>
          <p14:tracePt t="50306" x="6340475" y="5884863"/>
          <p14:tracePt t="50312" x="6345238" y="5876925"/>
          <p14:tracePt t="50319" x="6354763" y="5872163"/>
          <p14:tracePt t="50327" x="6364288" y="5862638"/>
          <p14:tracePt t="50333" x="6372225" y="5853113"/>
          <p14:tracePt t="50341" x="6376988" y="5840413"/>
          <p14:tracePt t="50347" x="6386513" y="5840413"/>
          <p14:tracePt t="50357" x="6396038" y="5840413"/>
          <p14:tracePt t="50367" x="6405563" y="5840413"/>
          <p14:tracePt t="50376" x="6418263" y="5840413"/>
          <p14:tracePt t="50383" x="6427788" y="5840413"/>
          <p14:tracePt t="50391" x="6437313" y="5830888"/>
          <p14:tracePt t="50398" x="6442075" y="5821363"/>
          <p14:tracePt t="50405" x="6450013" y="5821363"/>
          <p14:tracePt t="50417" x="6459538" y="5821363"/>
          <p14:tracePt t="50419" x="6464300" y="5821363"/>
          <p14:tracePt t="50426" x="6473825" y="5821363"/>
          <p14:tracePt t="50432" x="6481763" y="5821363"/>
          <p14:tracePt t="50454" x="6496050" y="5821363"/>
          <p14:tracePt t="50461" x="6505575" y="5821363"/>
          <p14:tracePt t="50475" x="6515100" y="5821363"/>
          <p14:tracePt t="58660" x="6523038" y="5826125"/>
          <p14:tracePt t="58667" x="6527800" y="5835650"/>
          <p14:tracePt t="58675" x="6537325" y="5840413"/>
          <p14:tracePt t="58681" x="6546850" y="5848350"/>
          <p14:tracePt t="58688" x="6559550" y="5857875"/>
          <p14:tracePt t="58695" x="6569075" y="5867400"/>
          <p14:tracePt t="58702" x="6596063" y="5876925"/>
          <p14:tracePt t="58711" x="6615113" y="5884863"/>
          <p14:tracePt t="58717" x="6624638" y="5903913"/>
          <p14:tracePt t="58723" x="6632575" y="5903913"/>
          <p14:tracePt t="58731" x="6642100" y="5903913"/>
          <p14:tracePt t="58738" x="6646863" y="5903913"/>
          <p14:tracePt t="58745" x="6656388" y="5903913"/>
          <p14:tracePt t="58756" x="6665913" y="5908675"/>
          <p14:tracePt t="58758" x="6678613" y="5908675"/>
          <p14:tracePt t="58767" x="6688138" y="5908675"/>
          <p14:tracePt t="58773" x="6697663" y="5908675"/>
          <p14:tracePt t="58780" x="6702425" y="5908675"/>
          <p14:tracePt t="58787" x="6710363" y="5908675"/>
          <p14:tracePt t="58794" x="6719888" y="5908675"/>
          <p14:tracePt t="58801" x="6729413" y="5908675"/>
          <p14:tracePt t="60877" x="6702425" y="5876925"/>
          <p14:tracePt t="60884" x="6651625" y="5826125"/>
          <p14:tracePt t="60893" x="6569075" y="5757863"/>
          <p14:tracePt t="60899" x="6450013" y="5684838"/>
          <p14:tracePt t="60905" x="6291263" y="5556250"/>
          <p14:tracePt t="60914" x="6062663" y="5383213"/>
          <p14:tracePt t="60920" x="5861050" y="5218113"/>
          <p14:tracePt t="60928" x="5624513" y="5022850"/>
          <p14:tracePt t="60934" x="5322888" y="4803775"/>
          <p14:tracePt t="60941" x="5053013" y="4597400"/>
          <p14:tracePt t="60950" x="4816475" y="4402138"/>
          <p14:tracePt t="60955" x="4514850" y="4183063"/>
          <p14:tracePt t="60963" x="4181475" y="3986213"/>
          <p14:tracePt t="60970" x="3952875" y="3813175"/>
          <p14:tracePt t="60978" x="3692525" y="3652838"/>
          <p14:tracePt t="60984" x="3405188" y="3487738"/>
          <p14:tracePt t="60998" x="3149600" y="3328988"/>
          <p14:tracePt t="61000" x="2944813" y="3246438"/>
          <p14:tracePt t="61005" x="2735263" y="3141663"/>
          <p14:tracePt t="61012" x="2543175" y="3078163"/>
          <p14:tracePt t="61019" x="2373313" y="3013075"/>
          <p14:tracePt t="61027" x="2222500" y="2986088"/>
          <p14:tracePt t="61033" x="2132013" y="2971800"/>
          <p14:tracePt t="61040" x="2054225" y="2971800"/>
          <p14:tracePt t="61048" x="1981200" y="2971800"/>
          <p14:tracePt t="61055" x="1939925" y="2971800"/>
          <p14:tracePt t="61063" x="1912938" y="2976563"/>
          <p14:tracePt t="61069" x="1866900" y="2986088"/>
          <p14:tracePt t="61077" x="1849438" y="2995613"/>
          <p14:tracePt t="61083" x="1830388" y="3027363"/>
          <p14:tracePt t="61090" x="1812925" y="3044825"/>
          <p14:tracePt t="61098" x="1798638" y="3090863"/>
          <p14:tracePt t="61104" x="1776413" y="3151188"/>
          <p14:tracePt t="61111" x="1776413" y="3209925"/>
          <p14:tracePt t="61118" x="1798638" y="3287713"/>
          <p14:tracePt t="61126" x="1820863" y="3346450"/>
          <p14:tracePt t="61132" x="1844675" y="3409950"/>
          <p14:tracePt t="61139" x="1930400" y="3479800"/>
          <p14:tracePt t="61148" x="2032000" y="3565525"/>
          <p14:tracePt t="61153" x="2163763" y="3625850"/>
          <p14:tracePt t="61166" x="2332038" y="3670300"/>
          <p14:tracePt t="61167" x="2497138" y="3703638"/>
          <p14:tracePt t="61178" x="2679700" y="3703638"/>
          <p14:tracePt t="61182" x="2862263" y="3675063"/>
          <p14:tracePt t="61189" x="3044825" y="3648075"/>
          <p14:tracePt t="61197" x="3232150" y="3602038"/>
          <p14:tracePt t="61203" x="3400425" y="3524250"/>
          <p14:tracePt t="61211" x="3570288" y="3460750"/>
          <p14:tracePt t="61218" x="3721100" y="3370263"/>
          <p14:tracePt t="61224" x="3857625" y="3297238"/>
          <p14:tracePt t="61232" x="3994150" y="3205163"/>
          <p14:tracePt t="61239" x="4108450" y="3132138"/>
          <p14:tracePt t="61246" x="4213225" y="3044825"/>
          <p14:tracePt t="61253" x="4264025" y="2995613"/>
          <p14:tracePt t="61261" x="4318000" y="2913063"/>
          <p14:tracePt t="61267" x="4383088" y="2844800"/>
          <p14:tracePt t="61277" x="4424363" y="2762250"/>
          <p14:tracePt t="61282" x="4478338" y="2698750"/>
          <p14:tracePt t="61288" x="4505325" y="2620963"/>
          <p14:tracePt t="61296" x="4514850" y="2562225"/>
          <p14:tracePt t="61303" x="4514850" y="2501900"/>
          <p14:tracePt t="61311" x="4514850" y="2460625"/>
          <p14:tracePt t="61317" x="4510088" y="2419350"/>
          <p14:tracePt t="61324" x="4500563" y="2401888"/>
          <p14:tracePt t="61332" x="4468813" y="2378075"/>
          <p14:tracePt t="61338" x="4451350" y="2370138"/>
          <p14:tracePt t="61345" x="4405313" y="2351088"/>
          <p14:tracePt t="61352" x="4314825" y="2338388"/>
          <p14:tracePt t="61362" x="4200525" y="2305050"/>
          <p14:tracePt t="61366" x="4067175" y="2333625"/>
          <p14:tracePt t="61373" x="3952875" y="2360613"/>
          <p14:tracePt t="61381" x="3838575" y="2387600"/>
          <p14:tracePt t="61387" x="3725863" y="2433638"/>
          <p14:tracePt t="61394" x="3624263" y="2501900"/>
          <p14:tracePt t="61403" x="3556000" y="2570163"/>
          <p14:tracePt t="61411" x="3473450" y="2657475"/>
          <p14:tracePt t="61416" x="3400425" y="2776538"/>
          <p14:tracePt t="61423" x="3327400" y="2876550"/>
          <p14:tracePt t="61431" x="3286125" y="2990850"/>
          <p14:tracePt t="61437" x="3254375" y="3105150"/>
          <p14:tracePt t="61445" x="3241675" y="3214688"/>
          <p14:tracePt t="61451" x="3241675" y="3305175"/>
          <p14:tracePt t="61461" x="3249613" y="3402013"/>
          <p14:tracePt t="61465" x="3278188" y="3497263"/>
          <p14:tracePt t="61472" x="3319463" y="3560763"/>
          <p14:tracePt t="61480" x="3373438" y="3643313"/>
          <p14:tracePt t="61487" x="3473450" y="3730625"/>
          <p14:tracePt t="61495" x="3629025" y="3821113"/>
          <p14:tracePt t="61505" x="3816350" y="3886200"/>
          <p14:tracePt t="61508" x="4003675" y="3930650"/>
          <p14:tracePt t="61516" x="4200525" y="3949700"/>
          <p14:tracePt t="61522" x="4383088" y="3935413"/>
          <p14:tracePt t="61530" x="4551363" y="3889375"/>
          <p14:tracePt t="61536" x="4702175" y="3849688"/>
          <p14:tracePt t="61544" x="4870450" y="3784600"/>
          <p14:tracePt t="61550" x="5021263" y="3694113"/>
          <p14:tracePt t="61557" x="5159375" y="3621088"/>
          <p14:tracePt t="61567" x="5295900" y="3511550"/>
          <p14:tracePt t="61571" x="5395913" y="3409950"/>
          <p14:tracePt t="61578" x="5487988" y="3292475"/>
          <p14:tracePt t="61586" x="5592763" y="3154363"/>
          <p14:tracePt t="61594" x="5683250" y="3017838"/>
          <p14:tracePt t="61600" x="5743575" y="2867025"/>
          <p14:tracePt t="61607" x="5775325" y="2720975"/>
          <p14:tracePt t="61616" x="5788025" y="2606675"/>
          <p14:tracePt t="61621" x="5788025" y="2497138"/>
          <p14:tracePt t="61629" x="5780088" y="2419350"/>
          <p14:tracePt t="61636" x="5751513" y="2341563"/>
          <p14:tracePt t="61646" x="5715000" y="2292350"/>
          <p14:tracePt t="61650" x="5665788" y="2246313"/>
          <p14:tracePt t="61657" x="5600700" y="2205038"/>
          <p14:tracePt t="61665" x="5468938" y="2163763"/>
          <p14:tracePt t="61671" x="5322888" y="2119313"/>
          <p14:tracePt t="61679" x="5172075" y="2100263"/>
          <p14:tracePt t="61685" x="5013325" y="2100263"/>
          <p14:tracePt t="61694" x="4848225" y="2114550"/>
          <p14:tracePt t="61699" x="4679950" y="2159000"/>
          <p14:tracePt t="61706" x="4529138" y="2205038"/>
          <p14:tracePt t="61714" x="4378325" y="2246313"/>
          <p14:tracePt t="61720" x="4244975" y="2324100"/>
          <p14:tracePt t="61728" x="4127500" y="2382838"/>
          <p14:tracePt t="61734" x="4025900" y="2470150"/>
          <p14:tracePt t="61744" x="3962400" y="2520950"/>
          <p14:tracePt t="61749" x="3908425" y="2601913"/>
          <p14:tracePt t="61756" x="3838575" y="2671763"/>
          <p14:tracePt t="61764" x="3798888" y="2752725"/>
          <p14:tracePt t="61770" x="3770313" y="2813050"/>
          <p14:tracePt t="61778" x="3743325" y="2908300"/>
          <p14:tracePt t="61784" x="3743325" y="2986088"/>
          <p14:tracePt t="61791" x="3765550" y="3044825"/>
          <p14:tracePt t="61799" x="3794125" y="3122613"/>
          <p14:tracePt t="61806" x="3825875" y="3173413"/>
          <p14:tracePt t="61812" x="3911600" y="3241675"/>
          <p14:tracePt t="61820" x="3994150" y="3328988"/>
          <p14:tracePt t="61828" x="4130675" y="3419475"/>
          <p14:tracePt t="61834" x="4281488" y="3479800"/>
          <p14:tracePt t="61841" x="4451350" y="3524250"/>
          <p14:tracePt t="61849" x="4602163" y="3570288"/>
          <p14:tracePt t="61855" x="4748213" y="3584575"/>
          <p14:tracePt t="61863" x="4894263" y="3584575"/>
          <p14:tracePt t="61881" x="5172075" y="3529013"/>
          <p14:tracePt t="61885" x="5305425" y="3502025"/>
          <p14:tracePt t="61891" x="5418138" y="3455988"/>
          <p14:tracePt t="61899" x="5500688" y="3402013"/>
          <p14:tracePt t="61905" x="5583238" y="3360738"/>
          <p14:tracePt t="61912" x="5646738" y="3309938"/>
          <p14:tracePt t="61919" x="5715000" y="3241675"/>
          <p14:tracePt t="61928" x="5765800" y="3190875"/>
          <p14:tracePt t="61933" x="5821363" y="3109913"/>
          <p14:tracePt t="61940" x="5857875" y="3063875"/>
          <p14:tracePt t="61948" x="5875338" y="3017838"/>
          <p14:tracePt t="61954" x="5902325" y="2954338"/>
          <p14:tracePt t="61962" x="5921375" y="2927350"/>
          <p14:tracePt t="61969" x="5934075" y="2867025"/>
          <p14:tracePt t="61978" x="5934075" y="2825750"/>
          <p14:tracePt t="61983" x="5934075" y="2771775"/>
          <p14:tracePt t="61989" x="5930900" y="2744788"/>
          <p14:tracePt t="61997" x="5897563" y="2711450"/>
          <p14:tracePt t="62004" x="5875338" y="2667000"/>
          <p14:tracePt t="62011" x="5843588" y="2635250"/>
          <p14:tracePt t="62018" x="5780088" y="2598738"/>
          <p14:tracePt t="62027" x="5710238" y="2543175"/>
          <p14:tracePt t="62032" x="5634038" y="2501900"/>
          <p14:tracePt t="62039" x="5519738" y="2460625"/>
          <p14:tracePt t="62047" x="5400675" y="2401888"/>
          <p14:tracePt t="62053" x="5286375" y="2374900"/>
          <p14:tracePt t="62061" x="5154613" y="2341563"/>
          <p14:tracePt t="62068" x="5026025" y="2328863"/>
          <p14:tracePt t="62075" x="4916488" y="2328863"/>
          <p14:tracePt t="62083" x="4806950" y="2328863"/>
          <p14:tracePt t="62089" x="4729163" y="2338388"/>
          <p14:tracePt t="62096" x="4638675" y="2351088"/>
          <p14:tracePt t="62103" x="4573588" y="2374900"/>
          <p14:tracePt t="62111" x="4492625" y="2414588"/>
          <p14:tracePt t="62117" x="4427538" y="2455863"/>
          <p14:tracePt t="62126" x="4351338" y="2497138"/>
          <p14:tracePt t="62131" x="4300538" y="2543175"/>
          <p14:tracePt t="62138" x="4232275" y="2598738"/>
          <p14:tracePt t="62145" x="4195763" y="2643188"/>
          <p14:tracePt t="62152" x="4144963" y="2711450"/>
          <p14:tracePt t="62160" x="4108450" y="2776538"/>
          <p14:tracePt t="62167" x="4081463" y="2854325"/>
          <p14:tracePt t="62174" x="4067175" y="2930525"/>
          <p14:tracePt t="62187" x="4067175" y="3005138"/>
          <p14:tracePt t="62189" x="4067175" y="3078163"/>
          <p14:tracePt t="62195" x="4071938" y="3122613"/>
          <p14:tracePt t="62202" x="4086225" y="3182938"/>
          <p14:tracePt t="62212" x="4103688" y="3209925"/>
          <p14:tracePt t="62216" x="4127500" y="3241675"/>
          <p14:tracePt t="62224" x="4171950" y="3278188"/>
          <p14:tracePt t="62232" x="4205288" y="3305175"/>
          <p14:tracePt t="62237" x="4264025" y="3333750"/>
          <p14:tracePt t="62245" x="4310063" y="3355975"/>
          <p14:tracePt t="62252" x="4351338" y="3365500"/>
          <p14:tracePt t="62262" x="4410075" y="3378200"/>
          <p14:tracePt t="62267" x="4441825" y="3378200"/>
          <p14:tracePt t="62274" x="4483100" y="3378200"/>
          <p14:tracePt t="62281" x="4510088" y="3378200"/>
          <p14:tracePt t="62287" x="4541838" y="3378200"/>
          <p14:tracePt t="62294" x="4556125" y="3378200"/>
          <p14:tracePt t="62301" x="4587875" y="3378200"/>
          <p14:tracePt t="62310" x="4606925" y="3373438"/>
          <p14:tracePt t="62316" x="4614863" y="3365500"/>
          <p14:tracePt t="62322" x="4619625" y="3365500"/>
          <p14:tracePt t="62331" x="4629150" y="3365500"/>
          <p14:tracePt t="62337" x="4638675" y="3365500"/>
          <p14:tracePt t="62345" x="4646613" y="3365500"/>
          <p14:tracePt t="62351" x="4651375" y="3365500"/>
          <p14:tracePt t="65860" x="4556125" y="3333750"/>
          <p14:tracePt t="65866" x="4424363" y="3287713"/>
          <p14:tracePt t="65872" x="4291013" y="3241675"/>
          <p14:tracePt t="65881" x="4140200" y="3168650"/>
          <p14:tracePt t="65887" x="3984625" y="3090863"/>
          <p14:tracePt t="65893" x="3835400" y="3013075"/>
          <p14:tracePt t="65902" x="3702050" y="2954338"/>
          <p14:tracePt t="65908" x="3565525" y="2881313"/>
          <p14:tracePt t="65915" x="3433763" y="2820988"/>
          <p14:tracePt t="65922" x="3300413" y="2747963"/>
          <p14:tracePt t="65931" x="3149600" y="2684463"/>
          <p14:tracePt t="65936" x="3049588" y="2643188"/>
          <p14:tracePt t="65943" x="2935288" y="2584450"/>
          <p14:tracePt t="65952" x="2835275" y="2543175"/>
          <p14:tracePt t="65958" x="2720975" y="2501900"/>
          <p14:tracePt t="65964" x="2638425" y="2447925"/>
          <p14:tracePt t="65972" x="2538413" y="2406650"/>
          <p14:tracePt t="65981" x="2460625" y="2378075"/>
          <p14:tracePt t="65986" x="2401888" y="2351088"/>
          <p14:tracePt t="65993" x="2319338" y="2309813"/>
          <p14:tracePt t="66001" x="2278063" y="2301875"/>
          <p14:tracePt t="66007" x="2219325" y="2292350"/>
          <p14:tracePt t="66015" x="2173288" y="2278063"/>
          <p14:tracePt t="66026" x="2132013" y="2268538"/>
          <p14:tracePt t="66029" x="2073275" y="2255838"/>
          <p14:tracePt t="66037" x="2032000" y="2246313"/>
          <p14:tracePt t="66043" x="1990725" y="2246313"/>
          <p14:tracePt t="66050" x="1958975" y="2246313"/>
          <p14:tracePt t="66058" x="1930400" y="2246313"/>
          <p14:tracePt t="66065" x="1903413" y="2246313"/>
          <p14:tracePt t="66071" x="1871663" y="2246313"/>
          <p14:tracePt t="66078" x="1854200" y="2246313"/>
          <p14:tracePt t="66085" x="1839913" y="2246313"/>
          <p14:tracePt t="66092" x="1808163" y="2246313"/>
          <p14:tracePt t="66100" x="1789113" y="2246313"/>
          <p14:tracePt t="66106" x="1771650" y="2246313"/>
          <p14:tracePt t="66114" x="1757363" y="2246313"/>
          <p14:tracePt t="66120" x="1739900" y="2246313"/>
          <p14:tracePt t="66127" x="1730375" y="2246313"/>
          <p14:tracePt t="66135" x="1711325" y="2246313"/>
          <p14:tracePt t="66142" x="1708150" y="2246313"/>
          <p14:tracePt t="66149" x="1698625" y="2246313"/>
          <p14:tracePt t="66156" x="1689100" y="2246313"/>
          <p14:tracePt t="66164" x="1684338" y="2246313"/>
          <p14:tracePt t="66170" x="1674813" y="2246313"/>
          <p14:tracePt t="66178" x="1666875" y="2246313"/>
          <p14:tracePt t="66184" x="1657350" y="2246313"/>
          <p14:tracePt t="66191" x="1633538" y="2246313"/>
          <p14:tracePt t="66199" x="1625600" y="2246313"/>
          <p14:tracePt t="66206" x="1606550" y="2246313"/>
          <p14:tracePt t="66215" x="1601788" y="2246313"/>
          <p14:tracePt t="66220" x="1593850" y="2246313"/>
          <p14:tracePt t="66227" x="1584325" y="2246313"/>
          <p14:tracePt t="66234" x="1579563" y="2246313"/>
          <p14:tracePt t="66241" x="1570038" y="2246313"/>
          <p14:tracePt t="66248" x="1552575" y="2246313"/>
          <p14:tracePt t="66255" x="1547813" y="2246313"/>
          <p14:tracePt t="68735" x="1589088" y="2251075"/>
          <p14:tracePt t="68743" x="1684338" y="2265363"/>
          <p14:tracePt t="68750" x="1762125" y="2278063"/>
          <p14:tracePt t="68756" x="1871663" y="2292350"/>
          <p14:tracePt t="68765" x="1966913" y="2305050"/>
          <p14:tracePt t="68771" x="2063750" y="2319338"/>
          <p14:tracePt t="68778" x="2154238" y="2319338"/>
          <p14:tracePt t="68785" x="2282825" y="2319338"/>
          <p14:tracePt t="68792" x="2428875" y="2319338"/>
          <p14:tracePt t="68800" x="2555875" y="2319338"/>
          <p14:tracePt t="68806" x="2684463" y="2319338"/>
          <p14:tracePt t="68814" x="2808288" y="2319338"/>
          <p14:tracePt t="68826" x="2940050" y="2309813"/>
          <p14:tracePt t="68828" x="3086100" y="2297113"/>
          <p14:tracePt t="68835" x="3232150" y="2278063"/>
          <p14:tracePt t="68848" x="3492500" y="2251075"/>
          <p14:tracePt t="68856" x="3675063" y="2236788"/>
          <p14:tracePt t="68865" x="3857625" y="2219325"/>
          <p14:tracePt t="68885" x="4332288" y="2178050"/>
          <p14:tracePt t="68891" x="4497388" y="2159000"/>
          <p14:tracePt t="68898" x="4646613" y="2146300"/>
          <p14:tracePt t="68905" x="4792663" y="2132013"/>
          <p14:tracePt t="68914" x="4943475" y="2085975"/>
          <p14:tracePt t="68919" x="5089525" y="2058988"/>
          <p14:tracePt t="68926" x="5240338" y="2027238"/>
          <p14:tracePt t="68935" x="5368925" y="2000250"/>
          <p14:tracePt t="68941" x="5500688" y="1968500"/>
          <p14:tracePt t="68948" x="5634038" y="1927225"/>
          <p14:tracePt t="68955" x="5765800" y="1895475"/>
          <p14:tracePt t="68964" x="5911850" y="1866900"/>
          <p14:tracePt t="68969" x="6026150" y="1835150"/>
          <p14:tracePt t="68976" x="6157913" y="1808163"/>
          <p14:tracePt t="68984" x="6249988" y="1793875"/>
          <p14:tracePt t="68990" x="6364288" y="1766888"/>
          <p14:tracePt t="68998" x="6459538" y="1752600"/>
          <p14:tracePt t="69005" x="6569075" y="1752600"/>
          <p14:tracePt t="69011" x="6678613" y="1752600"/>
          <p14:tracePt t="69019" x="6770688" y="1752600"/>
          <p14:tracePt t="69026" x="6829425" y="1752600"/>
          <p14:tracePt t="69033" x="6921500" y="1752600"/>
          <p14:tracePt t="69040" x="6975475" y="1752600"/>
          <p14:tracePt t="69048" x="7067550" y="1752600"/>
          <p14:tracePt t="69054" x="7162800" y="1762125"/>
          <p14:tracePt t="69062" x="7240588" y="1789113"/>
          <p14:tracePt t="69068" x="7318375" y="1803400"/>
          <p14:tracePt t="69075" x="7396163" y="1812925"/>
          <p14:tracePt t="69082" x="7435850" y="1825625"/>
          <p14:tracePt t="69089" x="7477125" y="1835150"/>
          <p14:tracePt t="69097" x="7537450" y="1849438"/>
          <p14:tracePt t="69104" x="7583488" y="1871663"/>
          <p14:tracePt t="69111" x="7646988" y="1895475"/>
          <p14:tracePt t="69120" x="7693025" y="1931988"/>
          <p14:tracePt t="69125" x="7756525" y="1954213"/>
          <p14:tracePt t="69132" x="7788275" y="1976438"/>
          <p14:tracePt t="69139" x="7815263" y="1995488"/>
          <p14:tracePt t="69149" x="7847013" y="2017713"/>
          <p14:tracePt t="69153" x="7870825" y="2046288"/>
          <p14:tracePt t="69161" x="7878763" y="2063750"/>
          <p14:tracePt t="69168" x="7888288" y="2085975"/>
          <p14:tracePt t="69175" x="7893050" y="2090738"/>
          <p14:tracePt t="69185" x="7902575" y="2100263"/>
          <p14:tracePt t="69189" x="7912100" y="2109788"/>
          <p14:tracePt t="69198" x="7920038" y="2114550"/>
          <p14:tracePt t="69203" x="7934325" y="2122488"/>
          <p14:tracePt t="69210" x="7943850" y="2132013"/>
          <p14:tracePt t="69218" x="7943850" y="2141538"/>
          <p14:tracePt t="69224" x="7943850" y="2146300"/>
          <p14:tracePt t="69232" x="7951788" y="2155825"/>
          <p14:tracePt t="69238" x="7951788" y="2163763"/>
          <p14:tracePt t="69247" x="7951788" y="2173288"/>
          <p14:tracePt t="69252" x="7951788" y="2187575"/>
          <p14:tracePt t="69260" x="7956550" y="2195513"/>
          <p14:tracePt t="69267" x="7956550" y="2205038"/>
          <p14:tracePt t="69275" x="7966075" y="2209800"/>
          <p14:tracePt t="69282" x="7975600" y="2219325"/>
          <p14:tracePt t="69288" x="7985125" y="2228850"/>
          <p14:tracePt t="69295" x="7988300" y="2232025"/>
          <p14:tracePt t="69302" x="7997825" y="2251075"/>
          <p14:tracePt t="69309" x="8021638" y="2282825"/>
          <p14:tracePt t="69316" x="8021638" y="2301875"/>
          <p14:tracePt t="69324" x="8029575" y="2319338"/>
          <p14:tracePt t="69338" x="8029575" y="2328863"/>
          <p14:tracePt t="69340" x="8029575" y="2333625"/>
          <p14:tracePt t="69345" x="8029575" y="2341563"/>
          <p14:tracePt t="69357" x="8029575" y="2360613"/>
          <p14:tracePt t="69359" x="8029575" y="2365375"/>
          <p14:tracePt t="69366" x="8029575" y="2374900"/>
          <p14:tracePt t="71789" x="7920038" y="2382838"/>
          <p14:tracePt t="71796" x="7720013" y="2382838"/>
          <p14:tracePt t="71804" x="7496175" y="2401888"/>
          <p14:tracePt t="71811" x="7221538" y="2419350"/>
          <p14:tracePt t="71818" x="6961188" y="2419350"/>
          <p14:tracePt t="71825" x="6624638" y="2419350"/>
          <p14:tracePt t="71832" x="6386513" y="2438400"/>
          <p14:tracePt t="71839" x="6126163" y="2438400"/>
          <p14:tracePt t="71846" x="5897563" y="2438400"/>
          <p14:tracePt t="71855" x="5637213" y="2438400"/>
          <p14:tracePt t="71861" x="5400675" y="2452688"/>
          <p14:tracePt t="71868" x="5172075" y="2452688"/>
          <p14:tracePt t="71874" x="4875213" y="2452688"/>
          <p14:tracePt t="71892" x="4286250" y="2511425"/>
          <p14:tracePt t="71896" x="3976688" y="2528888"/>
          <p14:tracePt t="71905" x="3725863" y="2584450"/>
          <p14:tracePt t="71910" x="3441700" y="2620963"/>
          <p14:tracePt t="71917" x="3154363" y="2679700"/>
          <p14:tracePt t="71924" x="2957513" y="2744788"/>
          <p14:tracePt t="71931" x="2738438" y="2794000"/>
          <p14:tracePt t="71939" x="2574925" y="2825750"/>
          <p14:tracePt t="71945" x="2409825" y="2857500"/>
          <p14:tracePt t="71953" x="2255838" y="2917825"/>
          <p14:tracePt t="71962" x="2127250" y="2944813"/>
          <p14:tracePt t="71966" x="2032000" y="2971800"/>
          <p14:tracePt t="71974" x="1935163" y="3000375"/>
          <p14:tracePt t="71981" x="1871663" y="3027363"/>
          <p14:tracePt t="71989" x="1789113" y="3063875"/>
          <p14:tracePt t="71995" x="1711325" y="3090863"/>
          <p14:tracePt t="72002" x="1671638" y="3105150"/>
          <p14:tracePt t="72010" x="1638300" y="3114675"/>
          <p14:tracePt t="72016" x="1611313" y="3122613"/>
          <p14:tracePt t="72024" x="1593850" y="3132138"/>
          <p14:tracePt t="72030" x="1584325" y="3141663"/>
          <p14:tracePt t="72038" x="1574800" y="3154363"/>
          <p14:tracePt t="72045" x="1565275" y="3154363"/>
          <p14:tracePt t="72052" x="1560513" y="3154363"/>
          <p14:tracePt t="72059" x="1552575" y="3163888"/>
          <p14:tracePt t="72065" x="1543050" y="3163888"/>
          <p14:tracePt t="72073" x="1528763" y="3163888"/>
          <p14:tracePt t="72080" x="1520825" y="3163888"/>
          <p14:tracePt t="72090" x="1511300" y="3163888"/>
          <p14:tracePt t="72094" x="1501775" y="3173413"/>
          <p14:tracePt t="72151" x="1497013" y="3173413"/>
          <p14:tracePt t="72363" x="1506538" y="3173413"/>
          <p14:tracePt t="72370" x="1516063" y="3173413"/>
          <p14:tracePt t="72377" x="1533525" y="3173413"/>
          <p14:tracePt t="72384" x="1538288" y="3173413"/>
          <p14:tracePt t="72392" x="1547813" y="3173413"/>
          <p14:tracePt t="72399" x="1557338" y="3173413"/>
          <p14:tracePt t="72406" x="1560513" y="3173413"/>
          <p14:tracePt t="72520" x="1570038" y="3173413"/>
          <p14:tracePt t="74801" x="1662113" y="3205163"/>
          <p14:tracePt t="74808" x="1789113" y="3236913"/>
          <p14:tracePt t="74815" x="1939925" y="3263900"/>
          <p14:tracePt t="74823" x="2105025" y="3309938"/>
          <p14:tracePt t="74829" x="2273300" y="3324225"/>
          <p14:tracePt t="74836" x="2438400" y="3341688"/>
          <p14:tracePt t="74843" x="2620963" y="3355975"/>
          <p14:tracePt t="74853" x="2803525" y="3370263"/>
          <p14:tracePt t="74858" x="2998788" y="3370263"/>
          <p14:tracePt t="74864" x="3163888" y="3370263"/>
          <p14:tracePt t="74886" x="3716338" y="3360738"/>
          <p14:tracePt t="74893" x="3879850" y="3341688"/>
          <p14:tracePt t="74902" x="4044950" y="3328988"/>
          <p14:tracePt t="74908" x="4227513" y="3314700"/>
          <p14:tracePt t="74914" x="4410075" y="3282950"/>
          <p14:tracePt t="74921" x="4592638" y="3268663"/>
          <p14:tracePt t="74928" x="4760913" y="3255963"/>
          <p14:tracePt t="74936" x="4926013" y="3236913"/>
          <p14:tracePt t="74942" x="5089525" y="3224213"/>
          <p14:tracePt t="74950" x="5235575" y="3209925"/>
          <p14:tracePt t="74958" x="5381625" y="3190875"/>
          <p14:tracePt t="74963" x="5510213" y="3190875"/>
          <p14:tracePt t="74970" x="5656263" y="3190875"/>
          <p14:tracePt t="74978" x="5765800" y="3190875"/>
          <p14:tracePt t="74986" x="5894388" y="3190875"/>
          <p14:tracePt t="74992" x="6021388" y="3190875"/>
          <p14:tracePt t="74999" x="6130925" y="3205163"/>
          <p14:tracePt t="75007" x="6262688" y="3219450"/>
          <p14:tracePt t="75013" x="6391275" y="3219450"/>
          <p14:tracePt t="75020" x="6518275" y="3232150"/>
          <p14:tracePt t="75027" x="6615113" y="3246438"/>
          <p14:tracePt t="75036" x="6705600" y="3260725"/>
          <p14:tracePt t="75041" x="6802438" y="3273425"/>
          <p14:tracePt t="75048" x="6880225" y="3297238"/>
          <p14:tracePt t="75057" x="6975475" y="3297238"/>
          <p14:tracePt t="75063" x="7067550" y="3309938"/>
          <p14:tracePt t="75070" x="7143750" y="3324225"/>
          <p14:tracePt t="75077" x="7258050" y="3336925"/>
          <p14:tracePt t="75086" x="7350125" y="3351213"/>
          <p14:tracePt t="75096" x="7440613" y="3351213"/>
          <p14:tracePt t="75098" x="7537450" y="3365500"/>
          <p14:tracePt t="75106" x="7646988" y="3365500"/>
          <p14:tracePt t="75112" x="7761288" y="3378200"/>
          <p14:tracePt t="75120" x="7870825" y="3378200"/>
          <p14:tracePt t="75126" x="7943850" y="3378200"/>
          <p14:tracePt t="75135" x="8016875" y="3378200"/>
          <p14:tracePt t="75141" x="8058150" y="3378200"/>
          <p14:tracePt t="75148" x="8112125" y="3378200"/>
          <p14:tracePt t="75155" x="8153400" y="3378200"/>
          <p14:tracePt t="75162" x="8185150" y="3378200"/>
          <p14:tracePt t="75170" x="8226425" y="3378200"/>
          <p14:tracePt t="75176" x="8240713" y="3378200"/>
          <p14:tracePt t="75186" x="8258175" y="3378200"/>
          <p14:tracePt t="75190" x="8277225" y="3378200"/>
          <p14:tracePt t="75198" x="8285163" y="3378200"/>
          <p14:tracePt t="75205" x="8299450" y="3378200"/>
          <p14:tracePt t="75213" x="8308975" y="3378200"/>
          <p14:tracePt t="75410" x="8285163" y="3373438"/>
          <p14:tracePt t="75417" x="8258175" y="3365500"/>
          <p14:tracePt t="75424" x="8240713" y="3355975"/>
          <p14:tracePt t="75431" x="8216900" y="3346450"/>
          <p14:tracePt t="75438" x="8204200" y="3346450"/>
          <p14:tracePt t="75446" x="8180388" y="3336925"/>
          <p14:tracePt t="75453" x="8153400" y="3336925"/>
          <p14:tracePt t="75460" x="8143875" y="3336925"/>
          <p14:tracePt t="75469" x="8139113" y="3336925"/>
          <p14:tracePt t="75473" x="8131175" y="3336925"/>
          <p14:tracePt t="75481" x="8121650" y="3336925"/>
          <p14:tracePt t="75488" x="8116888" y="3336925"/>
          <p14:tracePt t="75495" x="8107363" y="3336925"/>
          <p14:tracePt t="75503" x="8097838" y="3336925"/>
          <p14:tracePt t="75509" x="8080375" y="3336925"/>
          <p14:tracePt t="75518" x="8075613" y="3336925"/>
          <p14:tracePt t="75523" x="8066088" y="3336925"/>
          <p14:tracePt t="75530" x="8058150" y="3336925"/>
          <p14:tracePt t="75537" x="8053388" y="3328988"/>
          <p14:tracePt t="75544" x="8043863" y="3328988"/>
          <p14:tracePt t="75552" x="8034338" y="3324225"/>
          <p14:tracePt t="75559" x="8029575" y="3324225"/>
          <p14:tracePt t="75566" x="8021638" y="3314700"/>
          <p14:tracePt t="75573" x="8012113" y="3305175"/>
          <p14:tracePt t="75580" x="7997825" y="3305175"/>
          <p14:tracePt t="75588" x="7988300" y="3297238"/>
          <p14:tracePt t="75594" x="7980363" y="3297238"/>
          <p14:tracePt t="75602" x="7970838" y="3292475"/>
          <p14:tracePt t="75608" x="7966075" y="3282950"/>
          <p14:tracePt t="75615" x="7956550" y="3282950"/>
          <p14:tracePt t="75622" x="7948613" y="3282950"/>
          <p14:tracePt t="75636" x="7943850" y="3282950"/>
          <p14:tracePt t="75658" x="7934325" y="3282950"/>
          <p14:tracePt t="75693" x="7915275" y="3282950"/>
          <p14:tracePt t="78400" x="7761288" y="3282950"/>
          <p14:tracePt t="78406" x="7578725" y="3282950"/>
          <p14:tracePt t="78414" x="7396163" y="3282950"/>
          <p14:tracePt t="78421" x="7199313" y="3282950"/>
          <p14:tracePt t="78428" x="6975475" y="3282950"/>
          <p14:tracePt t="78436" x="6792913" y="3268663"/>
          <p14:tracePt t="78442" x="6615113" y="3268663"/>
          <p14:tracePt t="78450" x="6432550" y="3268663"/>
          <p14:tracePt t="78456" x="6230938" y="3251200"/>
          <p14:tracePt t="78463" x="6084888" y="3251200"/>
          <p14:tracePt t="78471" x="5938838" y="3251200"/>
          <p14:tracePt t="78478" x="5780088" y="3251200"/>
          <p14:tracePt t="78486" x="5614988" y="3251200"/>
          <p14:tracePt t="78492" x="5451475" y="3251200"/>
          <p14:tracePt t="78500" x="5322888" y="3251200"/>
          <p14:tracePt t="78506" x="5195888" y="3260725"/>
          <p14:tracePt t="78513" x="5045075" y="3278188"/>
          <p14:tracePt t="78520" x="4916488" y="3292475"/>
          <p14:tracePt t="78527" x="4806950" y="3305175"/>
          <p14:tracePt t="78536" x="4692650" y="3319463"/>
          <p14:tracePt t="78541" x="4597400" y="3333750"/>
          <p14:tracePt t="78549" x="4505325" y="3346450"/>
          <p14:tracePt t="78557" x="4427538" y="3360738"/>
          <p14:tracePt t="78562" x="4332288" y="3387725"/>
          <p14:tracePt t="78570" x="4254500" y="3409950"/>
          <p14:tracePt t="78577" x="4159250" y="3424238"/>
          <p14:tracePt t="78586" x="4062413" y="3438525"/>
          <p14:tracePt t="78591" x="4003675" y="3451225"/>
          <p14:tracePt t="78598" x="3930650" y="3465513"/>
          <p14:tracePt t="78606" x="3867150" y="3475038"/>
          <p14:tracePt t="78612" x="3794125" y="3487738"/>
          <p14:tracePt t="78620" x="3716338" y="3502025"/>
          <p14:tracePt t="78626" x="3656013" y="3516313"/>
          <p14:tracePt t="78634" x="3579813" y="3538538"/>
          <p14:tracePt t="78641" x="3519488" y="3552825"/>
          <p14:tracePt t="78648" x="3441700" y="3565525"/>
          <p14:tracePt t="78655" x="3397250" y="3575050"/>
          <p14:tracePt t="78662" x="3336925" y="3589338"/>
          <p14:tracePt t="78670" x="3295650" y="3597275"/>
          <p14:tracePt t="78676" x="3217863" y="3611563"/>
          <p14:tracePt t="78683" x="3159125" y="3621088"/>
          <p14:tracePt t="78692" x="3081338" y="3633788"/>
          <p14:tracePt t="78697" x="3022600" y="3662363"/>
          <p14:tracePt t="78704" x="2944813" y="3670300"/>
          <p14:tracePt t="78713" x="2884488" y="3684588"/>
          <p14:tracePt t="78719" x="2808288" y="3698875"/>
          <p14:tracePt t="78726" x="2747963" y="3706813"/>
          <p14:tracePt t="78733" x="2670175" y="3721100"/>
          <p14:tracePt t="78741" x="2579688" y="3735388"/>
          <p14:tracePt t="78747" x="2501900" y="3748088"/>
          <p14:tracePt t="78754" x="2405063" y="3762375"/>
          <p14:tracePt t="78761" x="2309813" y="3789363"/>
          <p14:tracePt t="78770" x="2251075" y="3803650"/>
          <p14:tracePt t="78776" x="2173288" y="3813175"/>
          <p14:tracePt t="78782" x="2132013" y="3825875"/>
          <p14:tracePt t="78791" x="2073275" y="3835400"/>
          <p14:tracePt t="78797" x="2032000" y="3849688"/>
          <p14:tracePt t="78803" x="2000250" y="3857625"/>
          <p14:tracePt t="78810" x="1958975" y="3867150"/>
          <p14:tracePt t="78820" x="1927225" y="3876675"/>
          <p14:tracePt t="78825" x="1908175" y="3886200"/>
          <p14:tracePt t="78833" x="1881188" y="3908425"/>
          <p14:tracePt t="78841" x="1857375" y="3917950"/>
          <p14:tracePt t="78846" x="1839913" y="3927475"/>
          <p14:tracePt t="78853" x="1825625" y="3927475"/>
          <p14:tracePt t="78860" x="1803400" y="3935413"/>
          <p14:tracePt t="78869" x="1776413" y="3944938"/>
          <p14:tracePt t="78874" x="1766888" y="3944938"/>
          <p14:tracePt t="78890" x="1752600" y="3944938"/>
          <p14:tracePt t="78895" x="1744663" y="3944938"/>
          <p14:tracePt t="78903" x="1735138" y="3944938"/>
          <p14:tracePt t="78910" x="1730375" y="3944938"/>
          <p14:tracePt t="78919" x="1720850" y="3944938"/>
          <p14:tracePt t="78924" x="1711325" y="3954463"/>
          <p14:tracePt t="78931" x="1698625" y="3954463"/>
          <p14:tracePt t="78938" x="1689100" y="3954463"/>
          <p14:tracePt t="78945" x="1679575" y="3954463"/>
          <p14:tracePt t="78953" x="1671638" y="3954463"/>
          <p14:tracePt t="78959" x="1666875" y="3954463"/>
          <p14:tracePt t="78967" x="1657350" y="3954463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08p217_f05.jpg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5745" y="2606697"/>
            <a:ext cx="5677705" cy="2782075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alculation of Packing Efficiency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52609" y="1926548"/>
            <a:ext cx="10256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52 %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006811" y="1930665"/>
            <a:ext cx="10256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68 %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222794" y="1922428"/>
            <a:ext cx="10256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74 %</a:t>
            </a:r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13B065FA-792D-4B93-9751-5D0786C88FF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9525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961"/>
    </mc:Choice>
    <mc:Fallback xmlns="">
      <p:transition spd="slow" advTm="289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367" x="1739900" y="3954463"/>
          <p14:tracePt t="1378" x="1922463" y="3954463"/>
          <p14:tracePt t="1381" x="2081213" y="3954463"/>
          <p14:tracePt t="1388" x="2227263" y="3954463"/>
          <p14:tracePt t="1396" x="2373313" y="3954463"/>
          <p14:tracePt t="1402" x="2538413" y="3954463"/>
          <p14:tracePt t="1411" x="2701925" y="3944938"/>
          <p14:tracePt t="1417" x="2847975" y="3927475"/>
          <p14:tracePt t="1423" x="2981325" y="3913188"/>
          <p14:tracePt t="1431" x="3108325" y="3898900"/>
          <p14:tracePt t="1438" x="3205163" y="3886200"/>
          <p14:tracePt t="1445" x="3314700" y="3871913"/>
          <p14:tracePt t="1452" x="3429000" y="3857625"/>
          <p14:tracePt t="1460" x="3519488" y="3844925"/>
          <p14:tracePt t="1466" x="3582988" y="3821113"/>
          <p14:tracePt t="1473" x="3643313" y="3808413"/>
          <p14:tracePt t="1482" x="3670300" y="3798888"/>
          <p14:tracePt t="1487" x="3702050" y="3789363"/>
          <p14:tracePt t="1495" x="3729038" y="3789363"/>
          <p14:tracePt t="1501" x="3762375" y="3789363"/>
          <p14:tracePt t="1511" x="3779838" y="3789363"/>
          <p14:tracePt t="1515" x="3784600" y="3789363"/>
          <p14:tracePt t="1523" x="3794125" y="3789363"/>
          <p14:tracePt t="1530" x="3802063" y="3789363"/>
          <p14:tracePt t="1537" x="3806825" y="3789363"/>
          <p14:tracePt t="1601" x="3806825" y="3798888"/>
          <p14:tracePt t="1615" x="3806825" y="3808413"/>
          <p14:tracePt t="1622" x="3806825" y="3821113"/>
          <p14:tracePt t="1629" x="3806825" y="3830638"/>
          <p14:tracePt t="1636" x="3806825" y="3840163"/>
          <p14:tracePt t="1644" x="3798888" y="3844925"/>
          <p14:tracePt t="1650" x="3789363" y="3852863"/>
          <p14:tracePt t="1658" x="3784600" y="3862388"/>
          <p14:tracePt t="1665" x="3765550" y="3871913"/>
          <p14:tracePt t="1672" x="3733800" y="3881438"/>
          <p14:tracePt t="1678" x="3716338" y="3889375"/>
          <p14:tracePt t="1686" x="3697288" y="3898900"/>
          <p14:tracePt t="1694" x="3679825" y="3908425"/>
          <p14:tracePt t="1700" x="3660775" y="3917950"/>
          <p14:tracePt t="1707" x="3629025" y="3927475"/>
          <p14:tracePt t="1716" x="3611563" y="3935413"/>
          <p14:tracePt t="1721" x="3592513" y="3944938"/>
          <p14:tracePt t="1728" x="3575050" y="3959225"/>
          <p14:tracePt t="1735" x="3556000" y="3967163"/>
          <p14:tracePt t="1744" x="3538538" y="3986213"/>
          <p14:tracePt t="1751" x="3529013" y="3995738"/>
          <p14:tracePt t="1757" x="3519488" y="4000500"/>
          <p14:tracePt t="1765" x="3509963" y="4008438"/>
          <p14:tracePt t="1771" x="3506788" y="4017963"/>
          <p14:tracePt t="1778" x="3506788" y="4022725"/>
          <p14:tracePt t="1785" x="3506788" y="4032250"/>
          <p14:tracePt t="1793" x="3506788" y="4040188"/>
          <p14:tracePt t="1799" x="3506788" y="4049713"/>
          <p14:tracePt t="1806" x="3506788" y="4054475"/>
          <p14:tracePt t="1813" x="3524250" y="4073525"/>
          <p14:tracePt t="1821" x="3570288" y="4081463"/>
          <p14:tracePt t="1827" x="3597275" y="4095750"/>
          <p14:tracePt t="1835" x="3629025" y="4095750"/>
          <p14:tracePt t="1844" x="3665538" y="4095750"/>
          <p14:tracePt t="1849" x="3706813" y="4095750"/>
          <p14:tracePt t="1856" x="3738563" y="4095750"/>
          <p14:tracePt t="1863" x="3794125" y="4095750"/>
          <p14:tracePt t="1870" x="3835400" y="4095750"/>
          <p14:tracePt t="1878" x="3889375" y="4086225"/>
          <p14:tracePt t="1894" x="3994150" y="4049713"/>
          <p14:tracePt t="1899" x="4025900" y="4040188"/>
          <p14:tracePt t="1905" x="4054475" y="4032250"/>
          <p14:tracePt t="1913" x="4094163" y="4032250"/>
          <p14:tracePt t="1920" x="4127500" y="4022725"/>
          <p14:tracePt t="1927" x="4144963" y="4013200"/>
          <p14:tracePt t="1934" x="4164013" y="4003675"/>
          <p14:tracePt t="1941" x="4171950" y="3995738"/>
          <p14:tracePt t="1948" x="4186238" y="3986213"/>
          <p14:tracePt t="1955" x="4195763" y="3976688"/>
          <p14:tracePt t="1962" x="4205288" y="3971925"/>
          <p14:tracePt t="1969" x="4213225" y="3954463"/>
          <p14:tracePt t="1978" x="4217988" y="3944938"/>
          <p14:tracePt t="1983" x="4227513" y="3935413"/>
          <p14:tracePt t="1991" x="4237038" y="3930650"/>
          <p14:tracePt t="2000" x="4244975" y="3913188"/>
          <p14:tracePt t="2005" x="4244975" y="3894138"/>
          <p14:tracePt t="2012" x="4244975" y="3876675"/>
          <p14:tracePt t="2019" x="4244975" y="3857625"/>
          <p14:tracePt t="2028" x="4244975" y="3830638"/>
          <p14:tracePt t="2033" x="4244975" y="3789363"/>
          <p14:tracePt t="2040" x="4244975" y="3762375"/>
          <p14:tracePt t="2047" x="4237038" y="3730625"/>
          <p14:tracePt t="2054" x="4227513" y="3689350"/>
          <p14:tracePt t="2064" x="4217988" y="3657600"/>
          <p14:tracePt t="2069" x="4208463" y="3616325"/>
          <p14:tracePt t="2077" x="4186238" y="3570288"/>
          <p14:tracePt t="2083" x="4149725" y="3524250"/>
          <p14:tracePt t="2090" x="4122738" y="3460750"/>
          <p14:tracePt t="2098" x="4103688" y="3414713"/>
          <p14:tracePt t="2104" x="4081463" y="3387725"/>
          <p14:tracePt t="2111" x="4057650" y="3341688"/>
          <p14:tracePt t="2118" x="4025900" y="3309938"/>
          <p14:tracePt t="2127" x="4008438" y="3278188"/>
          <p14:tracePt t="2133" x="3989388" y="3260725"/>
          <p14:tracePt t="2139" x="3957638" y="3227388"/>
          <p14:tracePt t="2147" x="3911600" y="3205163"/>
          <p14:tracePt t="2154" x="3879850" y="3173413"/>
          <p14:tracePt t="2161" x="3816350" y="3151188"/>
          <p14:tracePt t="2169" x="3770313" y="3114675"/>
          <p14:tracePt t="2175" x="3725863" y="3090863"/>
          <p14:tracePt t="2183" x="3660775" y="3068638"/>
          <p14:tracePt t="2189" x="3616325" y="3044825"/>
          <p14:tracePt t="2196" x="3556000" y="3017838"/>
          <p14:tracePt t="2203" x="3506788" y="2986088"/>
          <p14:tracePt t="2211" x="3446463" y="2959100"/>
          <p14:tracePt t="2218" x="3414713" y="2940050"/>
          <p14:tracePt t="2224" x="3373438" y="2917825"/>
          <p14:tracePt t="2233" x="3309938" y="2876550"/>
          <p14:tracePt t="2238" x="3278188" y="2857500"/>
          <p14:tracePt t="2245" x="3246438" y="2849563"/>
          <p14:tracePt t="2253" x="3205163" y="2835275"/>
          <p14:tracePt t="2261" x="3173413" y="2825750"/>
          <p14:tracePt t="2267" x="3154363" y="2817813"/>
          <p14:tracePt t="2274" x="3136900" y="2808288"/>
          <p14:tracePt t="2286" x="3108325" y="2798763"/>
          <p14:tracePt t="2288" x="3086100" y="2781300"/>
          <p14:tracePt t="2295" x="3067050" y="2771775"/>
          <p14:tracePt t="2302" x="3063875" y="2771775"/>
          <p14:tracePt t="2311" x="3054350" y="2771775"/>
          <p14:tracePt t="2317" x="3044825" y="2771775"/>
          <p14:tracePt t="2324" x="3030538" y="2771775"/>
          <p14:tracePt t="2336" x="3022600" y="2771775"/>
          <p14:tracePt t="2338" x="3013075" y="2762250"/>
          <p14:tracePt t="2345" x="3003550" y="2762250"/>
          <p14:tracePt t="2388" x="3008313" y="2762250"/>
          <p14:tracePt t="2394" x="3027363" y="2752725"/>
          <p14:tracePt t="2402" x="3067050" y="2744788"/>
          <p14:tracePt t="2411" x="3100388" y="2735263"/>
          <p14:tracePt t="2416" x="3154363" y="2720975"/>
          <p14:tracePt t="2423" x="3195638" y="2711450"/>
          <p14:tracePt t="2432" x="3241675" y="2698750"/>
          <p14:tracePt t="2437" x="3300413" y="2674938"/>
          <p14:tracePt t="2445" x="3360738" y="2662238"/>
          <p14:tracePt t="2451" x="3436938" y="2652713"/>
          <p14:tracePt t="2460" x="3497263" y="2638425"/>
          <p14:tracePt t="2465" x="3575050" y="2625725"/>
          <p14:tracePt t="2472" x="3616325" y="2625725"/>
          <p14:tracePt t="2481" x="3670300" y="2616200"/>
          <p14:tracePt t="2487" x="3711575" y="2616200"/>
          <p14:tracePt t="2495" x="3752850" y="2616200"/>
          <p14:tracePt t="2501" x="3784600" y="2606675"/>
          <p14:tracePt t="2508" x="3825875" y="2593975"/>
          <p14:tracePt t="2515" x="3867150" y="2584450"/>
          <p14:tracePt t="2522" x="3898900" y="2584450"/>
          <p14:tracePt t="2530" x="3925888" y="2562225"/>
          <p14:tracePt t="2536" x="3967163" y="2552700"/>
          <p14:tracePt t="2544" x="3998913" y="2552700"/>
          <p14:tracePt t="2550" x="4025900" y="2543175"/>
          <p14:tracePt t="2558" x="4067175" y="2543175"/>
          <p14:tracePt t="2564" x="4098925" y="2543175"/>
          <p14:tracePt t="2571" x="4117975" y="2543175"/>
          <p14:tracePt t="2580" x="4135438" y="2543175"/>
          <p14:tracePt t="2586" x="4164013" y="2543175"/>
          <p14:tracePt t="2595" x="4181475" y="2543175"/>
          <p14:tracePt t="2606" x="4191000" y="2543175"/>
          <p14:tracePt t="2608" x="4195763" y="2543175"/>
          <p14:tracePt t="2614" x="4205288" y="2543175"/>
          <p14:tracePt t="2621" x="4213225" y="2543175"/>
          <p14:tracePt t="2628" x="4217988" y="2543175"/>
          <p14:tracePt t="2706" x="4208463" y="2533650"/>
          <p14:tracePt t="2713" x="4191000" y="2525713"/>
          <p14:tracePt t="2720" x="4149725" y="2516188"/>
          <p14:tracePt t="2728" x="4090988" y="2501900"/>
          <p14:tracePt t="2735" x="4030663" y="2492375"/>
          <p14:tracePt t="2742" x="3935413" y="2479675"/>
          <p14:tracePt t="2752" x="3821113" y="2433638"/>
          <p14:tracePt t="2756" x="3692525" y="2419350"/>
          <p14:tracePt t="2763" x="3560763" y="2392363"/>
          <p14:tracePt t="2779" x="3451225" y="2378075"/>
          <p14:tracePt t="2782" x="3336925" y="2365375"/>
          <p14:tracePt t="2784" x="3205163" y="2333625"/>
          <p14:tracePt t="2791" x="3076575" y="2319338"/>
          <p14:tracePt t="2799" x="2944813" y="2292350"/>
          <p14:tracePt t="2805" x="2830513" y="2265363"/>
          <p14:tracePt t="2814" x="2738438" y="2251075"/>
          <p14:tracePt t="2820" x="2625725" y="2236788"/>
          <p14:tracePt t="2828" x="2516188" y="2224088"/>
          <p14:tracePt t="2834" x="2419350" y="2209800"/>
          <p14:tracePt t="2848" x="2255838" y="2209800"/>
          <p14:tracePt t="2855" x="2195513" y="2209800"/>
          <p14:tracePt t="2862" x="2122488" y="2209800"/>
          <p14:tracePt t="2869" x="2081213" y="2209800"/>
          <p14:tracePt t="2878" x="2039938" y="2209800"/>
          <p14:tracePt t="2894" x="1995488" y="2209800"/>
          <p14:tracePt t="2899" x="1963738" y="2209800"/>
          <p14:tracePt t="2904" x="1958975" y="2209800"/>
          <p14:tracePt t="2912" x="1949450" y="2209800"/>
          <p14:tracePt t="2919" x="1939925" y="2209800"/>
          <p14:tracePt t="2928" x="1935163" y="2209800"/>
          <p14:tracePt t="2933" x="1927225" y="2209800"/>
          <p14:tracePt t="2940" x="1917700" y="2209800"/>
          <p14:tracePt t="2947" x="1912938" y="2209800"/>
          <p14:tracePt t="3005" x="1912938" y="2219325"/>
          <p14:tracePt t="3017" x="1922463" y="2228850"/>
          <p14:tracePt t="3019" x="1930400" y="2232025"/>
          <p14:tracePt t="3027" x="1944688" y="2241550"/>
          <p14:tracePt t="3032" x="1966913" y="2251075"/>
          <p14:tracePt t="3040" x="1995488" y="2251075"/>
          <p14:tracePt t="3048" x="2027238" y="2273300"/>
          <p14:tracePt t="3053" x="2039938" y="2273300"/>
          <p14:tracePt t="3062" x="2063750" y="2282825"/>
          <p14:tracePt t="3068" x="2105025" y="2282825"/>
          <p14:tracePt t="3074" x="2117725" y="2282825"/>
          <p14:tracePt t="3082" x="2136775" y="2282825"/>
          <p14:tracePt t="3089" x="2178050" y="2282825"/>
          <p14:tracePt t="3097" x="2195513" y="2282825"/>
          <p14:tracePt t="3103" x="2222500" y="2282825"/>
          <p14:tracePt t="3111" x="2255838" y="2282825"/>
          <p14:tracePt t="3117" x="2295525" y="2292350"/>
          <p14:tracePt t="3126" x="2324100" y="2292350"/>
          <p14:tracePt t="3131" x="2355850" y="2292350"/>
          <p14:tracePt t="3139" x="2397125" y="2292350"/>
          <p14:tracePt t="3146" x="2414588" y="2292350"/>
          <p14:tracePt t="3153" x="2441575" y="2292350"/>
          <p14:tracePt t="3161" x="2482850" y="2292350"/>
          <p14:tracePt t="3167" x="2501900" y="2292350"/>
          <p14:tracePt t="3174" x="2528888" y="2292350"/>
          <p14:tracePt t="3181" x="2547938" y="2292350"/>
          <p14:tracePt t="3188" x="2589213" y="2292350"/>
          <p14:tracePt t="3195" x="2606675" y="2292350"/>
          <p14:tracePt t="3202" x="2633663" y="2292350"/>
          <p14:tracePt t="3211" x="2665413" y="2292350"/>
          <p14:tracePt t="3216" x="2693988" y="2292350"/>
          <p14:tracePt t="3223" x="2725738" y="2292350"/>
          <p14:tracePt t="3230" x="2738438" y="2292350"/>
          <p14:tracePt t="3238" x="2779713" y="2292350"/>
          <p14:tracePt t="3245" x="2811463" y="2292350"/>
          <p14:tracePt t="3255" x="2840038" y="2292350"/>
          <p14:tracePt t="3261" x="2881313" y="2292350"/>
          <p14:tracePt t="3266" x="2898775" y="2292350"/>
          <p14:tracePt t="3273" x="2917825" y="2292350"/>
          <p14:tracePt t="3281" x="2944813" y="2292350"/>
          <p14:tracePt t="3287" x="2986088" y="2292350"/>
          <p14:tracePt t="3295" x="3003550" y="2292350"/>
          <p14:tracePt t="3301" x="3035300" y="2292350"/>
          <p14:tracePt t="3309" x="3071813" y="2292350"/>
          <p14:tracePt t="3316" x="3103563" y="2292350"/>
          <p14:tracePt t="3323" x="3122613" y="2292350"/>
          <p14:tracePt t="3331" x="3149600" y="2292350"/>
          <p14:tracePt t="3337" x="3190875" y="2292350"/>
          <p14:tracePt t="3344" x="3222625" y="2301875"/>
          <p14:tracePt t="3356" x="3249613" y="2301875"/>
          <p14:tracePt t="3358" x="3290888" y="2314575"/>
          <p14:tracePt t="3366" x="3322638" y="2314575"/>
          <p14:tracePt t="3373" x="3351213" y="2324100"/>
          <p14:tracePt t="3380" x="3392488" y="2324100"/>
          <p14:tracePt t="3387" x="3409950" y="2333625"/>
          <p14:tracePt t="3394" x="3429000" y="2333625"/>
          <p14:tracePt t="3401" x="3470275" y="2333625"/>
          <p14:tracePt t="3408" x="3502025" y="2333625"/>
          <p14:tracePt t="3415" x="3514725" y="2333625"/>
          <p14:tracePt t="3422" x="3546475" y="2333625"/>
          <p14:tracePt t="3429" x="3587750" y="2333625"/>
          <p14:tracePt t="3436" x="3606800" y="2333625"/>
          <p14:tracePt t="3444" x="3624263" y="2341563"/>
          <p14:tracePt t="3450" x="3665538" y="2341563"/>
          <p14:tracePt t="3458" x="3692525" y="2341563"/>
          <p14:tracePt t="3464" x="3711575" y="2341563"/>
          <p14:tracePt t="3472" x="3729038" y="2341563"/>
          <p14:tracePt t="3478" x="3770313" y="2341563"/>
          <p14:tracePt t="3486" x="3798888" y="2341563"/>
          <p14:tracePt t="3494" x="3816350" y="2341563"/>
          <p14:tracePt t="3501" x="3835400" y="2341563"/>
          <p14:tracePt t="3507" x="3862388" y="2341563"/>
          <p14:tracePt t="3514" x="3894138" y="2341563"/>
          <p14:tracePt t="3521" x="3911600" y="2341563"/>
          <p14:tracePt t="3528" x="3925888" y="2341563"/>
          <p14:tracePt t="3535" x="3957638" y="2341563"/>
          <p14:tracePt t="3544" x="3976688" y="2341563"/>
          <p14:tracePt t="3549" x="3989388" y="2341563"/>
          <p14:tracePt t="3557" x="4008438" y="2341563"/>
          <p14:tracePt t="3564" x="4040188" y="2341563"/>
          <p14:tracePt t="3571" x="4057650" y="2341563"/>
          <p14:tracePt t="3578" x="4062413" y="2341563"/>
          <p14:tracePt t="3585" x="4081463" y="2341563"/>
          <p14:tracePt t="3594" x="4090988" y="2341563"/>
          <p14:tracePt t="3599" x="4103688" y="2341563"/>
          <p14:tracePt t="3607" x="4122738" y="2341563"/>
          <p14:tracePt t="3613" x="4140200" y="2341563"/>
          <p14:tracePt t="3620" x="4159250" y="2341563"/>
          <p14:tracePt t="3629" x="4164013" y="2341563"/>
          <p14:tracePt t="3634" x="4181475" y="2341563"/>
          <p14:tracePt t="3642" x="4208463" y="2341563"/>
          <p14:tracePt t="3649" x="4227513" y="2341563"/>
          <p14:tracePt t="3655" x="4237038" y="2341563"/>
          <p14:tracePt t="3663" x="4254500" y="2341563"/>
          <p14:tracePt t="3670" x="4259263" y="2341563"/>
          <p14:tracePt t="3678" x="4278313" y="2341563"/>
          <p14:tracePt t="3684" x="4305300" y="2341563"/>
          <p14:tracePt t="3691" x="4314825" y="2341563"/>
          <p14:tracePt t="3699" x="4332288" y="2341563"/>
          <p14:tracePt t="3706" x="4351338" y="2341563"/>
          <p14:tracePt t="3713" x="4354513" y="2341563"/>
          <p14:tracePt t="3720" x="4383088" y="2341563"/>
          <p14:tracePt t="3728" x="4400550" y="2341563"/>
          <p14:tracePt t="3734" x="4419600" y="2341563"/>
          <p14:tracePt t="3741" x="4437063" y="2341563"/>
          <p14:tracePt t="3748" x="4451350" y="2341563"/>
          <p14:tracePt t="3755" x="4483100" y="2351088"/>
          <p14:tracePt t="3762" x="4500563" y="2351088"/>
          <p14:tracePt t="3769" x="4510088" y="2351088"/>
          <p14:tracePt t="3778" x="4524375" y="2351088"/>
          <p14:tracePt t="3783" x="4541838" y="2351088"/>
          <p14:tracePt t="3790" x="4573588" y="2374900"/>
          <p14:tracePt t="3797" x="4592638" y="2374900"/>
          <p14:tracePt t="3804" x="4606925" y="2374900"/>
          <p14:tracePt t="3814" x="4638675" y="2374900"/>
          <p14:tracePt t="3819" x="4679950" y="2374900"/>
          <p14:tracePt t="3828" x="4706938" y="2374900"/>
          <p14:tracePt t="3833" x="4738688" y="2374900"/>
          <p14:tracePt t="3840" x="4779963" y="2374900"/>
          <p14:tracePt t="3847" x="4806950" y="2374900"/>
          <p14:tracePt t="3855" x="4833938" y="2374900"/>
          <p14:tracePt t="3861" x="4875213" y="2374900"/>
          <p14:tracePt t="3868" x="4894263" y="2374900"/>
          <p14:tracePt t="3878" x="4911725" y="2374900"/>
          <p14:tracePt t="3883" x="4938713" y="2374900"/>
          <p14:tracePt t="3890" x="4972050" y="2374900"/>
          <p14:tracePt t="3896" x="4999038" y="2374900"/>
          <p14:tracePt t="3904" x="5016500" y="2374900"/>
          <p14:tracePt t="3911" x="5057775" y="2374900"/>
          <p14:tracePt t="3918" x="5086350" y="2374900"/>
          <p14:tracePt t="3927" x="5118100" y="2374900"/>
          <p14:tracePt t="3932" x="5135563" y="2374900"/>
          <p14:tracePt t="3940" x="5176838" y="2374900"/>
          <p14:tracePt t="3946" x="5195888" y="2374900"/>
          <p14:tracePt t="3953" x="5222875" y="2374900"/>
          <p14:tracePt t="3962" x="5240338" y="2374900"/>
          <p14:tracePt t="3968" x="5268913" y="2374900"/>
          <p14:tracePt t="3974" x="5286375" y="2374900"/>
          <p14:tracePt t="3982" x="5305425" y="2374900"/>
          <p14:tracePt t="3989" x="5322888" y="2374900"/>
          <p14:tracePt t="3996" x="5327650" y="2374900"/>
          <p14:tracePt t="4003" x="5354638" y="2374900"/>
          <p14:tracePt t="4011" x="5364163" y="2374900"/>
          <p14:tracePt t="4017" x="5373688" y="2374900"/>
          <p14:tracePt t="4024" x="5378450" y="2374900"/>
          <p14:tracePt t="4031" x="5386388" y="2374900"/>
          <p14:tracePt t="7681" x="5327650" y="2382838"/>
          <p14:tracePt t="7688" x="5235575" y="2397125"/>
          <p14:tracePt t="7695" x="5103813" y="2424113"/>
          <p14:tracePt t="7705" x="4972050" y="2455863"/>
          <p14:tracePt t="7709" x="4826000" y="2501900"/>
          <p14:tracePt t="7716" x="4675188" y="2562225"/>
          <p14:tracePt t="7725" x="4556125" y="2601913"/>
          <p14:tracePt t="7730" x="4441825" y="2647950"/>
          <p14:tracePt t="7739" x="4310063" y="2708275"/>
          <p14:tracePt t="7746" x="4176713" y="2747963"/>
          <p14:tracePt t="7755" x="4025900" y="2794000"/>
          <p14:tracePt t="7760" x="3911600" y="2854325"/>
          <p14:tracePt t="7766" x="3811588" y="2894013"/>
          <p14:tracePt t="7774" x="3679825" y="2940050"/>
          <p14:tracePt t="7780" x="3546475" y="3000375"/>
          <p14:tracePt t="7788" x="3433763" y="3041650"/>
          <p14:tracePt t="7794" x="3319463" y="3068638"/>
          <p14:tracePt t="7801" x="3241675" y="3095625"/>
          <p14:tracePt t="7810" x="3159125" y="3136900"/>
          <p14:tracePt t="7815" x="3081338" y="3163888"/>
          <p14:tracePt t="7823" x="3017838" y="3187700"/>
          <p14:tracePt t="7830" x="2940050" y="3214688"/>
          <p14:tracePt t="7838" x="2876550" y="3251200"/>
          <p14:tracePt t="7844" x="2816225" y="3263900"/>
          <p14:tracePt t="7851" x="2771775" y="3273425"/>
          <p14:tracePt t="7859" x="2711450" y="3287713"/>
          <p14:tracePt t="7865" x="2684463" y="3297238"/>
          <p14:tracePt t="7872" x="2643188" y="3305175"/>
          <p14:tracePt t="7891" x="2570163" y="3336925"/>
          <p14:tracePt t="7894" x="2538413" y="3370263"/>
          <p14:tracePt t="7900" x="2492375" y="3392488"/>
          <p14:tracePt t="7908" x="2474913" y="3409950"/>
          <p14:tracePt t="7914" x="2441575" y="3443288"/>
          <p14:tracePt t="7921" x="2419350" y="3487738"/>
          <p14:tracePt t="7929" x="2387600" y="3521075"/>
          <p14:tracePt t="7938" x="2360613" y="3584575"/>
          <p14:tracePt t="7943" x="2341563" y="3611563"/>
          <p14:tracePt t="7950" x="2332038" y="3643313"/>
          <p14:tracePt t="7959" x="2319338" y="3675063"/>
          <p14:tracePt t="7964" x="2309813" y="3716338"/>
          <p14:tracePt t="7971" x="2300288" y="3735388"/>
          <p14:tracePt t="7978" x="2300288" y="3762375"/>
          <p14:tracePt t="7987" x="2300288" y="3803650"/>
          <p14:tracePt t="7993" x="2300288" y="3835400"/>
          <p14:tracePt t="8007" x="2300288" y="3862388"/>
          <p14:tracePt t="8009" x="2300288" y="3903663"/>
          <p14:tracePt t="8014" x="2300288" y="3930650"/>
          <p14:tracePt t="8022" x="2305050" y="3954463"/>
          <p14:tracePt t="8028" x="2314575" y="3981450"/>
          <p14:tracePt t="8037" x="2328863" y="4013200"/>
          <p14:tracePt t="8042" x="2328863" y="4032250"/>
          <p14:tracePt t="8050" x="2336800" y="4049713"/>
          <p14:tracePt t="8058" x="2336800" y="4054475"/>
          <p14:tracePt t="8064" x="2336800" y="4064000"/>
          <p14:tracePt t="8071" x="2341563" y="4073525"/>
          <p14:tracePt t="8078" x="2341563" y="4086225"/>
          <p14:tracePt t="8086" x="2351088" y="4095750"/>
          <p14:tracePt t="8092" x="2351088" y="4105275"/>
          <p14:tracePt t="8099" x="2351088" y="4113213"/>
          <p14:tracePt t="8106" x="2351088" y="4117975"/>
          <p14:tracePt t="8113" x="2360613" y="4117975"/>
          <p14:tracePt t="8128" x="2365375" y="4117975"/>
          <p14:tracePt t="8134" x="2373313" y="4117975"/>
          <p14:tracePt t="8149" x="2392363" y="4117975"/>
          <p14:tracePt t="8184" x="2397125" y="4110038"/>
          <p14:tracePt t="8195" x="2397125" y="4100513"/>
          <p14:tracePt t="8199" x="2405063" y="4090988"/>
          <p14:tracePt t="8206" x="2405063" y="4068763"/>
          <p14:tracePt t="8212" x="2405063" y="4049713"/>
          <p14:tracePt t="8221" x="2405063" y="4032250"/>
          <p14:tracePt t="8227" x="2405063" y="4013200"/>
          <p14:tracePt t="8234" x="2405063" y="3986213"/>
          <p14:tracePt t="8241" x="2405063" y="3976688"/>
          <p14:tracePt t="8248" x="2405063" y="3959225"/>
          <p14:tracePt t="8255" x="2401888" y="3954463"/>
          <p14:tracePt t="8262" x="2397125" y="3944938"/>
          <p14:tracePt t="8271" x="2378075" y="3935413"/>
          <p14:tracePt t="8276" x="2368550" y="3927475"/>
          <p14:tracePt t="8283" x="2365375" y="3922713"/>
          <p14:tracePt t="8292" x="2355850" y="3903663"/>
          <p14:tracePt t="8297" x="2346325" y="3894138"/>
          <p14:tracePt t="8304" x="2336800" y="3886200"/>
          <p14:tracePt t="8312" x="2332038" y="3881438"/>
          <p14:tracePt t="8321" x="2324100" y="3871913"/>
          <p14:tracePt t="8326" x="2314575" y="3871913"/>
          <p14:tracePt t="8333" x="2305050" y="3871913"/>
          <p14:tracePt t="8341" x="2292350" y="3871913"/>
          <p14:tracePt t="8347" x="2282825" y="3871913"/>
          <p14:tracePt t="8355" x="2273300" y="3871913"/>
          <p14:tracePt t="8365" x="2268538" y="3871913"/>
          <p14:tracePt t="8368" x="2259013" y="3871913"/>
          <p14:tracePt t="8376" x="2251075" y="3876675"/>
          <p14:tracePt t="8382" x="2246313" y="3881438"/>
          <p14:tracePt t="8390" x="2236788" y="3889375"/>
          <p14:tracePt t="8397" x="2227263" y="3898900"/>
          <p14:tracePt t="8404" x="2209800" y="3917950"/>
          <p14:tracePt t="8415" x="2205038" y="3922713"/>
          <p14:tracePt t="8418" x="2195513" y="3940175"/>
          <p14:tracePt t="8426" x="2185988" y="3959225"/>
          <p14:tracePt t="8432" x="2178050" y="3976688"/>
          <p14:tracePt t="8439" x="2178050" y="4008438"/>
          <p14:tracePt t="8446" x="2178050" y="4027488"/>
          <p14:tracePt t="8454" x="2178050" y="4040188"/>
          <p14:tracePt t="8460" x="2178050" y="4059238"/>
          <p14:tracePt t="8468" x="2178050" y="4076700"/>
          <p14:tracePt t="8475" x="2178050" y="4110038"/>
          <p14:tracePt t="8482" x="2178050" y="4122738"/>
          <p14:tracePt t="8489" x="2178050" y="4141788"/>
          <p14:tracePt t="8496" x="2178050" y="4149725"/>
          <p14:tracePt t="8504" x="2178050" y="4159250"/>
          <p14:tracePt t="8510" x="2178050" y="4164013"/>
          <p14:tracePt t="8517" x="2185988" y="4183063"/>
          <p14:tracePt t="8524" x="2195513" y="4191000"/>
          <p14:tracePt t="8531" x="2205038" y="4200525"/>
          <p14:tracePt t="8538" x="2219325" y="4205288"/>
          <p14:tracePt t="8546" x="2227263" y="4214813"/>
          <p14:tracePt t="8554" x="2236788" y="4214813"/>
          <p14:tracePt t="8560" x="2246313" y="4214813"/>
          <p14:tracePt t="8566" x="2251075" y="4214813"/>
          <p14:tracePt t="8574" x="2259013" y="4214813"/>
          <p14:tracePt t="8581" x="2268538" y="4210050"/>
          <p14:tracePt t="8588" x="2273300" y="4205288"/>
          <p14:tracePt t="8595" x="2282825" y="4195763"/>
          <p14:tracePt t="8604" x="2309813" y="4168775"/>
          <p14:tracePt t="8609" x="2328863" y="4149725"/>
          <p14:tracePt t="8616" x="2351088" y="4127500"/>
          <p14:tracePt t="8626" x="2368550" y="4100513"/>
          <p14:tracePt t="8630" x="2392363" y="4054475"/>
          <p14:tracePt t="8638" x="2424113" y="4022725"/>
          <p14:tracePt t="8644" x="2441575" y="3990975"/>
          <p14:tracePt t="8652" x="2455863" y="3963988"/>
          <p14:tracePt t="8660" x="2465388" y="3944938"/>
          <p14:tracePt t="8665" x="2474913" y="3927475"/>
          <p14:tracePt t="8673" x="2474913" y="3908425"/>
          <p14:tracePt t="8680" x="2474913" y="3889375"/>
          <p14:tracePt t="8688" x="2474913" y="3862388"/>
          <p14:tracePt t="8694" x="2474913" y="3844925"/>
          <p14:tracePt t="8702" x="2474913" y="3835400"/>
          <p14:tracePt t="8708" x="2474913" y="3825875"/>
          <p14:tracePt t="8716" x="2474913" y="3821113"/>
          <p14:tracePt t="8723" x="2474913" y="3813175"/>
          <p14:tracePt t="8730" x="2470150" y="3803650"/>
          <p14:tracePt t="8737" x="2460625" y="3798888"/>
          <p14:tracePt t="8744" x="2451100" y="3779838"/>
          <p14:tracePt t="8752" x="2446338" y="3771900"/>
          <p14:tracePt t="8759" x="2438400" y="3762375"/>
          <p14:tracePt t="8765" x="2428875" y="3757613"/>
          <p14:tracePt t="8772" x="2409825" y="3748088"/>
          <p14:tracePt t="8779" x="2405063" y="3740150"/>
          <p14:tracePt t="8787" x="2397125" y="3740150"/>
          <p14:tracePt t="8793" x="2387600" y="3740150"/>
          <p14:tracePt t="8801" x="2382838" y="3740150"/>
          <p14:tracePt t="8808" x="2373313" y="3740150"/>
          <p14:tracePt t="8815" x="2365375" y="3740150"/>
          <p14:tracePt t="8822" x="2360613" y="3740150"/>
          <p14:tracePt t="8829" x="2351088" y="3740150"/>
          <p14:tracePt t="8838" x="2341563" y="3740150"/>
          <p14:tracePt t="8843" x="2324100" y="3740150"/>
          <p14:tracePt t="8850" x="2319338" y="3743325"/>
          <p14:tracePt t="8857" x="2309813" y="3748088"/>
          <p14:tracePt t="8864" x="2300288" y="3757613"/>
          <p14:tracePt t="8871" x="2295525" y="3767138"/>
          <p14:tracePt t="8878" x="2287588" y="3794125"/>
          <p14:tracePt t="8887" x="2278063" y="3813175"/>
          <p14:tracePt t="8893" x="2278063" y="3840163"/>
          <p14:tracePt t="8900" x="2278063" y="3857625"/>
          <p14:tracePt t="8908" x="2278063" y="3898900"/>
          <p14:tracePt t="8914" x="2278063" y="3917950"/>
          <p14:tracePt t="8922" x="2282825" y="3935413"/>
          <p14:tracePt t="8928" x="2292350" y="3954463"/>
          <p14:tracePt t="8938" x="2300288" y="3971925"/>
          <p14:tracePt t="8942" x="2309813" y="4003675"/>
          <p14:tracePt t="8949" x="2319338" y="4022725"/>
          <p14:tracePt t="8956" x="2328863" y="4040188"/>
          <p14:tracePt t="8963" x="2346325" y="4049713"/>
          <p14:tracePt t="8971" x="2355850" y="4059238"/>
          <p14:tracePt t="8978" x="2365375" y="4064000"/>
          <p14:tracePt t="8985" x="2373313" y="4081463"/>
          <p14:tracePt t="8993" x="2373313" y="4090988"/>
          <p14:tracePt t="8999" x="2378075" y="4100513"/>
          <p14:tracePt t="9005" x="2387600" y="4105275"/>
          <p14:tracePt t="9029" x="2397125" y="4105275"/>
          <p14:tracePt t="9034" x="2401888" y="4105275"/>
          <p14:tracePt t="9041" x="2409825" y="4105275"/>
          <p14:tracePt t="9048" x="2419350" y="4105275"/>
          <p14:tracePt t="9076" x="2433638" y="4095750"/>
          <p14:tracePt t="9084" x="2433638" y="4086225"/>
          <p14:tracePt t="9091" x="2433638" y="4068763"/>
          <p14:tracePt t="9098" x="2433638" y="4064000"/>
          <p14:tracePt t="9105" x="2433638" y="4054475"/>
          <p14:tracePt t="9112" x="2433638" y="4044950"/>
          <p14:tracePt t="9121" x="2433638" y="4040188"/>
          <p14:tracePt t="9126" x="2433638" y="4032250"/>
          <p14:tracePt t="9133" x="2433638" y="4022725"/>
          <p14:tracePt t="9140" x="2433638" y="4013200"/>
          <p14:tracePt t="9147" x="2433638" y="4008438"/>
          <p14:tracePt t="9155" x="2424113" y="3990975"/>
          <p14:tracePt t="9162" x="2414588" y="3990975"/>
          <p14:tracePt t="9176" x="2405063" y="3990975"/>
          <p14:tracePt t="9183" x="2401888" y="3990975"/>
          <p14:tracePt t="9191" x="2392363" y="3990975"/>
          <p14:tracePt t="9204" x="2382838" y="3990975"/>
          <p14:tracePt t="9289" x="2373313" y="3990975"/>
          <p14:tracePt t="9303" x="2368550" y="3990975"/>
          <p14:tracePt t="9311" x="2368550" y="4003675"/>
          <p14:tracePt t="9325" x="2360613" y="4003675"/>
          <p14:tracePt t="9346" x="2360613" y="4008438"/>
          <p14:tracePt t="9353" x="2351088" y="4017963"/>
          <p14:tracePt t="9381" x="2351088" y="4027488"/>
          <p14:tracePt t="9388" x="2336800" y="4027488"/>
          <p14:tracePt t="9410" x="2336800" y="4032250"/>
          <p14:tracePt t="9416" x="2328863" y="4032250"/>
          <p14:tracePt t="9424" x="2328863" y="4040188"/>
          <p14:tracePt t="9494" x="2328863" y="4049713"/>
          <p14:tracePt t="9516" x="2328863" y="4054475"/>
          <p14:tracePt t="9551" x="2328863" y="4064000"/>
          <p14:tracePt t="9566" x="2328863" y="4081463"/>
          <p14:tracePt t="9594" x="2328863" y="4090988"/>
          <p14:tracePt t="9629" x="2328863" y="4095750"/>
          <p14:tracePt t="9729" x="2328863" y="4105275"/>
          <p14:tracePt t="9792" x="2328863" y="4113213"/>
          <p14:tracePt t="9821" x="2328863" y="4117975"/>
          <p14:tracePt t="10097" x="2332038" y="4117975"/>
          <p14:tracePt t="10105" x="2336800" y="4110038"/>
          <p14:tracePt t="10116" x="2336800" y="4100513"/>
          <p14:tracePt t="10120" x="2346325" y="4095750"/>
          <p14:tracePt t="10127" x="2355850" y="4086225"/>
          <p14:tracePt t="10132" x="2373313" y="4076700"/>
          <p14:tracePt t="10139" x="2373313" y="4068763"/>
          <p14:tracePt t="10146" x="2378075" y="4049713"/>
          <p14:tracePt t="10155" x="2387600" y="4044950"/>
          <p14:tracePt t="10161" x="2397125" y="4037013"/>
          <p14:tracePt t="10168" x="2397125" y="4027488"/>
          <p14:tracePt t="10176" x="2405063" y="4022725"/>
          <p14:tracePt t="10182" x="2409825" y="4013200"/>
          <p14:tracePt t="10189" x="2409825" y="4003675"/>
          <p14:tracePt t="10196" x="2409825" y="4000500"/>
          <p14:tracePt t="10204" x="2409825" y="3990975"/>
          <p14:tracePt t="10210" x="2419350" y="3971925"/>
          <p14:tracePt t="10217" x="2419350" y="3963988"/>
          <p14:tracePt t="10224" x="2428875" y="3959225"/>
          <p14:tracePt t="10239" x="2428875" y="3949700"/>
          <p14:tracePt t="10245" x="2438400" y="3949700"/>
          <p14:tracePt t="10255" x="2438400" y="3940175"/>
          <p14:tracePt t="10288" x="2438400" y="3935413"/>
          <p14:tracePt t="10295" x="2451100" y="3935413"/>
          <p14:tracePt t="10310" x="2451100" y="3927475"/>
          <p14:tracePt t="10338" x="2451100" y="3917950"/>
          <p14:tracePt t="10387" x="2451100" y="3908425"/>
          <p14:tracePt t="10423" x="2460625" y="3908425"/>
          <p14:tracePt t="10451" x="2460625" y="3903663"/>
          <p14:tracePt t="10486" x="2460625" y="3886200"/>
          <p14:tracePt t="10529" x="2460625" y="3876675"/>
          <p14:tracePt t="10564" x="2460625" y="3871913"/>
          <p14:tracePt t="10579" x="2460625" y="3862388"/>
          <p14:tracePt t="10600" x="2460625" y="3852863"/>
          <p14:tracePt t="10614" x="2460625" y="3849688"/>
          <p14:tracePt t="10628" x="2460625" y="3840163"/>
          <p14:tracePt t="10635" x="2460625" y="3830638"/>
          <p14:tracePt t="10650" x="2460625" y="3821113"/>
          <p14:tracePt t="10657" x="2460625" y="3808413"/>
          <p14:tracePt t="10664" x="2460625" y="3798888"/>
          <p14:tracePt t="10672" x="2460625" y="3789363"/>
          <p14:tracePt t="10678" x="2460625" y="3784600"/>
          <p14:tracePt t="10685" x="2460625" y="3776663"/>
          <p14:tracePt t="10692" x="2460625" y="3767138"/>
          <p14:tracePt t="10699" x="2460625" y="3762375"/>
          <p14:tracePt t="10706" x="2460625" y="3752850"/>
          <p14:tracePt t="10713" x="2460625" y="3743325"/>
          <p14:tracePt t="10722" x="2460625" y="3716338"/>
          <p14:tracePt t="10727" x="2460625" y="3703638"/>
          <p14:tracePt t="10734" x="2460625" y="3684588"/>
          <p14:tracePt t="10741" x="2460625" y="3667125"/>
          <p14:tracePt t="10749" x="2460625" y="3648075"/>
          <p14:tracePt t="10756" x="2460625" y="3621088"/>
          <p14:tracePt t="10763" x="2460625" y="3602038"/>
          <p14:tracePt t="10772" x="2455863" y="3584575"/>
          <p14:tracePt t="10777" x="2455863" y="3565525"/>
          <p14:tracePt t="10784" x="2455863" y="3533775"/>
          <p14:tracePt t="10791" x="2455863" y="3521075"/>
          <p14:tracePt t="10799" x="2455863" y="3502025"/>
          <p14:tracePt t="10807" x="2438400" y="3479800"/>
          <p14:tracePt t="10813" x="2438400" y="3465513"/>
          <p14:tracePt t="10821" x="2438400" y="3433763"/>
          <p14:tracePt t="10826" x="2424113" y="3406775"/>
          <p14:tracePt t="10834" x="2424113" y="3387725"/>
          <p14:tracePt t="10842" x="2414588" y="3346450"/>
          <p14:tracePt t="10848" x="2414588" y="3314700"/>
          <p14:tracePt t="10856" x="2414588" y="3287713"/>
          <p14:tracePt t="10862" x="2405063" y="3246438"/>
          <p14:tracePt t="10872" x="2405063" y="3214688"/>
          <p14:tracePt t="10877" x="2397125" y="3187700"/>
          <p14:tracePt t="10883" x="2397125" y="3146425"/>
          <p14:tracePt t="10890" x="2397125" y="3127375"/>
          <p14:tracePt t="10905" x="2387600" y="3078163"/>
          <p14:tracePt t="10913" x="2387600" y="3059113"/>
          <p14:tracePt t="10919" x="2387600" y="3032125"/>
          <p14:tracePt t="10926" x="2387600" y="3013075"/>
          <p14:tracePt t="10932" x="2387600" y="2995613"/>
          <p14:tracePt t="10940" x="2373313" y="2976563"/>
          <p14:tracePt t="10947" x="2373313" y="2949575"/>
          <p14:tracePt t="10956" x="2365375" y="2930525"/>
          <p14:tracePt t="10961" x="2365375" y="2913063"/>
          <p14:tracePt t="10969" x="2365375" y="2894013"/>
          <p14:tracePt t="10975" x="2365375" y="2876550"/>
          <p14:tracePt t="10983" x="2365375" y="2857500"/>
          <p14:tracePt t="10990" x="2365375" y="2844800"/>
          <p14:tracePt t="10996" x="2365375" y="2835275"/>
          <p14:tracePt t="11005" x="2365375" y="2825750"/>
          <p14:tracePt t="11011" x="2365375" y="2817813"/>
          <p14:tracePt t="11017" x="2365375" y="2813050"/>
          <p14:tracePt t="11025" x="2365375" y="2784475"/>
          <p14:tracePt t="11032" x="2365375" y="2776538"/>
          <p14:tracePt t="11039" x="2365375" y="2771775"/>
          <p14:tracePt t="11046" x="2365375" y="2762250"/>
          <p14:tracePt t="11055" x="2360613" y="2752725"/>
          <p14:tracePt t="11061" x="2360613" y="2740025"/>
          <p14:tracePt t="11068" x="2360613" y="2730500"/>
          <p14:tracePt t="11074" x="2360613" y="2720975"/>
          <p14:tracePt t="11082" x="2360613" y="2693988"/>
          <p14:tracePt t="11089" x="2360613" y="2689225"/>
          <p14:tracePt t="11096" x="2360613" y="2679700"/>
          <p14:tracePt t="11105" x="2341563" y="2671763"/>
          <p14:tracePt t="11110" x="2341563" y="2652713"/>
          <p14:tracePt t="11117" x="2341563" y="2643188"/>
          <p14:tracePt t="11125" x="2341563" y="2620963"/>
          <p14:tracePt t="11131" x="2332038" y="2611438"/>
          <p14:tracePt t="11139" x="2332038" y="2601913"/>
          <p14:tracePt t="11145" x="2332038" y="2589213"/>
          <p14:tracePt t="11153" x="2328863" y="2579688"/>
          <p14:tracePt t="11159" x="2328863" y="2570163"/>
          <p14:tracePt t="11166" x="2319338" y="2565400"/>
          <p14:tracePt t="11175" x="2319338" y="2557463"/>
          <p14:tracePt t="11181" x="2319338" y="2538413"/>
          <p14:tracePt t="11189" x="2319338" y="2533650"/>
          <p14:tracePt t="11195" x="2319338" y="2525713"/>
          <p14:tracePt t="16695" x="2387600" y="2528888"/>
          <p14:tracePt t="16701" x="2501900" y="2557463"/>
          <p14:tracePt t="16708" x="2611438" y="2570163"/>
          <p14:tracePt t="16715" x="2743200" y="2601913"/>
          <p14:tracePt t="16723" x="2876550" y="2616200"/>
          <p14:tracePt t="16729" x="2986088" y="2616200"/>
          <p14:tracePt t="16736" x="3113088" y="2616200"/>
          <p14:tracePt t="16743" x="3222625" y="2616200"/>
          <p14:tracePt t="16750" x="3332163" y="2616200"/>
          <p14:tracePt t="16758" x="3409950" y="2606675"/>
          <p14:tracePt t="16764" x="3519488" y="2593975"/>
          <p14:tracePt t="16774" x="3616325" y="2579688"/>
          <p14:tracePt t="16779" x="3725863" y="2565400"/>
          <p14:tracePt t="16786" x="3821113" y="2552700"/>
          <p14:tracePt t="16794" x="3898900" y="2538413"/>
          <p14:tracePt t="16800" x="3989388" y="2525713"/>
          <p14:tracePt t="16807" x="4049713" y="2516188"/>
          <p14:tracePt t="16815" x="4127500" y="2501900"/>
          <p14:tracePt t="16823" x="4186238" y="2489200"/>
          <p14:tracePt t="16828" x="4264025" y="2479675"/>
          <p14:tracePt t="16835" x="4305300" y="2465388"/>
          <p14:tracePt t="16843" x="4364038" y="2465388"/>
          <p14:tracePt t="16849" x="4405313" y="2465388"/>
          <p14:tracePt t="16858" x="4460875" y="2465388"/>
          <p14:tracePt t="16864" x="4487863" y="2465388"/>
          <p14:tracePt t="16871" x="4514850" y="2465388"/>
          <p14:tracePt t="16878" x="4556125" y="2465388"/>
          <p14:tracePt t="16894" x="4592638" y="2465388"/>
          <p14:tracePt t="16899" x="4602163" y="2465388"/>
          <p14:tracePt t="16907" x="4606925" y="2465388"/>
          <p14:tracePt t="16913" x="4614863" y="2470150"/>
          <p14:tracePt t="16921" x="4633913" y="2470150"/>
          <p14:tracePt t="16928" x="4638675" y="2470150"/>
          <p14:tracePt t="16934" x="4646613" y="2470150"/>
          <p14:tracePt t="16942" x="4656138" y="2470150"/>
          <p14:tracePt t="22334" x="4729163" y="2470150"/>
          <p14:tracePt t="22340" x="4838700" y="2484438"/>
          <p14:tracePt t="22348" x="4953000" y="2484438"/>
          <p14:tracePt t="22355" x="5062538" y="2484438"/>
          <p14:tracePt t="22364" x="5135563" y="2484438"/>
          <p14:tracePt t="22370" x="5245100" y="2484438"/>
          <p14:tracePt t="22376" x="5337175" y="2484438"/>
          <p14:tracePt t="22384" x="5446713" y="2484438"/>
          <p14:tracePt t="22391" x="5537200" y="2484438"/>
          <p14:tracePt t="22398" x="5646738" y="2484438"/>
          <p14:tracePt t="22405" x="5743575" y="2484438"/>
          <p14:tracePt t="22414" x="5816600" y="2484438"/>
          <p14:tracePt t="22420" x="5907088" y="2484438"/>
          <p14:tracePt t="22426" x="5980113" y="2484438"/>
          <p14:tracePt t="22433" x="6040438" y="2484438"/>
          <p14:tracePt t="22440" x="6113463" y="2484438"/>
          <p14:tracePt t="22447" x="6153150" y="2484438"/>
          <p14:tracePt t="22454" x="6223000" y="2484438"/>
          <p14:tracePt t="22463" x="6262688" y="2484438"/>
          <p14:tracePt t="22468" x="6303963" y="2484438"/>
          <p14:tracePt t="22475" x="6345238" y="2484438"/>
          <p14:tracePt t="22483" x="6372225" y="2484438"/>
          <p14:tracePt t="22490" x="6405563" y="2484438"/>
          <p14:tracePt t="22497" x="6445250" y="2484438"/>
          <p14:tracePt t="22504" x="6464300" y="2484438"/>
          <p14:tracePt t="22512" x="6481763" y="2484438"/>
          <p14:tracePt t="22518" x="6496050" y="2484438"/>
          <p14:tracePt t="22525" x="6515100" y="2484438"/>
          <p14:tracePt t="22533" x="6523038" y="2484438"/>
          <p14:tracePt t="22540" x="6532563" y="2484438"/>
          <p14:tracePt t="22547" x="6537325" y="2484438"/>
          <p14:tracePt t="22568" x="6546850" y="2484438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Band Theory and Conductivity</a:t>
            </a:r>
          </a:p>
        </p:txBody>
      </p:sp>
      <p:pic>
        <p:nvPicPr>
          <p:cNvPr id="5" name="Content Placeholder 2" descr="08p224_f11.jpg">
            <a:extLst>
              <a:ext uri="{FF2B5EF4-FFF2-40B4-BE49-F238E27FC236}">
                <a16:creationId xmlns:a16="http://schemas.microsoft.com/office/drawing/2014/main" id="{7F37C22D-5CCD-486A-8CC1-4B2C5D97C21D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3093" r="-13093"/>
          <a:stretch/>
        </p:blipFill>
        <p:spPr>
          <a:xfrm>
            <a:off x="76200" y="3206187"/>
            <a:ext cx="8915400" cy="3429000"/>
          </a:xfr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783C8A66-91BB-4223-9FA5-A5842468E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37864"/>
            <a:ext cx="8915400" cy="2168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4488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1688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260475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19263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166938" indent="-333375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6241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6pPr>
            <a:lvl7pPr marL="30813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7pPr>
            <a:lvl8pPr marL="35385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8pPr>
            <a:lvl9pPr marL="39957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defTabSz="914400" eaLnBrk="1" hangingPunct="1">
              <a:lnSpc>
                <a:spcPct val="90000"/>
              </a:lnSpc>
            </a:pPr>
            <a:r>
              <a:rPr lang="en-US" kern="0" dirty="0">
                <a:latin typeface="Arial" charset="0"/>
                <a:ea typeface="ＭＳ Ｐゴシック" charset="0"/>
              </a:rPr>
              <a:t>The wave functions of the valence electrons interact with each other.</a:t>
            </a:r>
          </a:p>
          <a:p>
            <a:pPr lvl="1" defTabSz="914400" eaLnBrk="1" hangingPunct="1">
              <a:lnSpc>
                <a:spcPct val="90000"/>
              </a:lnSpc>
            </a:pPr>
            <a:r>
              <a:rPr lang="en-US" kern="0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Bonding molecular orbitals</a:t>
            </a:r>
            <a:r>
              <a:rPr lang="en-US" kern="0" dirty="0">
                <a:latin typeface="Arial" charset="0"/>
                <a:ea typeface="ＭＳ Ｐゴシック" charset="0"/>
              </a:rPr>
              <a:t> result from constructive interference.</a:t>
            </a:r>
          </a:p>
          <a:p>
            <a:pPr lvl="1" defTabSz="914400" eaLnBrk="1" hangingPunct="1">
              <a:lnSpc>
                <a:spcPct val="90000"/>
              </a:lnSpc>
            </a:pPr>
            <a:r>
              <a:rPr lang="en-US" kern="0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Antibonding molecular orbitals</a:t>
            </a:r>
            <a:r>
              <a:rPr lang="en-US" kern="0" dirty="0">
                <a:latin typeface="Arial" charset="0"/>
                <a:ea typeface="ＭＳ Ｐゴシック" charset="0"/>
              </a:rPr>
              <a:t> result from destructive interference.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3D7B66E8-4AA1-479D-9B9C-93840A32321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1864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674"/>
    </mc:Choice>
    <mc:Fallback xmlns="">
      <p:transition spd="slow" advTm="6667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7568" x="6523038" y="2447925"/>
          <p14:tracePt t="17574" x="6481763" y="2370138"/>
          <p14:tracePt t="17581" x="6427788" y="2301875"/>
          <p14:tracePt t="17589" x="6372225" y="2219325"/>
          <p14:tracePt t="17597" x="6318250" y="2136775"/>
          <p14:tracePt t="17605" x="6262688" y="2036763"/>
          <p14:tracePt t="17610" x="6223000" y="1958975"/>
          <p14:tracePt t="17617" x="6181725" y="1895475"/>
          <p14:tracePt t="17626" x="6130925" y="1825625"/>
          <p14:tracePt t="17631" x="6094413" y="1762125"/>
          <p14:tracePt t="17638" x="6053138" y="1684338"/>
          <p14:tracePt t="17646" x="5999163" y="1616075"/>
          <p14:tracePt t="17654" x="5957888" y="1533525"/>
          <p14:tracePt t="17660" x="5921375" y="1470025"/>
          <p14:tracePt t="17667" x="5865813" y="1387475"/>
          <p14:tracePt t="17675" x="5843588" y="1343025"/>
          <p14:tracePt t="17681" x="5802313" y="1277938"/>
          <p14:tracePt t="17689" x="5756275" y="1233488"/>
          <p14:tracePt t="17695" x="5734050" y="1187450"/>
          <p14:tracePt t="17704" x="5692775" y="1123950"/>
          <p14:tracePt t="17710" x="5656263" y="1073150"/>
          <p14:tracePt t="17717" x="5605463" y="1009650"/>
          <p14:tracePt t="17725" x="5573713" y="976313"/>
          <p14:tracePt t="17731" x="5541963" y="944563"/>
          <p14:tracePt t="17738" x="5491163" y="895350"/>
          <p14:tracePt t="17745" x="5459413" y="863600"/>
          <p14:tracePt t="17752" x="5427663" y="830263"/>
          <p14:tracePt t="17761" x="5381625" y="793750"/>
          <p14:tracePt t="17766" x="5349875" y="776288"/>
          <p14:tracePt t="17773" x="5332413" y="766763"/>
          <p14:tracePt t="17780" x="5291138" y="757238"/>
          <p14:tracePt t="17788" x="5272088" y="749300"/>
          <p14:tracePt t="17794" x="5254625" y="735013"/>
          <p14:tracePt t="17801" x="5235575" y="735013"/>
          <p14:tracePt t="17809" x="5195888" y="735013"/>
          <p14:tracePt t="17816" x="5176838" y="735013"/>
          <p14:tracePt t="17823" x="5149850" y="735013"/>
          <p14:tracePt t="17830" x="5118100" y="744538"/>
          <p14:tracePt t="17838" x="5076825" y="754063"/>
          <p14:tracePt t="17844" x="5045075" y="762000"/>
          <p14:tracePt t="17851" x="5016500" y="771525"/>
          <p14:tracePt t="17859" x="4972050" y="785813"/>
          <p14:tracePt t="17865" x="4943475" y="803275"/>
          <p14:tracePt t="17872" x="4921250" y="822325"/>
          <p14:tracePt t="17879" x="4894263" y="844550"/>
          <p14:tracePt t="17889" x="4875213" y="854075"/>
          <p14:tracePt t="17894" x="4852988" y="871538"/>
          <p14:tracePt t="17901" x="4833938" y="890588"/>
          <p14:tracePt t="17909" x="4816475" y="922338"/>
          <p14:tracePt t="17915" x="4784725" y="944563"/>
          <p14:tracePt t="17922" x="4775200" y="963613"/>
          <p14:tracePt t="17929" x="4765675" y="990600"/>
          <p14:tracePt t="17938" x="4752975" y="1036638"/>
          <p14:tracePt t="17943" x="4743450" y="1054100"/>
          <p14:tracePt t="17950" x="4733925" y="1073150"/>
          <p14:tracePt t="17959" x="4724400" y="1090613"/>
          <p14:tracePt t="17965" x="4716463" y="1119188"/>
          <p14:tracePt t="17972" x="4697413" y="1141413"/>
          <p14:tracePt t="17979" x="4687888" y="1160463"/>
          <p14:tracePt t="17988" x="4687888" y="1187450"/>
          <p14:tracePt t="17993" x="4687888" y="1228725"/>
          <p14:tracePt t="18000" x="4687888" y="1246188"/>
          <p14:tracePt t="18008" x="4687888" y="1287463"/>
          <p14:tracePt t="18014" x="4687888" y="1328738"/>
          <p14:tracePt t="18022" x="4687888" y="1346200"/>
          <p14:tracePt t="18028" x="4692650" y="1401763"/>
          <p14:tracePt t="18036" x="4692650" y="1443038"/>
          <p14:tracePt t="18043" x="4692650" y="1460500"/>
          <p14:tracePt t="18049" x="4692650" y="1479550"/>
          <p14:tracePt t="18057" x="4692650" y="1497013"/>
          <p14:tracePt t="20935" x="4760913" y="1497013"/>
          <p14:tracePt t="20942" x="4852988" y="1497013"/>
          <p14:tracePt t="20949" x="4911725" y="1497013"/>
          <p14:tracePt t="20957" x="4984750" y="1497013"/>
          <p14:tracePt t="20963" x="5057775" y="1497013"/>
          <p14:tracePt t="20971" x="5099050" y="1497013"/>
          <p14:tracePt t="20982" x="5145088" y="1506538"/>
          <p14:tracePt t="20984" x="5203825" y="1520825"/>
          <p14:tracePt t="20993" x="5232400" y="1520825"/>
          <p14:tracePt t="20999" x="5249863" y="1530350"/>
          <p14:tracePt t="21007" x="5281613" y="1538288"/>
          <p14:tracePt t="21013" x="5300663" y="1547813"/>
          <p14:tracePt t="21020" x="5305425" y="1547813"/>
          <p14:tracePt t="21027" x="5313363" y="1547813"/>
          <p14:tracePt t="21034" x="5322888" y="1547813"/>
          <p14:tracePt t="21048" x="5322888" y="1557338"/>
          <p14:tracePt t="21063" x="5322888" y="1562100"/>
          <p14:tracePt t="21070" x="5318125" y="1562100"/>
          <p14:tracePt t="21077" x="5308600" y="1570038"/>
          <p14:tracePt t="21084" x="5295900" y="1589088"/>
          <p14:tracePt t="21092" x="5276850" y="1598613"/>
          <p14:tracePt t="21098" x="5218113" y="1606550"/>
          <p14:tracePt t="21106" x="5159375" y="1620838"/>
          <p14:tracePt t="21112" x="5081588" y="1635125"/>
          <p14:tracePt t="21119" x="4989513" y="1647825"/>
          <p14:tracePt t="21127" x="4894263" y="1662113"/>
          <p14:tracePt t="21133" x="4797425" y="1676400"/>
          <p14:tracePt t="21141" x="4687888" y="1689100"/>
          <p14:tracePt t="21148" x="4610100" y="1712913"/>
          <p14:tracePt t="21156" x="4533900" y="1725613"/>
          <p14:tracePt t="21162" x="4456113" y="1739900"/>
          <p14:tracePt t="21169" x="4395788" y="1752600"/>
          <p14:tracePt t="21177" x="4337050" y="1762125"/>
          <p14:tracePt t="21183" x="4295775" y="1762125"/>
          <p14:tracePt t="21190" x="4254500" y="1762125"/>
          <p14:tracePt t="21197" x="4237038" y="1762125"/>
          <p14:tracePt t="21206" x="4217988" y="1762125"/>
          <p14:tracePt t="21212" x="4200525" y="1762125"/>
          <p14:tracePt t="21219" x="4195763" y="1762125"/>
          <p14:tracePt t="21226" x="4176713" y="1762125"/>
          <p14:tracePt t="21233" x="4168775" y="1762125"/>
          <p14:tracePt t="21900" x="4154488" y="1749425"/>
          <p14:tracePt t="21906" x="4130675" y="1739900"/>
          <p14:tracePt t="21915" x="4113213" y="1720850"/>
          <p14:tracePt t="21922" x="4094163" y="1712913"/>
          <p14:tracePt t="21928" x="4062413" y="1703388"/>
          <p14:tracePt t="21936" x="4044950" y="1693863"/>
          <p14:tracePt t="21941" x="4035425" y="1676400"/>
          <p14:tracePt t="21949" x="4030663" y="1666875"/>
          <p14:tracePt t="21956" x="4021138" y="1657350"/>
          <p14:tracePt t="21963" x="4013200" y="1652588"/>
          <p14:tracePt t="21970" x="4008438" y="1643063"/>
          <p14:tracePt t="21977" x="3989388" y="1643063"/>
          <p14:tracePt t="21987" x="3981450" y="1635125"/>
          <p14:tracePt t="21991" x="3971925" y="1635125"/>
          <p14:tracePt t="21999" x="3967163" y="1635125"/>
          <p14:tracePt t="22006" x="3957638" y="1635125"/>
          <p14:tracePt t="22013" x="3948113" y="1635125"/>
          <p14:tracePt t="22020" x="3944938" y="1635125"/>
          <p14:tracePt t="22027" x="3935413" y="1635125"/>
          <p14:tracePt t="22034" x="3925888" y="1625600"/>
          <p14:tracePt t="22041" x="3911600" y="1625600"/>
          <p14:tracePt t="22049" x="3903663" y="1620838"/>
          <p14:tracePt t="22055" x="3894138" y="1611313"/>
          <p14:tracePt t="22062" x="3884613" y="1603375"/>
          <p14:tracePt t="22070" x="3879850" y="1589088"/>
          <p14:tracePt t="22076" x="3871913" y="1579563"/>
          <p14:tracePt t="22083" x="3862388" y="1570038"/>
          <p14:tracePt t="22090" x="3852863" y="1570038"/>
          <p14:tracePt t="22099" x="3848100" y="1562100"/>
          <p14:tracePt t="22105" x="3838575" y="1557338"/>
          <p14:tracePt t="22111" x="3821113" y="1557338"/>
          <p14:tracePt t="23629" x="3765550" y="1562100"/>
          <p14:tracePt t="23636" x="3689350" y="1589088"/>
          <p14:tracePt t="23643" x="3624263" y="1625600"/>
          <p14:tracePt t="23650" x="3538538" y="1698625"/>
          <p14:tracePt t="23658" x="3455988" y="1781175"/>
          <p14:tracePt t="23664" x="3346450" y="1917700"/>
          <p14:tracePt t="23672" x="3241675" y="2054225"/>
          <p14:tracePt t="23680" x="3144838" y="2228850"/>
          <p14:tracePt t="23685" x="3054350" y="2382838"/>
          <p14:tracePt t="23692" x="2994025" y="2516188"/>
          <p14:tracePt t="23699" x="2940050" y="2635250"/>
          <p14:tracePt t="23708" x="2913063" y="2693988"/>
          <p14:tracePt t="23714" x="2889250" y="2757488"/>
          <p14:tracePt t="23721" x="2876550" y="2798763"/>
          <p14:tracePt t="23730" x="2867025" y="2830513"/>
          <p14:tracePt t="23735" x="2867025" y="2857500"/>
          <p14:tracePt t="23742" x="2867025" y="2876550"/>
          <p14:tracePt t="23749" x="2867025" y="2894013"/>
          <p14:tracePt t="23759" x="2867025" y="2898775"/>
          <p14:tracePt t="23763" x="2867025" y="2908300"/>
          <p14:tracePt t="23770" x="2867025" y="2917825"/>
          <p14:tracePt t="23777" x="2867025" y="2935288"/>
          <p14:tracePt t="23785" x="2867025" y="2940050"/>
          <p14:tracePt t="23792" x="2867025" y="2949575"/>
          <p14:tracePt t="23799" x="2867025" y="2959100"/>
          <p14:tracePt t="23805" x="2867025" y="2963863"/>
          <p14:tracePt t="23813" x="2867025" y="2971800"/>
          <p14:tracePt t="23827" x="2857500" y="2971800"/>
          <p14:tracePt t="23834" x="2852738" y="2971800"/>
          <p14:tracePt t="23842" x="2835275" y="2971800"/>
          <p14:tracePt t="23848" x="2825750" y="2968625"/>
          <p14:tracePt t="23856" x="2820988" y="2963863"/>
          <p14:tracePt t="23862" x="2820988" y="2944813"/>
          <p14:tracePt t="23869" x="2808288" y="2903538"/>
          <p14:tracePt t="23876" x="2808288" y="2886075"/>
          <p14:tracePt t="23884" x="2798763" y="2867025"/>
          <p14:tracePt t="23898" x="2784475" y="2840038"/>
          <p14:tracePt t="23905" x="2774950" y="2820988"/>
          <p14:tracePt t="23913" x="2774950" y="2817813"/>
          <p14:tracePt t="23919" x="2767013" y="2808288"/>
          <p14:tracePt t="23926" x="2767013" y="2798763"/>
          <p14:tracePt t="23933" x="2747963" y="2798763"/>
          <p14:tracePt t="23942" x="2747963" y="2789238"/>
          <p14:tracePt t="23947" x="2747963" y="2784475"/>
          <p14:tracePt t="23954" x="2747963" y="2776538"/>
          <p14:tracePt t="23962" x="2747963" y="2767013"/>
          <p14:tracePt t="23969" x="2747963" y="2762250"/>
          <p14:tracePt t="23976" x="2747963" y="2735263"/>
          <p14:tracePt t="23983" x="2747963" y="2703513"/>
          <p14:tracePt t="23991" x="2767013" y="2674938"/>
          <p14:tracePt t="23997" x="2789238" y="2616200"/>
          <p14:tracePt t="24004" x="2808288" y="2584450"/>
          <p14:tracePt t="24013" x="2830513" y="2557463"/>
          <p14:tracePt t="24018" x="2847975" y="2525713"/>
          <p14:tracePt t="24026" x="2871788" y="2506663"/>
          <p14:tracePt t="24032" x="2889250" y="2484438"/>
          <p14:tracePt t="24041" x="2908300" y="2474913"/>
          <p14:tracePt t="24047" x="2925763" y="2465388"/>
          <p14:tracePt t="24054" x="2944813" y="2455863"/>
          <p14:tracePt t="24062" x="2990850" y="2433638"/>
          <p14:tracePt t="24068" x="3008313" y="2433638"/>
          <p14:tracePt t="24076" x="3022600" y="2433638"/>
          <p14:tracePt t="24082" x="3030538" y="2433638"/>
          <p14:tracePt t="24089" x="3040063" y="2433638"/>
          <p14:tracePt t="24096" x="3059113" y="2433638"/>
          <p14:tracePt t="24103" x="3063875" y="2433638"/>
          <p14:tracePt t="24111" x="3071813" y="2433638"/>
          <p14:tracePt t="24196" x="3071813" y="2428875"/>
          <p14:tracePt t="24202" x="3071813" y="2419350"/>
          <p14:tracePt t="24209" x="3071813" y="2411413"/>
          <p14:tracePt t="24217" x="3071813" y="2406650"/>
          <p14:tracePt t="24231" x="3071813" y="2397125"/>
          <p14:tracePt t="24281" x="3071813" y="2387600"/>
          <p14:tracePt t="24287" x="3090863" y="2378075"/>
          <p14:tracePt t="24295" x="3132138" y="2370138"/>
          <p14:tracePt t="24302" x="3227388" y="2328863"/>
          <p14:tracePt t="24309" x="3341688" y="2301875"/>
          <p14:tracePt t="24316" x="3473450" y="2282825"/>
          <p14:tracePt t="24325" x="3602038" y="2268538"/>
          <p14:tracePt t="24330" x="3729038" y="2268538"/>
          <p14:tracePt t="24337" x="3875088" y="2268538"/>
          <p14:tracePt t="24345" x="3984625" y="2268538"/>
          <p14:tracePt t="24351" x="4094163" y="2268538"/>
          <p14:tracePt t="24360" x="4186238" y="2268538"/>
          <p14:tracePt t="24365" x="4244975" y="2260600"/>
          <p14:tracePt t="24372" x="4322763" y="2246313"/>
          <p14:tracePt t="24380" x="4419600" y="2232025"/>
          <p14:tracePt t="24387" x="4497388" y="2192338"/>
          <p14:tracePt t="24395" x="4610100" y="2163763"/>
          <p14:tracePt t="24401" x="4724400" y="2136775"/>
          <p14:tracePt t="24409" x="4838700" y="2105025"/>
          <p14:tracePt t="24415" x="4916488" y="2082800"/>
          <p14:tracePt t="24424" x="4994275" y="2068513"/>
          <p14:tracePt t="24431" x="5089525" y="2041525"/>
          <p14:tracePt t="24436" x="5167313" y="2027238"/>
          <p14:tracePt t="24443" x="5259388" y="2027238"/>
          <p14:tracePt t="24450" x="5349875" y="2027238"/>
          <p14:tracePt t="24458" x="5422900" y="2027238"/>
          <p14:tracePt t="24465" x="5519738" y="2036763"/>
          <p14:tracePt t="24472" x="5597525" y="2063750"/>
          <p14:tracePt t="24479" x="5710238" y="2078038"/>
          <p14:tracePt t="24487" x="5821363" y="2078038"/>
          <p14:tracePt t="24494" x="5916613" y="2090738"/>
          <p14:tracePt t="24500" x="5989638" y="2090738"/>
          <p14:tracePt t="24509" x="6043613" y="2090738"/>
          <p14:tracePt t="24515" x="6084888" y="2090738"/>
          <p14:tracePt t="24521" x="6116638" y="2090738"/>
          <p14:tracePt t="24528" x="6157913" y="2090738"/>
          <p14:tracePt t="24536" x="6186488" y="2090738"/>
          <p14:tracePt t="24543" x="6213475" y="2090738"/>
          <p14:tracePt t="24551" x="6245225" y="2090738"/>
          <p14:tracePt t="24558" x="6272213" y="2090738"/>
          <p14:tracePt t="24564" x="6291263" y="2090738"/>
          <p14:tracePt t="24571" x="6308725" y="2090738"/>
          <p14:tracePt t="24578" x="6335713" y="2090738"/>
          <p14:tracePt t="24585" x="6354763" y="2090738"/>
          <p14:tracePt t="24592" x="6372225" y="2090738"/>
          <p14:tracePt t="24599" x="6391275" y="2090738"/>
          <p14:tracePt t="24609" x="6418263" y="2090738"/>
          <p14:tracePt t="24613" x="6437313" y="2090738"/>
          <p14:tracePt t="24620" x="6445250" y="2090738"/>
          <p14:tracePt t="24627" x="6454775" y="2090738"/>
          <p14:tracePt t="24635" x="6459538" y="2090738"/>
          <p14:tracePt t="24642" x="6469063" y="2090738"/>
          <p14:tracePt t="24649" x="6478588" y="2090738"/>
          <p14:tracePt t="24658" x="6481763" y="2095500"/>
          <p14:tracePt t="24663" x="6500813" y="2095500"/>
          <p14:tracePt t="24670" x="6510338" y="2105025"/>
          <p14:tracePt t="24678" x="6515100" y="2105025"/>
          <p14:tracePt t="24684" x="6523038" y="2114550"/>
          <p14:tracePt t="24692" x="6523038" y="2122488"/>
          <p14:tracePt t="24698" x="6532563" y="2122488"/>
          <p14:tracePt t="24706" x="6532563" y="2127250"/>
          <p14:tracePt t="24720" x="6532563" y="2136775"/>
          <p14:tracePt t="24727" x="6532563" y="2146300"/>
          <p14:tracePt t="24742" x="6532563" y="2159000"/>
          <p14:tracePt t="24748" x="6532563" y="2168525"/>
          <p14:tracePt t="24755" x="6532563" y="2178050"/>
          <p14:tracePt t="24763" x="6532563" y="2182813"/>
          <p14:tracePt t="24769" x="6532563" y="2192338"/>
          <p14:tracePt t="24777" x="6532563" y="2200275"/>
          <p14:tracePt t="24784" x="6527800" y="2209800"/>
          <p14:tracePt t="24792" x="6527800" y="2214563"/>
          <p14:tracePt t="24798" x="6518275" y="2224088"/>
          <p14:tracePt t="24805" x="6515100" y="2241550"/>
          <p14:tracePt t="24812" x="6515100" y="2246313"/>
          <p14:tracePt t="24819" x="6505575" y="2255838"/>
          <p14:tracePt t="24826" x="6486525" y="2265363"/>
          <p14:tracePt t="24833" x="6478588" y="2273300"/>
          <p14:tracePt t="24842" x="6473825" y="2278063"/>
          <p14:tracePt t="24848" x="6464300" y="2287588"/>
          <p14:tracePt t="24854" x="6454775" y="2297113"/>
          <p14:tracePt t="24863" x="6450013" y="2297113"/>
          <p14:tracePt t="24869" x="6442075" y="2297113"/>
          <p14:tracePt t="28660" x="6376988" y="2268538"/>
          <p14:tracePt t="28667" x="6281738" y="2241550"/>
          <p14:tracePt t="28675" x="6167438" y="2214563"/>
          <p14:tracePt t="28682" x="6072188" y="2200275"/>
          <p14:tracePt t="28690" x="5943600" y="2168525"/>
          <p14:tracePt t="28696" x="5811838" y="2155825"/>
          <p14:tracePt t="28702" x="5683250" y="2141538"/>
          <p14:tracePt t="28711" x="5573713" y="2141538"/>
          <p14:tracePt t="28717" x="5446713" y="2141538"/>
          <p14:tracePt t="28724" x="5337175" y="2141538"/>
          <p14:tracePt t="28732" x="5245100" y="2141538"/>
          <p14:tracePt t="28740" x="5149850" y="2141538"/>
          <p14:tracePt t="28745" x="5057775" y="2127250"/>
          <p14:tracePt t="28753" x="4979988" y="2127250"/>
          <p14:tracePt t="28760" x="4889500" y="2127250"/>
          <p14:tracePt t="28767" x="4833938" y="2127250"/>
          <p14:tracePt t="28774" x="4760913" y="2127250"/>
          <p14:tracePt t="28781" x="4683125" y="2127250"/>
          <p14:tracePt t="28790" x="4629150" y="2127250"/>
          <p14:tracePt t="28796" x="4556125" y="2127250"/>
          <p14:tracePt t="28802" x="4497388" y="2127250"/>
          <p14:tracePt t="28809" x="4424363" y="2127250"/>
          <p14:tracePt t="28816" x="4351338" y="2127250"/>
          <p14:tracePt t="28824" x="4259263" y="2127250"/>
          <p14:tracePt t="28831" x="4164013" y="2136775"/>
          <p14:tracePt t="28838" x="4103688" y="2151063"/>
          <p14:tracePt t="28845" x="4030663" y="2151063"/>
          <p14:tracePt t="28852" x="3971925" y="2159000"/>
          <p14:tracePt t="28858" x="3911600" y="2159000"/>
          <p14:tracePt t="28866" x="3871913" y="2159000"/>
          <p14:tracePt t="28874" x="3816350" y="2182813"/>
          <p14:tracePt t="28880" x="3784600" y="2182813"/>
          <p14:tracePt t="28888" x="3757613" y="2182813"/>
          <p14:tracePt t="28909" x="3643313" y="2205038"/>
          <p14:tracePt t="28916" x="3602038" y="2214563"/>
          <p14:tracePt t="28925" x="3570288" y="2214563"/>
          <p14:tracePt t="28929" x="3543300" y="2214563"/>
          <p14:tracePt t="28938" x="3502025" y="2214563"/>
          <p14:tracePt t="28944" x="3473450" y="2214563"/>
          <p14:tracePt t="28951" x="3455988" y="2214563"/>
          <p14:tracePt t="28958" x="3424238" y="2214563"/>
          <p14:tracePt t="28965" x="3409950" y="2214563"/>
          <p14:tracePt t="28974" x="3392488" y="2214563"/>
          <p14:tracePt t="28979" x="3373438" y="2214563"/>
          <p14:tracePt t="28986" x="3363913" y="2214563"/>
          <p14:tracePt t="28993" x="3360738" y="2214563"/>
          <p14:tracePt t="29000" x="3341688" y="2214563"/>
          <p14:tracePt t="29008" x="3322638" y="2214563"/>
          <p14:tracePt t="29015" x="3314700" y="2214563"/>
          <p14:tracePt t="29023" x="3309938" y="2214563"/>
          <p14:tracePt t="29029" x="3300413" y="2214563"/>
          <p14:tracePt t="29036" x="3290888" y="2214563"/>
          <p14:tracePt t="29043" x="3286125" y="2214563"/>
          <p14:tracePt t="29050" x="3278188" y="2209800"/>
          <p14:tracePt t="29063" x="3259138" y="2209800"/>
          <p14:tracePt t="29065" x="3249613" y="2209800"/>
          <p14:tracePt t="29072" x="3246438" y="2209800"/>
          <p14:tracePt t="29078" x="3236913" y="2209800"/>
          <p14:tracePt t="29086" x="3227388" y="2209800"/>
          <p14:tracePt t="29093" x="3222625" y="2205038"/>
          <p14:tracePt t="29100" x="3213100" y="2205038"/>
          <p14:tracePt t="29108" x="3205163" y="2205038"/>
          <p14:tracePt t="29114" x="3200400" y="2205038"/>
          <p14:tracePt t="29123" x="3181350" y="2205038"/>
          <p14:tracePt t="29164" x="3181350" y="2195513"/>
          <p14:tracePt t="29213" x="3195638" y="2195513"/>
          <p14:tracePt t="29220" x="3205163" y="2178050"/>
          <p14:tracePt t="29227" x="3222625" y="2168525"/>
          <p14:tracePt t="29236" x="3241675" y="2168525"/>
          <p14:tracePt t="29242" x="3268663" y="2168525"/>
          <p14:tracePt t="29249" x="3322638" y="2168525"/>
          <p14:tracePt t="29258" x="3363913" y="2168525"/>
          <p14:tracePt t="29263" x="3419475" y="2168525"/>
          <p14:tracePt t="29270" x="3460750" y="2168525"/>
          <p14:tracePt t="29283" x="3514725" y="2173288"/>
          <p14:tracePt t="29285" x="3560763" y="2195513"/>
          <p14:tracePt t="29291" x="3619500" y="2209800"/>
          <p14:tracePt t="29299" x="3652838" y="2219325"/>
          <p14:tracePt t="29308" x="3679825" y="2228850"/>
          <p14:tracePt t="29312" x="3697288" y="2228850"/>
          <p14:tracePt t="29319" x="3725863" y="2228850"/>
          <p14:tracePt t="29327" x="3733800" y="2228850"/>
          <p14:tracePt t="29333" x="3743325" y="2228850"/>
          <p14:tracePt t="29341" x="3752850" y="2228850"/>
          <p14:tracePt t="29348" x="3757613" y="2228850"/>
          <p14:tracePt t="29357" x="3765550" y="2228850"/>
          <p14:tracePt t="29362" x="3775075" y="2228850"/>
          <p14:tracePt t="29369" x="3779838" y="2228850"/>
          <p14:tracePt t="29376" x="3798888" y="2228850"/>
          <p14:tracePt t="29383" x="3806825" y="2228850"/>
          <p14:tracePt t="29391" x="3811588" y="2228850"/>
          <p14:tracePt t="29397" x="3821113" y="2228850"/>
          <p14:tracePt t="29405" x="3830638" y="2228850"/>
          <p14:tracePt t="29412" x="3838575" y="2228850"/>
          <p14:tracePt t="29419" x="3843338" y="2228850"/>
          <p14:tracePt t="29426" x="3852863" y="2228850"/>
          <p14:tracePt t="29433" x="3862388" y="2228850"/>
          <p14:tracePt t="29441" x="3875088" y="2228850"/>
          <p14:tracePt t="29447" x="3884613" y="2228850"/>
          <p14:tracePt t="29454" x="3894138" y="2228850"/>
          <p14:tracePt t="31375" x="3930650" y="2260600"/>
          <p14:tracePt t="31382" x="3981450" y="2297113"/>
          <p14:tracePt t="31389" x="4044950" y="2346325"/>
          <p14:tracePt t="31397" x="4090988" y="2370138"/>
          <p14:tracePt t="31404" x="4154488" y="2392363"/>
          <p14:tracePt t="31410" x="4200525" y="2414588"/>
          <p14:tracePt t="31419" x="4259263" y="2443163"/>
          <p14:tracePt t="31425" x="4310063" y="2479675"/>
          <p14:tracePt t="31431" x="4368800" y="2489200"/>
          <p14:tracePt t="31440" x="4410075" y="2501900"/>
          <p14:tracePt t="31445" x="4487863" y="2511425"/>
          <p14:tracePt t="31452" x="4560888" y="2525713"/>
          <p14:tracePt t="31459" x="4656138" y="2525713"/>
          <p14:tracePt t="31468" x="4729163" y="2525713"/>
          <p14:tracePt t="31473" x="4838700" y="2525713"/>
          <p14:tracePt t="31481" x="4948238" y="2525713"/>
          <p14:tracePt t="31488" x="5062538" y="2538413"/>
          <p14:tracePt t="31495" x="5191125" y="2552700"/>
          <p14:tracePt t="31502" x="5286375" y="2565400"/>
          <p14:tracePt t="31509" x="5418138" y="2611438"/>
          <p14:tracePt t="31518" x="5546725" y="2638425"/>
          <p14:tracePt t="31523" x="5661025" y="2671763"/>
          <p14:tracePt t="31531" x="5756275" y="2698750"/>
          <p14:tracePt t="31539" x="5834063" y="2720975"/>
          <p14:tracePt t="31544" x="5934075" y="2767013"/>
          <p14:tracePt t="31552" x="5994400" y="2789238"/>
          <p14:tracePt t="31559" x="6057900" y="2813050"/>
          <p14:tracePt t="31566" x="6103938" y="2835275"/>
          <p14:tracePt t="31573" x="6149975" y="2871788"/>
          <p14:tracePt t="31580" x="6181725" y="2881313"/>
          <p14:tracePt t="31588" x="6213475" y="2903538"/>
          <p14:tracePt t="31594" x="6254750" y="2913063"/>
          <p14:tracePt t="31601" x="6272213" y="2922588"/>
          <p14:tracePt t="31608" x="6303963" y="2930525"/>
          <p14:tracePt t="31616" x="6323013" y="2940050"/>
          <p14:tracePt t="31623" x="6364288" y="2954338"/>
          <p14:tracePt t="31629" x="6381750" y="2963863"/>
          <p14:tracePt t="31637" x="6400800" y="2981325"/>
          <p14:tracePt t="31644" x="6418263" y="2990850"/>
          <p14:tracePt t="31652" x="6450013" y="2990850"/>
          <p14:tracePt t="31659" x="6469063" y="3000375"/>
          <p14:tracePt t="31665" x="6478588" y="3008313"/>
          <p14:tracePt t="31674" x="6481763" y="3008313"/>
          <p14:tracePt t="31679" x="6491288" y="3008313"/>
          <p14:tracePt t="31686" x="6500813" y="3017838"/>
          <p14:tracePt t="31693" x="6505575" y="3017838"/>
          <p14:tracePt t="31702" x="6523038" y="3022600"/>
          <p14:tracePt t="31707" x="6532563" y="3022600"/>
          <p14:tracePt t="31715" x="6546850" y="3022600"/>
          <p14:tracePt t="31722" x="6554788" y="3022600"/>
          <p14:tracePt t="31729" x="6564313" y="3022600"/>
          <p14:tracePt t="31736" x="6573838" y="3022600"/>
          <p14:tracePt t="31743" x="6578600" y="3022600"/>
          <p14:tracePt t="31751" x="6588125" y="3022600"/>
          <p14:tracePt t="31757" x="6605588" y="3022600"/>
          <p14:tracePt t="31764" x="6610350" y="3022600"/>
          <p14:tracePt t="31772" x="6619875" y="3022600"/>
          <p14:tracePt t="31778" x="6627813" y="3013075"/>
          <p14:tracePt t="31786" x="6637338" y="2995613"/>
          <p14:tracePt t="31792" x="6646863" y="2968625"/>
          <p14:tracePt t="31799" x="6656388" y="2935288"/>
          <p14:tracePt t="31807" x="6673850" y="2903538"/>
          <p14:tracePt t="31813" x="6705600" y="2871788"/>
          <p14:tracePt t="31821" x="6729413" y="2830513"/>
          <p14:tracePt t="31828" x="6751638" y="2798763"/>
          <p14:tracePt t="31835" x="6783388" y="2767013"/>
          <p14:tracePt t="31842" x="6815138" y="2735263"/>
          <p14:tracePt t="31849" x="6843713" y="2716213"/>
          <p14:tracePt t="31856" x="6865938" y="2693988"/>
          <p14:tracePt t="31863" x="6884988" y="2674938"/>
          <p14:tracePt t="31871" x="6916738" y="2667000"/>
          <p14:tracePt t="31887" x="6953250" y="2635250"/>
          <p14:tracePt t="31892" x="6970713" y="2635250"/>
          <p14:tracePt t="31899" x="6975475" y="2635250"/>
          <p14:tracePt t="31906" x="6994525" y="2635250"/>
          <p14:tracePt t="31913" x="7002463" y="2635250"/>
          <p14:tracePt t="31920" x="7011988" y="2647950"/>
          <p14:tracePt t="31927" x="7016750" y="2657475"/>
          <p14:tracePt t="31936" x="7026275" y="2667000"/>
          <p14:tracePt t="31941" x="7034213" y="2671763"/>
          <p14:tracePt t="31949" x="7038975" y="2679700"/>
          <p14:tracePt t="31956" x="7048500" y="2689225"/>
          <p14:tracePt t="31962" x="7058025" y="2693988"/>
          <p14:tracePt t="31969" x="7075488" y="2703513"/>
          <p14:tracePt t="31977" x="7080250" y="2711450"/>
          <p14:tracePt t="31986" x="7089775" y="2720975"/>
          <p14:tracePt t="34458" x="7058025" y="2716213"/>
          <p14:tracePt t="34464" x="6961188" y="2689225"/>
          <p14:tracePt t="34471" x="6865938" y="2674938"/>
          <p14:tracePt t="34478" x="6738938" y="2662238"/>
          <p14:tracePt t="34487" x="6610350" y="2643188"/>
          <p14:tracePt t="34493" x="6464300" y="2643188"/>
          <p14:tracePt t="34502" x="6299200" y="2643188"/>
          <p14:tracePt t="34507" x="6135688" y="2643188"/>
          <p14:tracePt t="34514" x="5989638" y="2643188"/>
          <p14:tracePt t="34521" x="5843588" y="2643188"/>
          <p14:tracePt t="34528" x="5697538" y="2657475"/>
          <p14:tracePt t="34536" x="5551488" y="2657475"/>
          <p14:tracePt t="34542" x="5405438" y="2657475"/>
          <p14:tracePt t="34553" x="5259388" y="2671763"/>
          <p14:tracePt t="34557" x="5113338" y="2684463"/>
          <p14:tracePt t="34564" x="4948238" y="2698750"/>
          <p14:tracePt t="34571" x="4802188" y="2716213"/>
          <p14:tracePt t="34578" x="4656138" y="2730500"/>
          <p14:tracePt t="34585" x="4524375" y="2744788"/>
          <p14:tracePt t="34592" x="4391025" y="2771775"/>
          <p14:tracePt t="34601" x="4295775" y="2798763"/>
          <p14:tracePt t="34606" x="4217988" y="2825750"/>
          <p14:tracePt t="34613" x="4135438" y="2867025"/>
          <p14:tracePt t="34621" x="4062413" y="2881313"/>
          <p14:tracePt t="34627" x="4003675" y="2890838"/>
          <p14:tracePt t="34635" x="3925888" y="2903538"/>
          <p14:tracePt t="34641" x="3867150" y="2917825"/>
          <p14:tracePt t="34651" x="3806825" y="2927350"/>
          <p14:tracePt t="34656" x="3762375" y="2940050"/>
          <p14:tracePt t="34663" x="3733800" y="2949575"/>
          <p14:tracePt t="34671" x="3692525" y="2959100"/>
          <p14:tracePt t="34677" x="3660775" y="2981325"/>
          <p14:tracePt t="34685" x="3643313" y="2990850"/>
          <p14:tracePt t="34691" x="3611563" y="3000375"/>
          <p14:tracePt t="34699" x="3592513" y="3008313"/>
          <p14:tracePt t="34706" x="3575050" y="3017838"/>
          <p14:tracePt t="34713" x="3556000" y="3027363"/>
          <p14:tracePt t="34719" x="3538538" y="3036888"/>
          <p14:tracePt t="34727" x="3519488" y="3044825"/>
          <p14:tracePt t="34736" x="3502025" y="3054350"/>
          <p14:tracePt t="34741" x="3478213" y="3078163"/>
          <p14:tracePt t="34748" x="3460750" y="3086100"/>
          <p14:tracePt t="34755" x="3441700" y="3095625"/>
          <p14:tracePt t="34762" x="3414713" y="3105150"/>
          <p14:tracePt t="34769" x="3405188" y="3114675"/>
          <p14:tracePt t="34776" x="3387725" y="3117850"/>
          <p14:tracePt t="34784" x="3378200" y="3127375"/>
          <p14:tracePt t="34790" x="3373438" y="3136900"/>
          <p14:tracePt t="34797" x="3363913" y="3146425"/>
          <p14:tracePt t="34806" x="3355975" y="3159125"/>
          <p14:tracePt t="34811" x="3336925" y="3159125"/>
          <p14:tracePt t="34818" x="3332163" y="3159125"/>
          <p14:tracePt t="34826" x="3322638" y="3159125"/>
          <p14:tracePt t="34834" x="3314700" y="3159125"/>
          <p14:tracePt t="34840" x="3305175" y="3159125"/>
          <p14:tracePt t="34847" x="3300413" y="3159125"/>
          <p14:tracePt t="34854" x="3290888" y="3159125"/>
          <p14:tracePt t="34861" x="3282950" y="3159125"/>
          <p14:tracePt t="34869" x="3273425" y="3151188"/>
          <p14:tracePt t="34875" x="3254375" y="3136900"/>
          <p14:tracePt t="34884" x="3249613" y="3132138"/>
          <p14:tracePt t="34904" x="3227388" y="3109913"/>
          <p14:tracePt t="34910" x="3217863" y="3100388"/>
          <p14:tracePt t="34918" x="3200400" y="3090863"/>
          <p14:tracePt t="34925" x="3168650" y="3081338"/>
          <p14:tracePt t="34932" x="3159125" y="3063875"/>
          <p14:tracePt t="34941" x="3140075" y="3044825"/>
          <p14:tracePt t="34946" x="3132138" y="3036888"/>
          <p14:tracePt t="34954" x="3127375" y="3027363"/>
          <p14:tracePt t="34960" x="3117850" y="3017838"/>
          <p14:tracePt t="34968" x="3108325" y="3013075"/>
          <p14:tracePt t="34974" x="3103563" y="3005138"/>
          <p14:tracePt t="34982" x="3086100" y="2995613"/>
          <p14:tracePt t="38348" x="3108325" y="3000375"/>
          <p14:tracePt t="38355" x="3140075" y="3008313"/>
          <p14:tracePt t="38361" x="3186113" y="3032125"/>
          <p14:tracePt t="38371" x="3213100" y="3041650"/>
          <p14:tracePt t="38376" x="3246438" y="3054350"/>
          <p14:tracePt t="38383" x="3286125" y="3063875"/>
          <p14:tracePt t="38391" x="3305175" y="3073400"/>
          <p14:tracePt t="38397" x="3322638" y="3081338"/>
          <p14:tracePt t="38405" x="3341688" y="3100388"/>
          <p14:tracePt t="38411" x="3363913" y="3109913"/>
          <p14:tracePt t="38421" x="3368675" y="3117850"/>
          <p14:tracePt t="38426" x="3387725" y="3127375"/>
          <p14:tracePt t="38432" x="3397250" y="3127375"/>
          <p14:tracePt t="38440" x="3400425" y="3127375"/>
          <p14:tracePt t="38455" x="3419475" y="3127375"/>
          <p14:tracePt t="43308" x="3373438" y="3100388"/>
          <p14:tracePt t="43316" x="3290888" y="3059113"/>
          <p14:tracePt t="43323" x="3241675" y="3027363"/>
          <p14:tracePt t="43330" x="3176588" y="2971800"/>
          <p14:tracePt t="43336" x="3127375" y="2922588"/>
          <p14:tracePt t="43344" x="3071813" y="2840038"/>
          <p14:tracePt t="43351" x="3022600" y="2789238"/>
          <p14:tracePt t="43359" x="2986088" y="2725738"/>
          <p14:tracePt t="43365" x="2962275" y="2679700"/>
          <p14:tracePt t="43372" x="2930525" y="2647950"/>
          <p14:tracePt t="43381" x="2908300" y="2601913"/>
          <p14:tracePt t="43387" x="2898775" y="2584450"/>
          <p14:tracePt t="43393" x="2889250" y="2565400"/>
          <p14:tracePt t="43400" x="2881313" y="2562225"/>
          <p14:tracePt t="43409" x="2881313" y="2552700"/>
          <p14:tracePt t="43414" x="2881313" y="2543175"/>
          <p14:tracePt t="43423" x="2881313" y="2528888"/>
          <p14:tracePt t="43429" x="2881313" y="2520950"/>
          <p14:tracePt t="43436" x="2881313" y="2511425"/>
          <p14:tracePt t="43443" x="2881313" y="2501900"/>
          <p14:tracePt t="43450" x="2884488" y="2497138"/>
          <p14:tracePt t="43458" x="2894013" y="2489200"/>
          <p14:tracePt t="43464" x="2908300" y="2479675"/>
          <p14:tracePt t="43471" x="2940050" y="2470150"/>
          <p14:tracePt t="43479" x="2957513" y="2460625"/>
          <p14:tracePt t="43485" x="2976563" y="2443163"/>
          <p14:tracePt t="43493" x="2994025" y="2433638"/>
          <p14:tracePt t="43500" x="3003550" y="2424113"/>
          <p14:tracePt t="43508" x="3013075" y="2424113"/>
          <p14:tracePt t="43514" x="3040063" y="2424113"/>
          <p14:tracePt t="43521" x="3044825" y="2424113"/>
          <p14:tracePt t="43528" x="3054350" y="2424113"/>
          <p14:tracePt t="43535" x="3071813" y="2424113"/>
          <p14:tracePt t="43544" x="3090863" y="2424113"/>
          <p14:tracePt t="43550" x="3117850" y="2424113"/>
          <p14:tracePt t="43556" x="3136900" y="2424113"/>
          <p14:tracePt t="43563" x="3154363" y="2424113"/>
          <p14:tracePt t="43570" x="3181350" y="2424113"/>
          <p14:tracePt t="43577" x="3209925" y="2424113"/>
          <p14:tracePt t="43585" x="3227388" y="2424113"/>
          <p14:tracePt t="43593" x="3246438" y="2424113"/>
          <p14:tracePt t="43599" x="3278188" y="2414588"/>
          <p14:tracePt t="43606" x="3295650" y="2414588"/>
          <p14:tracePt t="43613" x="3314700" y="2406650"/>
          <p14:tracePt t="43620" x="3332163" y="2397125"/>
          <p14:tracePt t="43628" x="3351213" y="2387600"/>
          <p14:tracePt t="43634" x="3378200" y="2374900"/>
          <p14:tracePt t="43643" x="3400425" y="2365375"/>
          <p14:tracePt t="43649" x="3409950" y="2346325"/>
          <p14:tracePt t="43656" x="3414713" y="2346325"/>
          <p14:tracePt t="43663" x="3424238" y="2346325"/>
          <p14:tracePt t="43670" x="3433763" y="2346325"/>
          <p14:tracePt t="43677" x="3436938" y="2346325"/>
          <p14:tracePt t="43684" x="3446463" y="2346325"/>
          <p14:tracePt t="43693" x="3465513" y="2346325"/>
          <p14:tracePt t="43698" x="3470275" y="2346325"/>
          <p14:tracePt t="43705" x="3478213" y="2346325"/>
          <p14:tracePt t="43719" x="3487738" y="2346325"/>
          <p14:tracePt t="43733" x="3497263" y="2346325"/>
          <p14:tracePt t="43747" x="3502025" y="2346325"/>
          <p14:tracePt t="43762" x="3509963" y="2346325"/>
          <p14:tracePt t="43769" x="3519488" y="2346325"/>
          <p14:tracePt t="45058" x="3436938" y="2479675"/>
          <p14:tracePt t="45066" x="3319463" y="2662238"/>
          <p14:tracePt t="45072" x="3168650" y="2890838"/>
          <p14:tracePt t="45080" x="3017838" y="3114675"/>
          <p14:tracePt t="45089" x="2913063" y="3324225"/>
          <p14:tracePt t="45094" x="2794000" y="3511550"/>
          <p14:tracePt t="45101" x="2720975" y="3679825"/>
          <p14:tracePt t="45109" x="2625725" y="3830638"/>
          <p14:tracePt t="45115" x="2565400" y="3981450"/>
          <p14:tracePt t="45123" x="2506663" y="4117975"/>
          <p14:tracePt t="45130" x="2465388" y="4232275"/>
          <p14:tracePt t="45136" x="2419350" y="4346575"/>
          <p14:tracePt t="45144" x="2365375" y="4446588"/>
          <p14:tracePt t="45150" x="2319338" y="4560888"/>
          <p14:tracePt t="45158" x="2278063" y="4694238"/>
          <p14:tracePt t="45165" x="2219325" y="4808538"/>
          <p14:tracePt t="45173" x="2178050" y="4926013"/>
          <p14:tracePt t="45180" x="2132013" y="5022850"/>
          <p14:tracePt t="45186" x="2073275" y="5154613"/>
          <p14:tracePt t="45194" x="2032000" y="5268913"/>
          <p14:tracePt t="45200" x="1990725" y="5387975"/>
          <p14:tracePt t="45207" x="1949450" y="5465763"/>
          <p14:tracePt t="45214" x="1922463" y="5529263"/>
          <p14:tracePt t="45222" x="1898650" y="5575300"/>
          <p14:tracePt t="45229" x="1876425" y="5621338"/>
          <p14:tracePt t="45235" x="1866900" y="5648325"/>
          <p14:tracePt t="45244" x="1849438" y="5670550"/>
          <p14:tracePt t="45249" x="1839913" y="5689600"/>
          <p14:tracePt t="45256" x="1830388" y="5716588"/>
          <p14:tracePt t="45264" x="1820863" y="5726113"/>
          <p14:tracePt t="45272" x="1812925" y="5734050"/>
          <p14:tracePt t="45278" x="1812925" y="5738813"/>
          <p14:tracePt t="45285" x="1812925" y="5748338"/>
          <p14:tracePt t="45292" x="1812925" y="5757863"/>
          <p14:tracePt t="45300" x="1812925" y="5767388"/>
          <p14:tracePt t="45307" x="1812925" y="5770563"/>
          <p14:tracePt t="45314" x="1803400" y="5780088"/>
          <p14:tracePt t="45328" x="1803400" y="5799138"/>
          <p14:tracePt t="45363" x="1803400" y="5784850"/>
          <p14:tracePt t="45371" x="1803400" y="5767388"/>
          <p14:tracePt t="45377" x="1812925" y="5734050"/>
          <p14:tracePt t="45384" x="1820863" y="5707063"/>
          <p14:tracePt t="45392" x="1830388" y="5665788"/>
          <p14:tracePt t="45399" x="1839913" y="5634038"/>
          <p14:tracePt t="45406" x="1854200" y="5602288"/>
          <p14:tracePt t="45413" x="1854200" y="5575300"/>
          <p14:tracePt t="45420" x="1871663" y="5556250"/>
          <p14:tracePt t="45428" x="1881188" y="5548313"/>
          <p14:tracePt t="45434" x="1885950" y="5529263"/>
          <p14:tracePt t="45442" x="1893888" y="5519738"/>
          <p14:tracePt t="45448" x="1903413" y="5507038"/>
          <p14:tracePt t="45456" x="1912938" y="5487988"/>
          <p14:tracePt t="45462" x="1922463" y="5478463"/>
          <p14:tracePt t="45470" x="1927225" y="5470525"/>
          <p14:tracePt t="45477" x="1935163" y="5465763"/>
          <p14:tracePt t="45484" x="1954213" y="5456238"/>
          <p14:tracePt t="45491" x="1963738" y="5446713"/>
          <p14:tracePt t="45498" x="1966913" y="5438775"/>
          <p14:tracePt t="45506" x="1976438" y="5434013"/>
          <p14:tracePt t="45512" x="1976438" y="5424488"/>
          <p14:tracePt t="45519" x="1985963" y="5424488"/>
          <p14:tracePt t="45526" x="1995488" y="5405438"/>
          <p14:tracePt t="45533" x="2000250" y="5397500"/>
          <p14:tracePt t="45540" x="2017713" y="5397500"/>
          <p14:tracePt t="45548" x="2058988" y="5397500"/>
          <p14:tracePt t="45555" x="2085975" y="5397500"/>
          <p14:tracePt t="45562" x="2146300" y="5405438"/>
          <p14:tracePt t="45569" x="2190750" y="5441950"/>
          <p14:tracePt t="45576" x="2273300" y="5478463"/>
          <p14:tracePt t="45583" x="2355850" y="5538788"/>
          <p14:tracePt t="45589" x="2438400" y="5592763"/>
          <p14:tracePt t="45597" x="2482850" y="5624513"/>
          <p14:tracePt t="45605" x="2547938" y="5665788"/>
          <p14:tracePt t="45612" x="2597150" y="5702300"/>
          <p14:tracePt t="45618" x="2625725" y="5711825"/>
          <p14:tracePt t="45627" x="2670175" y="5721350"/>
          <p14:tracePt t="45632" x="2689225" y="5730875"/>
          <p14:tracePt t="45639" x="2716213" y="5730875"/>
          <p14:tracePt t="45646" x="2757488" y="5730875"/>
          <p14:tracePt t="45656" x="2789238" y="5726113"/>
          <p14:tracePt t="45661" x="2816225" y="5716588"/>
          <p14:tracePt t="45668" x="2862263" y="5680075"/>
          <p14:tracePt t="45676" x="2881313" y="5661025"/>
          <p14:tracePt t="45682" x="2913063" y="5629275"/>
          <p14:tracePt t="45689" x="2935288" y="5597525"/>
          <p14:tracePt t="45696" x="2967038" y="5556250"/>
          <p14:tracePt t="45704" x="2990850" y="5524500"/>
          <p14:tracePt t="45712" x="2998788" y="5492750"/>
          <p14:tracePt t="45717" x="3008313" y="5465763"/>
          <p14:tracePt t="45726" x="3017838" y="5446713"/>
          <p14:tracePt t="45732" x="3027363" y="5424488"/>
          <p14:tracePt t="45740" x="3027363" y="5419725"/>
          <p14:tracePt t="45746" x="3027363" y="5410200"/>
          <p14:tracePt t="45753" x="3027363" y="5402263"/>
          <p14:tracePt t="45760" x="3022600" y="5397500"/>
          <p14:tracePt t="45767" x="3017838" y="5387975"/>
          <p14:tracePt t="45775" x="2998788" y="5368925"/>
          <p14:tracePt t="45781" x="2967038" y="5368925"/>
          <p14:tracePt t="45789" x="2913063" y="5360988"/>
          <p14:tracePt t="45795" x="2857500" y="5360988"/>
          <p14:tracePt t="45803" x="2767013" y="5360988"/>
          <p14:tracePt t="45809" x="2670175" y="5368925"/>
          <p14:tracePt t="45817" x="2592388" y="5392738"/>
          <p14:tracePt t="45823" x="2511425" y="5419725"/>
          <p14:tracePt t="45831" x="2433638" y="5446713"/>
          <p14:tracePt t="45838" x="2387600" y="5470525"/>
          <p14:tracePt t="45845" x="2346325" y="5478463"/>
          <p14:tracePt t="45852" x="2287588" y="5492750"/>
          <p14:tracePt t="45860" x="2255838" y="5502275"/>
          <p14:tracePt t="45867" x="2236788" y="5519738"/>
          <p14:tracePt t="45873" x="2205038" y="5529263"/>
          <p14:tracePt t="45880" x="2185988" y="5538788"/>
          <p14:tracePt t="45892" x="2168525" y="5548313"/>
          <p14:tracePt t="45896" x="2149475" y="5561013"/>
          <p14:tracePt t="45902" x="2141538" y="5565775"/>
          <p14:tracePt t="45911" x="2127250" y="5575300"/>
          <p14:tracePt t="45916" x="2117725" y="5592763"/>
          <p14:tracePt t="45923" x="2105025" y="5624513"/>
          <p14:tracePt t="45930" x="2105025" y="5643563"/>
          <p14:tracePt t="45943" x="2105025" y="5657850"/>
          <p14:tracePt t="45945" x="2109788" y="5680075"/>
          <p14:tracePt t="45951" x="2122488" y="5697538"/>
          <p14:tracePt t="45963" x="2163763" y="5730875"/>
          <p14:tracePt t="45965" x="2209800" y="5753100"/>
          <p14:tracePt t="45973" x="2305050" y="5780088"/>
          <p14:tracePt t="45979" x="2419350" y="5807075"/>
          <p14:tracePt t="45989" x="2552700" y="5821363"/>
          <p14:tracePt t="45993" x="2662238" y="5853113"/>
          <p14:tracePt t="46001" x="2811463" y="5867400"/>
          <p14:tracePt t="46008" x="2957513" y="5867400"/>
          <p14:tracePt t="46015" x="3086100" y="5881688"/>
          <p14:tracePt t="46023" x="3213100" y="5881688"/>
          <p14:tracePt t="46029" x="3309938" y="5894388"/>
          <p14:tracePt t="46038" x="3419475" y="5908675"/>
          <p14:tracePt t="46043" x="3497263" y="5921375"/>
          <p14:tracePt t="46050" x="3575050" y="5935663"/>
          <p14:tracePt t="46061" x="3616325" y="5945188"/>
          <p14:tracePt t="46064" x="3692525" y="5957888"/>
          <p14:tracePt t="46073" x="3738563" y="5981700"/>
          <p14:tracePt t="46079" x="3794125" y="5981700"/>
          <p14:tracePt t="46086" x="3835400" y="5981700"/>
          <p14:tracePt t="46094" x="3889375" y="5991225"/>
          <p14:tracePt t="46100" x="3935413" y="5999163"/>
          <p14:tracePt t="46107" x="3994150" y="6013450"/>
          <p14:tracePt t="46114" x="4035425" y="6022975"/>
          <p14:tracePt t="46122" x="4113213" y="6035675"/>
          <p14:tracePt t="46133" x="4191000" y="6049963"/>
          <p14:tracePt t="46135" x="4281488" y="6064250"/>
          <p14:tracePt t="46143" x="4378325" y="6076950"/>
          <p14:tracePt t="46149" x="4437063" y="6100763"/>
          <p14:tracePt t="46156" x="4514850" y="6113463"/>
          <p14:tracePt t="46164" x="4556125" y="6122988"/>
          <p14:tracePt t="46172" x="4587875" y="6137275"/>
          <p14:tracePt t="46178" x="4629150" y="6137275"/>
          <p14:tracePt t="46185" x="4646613" y="6137275"/>
          <p14:tracePt t="46192" x="4656138" y="6137275"/>
          <p14:tracePt t="46199" x="4660900" y="6137275"/>
          <p14:tracePt t="46206" x="4670425" y="6137275"/>
          <p14:tracePt t="46213" x="4679950" y="6137275"/>
          <p14:tracePt t="46263" x="4675188" y="6137275"/>
          <p14:tracePt t="46271" x="4656138" y="6137275"/>
          <p14:tracePt t="46284" x="4614863" y="6127750"/>
          <p14:tracePt t="46287" x="4524375" y="6113463"/>
          <p14:tracePt t="46293" x="4410075" y="6100763"/>
          <p14:tracePt t="46298" x="4278313" y="6059488"/>
          <p14:tracePt t="46307" x="4113213" y="6040438"/>
          <p14:tracePt t="46313" x="3948113" y="6027738"/>
          <p14:tracePt t="46320" x="3802063" y="6013450"/>
          <p14:tracePt t="46327" x="3652838" y="5999163"/>
          <p14:tracePt t="46333" x="3509963" y="5999163"/>
          <p14:tracePt t="46341" x="3363913" y="5999163"/>
          <p14:tracePt t="46348" x="3217863" y="5999163"/>
          <p14:tracePt t="46356" x="3090863" y="5999163"/>
          <p14:tracePt t="46362" x="2981325" y="5999163"/>
          <p14:tracePt t="46369" x="2889250" y="5999163"/>
          <p14:tracePt t="46377" x="2794000" y="5999163"/>
          <p14:tracePt t="46383" x="2720975" y="5999163"/>
          <p14:tracePt t="46390" x="2665413" y="5999163"/>
          <p14:tracePt t="46397" x="2606675" y="5999163"/>
          <p14:tracePt t="46406" x="2565400" y="5999163"/>
          <p14:tracePt t="46412" x="2538413" y="6003925"/>
          <p14:tracePt t="46419" x="2506663" y="6003925"/>
          <p14:tracePt t="46426" x="2487613" y="6013450"/>
          <p14:tracePt t="46433" x="2470150" y="6013450"/>
          <p14:tracePt t="46440" x="2455863" y="6013450"/>
          <p14:tracePt t="46447" x="2446338" y="6013450"/>
          <p14:tracePt t="46456" x="2438400" y="6013450"/>
          <p14:tracePt t="46461" x="2424113" y="6013450"/>
          <p14:tracePt t="46469" x="2414588" y="6013450"/>
          <p14:tracePt t="46476" x="2405063" y="6013450"/>
          <p14:tracePt t="46483" x="2397125" y="6013450"/>
          <p14:tracePt t="46489" x="2392363" y="6013450"/>
          <p14:tracePt t="46576" x="2409825" y="6013450"/>
          <p14:tracePt t="46581" x="2465388" y="6003925"/>
          <p14:tracePt t="46589" x="2511425" y="5986463"/>
          <p14:tracePt t="46596" x="2606675" y="5957888"/>
          <p14:tracePt t="46606" x="2701925" y="5926138"/>
          <p14:tracePt t="46611" x="2798763" y="5918200"/>
          <p14:tracePt t="46617" x="2894013" y="5903913"/>
          <p14:tracePt t="46625" x="3003550" y="5889625"/>
          <p14:tracePt t="46631" x="3081338" y="5876925"/>
          <p14:tracePt t="46639" x="3159125" y="5862638"/>
          <p14:tracePt t="46646" x="3236913" y="5848350"/>
          <p14:tracePt t="46653" x="3295650" y="5840413"/>
          <p14:tracePt t="46661" x="3351213" y="5840413"/>
          <p14:tracePt t="46667" x="3392488" y="5840413"/>
          <p14:tracePt t="46675" x="3446463" y="5826125"/>
          <p14:tracePt t="46681" x="3478213" y="5826125"/>
          <p14:tracePt t="46689" x="3497263" y="5826125"/>
          <p14:tracePt t="46695" x="3514725" y="5826125"/>
          <p14:tracePt t="46702" x="3519488" y="5826125"/>
          <p14:tracePt t="46711" x="3538538" y="5826125"/>
          <p14:tracePt t="46716" x="3546475" y="5826125"/>
          <p14:tracePt t="46724" x="3551238" y="5826125"/>
          <p14:tracePt t="46730" x="3560763" y="5826125"/>
          <p14:tracePt t="46739" x="3570288" y="5826125"/>
          <p14:tracePt t="48559" x="3551238" y="5775325"/>
          <p14:tracePt t="48566" x="3514725" y="5711825"/>
          <p14:tracePt t="48573" x="3473450" y="5648325"/>
          <p14:tracePt t="48582" x="3419475" y="5565775"/>
          <p14:tracePt t="48587" x="3382963" y="5483225"/>
          <p14:tracePt t="48594" x="3355975" y="5405438"/>
          <p14:tracePt t="48602" x="3314700" y="5341938"/>
          <p14:tracePt t="48608" x="3286125" y="5246688"/>
          <p14:tracePt t="48615" x="3263900" y="5181600"/>
          <p14:tracePt t="48623" x="3249613" y="5105400"/>
          <p14:tracePt t="48632" x="3236913" y="5032375"/>
          <p14:tracePt t="48637" x="3227388" y="4986338"/>
          <p14:tracePt t="48643" x="3213100" y="4913313"/>
          <p14:tracePt t="48651" x="3190875" y="4867275"/>
          <p14:tracePt t="48658" x="3181350" y="4821238"/>
          <p14:tracePt t="48665" x="3173413" y="4779963"/>
          <p14:tracePt t="48672" x="3159125" y="4748213"/>
          <p14:tracePt t="48681" x="3149600" y="4730750"/>
          <p14:tracePt t="48687" x="3140075" y="4702175"/>
          <p14:tracePt t="48693" x="3132138" y="4684713"/>
          <p14:tracePt t="48701" x="3132138" y="4665663"/>
          <p14:tracePt t="48708" x="3132138" y="4648200"/>
          <p14:tracePt t="48715" x="3122613" y="4629150"/>
          <p14:tracePt t="48722" x="3122613" y="4611688"/>
          <p14:tracePt t="48729" x="3122613" y="4602163"/>
          <p14:tracePt t="48737" x="3122613" y="4597400"/>
          <p14:tracePt t="48743" x="3122613" y="4589463"/>
          <p14:tracePt t="48750" x="3122613" y="4579938"/>
          <p14:tracePt t="48757" x="3122613" y="4575175"/>
          <p14:tracePt t="48765" x="3122613" y="4565650"/>
          <p14:tracePt t="48856" x="3122613" y="4556125"/>
          <p14:tracePt t="48863" x="3122613" y="4548188"/>
          <p14:tracePt t="48871" x="3122613" y="4543425"/>
          <p14:tracePt t="48878" x="3122613" y="4524375"/>
          <p14:tracePt t="48886" x="3122613" y="4516438"/>
          <p14:tracePt t="48892" x="3122613" y="4511675"/>
          <p14:tracePt t="52904" x="3322638" y="4470400"/>
          <p14:tracePt t="52909" x="3679825" y="4405313"/>
          <p14:tracePt t="52916" x="3962400" y="4368800"/>
          <p14:tracePt t="52923" x="4217988" y="4314825"/>
          <p14:tracePt t="52931" x="4400550" y="4295775"/>
          <p14:tracePt t="52938" x="4529138" y="4283075"/>
          <p14:tracePt t="52946" x="4602163" y="4283075"/>
          <p14:tracePt t="52952" x="4660900" y="4283075"/>
          <p14:tracePt t="52959" x="4687888" y="4283075"/>
          <p14:tracePt t="52966" x="4706938" y="4283075"/>
          <p14:tracePt t="52973" x="4711700" y="4283075"/>
          <p14:tracePt t="52981" x="4729163" y="4283075"/>
          <p14:tracePt t="52988" x="4738688" y="4283075"/>
          <p14:tracePt t="52996" x="4748213" y="4283075"/>
          <p14:tracePt t="53045" x="4743450" y="4283075"/>
          <p14:tracePt t="53052" x="4733925" y="4283075"/>
          <p14:tracePt t="53058" x="4697413" y="4283075"/>
          <p14:tracePt t="53066" x="4643438" y="4283075"/>
          <p14:tracePt t="53072" x="4533900" y="4283075"/>
          <p14:tracePt t="53080" x="4405313" y="4283075"/>
          <p14:tracePt t="53088" x="4278313" y="4283075"/>
          <p14:tracePt t="53096" x="4149725" y="4292600"/>
          <p14:tracePt t="53101" x="4021138" y="4310063"/>
          <p14:tracePt t="53108" x="3908425" y="4324350"/>
          <p14:tracePt t="53116" x="3794125" y="4351338"/>
          <p14:tracePt t="53122" x="3702050" y="4365625"/>
          <p14:tracePt t="53129" x="3606800" y="4378325"/>
          <p14:tracePt t="53136" x="3529013" y="4392613"/>
          <p14:tracePt t="53145" x="3436938" y="4392613"/>
          <p14:tracePt t="53150" x="3363913" y="4392613"/>
          <p14:tracePt t="53158" x="3286125" y="4402138"/>
          <p14:tracePt t="53165" x="3209925" y="4414838"/>
          <p14:tracePt t="53172" x="3149600" y="4429125"/>
          <p14:tracePt t="53179" x="3071813" y="4443413"/>
          <p14:tracePt t="53186" x="3030538" y="4451350"/>
          <p14:tracePt t="53193" x="2971800" y="4451350"/>
          <p14:tracePt t="53200" x="2930525" y="4460875"/>
          <p14:tracePt t="53213" x="2889250" y="4475163"/>
          <p14:tracePt t="53216" x="2862263" y="4475163"/>
          <p14:tracePt t="53222" x="2830513" y="4475163"/>
          <p14:tracePt t="53229" x="2811463" y="4475163"/>
          <p14:tracePt t="53237" x="2784475" y="4475163"/>
          <p14:tracePt t="53243" x="2767013" y="4483100"/>
          <p14:tracePt t="53250" x="2747963" y="4483100"/>
          <p14:tracePt t="53257" x="2730500" y="4483100"/>
          <p14:tracePt t="53263" x="2720975" y="4483100"/>
          <p14:tracePt t="53271" x="2706688" y="4483100"/>
          <p14:tracePt t="53279" x="2698750" y="4483100"/>
          <p14:tracePt t="53285" x="2689225" y="4483100"/>
          <p14:tracePt t="53292" x="2684463" y="4483100"/>
          <p14:tracePt t="53299" x="2674938" y="4483100"/>
          <p14:tracePt t="53307" x="2665413" y="4483100"/>
          <p14:tracePt t="53328" x="2670175" y="4483100"/>
          <p14:tracePt t="53335" x="2689225" y="4483100"/>
          <p14:tracePt t="53341" x="2743200" y="4475163"/>
          <p14:tracePt t="53349" x="2840038" y="4446588"/>
          <p14:tracePt t="53356" x="3003550" y="4414838"/>
          <p14:tracePt t="53363" x="3236913" y="4383088"/>
          <p14:tracePt t="53370" x="3446463" y="4351338"/>
          <p14:tracePt t="53379" x="3721100" y="4332288"/>
          <p14:tracePt t="53384" x="3952875" y="4314825"/>
          <p14:tracePt t="53391" x="4117975" y="4314825"/>
          <p14:tracePt t="53400" x="4264025" y="4314825"/>
          <p14:tracePt t="53406" x="4373563" y="4314825"/>
          <p14:tracePt t="53413" x="4446588" y="4314825"/>
          <p14:tracePt t="53420" x="4478338" y="4314825"/>
          <p14:tracePt t="53428" x="4497388" y="4314825"/>
          <p14:tracePt t="53434" x="4500563" y="4314825"/>
          <p14:tracePt t="53441" x="4510088" y="4314825"/>
          <p14:tracePt t="53448" x="4529138" y="4314825"/>
          <p14:tracePt t="53490" x="4514850" y="4314825"/>
          <p14:tracePt t="53498" x="4505325" y="4314825"/>
          <p14:tracePt t="53505" x="4497388" y="4314825"/>
          <p14:tracePt t="53513" x="4483100" y="4314825"/>
          <p14:tracePt t="53519" x="4441825" y="4314825"/>
          <p14:tracePt t="53527" x="4354513" y="4314825"/>
          <p14:tracePt t="53533" x="4264025" y="4314825"/>
          <p14:tracePt t="53540" x="4191000" y="4314825"/>
          <p14:tracePt t="53549" x="4098925" y="4314825"/>
          <p14:tracePt t="53554" x="4025900" y="4314825"/>
          <p14:tracePt t="53563" x="3967163" y="4314825"/>
          <p14:tracePt t="53569" x="3894138" y="4314825"/>
          <p14:tracePt t="53576" x="3852863" y="4314825"/>
          <p14:tracePt t="53583" x="3825875" y="4314825"/>
          <p14:tracePt t="53590" x="3794125" y="4314825"/>
          <p14:tracePt t="53597" x="3765550" y="4314825"/>
          <p14:tracePt t="53604" x="3733800" y="4314825"/>
          <p14:tracePt t="53613" x="3729038" y="4314825"/>
          <p14:tracePt t="53618" x="3721100" y="4314825"/>
          <p14:tracePt t="53625" x="3711575" y="4314825"/>
          <p14:tracePt t="53632" x="3702050" y="4314825"/>
          <p14:tracePt t="59216" x="3706813" y="4329113"/>
          <p14:tracePt t="59223" x="3716338" y="4346575"/>
          <p14:tracePt t="59230" x="3738563" y="4368800"/>
          <p14:tracePt t="59239" x="3757613" y="4387850"/>
          <p14:tracePt t="59244" x="3779838" y="4429125"/>
          <p14:tracePt t="59252" x="3806825" y="4451350"/>
          <p14:tracePt t="59259" x="3830638" y="4483100"/>
          <p14:tracePt t="59265" x="3862388" y="4529138"/>
          <p14:tracePt t="59273" x="3884613" y="4556125"/>
          <p14:tracePt t="59280" x="3930650" y="4592638"/>
          <p14:tracePt t="59287" x="3967163" y="4657725"/>
          <p14:tracePt t="59294" x="4003675" y="4702175"/>
          <p14:tracePt t="59303" x="4071938" y="4784725"/>
          <p14:tracePt t="59308" x="4122738" y="4835525"/>
          <p14:tracePt t="59315" x="4205288" y="4889500"/>
          <p14:tracePt t="59323" x="4273550" y="4959350"/>
          <p14:tracePt t="59329" x="4337050" y="5013325"/>
          <p14:tracePt t="59337" x="4391025" y="5076825"/>
          <p14:tracePt t="59344" x="4456113" y="5113338"/>
          <p14:tracePt t="59352" x="4500563" y="5149850"/>
          <p14:tracePt t="59359" x="4551363" y="5200650"/>
          <p14:tracePt t="59365" x="4583113" y="5222875"/>
          <p14:tracePt t="59373" x="4614863" y="5241925"/>
          <p14:tracePt t="59379" x="4643438" y="5264150"/>
          <p14:tracePt t="59386" x="4687888" y="5295900"/>
          <p14:tracePt t="59394" x="4733925" y="5319713"/>
          <p14:tracePt t="59400" x="4779963" y="5341938"/>
          <p14:tracePt t="59407" x="4821238" y="5351463"/>
          <p14:tracePt t="59415" x="4865688" y="5364163"/>
          <p14:tracePt t="59424" x="4906963" y="5373688"/>
          <p14:tracePt t="59429" x="4938713" y="5392738"/>
          <p14:tracePt t="59437" x="4967288" y="5392738"/>
          <p14:tracePt t="59443" x="4994275" y="5392738"/>
          <p14:tracePt t="59452" x="5013325" y="5392738"/>
          <p14:tracePt t="59457" x="5030788" y="5392738"/>
          <p14:tracePt t="59464" x="5040313" y="5392738"/>
          <p14:tracePt t="59472" x="5045075" y="5392738"/>
          <p14:tracePt t="59478" x="5053013" y="5392738"/>
          <p14:tracePt t="59486" x="5062538" y="5392738"/>
          <p14:tracePt t="59492" x="5076825" y="5392738"/>
          <p14:tracePt t="59500" x="5089525" y="5378450"/>
          <p14:tracePt t="59507" x="5094288" y="5373688"/>
          <p14:tracePt t="59514" x="5103813" y="5364163"/>
          <p14:tracePt t="59523" x="5122863" y="5356225"/>
          <p14:tracePt t="59528" x="5126038" y="5346700"/>
          <p14:tracePt t="59536" x="5135563" y="5341938"/>
          <p14:tracePt t="59542" x="5145088" y="5332413"/>
          <p14:tracePt t="59550" x="5162550" y="5324475"/>
          <p14:tracePt t="59557" x="5167313" y="5314950"/>
          <p14:tracePt t="59563" x="5176838" y="5295900"/>
          <p14:tracePt t="59570" x="5186363" y="5291138"/>
          <p14:tracePt t="59577" x="5195888" y="5283200"/>
          <p14:tracePt t="59585" x="5195888" y="5273675"/>
          <p14:tracePt t="59592" x="5195888" y="5268913"/>
          <p14:tracePt t="59599" x="5195888" y="5259388"/>
          <p14:tracePt t="59607" x="5195888" y="5251450"/>
          <p14:tracePt t="59614" x="5195888" y="5246688"/>
          <p14:tracePt t="59620" x="5195888" y="5237163"/>
          <p14:tracePt t="59632" x="5195888" y="5218113"/>
          <p14:tracePt t="59642" x="5195888" y="5210175"/>
          <p14:tracePt t="59648" x="5195888" y="5205413"/>
          <p14:tracePt t="59656" x="5195888" y="5195888"/>
          <p14:tracePt t="59663" x="5195888" y="5186363"/>
          <p14:tracePt t="59670" x="5195888" y="5181600"/>
          <p14:tracePt t="59677" x="5191125" y="5173663"/>
          <p14:tracePt t="59686" x="5181600" y="5164138"/>
          <p14:tracePt t="59691" x="5172075" y="5159375"/>
          <p14:tracePt t="59698" x="5167313" y="5141913"/>
          <p14:tracePt t="59707" x="5145088" y="5132388"/>
          <p14:tracePt t="59713" x="5140325" y="5122863"/>
          <p14:tracePt t="59721" x="5130800" y="5113338"/>
          <p14:tracePt t="59727" x="5122863" y="5108575"/>
          <p14:tracePt t="59735" x="5118100" y="5100638"/>
          <p14:tracePt t="59741" x="5108575" y="5091113"/>
          <p14:tracePt t="59747" x="5099050" y="5091113"/>
          <p14:tracePt t="59756" x="5094288" y="5091113"/>
          <p14:tracePt t="59762" x="5086350" y="5091113"/>
          <p14:tracePt t="59770" x="5067300" y="5091113"/>
          <p14:tracePt t="59776" x="5057775" y="5091113"/>
          <p14:tracePt t="59783" x="5053013" y="5091113"/>
          <p14:tracePt t="59791" x="5045075" y="5091113"/>
          <p14:tracePt t="59797" x="5035550" y="5091113"/>
          <p14:tracePt t="59804" x="5030788" y="5095875"/>
          <p14:tracePt t="59811" x="5021263" y="5105400"/>
          <p14:tracePt t="59819" x="5021263" y="5108575"/>
          <p14:tracePt t="59826" x="5021263" y="5127625"/>
          <p14:tracePt t="59833" x="5021263" y="5154613"/>
          <p14:tracePt t="59840" x="5021263" y="5186363"/>
          <p14:tracePt t="59847" x="5021263" y="5214938"/>
          <p14:tracePt t="59855" x="5021263" y="5254625"/>
          <p14:tracePt t="59861" x="5026025" y="5273675"/>
          <p14:tracePt t="59870" x="5035550" y="5291138"/>
          <p14:tracePt t="59875" x="5045075" y="5310188"/>
          <p14:tracePt t="59882" x="5053013" y="5332413"/>
          <p14:tracePt t="59890" x="5062538" y="5351463"/>
          <p14:tracePt t="59896" x="5072063" y="5356225"/>
          <p14:tracePt t="59903" x="5089525" y="5364163"/>
          <p14:tracePt t="59911" x="5094288" y="5373688"/>
          <p14:tracePt t="59920" x="5103813" y="5373688"/>
          <p14:tracePt t="59925" x="5113338" y="5373688"/>
          <p14:tracePt t="59932" x="5118100" y="5373688"/>
          <p14:tracePt t="59939" x="5126038" y="5368925"/>
          <p14:tracePt t="59947" x="5135563" y="5364163"/>
          <p14:tracePt t="59953" x="5145088" y="5356225"/>
          <p14:tracePt t="59960" x="5145088" y="5327650"/>
          <p14:tracePt t="59969" x="5145088" y="5300663"/>
          <p14:tracePt t="59974" x="5145088" y="5268913"/>
          <p14:tracePt t="59982" x="5145088" y="5214938"/>
          <p14:tracePt t="59989" x="5135563" y="5154613"/>
          <p14:tracePt t="59996" x="5122863" y="5076825"/>
          <p14:tracePt t="60003" x="5099050" y="5035550"/>
          <p14:tracePt t="60010" x="5076825" y="4972050"/>
          <p14:tracePt t="60020" x="5045075" y="4940300"/>
          <p14:tracePt t="60024" x="5026025" y="4922838"/>
          <p14:tracePt t="60031" x="5003800" y="4889500"/>
          <p14:tracePt t="60043" x="4994275" y="4881563"/>
          <p14:tracePt t="60046" x="4989513" y="4876800"/>
          <p14:tracePt t="60053" x="4979988" y="4867275"/>
          <p14:tracePt t="60059" x="4972050" y="4857750"/>
          <p14:tracePt t="60067" x="4967288" y="4857750"/>
          <p14:tracePt t="60074" x="4948238" y="4857750"/>
          <p14:tracePt t="60081" x="4938713" y="4857750"/>
          <p14:tracePt t="60089" x="4935538" y="4857750"/>
          <p14:tracePt t="60095" x="4926013" y="4862513"/>
          <p14:tracePt t="60102" x="4916488" y="4872038"/>
          <p14:tracePt t="60110" x="4906963" y="4876800"/>
          <p14:tracePt t="60124" x="4906963" y="4922838"/>
          <p14:tracePt t="60130" x="4906963" y="4940300"/>
          <p14:tracePt t="60137" x="4906963" y="4959350"/>
          <p14:tracePt t="60144" x="4906963" y="4972050"/>
          <p14:tracePt t="60153" x="4906963" y="4991100"/>
          <p14:tracePt t="60159" x="4906963" y="4999038"/>
          <p14:tracePt t="60166" x="4906963" y="5008563"/>
          <p14:tracePt t="60173" x="4906963" y="5013325"/>
          <p14:tracePt t="60180" x="4906963" y="5022850"/>
          <p14:tracePt t="60187" x="4906963" y="5032375"/>
          <p14:tracePt t="60194" x="4906963" y="5040313"/>
          <p14:tracePt t="60203" x="4906963" y="5045075"/>
          <p14:tracePt t="60208" x="4906963" y="5054600"/>
          <p14:tracePt t="60215" x="4906963" y="5072063"/>
          <p14:tracePt t="60223" x="4906963" y="5076825"/>
          <p14:tracePt t="60229" x="4906963" y="5086350"/>
          <p14:tracePt t="60917" x="4884738" y="5081588"/>
          <p14:tracePt t="60924" x="4852988" y="5081588"/>
          <p14:tracePt t="60932" x="4833938" y="5081588"/>
          <p14:tracePt t="60938" x="4792663" y="5081588"/>
          <p14:tracePt t="60945" x="4779963" y="5081588"/>
          <p14:tracePt t="60952" x="4756150" y="5086350"/>
          <p14:tracePt t="60961" x="4738688" y="5095875"/>
          <p14:tracePt t="60966" x="4711700" y="5105400"/>
          <p14:tracePt t="60973" x="4692650" y="5113338"/>
          <p14:tracePt t="60982" x="4670425" y="5137150"/>
          <p14:tracePt t="60988" x="4651375" y="5154613"/>
          <p14:tracePt t="60995" x="4619625" y="5186363"/>
          <p14:tracePt t="61002" x="4602163" y="5205413"/>
          <p14:tracePt t="61009" x="4578350" y="5237163"/>
          <p14:tracePt t="61017" x="4560888" y="5268913"/>
          <p14:tracePt t="61023" x="4551363" y="5310188"/>
          <p14:tracePt t="61031" x="4541838" y="5327650"/>
          <p14:tracePt t="61037" x="4519613" y="5346700"/>
          <p14:tracePt t="61045" x="4510088" y="5364163"/>
          <p14:tracePt t="61051" x="4500563" y="5397500"/>
          <p14:tracePt t="61059" x="4500563" y="5414963"/>
          <p14:tracePt t="61066" x="4500563" y="5429250"/>
          <p14:tracePt t="61073" x="4500563" y="5446713"/>
          <p14:tracePt t="61081" x="4500563" y="5456238"/>
          <p14:tracePt t="61087" x="4500563" y="5475288"/>
          <p14:tracePt t="61095" x="4500563" y="5478463"/>
          <p14:tracePt t="61101" x="4500563" y="5487988"/>
          <p14:tracePt t="61110" x="4500563" y="5497513"/>
          <p14:tracePt t="61116" x="4500563" y="5502275"/>
          <p14:tracePt t="61122" x="4500563" y="5511800"/>
          <p14:tracePt t="61150" x="4505325" y="5507038"/>
          <p14:tracePt t="61157" x="4510088" y="5502275"/>
          <p14:tracePt t="61165" x="4537075" y="5483225"/>
          <p14:tracePt t="61171" x="4560888" y="5438775"/>
          <p14:tracePt t="61179" x="4597400" y="5392738"/>
          <p14:tracePt t="61186" x="4651375" y="5291138"/>
          <p14:tracePt t="61194" x="4692650" y="5210175"/>
          <p14:tracePt t="61200" x="4733925" y="5132388"/>
          <p14:tracePt t="61207" x="4760913" y="5049838"/>
          <p14:tracePt t="61216" x="4797425" y="5003800"/>
          <p14:tracePt t="61221" x="4806950" y="4962525"/>
          <p14:tracePt t="61228" x="4816475" y="4930775"/>
          <p14:tracePt t="61236" x="4829175" y="4889500"/>
          <p14:tracePt t="61244" x="4838700" y="4848225"/>
          <p14:tracePt t="61250" x="4838700" y="4816475"/>
          <p14:tracePt t="61257" x="4838700" y="4789488"/>
          <p14:tracePt t="61264" x="4838700" y="4748213"/>
          <p14:tracePt t="61271" x="4838700" y="4716463"/>
          <p14:tracePt t="61279" x="4838700" y="4702175"/>
          <p14:tracePt t="61285" x="4838700" y="4684713"/>
          <p14:tracePt t="61294" x="4838700" y="4665663"/>
          <p14:tracePt t="61299" x="4838700" y="4648200"/>
          <p14:tracePt t="61307" x="4838700" y="4638675"/>
          <p14:tracePt t="61313" x="4838700" y="4633913"/>
          <p14:tracePt t="61321" x="4838700" y="4625975"/>
          <p14:tracePt t="61328" x="4838700" y="4616450"/>
          <p14:tracePt t="61335" x="4838700" y="4611688"/>
          <p14:tracePt t="61341" x="4838700" y="4602163"/>
          <p14:tracePt t="61349" x="4838700" y="4592638"/>
          <p14:tracePt t="61356" x="4838700" y="4584700"/>
          <p14:tracePt t="61363" x="4838700" y="4570413"/>
          <p14:tracePt t="61370" x="4838700" y="4560888"/>
          <p14:tracePt t="61378" x="4838700" y="4552950"/>
          <p14:tracePt t="61384" x="4838700" y="4548188"/>
          <p14:tracePt t="61392" x="4838700" y="4538663"/>
          <p14:tracePt t="61399" x="4838700" y="4529138"/>
          <p14:tracePt t="61420" x="4838700" y="4524375"/>
          <p14:tracePt t="61548" x="4838700" y="4533900"/>
          <p14:tracePt t="61555" x="4838700" y="4552950"/>
          <p14:tracePt t="61561" x="4848225" y="4592638"/>
          <p14:tracePt t="61568" x="4857750" y="4621213"/>
          <p14:tracePt t="61578" x="4870450" y="4665663"/>
          <p14:tracePt t="61583" x="4894263" y="4706938"/>
          <p14:tracePt t="61590" x="4902200" y="4752975"/>
          <p14:tracePt t="61598" x="4902200" y="4794250"/>
          <p14:tracePt t="61604" x="4911725" y="4848225"/>
          <p14:tracePt t="61612" x="4926013" y="4908550"/>
          <p14:tracePt t="61623" x="4926013" y="4981575"/>
          <p14:tracePt t="61625" x="4938713" y="5059363"/>
          <p14:tracePt t="61632" x="4948238" y="5118100"/>
          <p14:tracePt t="61639" x="4948238" y="5191125"/>
          <p14:tracePt t="61647" x="4948238" y="5232400"/>
          <p14:tracePt t="61654" x="4948238" y="5287963"/>
          <p14:tracePt t="61662" x="4948238" y="5319713"/>
          <p14:tracePt t="61668" x="4948238" y="5346700"/>
          <p14:tracePt t="61675" x="4948238" y="5378450"/>
          <p14:tracePt t="61683" x="4948238" y="5392738"/>
          <p14:tracePt t="61689" x="4948238" y="5410200"/>
          <p14:tracePt t="61696" x="4948238" y="5429250"/>
          <p14:tracePt t="61703" x="4948238" y="5446713"/>
          <p14:tracePt t="61711" x="4948238" y="5465763"/>
          <p14:tracePt t="61717" x="4948238" y="5475288"/>
          <p14:tracePt t="61725" x="4948238" y="5478463"/>
          <p14:tracePt t="61733" x="4948238" y="5487988"/>
          <p14:tracePt t="61740" x="4948238" y="5497513"/>
          <p14:tracePt t="61746" x="4948238" y="5502275"/>
          <p14:tracePt t="61753" x="4948238" y="5511800"/>
          <p14:tracePt t="61762" x="4948238" y="5519738"/>
          <p14:tracePt t="61845" x="4948238" y="5524500"/>
          <p14:tracePt t="61937" x="4948238" y="5514975"/>
          <p14:tracePt t="61944" x="4948238" y="5497513"/>
          <p14:tracePt t="61951" x="4948238" y="5483225"/>
          <p14:tracePt t="61958" x="4948238" y="5465763"/>
          <p14:tracePt t="61966" x="4948238" y="5446713"/>
          <p14:tracePt t="61973" x="4948238" y="5438775"/>
          <p14:tracePt t="61980" x="4948238" y="5434013"/>
          <p14:tracePt t="61987" x="4948238" y="5424488"/>
          <p14:tracePt t="61995" x="4948238" y="5414963"/>
          <p14:tracePt t="62001" x="4948238" y="5405438"/>
          <p14:tracePt t="62008" x="4948238" y="5402263"/>
          <p14:tracePt t="62015" x="4948238" y="5392738"/>
          <p14:tracePt t="62022" x="4948238" y="5383213"/>
          <p14:tracePt t="62029" x="4948238" y="5368925"/>
          <p14:tracePt t="62036" x="4948238" y="5360988"/>
          <p14:tracePt t="62045" x="4948238" y="5351463"/>
          <p14:tracePt t="62050" x="4948238" y="5346700"/>
          <p14:tracePt t="62057" x="4948238" y="5337175"/>
          <p14:tracePt t="62065" x="4948238" y="5327650"/>
          <p14:tracePt t="62072" x="4948238" y="5319713"/>
          <p14:tracePt t="62086" x="4948238" y="5314950"/>
          <p14:tracePt t="62100" x="4948238" y="5305425"/>
          <p14:tracePt t="62107" x="4938713" y="5287963"/>
          <p14:tracePt t="62114" x="4938713" y="5283200"/>
          <p14:tracePt t="62121" x="4938713" y="5273675"/>
          <p14:tracePt t="62128" x="4930775" y="5264150"/>
          <p14:tracePt t="62135" x="4930775" y="5254625"/>
          <p14:tracePt t="62144" x="4921250" y="5241925"/>
          <p14:tracePt t="62150" x="4921250" y="5222875"/>
          <p14:tracePt t="62157" x="4911725" y="5191125"/>
          <p14:tracePt t="62165" x="4911725" y="5173663"/>
          <p14:tracePt t="62171" x="4911725" y="5159375"/>
          <p14:tracePt t="62179" x="4894263" y="5137150"/>
          <p14:tracePt t="62185" x="4894263" y="5118100"/>
          <p14:tracePt t="62192" x="4894263" y="5105400"/>
          <p14:tracePt t="62199" x="4894263" y="5086350"/>
          <p14:tracePt t="62206" x="4894263" y="5054600"/>
          <p14:tracePt t="62213" x="4894263" y="5013325"/>
          <p14:tracePt t="62221" x="4884738" y="4986338"/>
          <p14:tracePt t="62228" x="4884738" y="4945063"/>
          <p14:tracePt t="62234" x="4884738" y="4889500"/>
          <p14:tracePt t="62241" x="4884738" y="4830763"/>
          <p14:tracePt t="62249" x="4884738" y="4775200"/>
          <p14:tracePt t="62256" x="4870450" y="4735513"/>
          <p14:tracePt t="62263" x="4870450" y="4675188"/>
          <p14:tracePt t="62270" x="4870450" y="4633913"/>
          <p14:tracePt t="62278" x="4862513" y="4579938"/>
          <p14:tracePt t="62284" x="4862513" y="4538663"/>
          <p14:tracePt t="62292" x="4848225" y="4497388"/>
          <p14:tracePt t="62299" x="4838700" y="4438650"/>
          <p14:tracePt t="62306" x="4838700" y="4397375"/>
          <p14:tracePt t="62312" x="4829175" y="4356100"/>
          <p14:tracePt t="62319" x="4816475" y="4324350"/>
          <p14:tracePt t="62328" x="4816475" y="4305300"/>
          <p14:tracePt t="62334" x="4806950" y="4287838"/>
          <p14:tracePt t="62341" x="4806950" y="4268788"/>
          <p14:tracePt t="62348" x="4806950" y="4264025"/>
          <p14:tracePt t="62355" x="4806950" y="4256088"/>
          <p14:tracePt t="62362" x="4806950" y="4246563"/>
          <p14:tracePt t="62752" x="4806950" y="4259263"/>
          <p14:tracePt t="62759" x="4806950" y="4287838"/>
          <p14:tracePt t="62766" x="4806950" y="4305300"/>
          <p14:tracePt t="62773" x="4806950" y="4337050"/>
          <p14:tracePt t="62780" x="4806950" y="4378325"/>
          <p14:tracePt t="62787" x="4806950" y="4419600"/>
          <p14:tracePt t="62794" x="4816475" y="4460875"/>
          <p14:tracePt t="62801" x="4826000" y="4538663"/>
          <p14:tracePt t="62814" x="4838700" y="4611688"/>
          <p14:tracePt t="62816" x="4852988" y="4670425"/>
          <p14:tracePt t="62823" x="4865688" y="4748213"/>
          <p14:tracePt t="62831" x="4875213" y="4826000"/>
          <p14:tracePt t="62837" x="4889500" y="4922838"/>
          <p14:tracePt t="62846" x="4902200" y="4981575"/>
          <p14:tracePt t="62852" x="4930775" y="5059363"/>
          <p14:tracePt t="62859" x="4938713" y="5118100"/>
          <p14:tracePt t="62865" x="4938713" y="5173663"/>
          <p14:tracePt t="62872" x="4938713" y="5251450"/>
          <p14:tracePt t="62880" x="4953000" y="5291138"/>
          <p14:tracePt t="62886" x="4953000" y="5346700"/>
          <p14:tracePt t="62893" x="4953000" y="5387975"/>
          <p14:tracePt t="62900" x="4953000" y="5429250"/>
          <p14:tracePt t="62909" x="4953000" y="5470525"/>
          <p14:tracePt t="62914" x="4953000" y="5502275"/>
          <p14:tracePt t="62921" x="4962525" y="5529263"/>
          <p14:tracePt t="62929" x="4962525" y="5570538"/>
          <p14:tracePt t="62936" x="4962525" y="5602288"/>
          <p14:tracePt t="62943" x="4962525" y="5629275"/>
          <p14:tracePt t="62950" x="4962525" y="5657850"/>
          <p14:tracePt t="62958" x="4972050" y="5680075"/>
          <p14:tracePt t="62964" x="4972050" y="5707063"/>
          <p14:tracePt t="62971" x="4972050" y="5726113"/>
          <p14:tracePt t="62983" x="4972050" y="5753100"/>
          <p14:tracePt t="62986" x="4972050" y="5770563"/>
          <p14:tracePt t="62993" x="4972050" y="5789613"/>
          <p14:tracePt t="62999" x="4972050" y="5799138"/>
          <p14:tracePt t="63007" x="4972050" y="5803900"/>
          <p14:tracePt t="63014" x="4972050" y="5811838"/>
          <p14:tracePt t="63021" x="4972050" y="5821363"/>
          <p14:tracePt t="63028" x="4972050" y="5826125"/>
          <p14:tracePt t="63035" x="4972050" y="5843588"/>
          <p14:tracePt t="63043" x="4972050" y="5853113"/>
          <p14:tracePt t="63050" x="4972050" y="5857875"/>
          <p14:tracePt t="63056" x="4972050" y="5867400"/>
          <p14:tracePt t="63070" x="4972050" y="5876925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emiconductors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110045"/>
            <a:ext cx="89154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Electrical conductivity of semiconductors can be modified via doping.</a:t>
            </a:r>
          </a:p>
          <a:p>
            <a:pPr lvl="1"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b="1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Doping</a:t>
            </a:r>
            <a:r>
              <a:rPr lang="en-US" dirty="0">
                <a:latin typeface="Arial" charset="0"/>
                <a:ea typeface="ＭＳ Ｐゴシック" charset="0"/>
              </a:rPr>
              <a:t> - adding trace amounts of an element to a substance to modify its properties.</a:t>
            </a:r>
          </a:p>
          <a:p>
            <a:pPr lvl="1"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b="1" dirty="0">
                <a:solidFill>
                  <a:srgbClr val="00B050"/>
                </a:solidFill>
                <a:latin typeface="Arial" charset="0"/>
                <a:ea typeface="ＭＳ Ｐゴシック" charset="0"/>
              </a:rPr>
              <a:t>n-type</a:t>
            </a:r>
            <a:r>
              <a:rPr lang="en-US" dirty="0">
                <a:latin typeface="Arial" charset="0"/>
                <a:ea typeface="ＭＳ Ｐゴシック" charset="0"/>
              </a:rPr>
              <a:t>: prepared by doping with a valence electron rich element; </a:t>
            </a:r>
            <a:r>
              <a:rPr lang="ja-JP" altLang="en-US" dirty="0">
                <a:latin typeface="Arial" charset="0"/>
                <a:ea typeface="ＭＳ Ｐゴシック" charset="0"/>
              </a:rPr>
              <a:t>“</a:t>
            </a:r>
            <a:r>
              <a:rPr lang="en-US" altLang="ja-JP" dirty="0">
                <a:latin typeface="Arial" charset="0"/>
                <a:ea typeface="ＭＳ Ｐゴシック" charset="0"/>
              </a:rPr>
              <a:t>negative</a:t>
            </a:r>
            <a:r>
              <a:rPr lang="ja-JP" altLang="en-US" dirty="0">
                <a:latin typeface="Arial" charset="0"/>
                <a:ea typeface="ＭＳ Ｐゴシック" charset="0"/>
              </a:rPr>
              <a:t>”</a:t>
            </a:r>
            <a:endParaRPr lang="en-US" altLang="ja-JP" dirty="0">
              <a:latin typeface="Arial" charset="0"/>
              <a:ea typeface="ＭＳ Ｐゴシック" charset="0"/>
            </a:endParaRPr>
          </a:p>
          <a:p>
            <a:pPr lvl="2"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</a:endParaRPr>
          </a:p>
          <a:p>
            <a:pPr lvl="2"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b="1" dirty="0">
                <a:solidFill>
                  <a:srgbClr val="7030A0"/>
                </a:solidFill>
                <a:latin typeface="Arial" charset="0"/>
                <a:ea typeface="ＭＳ Ｐゴシック" charset="0"/>
              </a:rPr>
              <a:t>p-type</a:t>
            </a:r>
            <a:r>
              <a:rPr lang="en-US" dirty="0">
                <a:latin typeface="Arial" charset="0"/>
                <a:ea typeface="ＭＳ Ｐゴシック" charset="0"/>
              </a:rPr>
              <a:t>: prepared by doping with a valence electron deficient element; </a:t>
            </a:r>
            <a:r>
              <a:rPr lang="ja-JP" altLang="en-US" dirty="0">
                <a:latin typeface="Arial" charset="0"/>
                <a:ea typeface="ＭＳ Ｐゴシック" charset="0"/>
              </a:rPr>
              <a:t>“</a:t>
            </a:r>
            <a:r>
              <a:rPr lang="en-US" altLang="ja-JP" dirty="0">
                <a:latin typeface="Arial" charset="0"/>
                <a:ea typeface="ＭＳ Ｐゴシック" charset="0"/>
              </a:rPr>
              <a:t>positive</a:t>
            </a:r>
            <a:r>
              <a:rPr lang="ja-JP" altLang="en-US" dirty="0">
                <a:latin typeface="Arial" charset="0"/>
                <a:ea typeface="ＭＳ Ｐゴシック" charset="0"/>
              </a:rPr>
              <a:t>”</a:t>
            </a:r>
            <a:endParaRPr lang="en-US" dirty="0">
              <a:latin typeface="Arial" charset="0"/>
              <a:ea typeface="ＭＳ Ｐゴシック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06242" y="4275390"/>
            <a:ext cx="8840709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90000"/>
              </a:lnSpc>
            </a:pPr>
            <a:r>
              <a:rPr lang="en-US" sz="2400" b="1" dirty="0">
                <a:solidFill>
                  <a:srgbClr val="00B050"/>
                </a:solidFill>
                <a:latin typeface="Arial" charset="0"/>
                <a:ea typeface="ＭＳ Ｐゴシック" charset="0"/>
              </a:rPr>
              <a:t>Doping Si with P introduces an extra valence electron.</a:t>
            </a:r>
          </a:p>
        </p:txBody>
      </p:sp>
      <p:sp>
        <p:nvSpPr>
          <p:cNvPr id="5" name="Rectangle 4"/>
          <p:cNvSpPr/>
          <p:nvPr/>
        </p:nvSpPr>
        <p:spPr>
          <a:xfrm>
            <a:off x="406242" y="5748282"/>
            <a:ext cx="8378984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90000"/>
              </a:lnSpc>
            </a:pPr>
            <a:r>
              <a:rPr lang="en-US" sz="2400" b="1" dirty="0">
                <a:solidFill>
                  <a:srgbClr val="7030A0"/>
                </a:solidFill>
                <a:latin typeface="Arial" charset="0"/>
                <a:ea typeface="ＭＳ Ｐゴシック" charset="0"/>
              </a:rPr>
              <a:t>Doping Si with Al means the dopant has fewer than 4 valence electrons (holes</a:t>
            </a:r>
            <a:r>
              <a:rPr lang="en-US" sz="2400" dirty="0">
                <a:solidFill>
                  <a:srgbClr val="7030A0"/>
                </a:solidFill>
                <a:latin typeface="Arial" charset="0"/>
                <a:ea typeface="ＭＳ Ｐゴシック" charset="0"/>
              </a:rPr>
              <a:t>)</a:t>
            </a:r>
            <a:r>
              <a:rPr lang="en-US" sz="2400" b="1" dirty="0">
                <a:solidFill>
                  <a:srgbClr val="7030A0"/>
                </a:solidFill>
                <a:latin typeface="Arial" charset="0"/>
                <a:ea typeface="ＭＳ Ｐゴシック" charset="0"/>
              </a:rPr>
              <a:t>.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66F50590-12CD-4AF0-BD05-D21D5702578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7352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0376"/>
    </mc:Choice>
    <mc:Fallback xmlns="">
      <p:transition spd="slow" advTm="703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989" x="4953000" y="5803900"/>
          <p14:tracePt t="6995" x="4911725" y="5670550"/>
          <p14:tracePt t="7002" x="4865688" y="5538788"/>
          <p14:tracePt t="7009" x="4806950" y="5424488"/>
          <p14:tracePt t="7017" x="4748213" y="5291138"/>
          <p14:tracePt t="7024" x="4670425" y="5137150"/>
          <p14:tracePt t="7033" x="4610100" y="4986338"/>
          <p14:tracePt t="7038" x="4551363" y="4872038"/>
          <p14:tracePt t="7045" x="4478338" y="4735513"/>
          <p14:tracePt t="7054" x="4419600" y="4602163"/>
          <p14:tracePt t="7059" x="4346575" y="4465638"/>
          <p14:tracePt t="7067" x="4286250" y="4351338"/>
          <p14:tracePt t="7074" x="4213225" y="4232275"/>
          <p14:tracePt t="7082" x="4159250" y="4149725"/>
          <p14:tracePt t="7087" x="4086225" y="4068763"/>
          <p14:tracePt t="7095" x="4035425" y="4000500"/>
          <p14:tracePt t="7104" x="3981450" y="3917950"/>
          <p14:tracePt t="7109" x="3925888" y="3852863"/>
          <p14:tracePt t="7116" x="3875088" y="3784600"/>
          <p14:tracePt t="7123" x="3838575" y="3740150"/>
          <p14:tracePt t="7132" x="3789363" y="3675063"/>
          <p14:tracePt t="7137" x="3752850" y="3625850"/>
          <p14:tracePt t="7145" x="3711575" y="3560763"/>
          <p14:tracePt t="7152" x="3660775" y="3511550"/>
          <p14:tracePt t="7158" x="3629025" y="3479800"/>
          <p14:tracePt t="7166" x="3597275" y="3433763"/>
          <p14:tracePt t="7173" x="3546475" y="3397250"/>
          <p14:tracePt t="7180" x="3514725" y="3365500"/>
          <p14:tracePt t="7187" x="3478213" y="3319463"/>
          <p14:tracePt t="7194" x="3433763" y="3282950"/>
          <p14:tracePt t="7202" x="3400425" y="3251200"/>
          <p14:tracePt t="7208" x="3363913" y="3205163"/>
          <p14:tracePt t="7218" x="3319463" y="3168650"/>
          <p14:tracePt t="7222" x="3286125" y="3136900"/>
          <p14:tracePt t="7229" x="3263900" y="3090863"/>
          <p14:tracePt t="7237" x="3217863" y="3054350"/>
          <p14:tracePt t="7244" x="3186113" y="3022600"/>
          <p14:tracePt t="7251" x="3144838" y="2959100"/>
          <p14:tracePt t="7258" x="3095625" y="2908300"/>
          <p14:tracePt t="7265" x="3059113" y="2844800"/>
          <p14:tracePt t="7272" x="3022600" y="2798763"/>
          <p14:tracePt t="7281" x="2967038" y="2716213"/>
          <p14:tracePt t="7286" x="2930525" y="2667000"/>
          <p14:tracePt t="7293" x="2908300" y="2620963"/>
          <p14:tracePt t="7300" x="2884488" y="2562225"/>
          <p14:tracePt t="7307" x="2852738" y="2528888"/>
          <p14:tracePt t="7316" x="2830513" y="2497138"/>
          <p14:tracePt t="7321" x="2820988" y="2455863"/>
          <p14:tracePt t="7328" x="2811463" y="2424113"/>
          <p14:tracePt t="7338" x="2803525" y="2406650"/>
          <p14:tracePt t="7343" x="2794000" y="2378075"/>
          <p14:tracePt t="7350" x="2784475" y="2360613"/>
          <p14:tracePt t="7357" x="2762250" y="2338388"/>
          <p14:tracePt t="7366" x="2752725" y="2319338"/>
          <p14:tracePt t="7371" x="2747963" y="2314575"/>
          <p14:tracePt t="7378" x="2738438" y="2305050"/>
          <p14:tracePt t="7387" x="2730500" y="2287588"/>
          <p14:tracePt t="7392" x="2720975" y="2278063"/>
          <p14:tracePt t="7399" x="2720975" y="2273300"/>
          <p14:tracePt t="7406" x="2720975" y="2265363"/>
          <p14:tracePt t="7416" x="2720975" y="2255838"/>
          <p14:tracePt t="7428" x="2720975" y="2251075"/>
          <p14:tracePt t="7449" x="2720975" y="2241550"/>
          <p14:tracePt t="7464" x="2720975" y="2232025"/>
          <p14:tracePt t="7478" x="2720975" y="2224088"/>
          <p14:tracePt t="7485" x="2720975" y="2209800"/>
          <p14:tracePt t="8003" x="2789238" y="2173288"/>
          <p14:tracePt t="8009" x="2908300" y="2114550"/>
          <p14:tracePt t="8016" x="3040063" y="2054225"/>
          <p14:tracePt t="8025" x="3173413" y="2027238"/>
          <p14:tracePt t="8030" x="3286125" y="1995488"/>
          <p14:tracePt t="8039" x="3397250" y="1981200"/>
          <p14:tracePt t="8044" x="3529013" y="1968500"/>
          <p14:tracePt t="8052" x="3656013" y="1968500"/>
          <p14:tracePt t="8060" x="3765550" y="1968500"/>
          <p14:tracePt t="8066" x="3857625" y="1968500"/>
          <p14:tracePt t="8073" x="3930650" y="1968500"/>
          <p14:tracePt t="8080" x="4003675" y="1968500"/>
          <p14:tracePt t="8089" x="4044950" y="1968500"/>
          <p14:tracePt t="8095" x="4086225" y="1968500"/>
          <p14:tracePt t="8101" x="4117975" y="1958975"/>
          <p14:tracePt t="8109" x="4144963" y="1958975"/>
          <p14:tracePt t="8115" x="4176713" y="1939925"/>
          <p14:tracePt t="8123" x="4195763" y="1931988"/>
          <p14:tracePt t="8130" x="4205288" y="1931988"/>
          <p14:tracePt t="8139" x="4213225" y="1922463"/>
          <p14:tracePt t="8144" x="4217988" y="1922463"/>
          <p14:tracePt t="8151" x="4227513" y="1922463"/>
          <p14:tracePt t="8159" x="4237038" y="1922463"/>
          <p14:tracePt t="8165" x="4241800" y="1912938"/>
          <p14:tracePt t="8173" x="4249738" y="1912938"/>
          <p14:tracePt t="8179" x="4268788" y="1903413"/>
          <p14:tracePt t="8186" x="4278313" y="1898650"/>
          <p14:tracePt t="8194" x="4281488" y="1890713"/>
          <p14:tracePt t="8201" x="4291013" y="1881188"/>
          <p14:tracePt t="8208" x="4300538" y="1881188"/>
          <p14:tracePt t="8215" x="4305300" y="1871663"/>
          <p14:tracePt t="8223" x="4314825" y="1871663"/>
          <p14:tracePt t="8229" x="4322763" y="1871663"/>
          <p14:tracePt t="8236" x="4327525" y="1871663"/>
          <p14:tracePt t="10023" x="4405313" y="1862138"/>
          <p14:tracePt t="10031" x="4519613" y="1835150"/>
          <p14:tracePt t="10038" x="4610100" y="1822450"/>
          <p14:tracePt t="10045" x="4724400" y="1793875"/>
          <p14:tracePt t="10052" x="4802188" y="1781175"/>
          <p14:tracePt t="10058" x="4899025" y="1766888"/>
          <p14:tracePt t="10065" x="4957763" y="1744663"/>
          <p14:tracePt t="10072" x="5053013" y="1730375"/>
          <p14:tracePt t="10081" x="5149850" y="1703388"/>
          <p14:tracePt t="10086" x="5259388" y="1684338"/>
          <p14:tracePt t="10093" x="5337175" y="1676400"/>
          <p14:tracePt t="10102" x="5432425" y="1662113"/>
          <p14:tracePt t="10107" x="5491163" y="1647825"/>
          <p14:tracePt t="10114" x="5568950" y="1635125"/>
          <p14:tracePt t="10122" x="5629275" y="1611313"/>
          <p14:tracePt t="10128" x="5688013" y="1611313"/>
          <p14:tracePt t="10136" x="5729288" y="1603375"/>
          <p14:tracePt t="10143" x="5788025" y="1589088"/>
          <p14:tracePt t="10152" x="5829300" y="1589088"/>
          <p14:tracePt t="10157" x="5884863" y="1589088"/>
          <p14:tracePt t="10164" x="5911850" y="1589088"/>
          <p14:tracePt t="10171" x="5953125" y="1579563"/>
          <p14:tracePt t="10180" x="6011863" y="1566863"/>
          <p14:tracePt t="10185" x="6043613" y="1557338"/>
          <p14:tracePt t="10193" x="6099175" y="1543050"/>
          <p14:tracePt t="10200" x="6145213" y="1533525"/>
          <p14:tracePt t="10206" x="6223000" y="1520825"/>
          <p14:tracePt t="10215" x="6281738" y="1497013"/>
          <p14:tracePt t="10221" x="6359525" y="1484313"/>
          <p14:tracePt t="10228" x="6418263" y="1470025"/>
          <p14:tracePt t="10236" x="6473825" y="1470025"/>
          <p14:tracePt t="10242" x="6515100" y="1470025"/>
          <p14:tracePt t="10250" x="6546850" y="1470025"/>
          <p14:tracePt t="10256" x="6588125" y="1470025"/>
          <p14:tracePt t="10264" x="6600825" y="1470025"/>
          <p14:tracePt t="10270" x="6619875" y="1470025"/>
          <p14:tracePt t="10277" x="6637338" y="1470025"/>
          <p14:tracePt t="10285" x="6669088" y="1470025"/>
          <p14:tracePt t="10291" x="6673850" y="1470025"/>
          <p14:tracePt t="10298" x="6692900" y="1470025"/>
          <p14:tracePt t="10306" x="6710363" y="1470025"/>
          <p14:tracePt t="10315" x="6729413" y="1470025"/>
          <p14:tracePt t="10320" x="6756400" y="1470025"/>
          <p14:tracePt t="10327" x="6775450" y="1470025"/>
          <p14:tracePt t="10334" x="6792913" y="1470025"/>
          <p14:tracePt t="10342" x="6797675" y="1470025"/>
          <p14:tracePt t="10348" x="6807200" y="1470025"/>
          <p14:tracePt t="10355" x="6815138" y="1470025"/>
          <p14:tracePt t="10364" x="6829425" y="1470025"/>
          <p14:tracePt t="14276" x="6705600" y="1493838"/>
          <p14:tracePt t="14283" x="6542088" y="1525588"/>
          <p14:tracePt t="14289" x="6372225" y="1584325"/>
          <p14:tracePt t="14297" x="6176963" y="1666875"/>
          <p14:tracePt t="14306" x="6007100" y="1712913"/>
          <p14:tracePt t="14310" x="5838825" y="1789113"/>
          <p14:tracePt t="14317" x="5670550" y="1849438"/>
          <p14:tracePt t="14326" x="5524500" y="1895475"/>
          <p14:tracePt t="14331" x="5373688" y="1954213"/>
          <p14:tracePt t="14339" x="5222875" y="2012950"/>
          <p14:tracePt t="14347" x="5086350" y="2073275"/>
          <p14:tracePt t="14354" x="4972050" y="2119313"/>
          <p14:tracePt t="14360" x="4857750" y="2159000"/>
          <p14:tracePt t="14367" x="4775200" y="2214563"/>
          <p14:tracePt t="14375" x="4675188" y="2260600"/>
          <p14:tracePt t="14381" x="4560888" y="2301875"/>
          <p14:tracePt t="14389" x="4483100" y="2341563"/>
          <p14:tracePt t="14406" x="4281488" y="2443163"/>
          <p14:tracePt t="14410" x="4217988" y="2479675"/>
          <p14:tracePt t="14416" x="4122738" y="2533650"/>
          <p14:tracePt t="14424" x="4057650" y="2574925"/>
          <p14:tracePt t="14431" x="3976688" y="2616200"/>
          <p14:tracePt t="14439" x="3875088" y="2671763"/>
          <p14:tracePt t="14445" x="3794125" y="2711450"/>
          <p14:tracePt t="14452" x="3697288" y="2752725"/>
          <p14:tracePt t="14461" x="3597275" y="2813050"/>
          <p14:tracePt t="14466" x="3514725" y="2849563"/>
          <p14:tracePt t="14474" x="3436938" y="2890838"/>
          <p14:tracePt t="14480" x="3368675" y="2944813"/>
          <p14:tracePt t="14489" x="3290888" y="2986088"/>
          <p14:tracePt t="14494" x="3209925" y="3008313"/>
          <p14:tracePt t="14502" x="3163888" y="3032125"/>
          <p14:tracePt t="14509" x="3136900" y="3054350"/>
          <p14:tracePt t="14516" x="3095625" y="3063875"/>
          <p14:tracePt t="14523" x="3071813" y="3073400"/>
          <p14:tracePt t="14530" x="3054350" y="3081338"/>
          <p14:tracePt t="14538" x="3035300" y="3090863"/>
          <p14:tracePt t="14544" x="2994025" y="3105150"/>
          <p14:tracePt t="14551" x="2962275" y="3114675"/>
          <p14:tracePt t="14559" x="2935288" y="3122613"/>
          <p14:tracePt t="14573" x="2857500" y="3178175"/>
          <p14:tracePt t="14579" x="2830513" y="3187700"/>
          <p14:tracePt t="14588" x="2784475" y="3209925"/>
          <p14:tracePt t="14594" x="2738438" y="3232150"/>
          <p14:tracePt t="14601" x="2693988" y="3268663"/>
          <p14:tracePt t="14609" x="2628900" y="3292475"/>
          <p14:tracePt t="14615" x="2584450" y="3314700"/>
          <p14:tracePt t="14622" x="2538413" y="3351213"/>
          <p14:tracePt t="14629" x="2506663" y="3382963"/>
          <p14:tracePt t="14639" x="2474913" y="3414713"/>
          <p14:tracePt t="14643" x="2428875" y="3448050"/>
          <p14:tracePt t="14650" x="2397125" y="3479800"/>
          <p14:tracePt t="14659" x="2373313" y="3511550"/>
          <p14:tracePt t="14665" x="2341563" y="3533775"/>
          <p14:tracePt t="14671" x="2314575" y="3552825"/>
          <p14:tracePt t="14679" x="2292350" y="3570288"/>
          <p14:tracePt t="14686" x="2259013" y="3616325"/>
          <p14:tracePt t="14693" x="2241550" y="3638550"/>
          <p14:tracePt t="14699" x="2209800" y="3657600"/>
          <p14:tracePt t="14707" x="2200275" y="3667125"/>
          <p14:tracePt t="14716" x="2195513" y="3670300"/>
          <p14:tracePt t="14721" x="2185988" y="3679825"/>
          <p14:tracePt t="15125" x="2163763" y="3743325"/>
          <p14:tracePt t="15132" x="2136775" y="3857625"/>
          <p14:tracePt t="15139" x="2109788" y="3954463"/>
          <p14:tracePt t="15146" x="2081213" y="4049713"/>
          <p14:tracePt t="15154" x="2039938" y="4164013"/>
          <p14:tracePt t="15161" x="2008188" y="4278313"/>
          <p14:tracePt t="15168" x="1981200" y="4392613"/>
          <p14:tracePt t="15175" x="1954213" y="4470400"/>
          <p14:tracePt t="15184" x="1939925" y="4565650"/>
          <p14:tracePt t="15189" x="1930400" y="4625975"/>
          <p14:tracePt t="15196" x="1903413" y="4702175"/>
          <p14:tracePt t="15205" x="1893888" y="4743450"/>
          <p14:tracePt t="15210" x="1881188" y="4803775"/>
          <p14:tracePt t="15217" x="1871663" y="4848225"/>
          <p14:tracePt t="15232" x="1857375" y="4908550"/>
          <p14:tracePt t="15235" x="1849438" y="4949825"/>
          <p14:tracePt t="15240" x="1839913" y="4991100"/>
          <p14:tracePt t="15245" x="1839913" y="5022850"/>
          <p14:tracePt t="15254" x="1830388" y="5040313"/>
          <p14:tracePt t="15260" x="1830388" y="5059363"/>
          <p14:tracePt t="15267" x="1830388" y="5086350"/>
          <p14:tracePt t="15274" x="1830388" y="5095875"/>
          <p14:tracePt t="15283" x="1830388" y="5100638"/>
          <p14:tracePt t="15288" x="1830388" y="5108575"/>
          <p14:tracePt t="15295" x="1830388" y="5118100"/>
          <p14:tracePt t="15302" x="1830388" y="5127625"/>
          <p14:tracePt t="15309" x="1830388" y="5132388"/>
          <p14:tracePt t="15318" x="1830388" y="5141913"/>
          <p14:tracePt t="15324" x="1830388" y="5149850"/>
          <p14:tracePt t="15332" x="1830388" y="5164138"/>
          <p14:tracePt t="15338" x="1830388" y="5173663"/>
          <p14:tracePt t="15345" x="1830388" y="5181600"/>
          <p14:tracePt t="15352" x="1830388" y="5186363"/>
          <p14:tracePt t="15359" x="1830388" y="5195888"/>
          <p14:tracePt t="15367" x="1830388" y="5205413"/>
          <p14:tracePt t="15373" x="1830388" y="5210175"/>
          <p14:tracePt t="15380" x="1830388" y="5218113"/>
          <p14:tracePt t="15387" x="1830388" y="5227638"/>
          <p14:tracePt t="15395" x="1830388" y="5246688"/>
          <p14:tracePt t="15402" x="1830388" y="5251450"/>
          <p14:tracePt t="15409" x="1830388" y="5259388"/>
          <p14:tracePt t="15416" x="1830388" y="5268913"/>
          <p14:tracePt t="15423" x="1830388" y="5283200"/>
          <p14:tracePt t="15430" x="1830388" y="5291138"/>
          <p14:tracePt t="15437" x="1830388" y="5300663"/>
          <p14:tracePt t="15444" x="1830388" y="5305425"/>
          <p14:tracePt t="15451" x="1830388" y="5324475"/>
          <p14:tracePt t="15458" x="1830388" y="5332413"/>
          <p14:tracePt t="15467" x="1830388" y="5337175"/>
          <p14:tracePt t="15473" x="1830388" y="5346700"/>
          <p14:tracePt t="16779" x="1830388" y="5291138"/>
          <p14:tracePt t="16783" x="1830388" y="5218113"/>
          <p14:tracePt t="16790" x="1830388" y="5159375"/>
          <p14:tracePt t="16797" x="1839913" y="5049838"/>
          <p14:tracePt t="16805" x="1839913" y="4940300"/>
          <p14:tracePt t="16812" x="1839913" y="4862513"/>
          <p14:tracePt t="16819" x="1854200" y="4772025"/>
          <p14:tracePt t="16831" x="1862138" y="4694238"/>
          <p14:tracePt t="16833" x="1876425" y="4633913"/>
          <p14:tracePt t="16843" x="1890713" y="4556125"/>
          <p14:tracePt t="16848" x="1890713" y="4483100"/>
          <p14:tracePt t="16854" x="1903413" y="4368800"/>
          <p14:tracePt t="16863" x="1917700" y="4259263"/>
          <p14:tracePt t="16868" x="1917700" y="4168775"/>
          <p14:tracePt t="16876" x="1917700" y="4110038"/>
          <p14:tracePt t="16892" x="1917700" y="4013200"/>
          <p14:tracePt t="16898" x="1917700" y="3971925"/>
          <p14:tracePt t="16906" x="1917700" y="3930650"/>
          <p14:tracePt t="16911" x="1917700" y="3903663"/>
          <p14:tracePt t="16918" x="1917700" y="3886200"/>
          <p14:tracePt t="16926" x="1917700" y="3852863"/>
          <p14:tracePt t="16932" x="1917700" y="3835400"/>
          <p14:tracePt t="16939" x="1917700" y="3821113"/>
          <p14:tracePt t="16946" x="1917700" y="3813175"/>
          <p14:tracePt t="16954" x="1917700" y="3803650"/>
          <p14:tracePt t="16961" x="1917700" y="3798888"/>
          <p14:tracePt t="16967" x="1917700" y="3789363"/>
          <p14:tracePt t="16976" x="1917700" y="3779838"/>
          <p14:tracePt t="17024" x="1917700" y="3762375"/>
          <p14:tracePt t="17031" x="1927225" y="3757613"/>
          <p14:tracePt t="17038" x="1939925" y="3748088"/>
          <p14:tracePt t="17045" x="1958975" y="3740150"/>
          <p14:tracePt t="17053" x="1990725" y="3716338"/>
          <p14:tracePt t="17060" x="2022475" y="3698875"/>
          <p14:tracePt t="17067" x="2068513" y="3662363"/>
          <p14:tracePt t="17075" x="2095500" y="3652838"/>
          <p14:tracePt t="17081" x="2112963" y="3643313"/>
          <p14:tracePt t="17088" x="2136775" y="3633788"/>
          <p14:tracePt t="17096" x="2163763" y="3633788"/>
          <p14:tracePt t="17102" x="2173288" y="3633788"/>
          <p14:tracePt t="17109" x="2178050" y="3633788"/>
          <p14:tracePt t="17116" x="2185988" y="3633788"/>
          <p14:tracePt t="17126" x="2195513" y="3633788"/>
          <p14:tracePt t="17159" x="2205038" y="3633788"/>
          <p14:tracePt t="17166" x="2209800" y="3638550"/>
          <p14:tracePt t="17175" x="2219325" y="3648075"/>
          <p14:tracePt t="17180" x="2236788" y="3652838"/>
          <p14:tracePt t="17187" x="2255838" y="3675063"/>
          <p14:tracePt t="17196" x="2287588" y="3684588"/>
          <p14:tracePt t="17201" x="2314575" y="3703638"/>
          <p14:tracePt t="17209" x="2373313" y="3725863"/>
          <p14:tracePt t="17216" x="2419350" y="3748088"/>
          <p14:tracePt t="17225" x="2446338" y="3762375"/>
          <p14:tracePt t="17230" x="2492375" y="3794125"/>
          <p14:tracePt t="17237" x="2538413" y="3816350"/>
          <p14:tracePt t="17245" x="2620963" y="3844925"/>
          <p14:tracePt t="17251" x="2662238" y="3867150"/>
          <p14:tracePt t="17259" x="2743200" y="3889375"/>
          <p14:tracePt t="17265" x="2808288" y="3930650"/>
          <p14:tracePt t="17273" x="2867025" y="3940175"/>
          <p14:tracePt t="17281" x="2908300" y="3954463"/>
          <p14:tracePt t="17286" x="2967038" y="3963988"/>
          <p14:tracePt t="17293" x="3008313" y="3976688"/>
          <p14:tracePt t="17300" x="3054350" y="3986213"/>
          <p14:tracePt t="17308" x="3081338" y="4008438"/>
          <p14:tracePt t="17315" x="3113088" y="4027488"/>
          <p14:tracePt t="17322" x="3154363" y="4037013"/>
          <p14:tracePt t="17330" x="3186113" y="4049713"/>
          <p14:tracePt t="17343" x="3273425" y="4068763"/>
          <p14:tracePt t="17350" x="3300413" y="4068763"/>
          <p14:tracePt t="17359" x="3332163" y="4068763"/>
          <p14:tracePt t="17364" x="3373438" y="4068763"/>
          <p14:tracePt t="17372" x="3400425" y="4068763"/>
          <p14:tracePt t="17379" x="3419475" y="4068763"/>
          <p14:tracePt t="17386" x="3436938" y="4068763"/>
          <p14:tracePt t="17393" x="3465513" y="4068763"/>
          <p14:tracePt t="17400" x="3473450" y="4068763"/>
          <p14:tracePt t="17408" x="3478213" y="4068763"/>
          <p14:tracePt t="17414" x="3487738" y="4068763"/>
          <p14:tracePt t="17421" x="3497263" y="4068763"/>
          <p14:tracePt t="17428" x="3506788" y="4068763"/>
          <p14:tracePt t="17435" x="3509963" y="4068763"/>
          <p14:tracePt t="17442" x="3519488" y="4068763"/>
          <p14:tracePt t="17449" x="3538538" y="4068763"/>
          <p14:tracePt t="17459" x="3543300" y="4068763"/>
          <p14:tracePt t="17464" x="3560763" y="4068763"/>
          <p14:tracePt t="17470" x="3570288" y="4068763"/>
          <p14:tracePt t="17478" x="3582988" y="4068763"/>
          <p14:tracePt t="17485" x="3592513" y="4068763"/>
          <p14:tracePt t="17493" x="3602038" y="4068763"/>
          <p14:tracePt t="17499" x="3616325" y="4068763"/>
          <p14:tracePt t="17508" x="3624263" y="4068763"/>
          <p14:tracePt t="17513" x="3633788" y="4068763"/>
          <p14:tracePt t="17520" x="3638550" y="4068763"/>
          <p14:tracePt t="17528" x="3648075" y="4068763"/>
          <p14:tracePt t="17534" x="3656013" y="4068763"/>
          <p14:tracePt t="17542" x="3665538" y="4068763"/>
          <p14:tracePt t="17549" x="3670300" y="4068763"/>
          <p14:tracePt t="17556" x="3679825" y="4068763"/>
          <p14:tracePt t="17562" x="3697288" y="4068763"/>
          <p14:tracePt t="17570" x="3702050" y="4068763"/>
          <p14:tracePt t="17577" x="3711575" y="4068763"/>
          <p14:tracePt t="17584" x="3721100" y="4068763"/>
          <p14:tracePt t="17592" x="3725863" y="4068763"/>
          <p14:tracePt t="17598" x="3733800" y="4068763"/>
          <p14:tracePt t="17605" x="3743325" y="4068763"/>
          <p14:tracePt t="17612" x="3752850" y="4068763"/>
          <p14:tracePt t="17619" x="3757613" y="4068763"/>
          <p14:tracePt t="17627" x="3775075" y="4068763"/>
          <p14:tracePt t="17634" x="3784600" y="4068763"/>
          <p14:tracePt t="17641" x="3789363" y="4068763"/>
          <p14:tracePt t="17647" x="3798888" y="4068763"/>
          <p14:tracePt t="20426" x="3794125" y="4037013"/>
          <p14:tracePt t="20433" x="3784600" y="4008438"/>
          <p14:tracePt t="20440" x="3770313" y="3963988"/>
          <p14:tracePt t="20447" x="3762375" y="3935413"/>
          <p14:tracePt t="20455" x="3752850" y="3903663"/>
          <p14:tracePt t="20461" x="3743325" y="3862388"/>
          <p14:tracePt t="20468" x="3733800" y="3830638"/>
          <p14:tracePt t="20481" x="3733800" y="3803650"/>
          <p14:tracePt t="20482" x="3721100" y="3762375"/>
          <p14:tracePt t="20489" x="3721100" y="3730625"/>
          <p14:tracePt t="20496" x="3721100" y="3703638"/>
          <p14:tracePt t="20505" x="3721100" y="3662363"/>
          <p14:tracePt t="20511" x="3721100" y="3643313"/>
          <p14:tracePt t="20518" x="3721100" y="3616325"/>
          <p14:tracePt t="20525" x="3721100" y="3597275"/>
          <p14:tracePt t="20532" x="3721100" y="3565525"/>
          <p14:tracePt t="20539" x="3721100" y="3552825"/>
          <p14:tracePt t="20546" x="3721100" y="3533775"/>
          <p14:tracePt t="20555" x="3721100" y="3524250"/>
          <p14:tracePt t="20561" x="3721100" y="3506788"/>
          <p14:tracePt t="20567" x="3721100" y="3502025"/>
          <p14:tracePt t="20575" x="3721100" y="3492500"/>
          <p14:tracePt t="20581" x="3725863" y="3475038"/>
          <p14:tracePt t="20589" x="3733800" y="3470275"/>
          <p14:tracePt t="20596" x="3743325" y="3460750"/>
          <p14:tracePt t="20605" x="3748088" y="3451225"/>
          <p14:tracePt t="20610" x="3757613" y="3433763"/>
          <p14:tracePt t="20617" x="3765550" y="3429000"/>
          <p14:tracePt t="20626" x="3775075" y="3419475"/>
          <p14:tracePt t="20631" x="3779838" y="3409950"/>
          <p14:tracePt t="20639" x="3789363" y="3397250"/>
          <p14:tracePt t="20645" x="3798888" y="3387725"/>
          <p14:tracePt t="20652" x="3798888" y="3378200"/>
          <p14:tracePt t="20659" x="3798888" y="3370263"/>
          <p14:tracePt t="20666" x="3798888" y="3365500"/>
          <p14:tracePt t="20674" x="3798888" y="3355975"/>
          <p14:tracePt t="24394" x="3875088" y="3382963"/>
          <p14:tracePt t="24401" x="3989388" y="3429000"/>
          <p14:tracePt t="24409" x="4086225" y="3455988"/>
          <p14:tracePt t="24423" x="4149725" y="3492500"/>
          <p14:tracePt t="24424" x="4227513" y="3506788"/>
          <p14:tracePt t="24429" x="4286250" y="3516313"/>
          <p14:tracePt t="24437" x="4364038" y="3529013"/>
          <p14:tracePt t="24444" x="4437063" y="3543300"/>
          <p14:tracePt t="24451" x="4514850" y="3543300"/>
          <p14:tracePt t="24458" x="4606925" y="3543300"/>
          <p14:tracePt t="24467" x="4697413" y="3543300"/>
          <p14:tracePt t="24472" x="4770438" y="3543300"/>
          <p14:tracePt t="24479" x="4862513" y="3543300"/>
          <p14:tracePt t="24487" x="4938713" y="3543300"/>
          <p14:tracePt t="24493" x="5030788" y="3543300"/>
          <p14:tracePt t="24501" x="5126038" y="3557588"/>
          <p14:tracePt t="24507" x="5199063" y="3570288"/>
          <p14:tracePt t="24516" x="5295900" y="3584575"/>
          <p14:tracePt t="24521" x="5373688" y="3611563"/>
          <p14:tracePt t="24529" x="5418138" y="3621088"/>
          <p14:tracePt t="24537" x="5459413" y="3630613"/>
          <p14:tracePt t="24543" x="5519738" y="3643313"/>
          <p14:tracePt t="24551" x="5561013" y="3652838"/>
          <p14:tracePt t="24557" x="5600700" y="3662363"/>
          <p14:tracePt t="24566" x="5646738" y="3675063"/>
          <p14:tracePt t="24571" x="5673725" y="3684588"/>
          <p14:tracePt t="24578" x="5715000" y="3684588"/>
          <p14:tracePt t="24586" x="5746750" y="3684588"/>
          <p14:tracePt t="24593" x="5775325" y="3684588"/>
          <p14:tracePt t="24600" x="5816600" y="3684588"/>
          <p14:tracePt t="24607" x="5834063" y="3684588"/>
          <p14:tracePt t="24614" x="5853113" y="3684588"/>
          <p14:tracePt t="24621" x="5870575" y="3684588"/>
          <p14:tracePt t="24628" x="5884863" y="3684588"/>
          <p14:tracePt t="24635" x="5894388" y="3684588"/>
          <p14:tracePt t="24642" x="5902325" y="3684588"/>
          <p14:tracePt t="24651" x="5907088" y="3684588"/>
          <p14:tracePt t="24656" x="5916613" y="3684588"/>
          <p14:tracePt t="24663" x="5926138" y="3684588"/>
          <p14:tracePt t="24670" x="5934075" y="3684588"/>
          <p14:tracePt t="24677" x="5938838" y="3684588"/>
          <p14:tracePt t="24684" x="5948363" y="3684588"/>
          <p14:tracePt t="24692" x="5967413" y="3694113"/>
          <p14:tracePt t="24700" x="5970588" y="3694113"/>
          <p14:tracePt t="24706" x="5980113" y="3703638"/>
          <p14:tracePt t="24714" x="5989638" y="3716338"/>
          <p14:tracePt t="24721" x="5999163" y="3725863"/>
          <p14:tracePt t="24727" x="6016625" y="3735388"/>
          <p14:tracePt t="24734" x="6035675" y="3743325"/>
          <p14:tracePt t="24741" x="6062663" y="3752850"/>
          <p14:tracePt t="24750" x="6072188" y="3762375"/>
          <p14:tracePt t="24755" x="6080125" y="3762375"/>
          <p14:tracePt t="24763" x="6084888" y="3762375"/>
          <p14:tracePt t="24770" x="6094413" y="3762375"/>
          <p14:tracePt t="24779" x="6103938" y="3762375"/>
          <p14:tracePt t="27009" x="6021388" y="3771900"/>
          <p14:tracePt t="27016" x="5889625" y="3803650"/>
          <p14:tracePt t="27023" x="5738813" y="3830638"/>
          <p14:tracePt t="27030" x="5592763" y="3862388"/>
          <p14:tracePt t="27038" x="5441950" y="3903663"/>
          <p14:tracePt t="27044" x="5291138" y="3949700"/>
          <p14:tracePt t="27052" x="5145088" y="3995738"/>
          <p14:tracePt t="27058" x="5013325" y="4022725"/>
          <p14:tracePt t="27066" x="4879975" y="4068763"/>
          <p14:tracePt t="27074" x="4765675" y="4095750"/>
          <p14:tracePt t="27080" x="4651375" y="4127500"/>
          <p14:tracePt t="27087" x="4573588" y="4149725"/>
          <p14:tracePt t="27094" x="4478338" y="4178300"/>
          <p14:tracePt t="27102" x="4414838" y="4205288"/>
          <p14:tracePt t="27108" x="4337050" y="4219575"/>
          <p14:tracePt t="27115" x="4244975" y="4232275"/>
          <p14:tracePt t="27124" x="4168775" y="4241800"/>
          <p14:tracePt t="27129" x="4090988" y="4256088"/>
          <p14:tracePt t="27136" x="4013200" y="4268788"/>
          <p14:tracePt t="27144" x="3921125" y="4283075"/>
          <p14:tracePt t="27153" x="3843338" y="4295775"/>
          <p14:tracePt t="27158" x="3765550" y="4305300"/>
          <p14:tracePt t="27165" x="3689350" y="4319588"/>
          <p14:tracePt t="27173" x="3592513" y="4346575"/>
          <p14:tracePt t="27179" x="3514725" y="4360863"/>
          <p14:tracePt t="27186" x="3424238" y="4360863"/>
          <p14:tracePt t="27193" x="3368675" y="4360863"/>
          <p14:tracePt t="27201" x="3290888" y="4373563"/>
          <p14:tracePt t="27207" x="3217863" y="4373563"/>
          <p14:tracePt t="27215" x="3176588" y="4373563"/>
          <p14:tracePt t="27222" x="3132138" y="4383088"/>
          <p14:tracePt t="27229" x="3076575" y="4383088"/>
          <p14:tracePt t="27236" x="3035300" y="4397375"/>
          <p14:tracePt t="27243" x="2976563" y="4405313"/>
          <p14:tracePt t="27252" x="2935288" y="4414838"/>
          <p14:tracePt t="27257" x="2871788" y="4429125"/>
          <p14:tracePt t="27264" x="2830513" y="4438650"/>
          <p14:tracePt t="27271" x="2771775" y="4465638"/>
          <p14:tracePt t="27279" x="2725738" y="4475163"/>
          <p14:tracePt t="27286" x="2698750" y="4483100"/>
          <p14:tracePt t="27292" x="2657475" y="4497388"/>
          <p14:tracePt t="27299" x="2611438" y="4506913"/>
          <p14:tracePt t="27308" x="2552700" y="4519613"/>
          <p14:tracePt t="27314" x="2524125" y="4529138"/>
          <p14:tracePt t="27321" x="2482850" y="4538663"/>
          <p14:tracePt t="27328" x="2441575" y="4538663"/>
          <p14:tracePt t="27336" x="2409825" y="4548188"/>
          <p14:tracePt t="27343" x="2365375" y="4570413"/>
          <p14:tracePt t="27349" x="2324100" y="4579938"/>
          <p14:tracePt t="27356" x="2295525" y="4579938"/>
          <p14:tracePt t="27363" x="2263775" y="4592638"/>
          <p14:tracePt t="27371" x="2236788" y="4602163"/>
          <p14:tracePt t="27377" x="2219325" y="4602163"/>
          <p14:tracePt t="27386" x="2200275" y="4602163"/>
          <p14:tracePt t="27392" x="2182813" y="4611688"/>
          <p14:tracePt t="27399" x="2173288" y="4611688"/>
          <p14:tracePt t="27411" x="2163763" y="4611688"/>
          <p14:tracePt t="27413" x="2149475" y="4611688"/>
          <p14:tracePt t="27420" x="2141538" y="4611688"/>
          <p14:tracePt t="27427" x="2132013" y="4611688"/>
          <p14:tracePt t="29220" x="2136775" y="4616450"/>
          <p14:tracePt t="29226" x="2146300" y="4616450"/>
          <p14:tracePt t="29234" x="2149475" y="4616450"/>
          <p14:tracePt t="29242" x="2159000" y="4616450"/>
          <p14:tracePt t="29248" x="2168525" y="4625975"/>
          <p14:tracePt t="29257" x="2178050" y="4625975"/>
          <p14:tracePt t="29262" x="2190750" y="4633913"/>
          <p14:tracePt t="29269" x="2209800" y="4633913"/>
          <p14:tracePt t="29277" x="2219325" y="4633913"/>
          <p14:tracePt t="29284" x="2232025" y="4633913"/>
          <p14:tracePt t="29291" x="2241550" y="4643438"/>
          <p14:tracePt t="29298" x="2259013" y="4643438"/>
          <p14:tracePt t="29311" x="2278063" y="4643438"/>
          <p14:tracePt t="29313" x="2295525" y="4652963"/>
          <p14:tracePt t="29319" x="2314575" y="4652963"/>
          <p14:tracePt t="29327" x="2319338" y="4652963"/>
          <p14:tracePt t="29333" x="2336800" y="4662488"/>
          <p14:tracePt t="29342" x="2346325" y="4662488"/>
          <p14:tracePt t="29347" x="2360613" y="4662488"/>
          <p14:tracePt t="29354" x="2392363" y="4662488"/>
          <p14:tracePt t="29361" x="2397125" y="4662488"/>
          <p14:tracePt t="29368" x="2414588" y="4670425"/>
          <p14:tracePt t="29376" x="2433638" y="4670425"/>
          <p14:tracePt t="29383" x="2451100" y="4670425"/>
          <p14:tracePt t="29391" x="2482850" y="4679950"/>
          <p14:tracePt t="29397" x="2487613" y="4679950"/>
          <p14:tracePt t="29406" x="2497138" y="4699000"/>
          <p14:tracePt t="29412" x="2516188" y="4699000"/>
          <p14:tracePt t="29418" x="2524125" y="4699000"/>
          <p14:tracePt t="29425" x="2528888" y="4699000"/>
          <p14:tracePt t="29432" x="2538413" y="4699000"/>
          <p14:tracePt t="29440" x="2547938" y="4699000"/>
          <p14:tracePt t="29447" x="2560638" y="4699000"/>
          <p14:tracePt t="29454" x="2570163" y="4699000"/>
          <p14:tracePt t="29461" x="2579688" y="4699000"/>
          <p14:tracePt t="29469" x="2589213" y="4699000"/>
          <p14:tracePt t="29475" x="2592388" y="4699000"/>
          <p14:tracePt t="29482" x="2601913" y="4699000"/>
          <p14:tracePt t="29490" x="2611438" y="4699000"/>
          <p14:tracePt t="29496" x="2616200" y="4699000"/>
          <p14:tracePt t="29503" x="2625725" y="4699000"/>
          <p14:tracePt t="29510" x="2643188" y="4699000"/>
          <p14:tracePt t="29532" x="2647950" y="4699000"/>
          <p14:tracePt t="29560" x="2657475" y="4699000"/>
          <p14:tracePt t="29574" x="2665413" y="4699000"/>
          <p14:tracePt t="29590" x="2674938" y="4699000"/>
          <p14:tracePt t="29603" x="2679700" y="4699000"/>
          <p14:tracePt t="29610" x="2689225" y="4699000"/>
          <p14:tracePt t="29616" x="2698750" y="4699000"/>
          <p14:tracePt t="29625" x="2701925" y="4699000"/>
          <p14:tracePt t="29631" x="2720975" y="4699000"/>
          <p14:tracePt t="29639" x="2730500" y="4699000"/>
          <p14:tracePt t="29645" x="2735263" y="4699000"/>
          <p14:tracePt t="29652" x="2752725" y="4699000"/>
          <p14:tracePt t="29659" x="2771775" y="4699000"/>
          <p14:tracePt t="29666" x="2789238" y="4699000"/>
          <p14:tracePt t="29674" x="2816225" y="4699000"/>
          <p14:tracePt t="29680" x="2835275" y="4679950"/>
          <p14:tracePt t="29687" x="2844800" y="4679950"/>
          <p14:tracePt t="29695" x="2852738" y="4675188"/>
          <p14:tracePt t="29702" x="2867025" y="4675188"/>
          <p14:tracePt t="29710" x="2876550" y="4675188"/>
          <p14:tracePt t="29717" x="2903538" y="4675188"/>
          <p14:tracePt t="29723" x="2913063" y="4675188"/>
          <p14:tracePt t="29730" x="2925763" y="4675188"/>
          <p14:tracePt t="29737" x="2935288" y="4675188"/>
          <p14:tracePt t="29744" x="2944813" y="4675188"/>
          <p14:tracePt t="29751" x="2949575" y="4675188"/>
          <p14:tracePt t="29758" x="2957513" y="4675188"/>
          <p14:tracePt t="29765" x="2967038" y="4675188"/>
          <p14:tracePt t="29774" x="2981325" y="4675188"/>
          <p14:tracePt t="29779" x="2990850" y="4675188"/>
          <p14:tracePt t="29786" x="2998788" y="4675188"/>
          <p14:tracePt t="32154" x="2954338" y="4662488"/>
          <p14:tracePt t="32160" x="2876550" y="4652963"/>
          <p14:tracePt t="32167" x="2798763" y="4638675"/>
          <p14:tracePt t="32175" x="2689225" y="4625975"/>
          <p14:tracePt t="32182" x="2592388" y="4611688"/>
          <p14:tracePt t="32189" x="2516188" y="4597400"/>
          <p14:tracePt t="32197" x="2441575" y="4584700"/>
          <p14:tracePt t="32203" x="2382838" y="4575175"/>
          <p14:tracePt t="32211" x="2319338" y="4548188"/>
          <p14:tracePt t="32220" x="2278063" y="4538663"/>
          <p14:tracePt t="32225" x="2232025" y="4529138"/>
          <p14:tracePt t="32231" x="2205038" y="4516438"/>
          <p14:tracePt t="32238" x="2185988" y="4506913"/>
          <p14:tracePt t="32252" x="2168525" y="4506913"/>
          <p14:tracePt t="32254" x="2141538" y="4506913"/>
          <p14:tracePt t="32259" x="2122488" y="4506913"/>
          <p14:tracePt t="32267" x="2105025" y="4506913"/>
          <p14:tracePt t="32274" x="2085975" y="4506913"/>
          <p14:tracePt t="32280" x="2076450" y="4506913"/>
          <p14:tracePt t="32288" x="2063750" y="4506913"/>
          <p14:tracePt t="32303" x="2054225" y="4506913"/>
          <p14:tracePt t="32305" x="2044700" y="4506913"/>
          <p14:tracePt t="32309" x="2039938" y="4506913"/>
          <p14:tracePt t="32316" x="2032000" y="4506913"/>
          <p14:tracePt t="32323" x="2022475" y="4506913"/>
          <p14:tracePt t="32331" x="2012950" y="4511675"/>
          <p14:tracePt t="32337" x="2008188" y="4519613"/>
          <p14:tracePt t="32346" x="2000250" y="4524375"/>
          <p14:tracePt t="32351" x="1990725" y="4533900"/>
          <p14:tracePt t="32358" x="1971675" y="4552950"/>
          <p14:tracePt t="32366" x="1966913" y="4560888"/>
          <p14:tracePt t="32373" x="1958975" y="4565650"/>
          <p14:tracePt t="32380" x="1958975" y="4575175"/>
          <p14:tracePt t="32396" x="1958975" y="4584700"/>
          <p14:tracePt t="32401" x="1963738" y="4589463"/>
          <p14:tracePt t="32408" x="1966913" y="4597400"/>
          <p14:tracePt t="32420" x="2003425" y="4606925"/>
          <p14:tracePt t="32422" x="2036763" y="4606925"/>
          <p14:tracePt t="32430" x="2076450" y="4606925"/>
          <p14:tracePt t="32437" x="2132013" y="4621213"/>
          <p14:tracePt t="32444" x="2163763" y="4621213"/>
          <p14:tracePt t="32451" x="2205038" y="4621213"/>
          <p14:tracePt t="32458" x="2232025" y="4621213"/>
          <p14:tracePt t="32466" x="2259013" y="4621213"/>
          <p14:tracePt t="32472" x="2278063" y="4621213"/>
          <p14:tracePt t="32480" x="2309813" y="4621213"/>
          <p14:tracePt t="32486" x="2314575" y="4621213"/>
          <p14:tracePt t="32493" x="2324100" y="4621213"/>
          <p14:tracePt t="32501" x="2332038" y="4621213"/>
          <p14:tracePt t="32507" x="2336800" y="4621213"/>
          <p14:tracePt t="32536" x="2336800" y="4616450"/>
          <p14:tracePt t="32543" x="2336800" y="4606925"/>
          <p14:tracePt t="32550" x="2336800" y="4592638"/>
          <p14:tracePt t="32557" x="2336800" y="4575175"/>
          <p14:tracePt t="32564" x="2336800" y="4556125"/>
          <p14:tracePt t="32571" x="2336800" y="4529138"/>
          <p14:tracePt t="32580" x="2336800" y="4511675"/>
          <p14:tracePt t="32586" x="2336800" y="4502150"/>
          <p14:tracePt t="32593" x="2328863" y="4492625"/>
          <p14:tracePt t="32599" x="2319338" y="4487863"/>
          <p14:tracePt t="32607" x="2314575" y="4479925"/>
          <p14:tracePt t="32614" x="2305050" y="4470400"/>
          <p14:tracePt t="32621" x="2287588" y="4470400"/>
          <p14:tracePt t="32630" x="2282825" y="4470400"/>
          <p14:tracePt t="32635" x="2273300" y="4470400"/>
          <p14:tracePt t="32642" x="2263775" y="4470400"/>
          <p14:tracePt t="35859" x="2295525" y="4475163"/>
          <p14:tracePt t="35866" x="2341563" y="4483100"/>
          <p14:tracePt t="35874" x="2414588" y="4497388"/>
          <p14:tracePt t="35881" x="2455863" y="4497388"/>
          <p14:tracePt t="35889" x="2516188" y="4511675"/>
          <p14:tracePt t="35895" x="2555875" y="4519613"/>
          <p14:tracePt t="35902" x="2616200" y="4533900"/>
          <p14:tracePt t="35909" x="2657475" y="4543425"/>
          <p14:tracePt t="35915" x="2716213" y="4543425"/>
          <p14:tracePt t="35923" x="2757488" y="4552950"/>
          <p14:tracePt t="35932" x="2798763" y="4565650"/>
          <p14:tracePt t="35937" x="2862263" y="4589463"/>
          <p14:tracePt t="35944" x="2889250" y="4597400"/>
          <p14:tracePt t="35953" x="2921000" y="4606925"/>
          <p14:tracePt t="35958" x="2962275" y="4606925"/>
          <p14:tracePt t="35965" x="2981325" y="4616450"/>
          <p14:tracePt t="35972" x="2998788" y="4629150"/>
          <p14:tracePt t="35981" x="3017838" y="4629150"/>
          <p14:tracePt t="35986" x="3035300" y="4629150"/>
          <p14:tracePt t="35994" x="3040063" y="4629150"/>
          <p14:tracePt t="36001" x="3049588" y="4629150"/>
          <p14:tracePt t="36008" x="3059113" y="4629150"/>
          <p14:tracePt t="36016" x="3067050" y="4629150"/>
          <p14:tracePt t="36022" x="3071813" y="4629150"/>
          <p14:tracePt t="36030" x="3081338" y="4629150"/>
          <p14:tracePt t="36036" x="3090863" y="4629150"/>
          <p14:tracePt t="36043" x="3095625" y="4629150"/>
          <p14:tracePt t="36050" x="3113088" y="4629150"/>
          <p14:tracePt t="36071" x="3122613" y="4629150"/>
          <p14:tracePt t="36073" x="3127375" y="4629150"/>
          <p14:tracePt t="36078" x="3136900" y="4629150"/>
          <p14:tracePt t="36091" x="3144838" y="4629150"/>
          <p14:tracePt t="36092" x="3154363" y="4629150"/>
          <p14:tracePt t="36100" x="3159125" y="4629150"/>
          <p14:tracePt t="36121" x="3168650" y="4629150"/>
          <p14:tracePt t="36128" x="3176588" y="4629150"/>
          <p14:tracePt t="36143" x="3190875" y="4629150"/>
          <p14:tracePt t="36150" x="3200400" y="4629150"/>
          <p14:tracePt t="36157" x="3209925" y="4633913"/>
          <p14:tracePt t="36165" x="3213100" y="4633913"/>
          <p14:tracePt t="36171" x="3222625" y="4633913"/>
          <p14:tracePt t="36178" x="3232150" y="4633913"/>
          <p14:tracePt t="36185" x="3241675" y="4633913"/>
          <p14:tracePt t="39454" x="3300413" y="4657725"/>
          <p14:tracePt t="39460" x="3397250" y="4684713"/>
          <p14:tracePt t="39466" x="3492500" y="4711700"/>
          <p14:tracePt t="39473" x="3575050" y="4738688"/>
          <p14:tracePt t="39482" x="3652838" y="4775200"/>
          <p14:tracePt t="39487" x="3716338" y="4803775"/>
          <p14:tracePt t="39495" x="3775075" y="4816475"/>
          <p14:tracePt t="39503" x="3816350" y="4826000"/>
          <p14:tracePt t="39508" x="3875088" y="4835525"/>
          <p14:tracePt t="39516" x="3921125" y="4848225"/>
          <p14:tracePt t="39523" x="3962400" y="4848225"/>
          <p14:tracePt t="39530" x="4003675" y="4848225"/>
          <p14:tracePt t="39537" x="4030663" y="4848225"/>
          <p14:tracePt t="39544" x="4071938" y="4848225"/>
          <p14:tracePt t="39552" x="4113213" y="4848225"/>
          <p14:tracePt t="39558" x="4140200" y="4848225"/>
          <p14:tracePt t="39566" x="4195763" y="4848225"/>
          <p14:tracePt t="39572" x="4237038" y="4848225"/>
          <p14:tracePt t="39580" x="4278313" y="4848225"/>
          <p14:tracePt t="39586" x="4318000" y="4848225"/>
          <p14:tracePt t="39594" x="4351338" y="4848225"/>
          <p14:tracePt t="39600" x="4378325" y="4848225"/>
          <p14:tracePt t="39607" x="4419600" y="4857750"/>
          <p14:tracePt t="39616" x="4451350" y="4857750"/>
          <p14:tracePt t="39622" x="4478338" y="4857750"/>
          <p14:tracePt t="39628" x="4505325" y="4857750"/>
          <p14:tracePt t="39636" x="4524375" y="4857750"/>
          <p14:tracePt t="39643" x="4541838" y="4857750"/>
          <p14:tracePt t="39650" x="4560888" y="4857750"/>
          <p14:tracePt t="39657" x="4587875" y="4857750"/>
          <p14:tracePt t="39666" x="4606925" y="4857750"/>
          <p14:tracePt t="39671" x="4624388" y="4857750"/>
          <p14:tracePt t="39678" x="4643438" y="4857750"/>
          <p14:tracePt t="39685" x="4660900" y="4857750"/>
          <p14:tracePt t="39693" x="4702175" y="4857750"/>
          <p14:tracePt t="39699" x="4716463" y="4857750"/>
          <p14:tracePt t="39707" x="4733925" y="4857750"/>
          <p14:tracePt t="39717" x="4752975" y="4857750"/>
          <p14:tracePt t="39721" x="4784725" y="4857750"/>
          <p14:tracePt t="39728" x="4797425" y="4857750"/>
          <p14:tracePt t="39741" x="4816475" y="4857750"/>
          <p14:tracePt t="39743" x="4833938" y="4852988"/>
          <p14:tracePt t="39749" x="4865688" y="4845050"/>
          <p14:tracePt t="39756" x="4899025" y="4835525"/>
          <p14:tracePt t="39765" x="4926013" y="4835525"/>
          <p14:tracePt t="39770" x="4943475" y="4826000"/>
          <p14:tracePt t="39778" x="4984750" y="4811713"/>
          <p14:tracePt t="39786" x="5016500" y="4811713"/>
          <p14:tracePt t="39792" x="5045075" y="4803775"/>
          <p14:tracePt t="39800" x="5086350" y="4794250"/>
          <p14:tracePt t="39806" x="5118100" y="4794250"/>
          <p14:tracePt t="39813" x="5145088" y="4794250"/>
          <p14:tracePt t="39820" x="5186363" y="4794250"/>
          <p14:tracePt t="39827" x="5218113" y="4794250"/>
          <p14:tracePt t="39834" x="5245100" y="4794250"/>
          <p14:tracePt t="39842" x="5272088" y="4794250"/>
          <p14:tracePt t="39849" x="5291138" y="4794250"/>
          <p14:tracePt t="39855" x="5300663" y="4794250"/>
          <p14:tracePt t="39863" x="5308600" y="4794250"/>
          <p14:tracePt t="39870" x="5313363" y="4794250"/>
          <p14:tracePt t="39886" x="5332413" y="4794250"/>
          <p14:tracePt t="39891" x="5345113" y="4794250"/>
          <p14:tracePt t="44661" x="5222875" y="4779963"/>
          <p14:tracePt t="44666" x="5057775" y="4779963"/>
          <p14:tracePt t="44674" x="4879975" y="4779963"/>
          <p14:tracePt t="44682" x="4697413" y="4789488"/>
          <p14:tracePt t="44689" x="4533900" y="4808538"/>
          <p14:tracePt t="44695" x="4351338" y="4821238"/>
          <p14:tracePt t="44702" x="4144963" y="4852988"/>
          <p14:tracePt t="44711" x="3962400" y="4867275"/>
          <p14:tracePt t="44717" x="3794125" y="4899025"/>
          <p14:tracePt t="44724" x="3629025" y="4913313"/>
          <p14:tracePt t="44730" x="3482975" y="4945063"/>
          <p14:tracePt t="44737" x="3351213" y="4959350"/>
          <p14:tracePt t="44746" x="3241675" y="4972050"/>
          <p14:tracePt t="44752" x="3163888" y="4986338"/>
          <p14:tracePt t="44759" x="3086100" y="4995863"/>
          <p14:tracePt t="44766" x="3027363" y="5008563"/>
          <p14:tracePt t="44774" x="2949575" y="5022850"/>
          <p14:tracePt t="44781" x="2889250" y="5032375"/>
          <p14:tracePt t="44787" x="2830513" y="5045075"/>
          <p14:tracePt t="44796" x="2784475" y="5068888"/>
          <p14:tracePt t="44801" x="2743200" y="5076825"/>
          <p14:tracePt t="44809" x="2716213" y="5086350"/>
          <p14:tracePt t="44820" x="2670175" y="5100638"/>
          <p14:tracePt t="44823" x="2611438" y="5108575"/>
          <p14:tracePt t="44830" x="2565400" y="5132388"/>
          <p14:tracePt t="44837" x="2506663" y="5159375"/>
          <p14:tracePt t="44844" x="2455863" y="5195888"/>
          <p14:tracePt t="44851" x="2397125" y="5205413"/>
          <p14:tracePt t="44858" x="2355850" y="5214938"/>
          <p14:tracePt t="44865" x="2295525" y="5227638"/>
          <p14:tracePt t="44874" x="2268538" y="5237163"/>
          <p14:tracePt t="44879" x="2236788" y="5246688"/>
          <p14:tracePt t="44887" x="2219325" y="5254625"/>
          <p14:tracePt t="44908" x="2149475" y="5278438"/>
          <p14:tracePt t="44915" x="2132013" y="5278438"/>
          <p14:tracePt t="44924" x="2105025" y="5295900"/>
          <p14:tracePt t="44929" x="2095500" y="5305425"/>
          <p14:tracePt t="44935" x="2085975" y="5305425"/>
          <p14:tracePt t="44943" x="2081213" y="5314950"/>
          <p14:tracePt t="44950" x="2073275" y="5314950"/>
          <p14:tracePt t="44957" x="2063750" y="5314950"/>
          <p14:tracePt t="44964" x="2058988" y="5314950"/>
          <p14:tracePt t="44973" x="2049463" y="5314950"/>
          <p14:tracePt t="44978" x="2039938" y="5314950"/>
          <p14:tracePt t="44985" x="2022475" y="5324475"/>
          <p14:tracePt t="44993" x="2017713" y="5324475"/>
          <p14:tracePt t="45000" x="2008188" y="5324475"/>
          <p14:tracePt t="45007" x="2000250" y="5324475"/>
          <p14:tracePt t="45014" x="1995488" y="5327650"/>
          <p14:tracePt t="45023" x="1985963" y="5337175"/>
          <p14:tracePt t="45029" x="1976438" y="5337175"/>
          <p14:tracePt t="45035" x="1966913" y="5337175"/>
          <p14:tracePt t="45044" x="1963738" y="5337175"/>
          <p14:tracePt t="45049" x="1944688" y="5337175"/>
          <p14:tracePt t="45645" x="1971675" y="5383213"/>
          <p14:tracePt t="45652" x="2008188" y="5429250"/>
          <p14:tracePt t="45659" x="2063750" y="5511800"/>
          <p14:tracePt t="45674" x="2146300" y="5657850"/>
          <p14:tracePt t="45681" x="2195513" y="5721350"/>
          <p14:tracePt t="45687" x="2232025" y="5770563"/>
          <p14:tracePt t="45694" x="2268538" y="5816600"/>
          <p14:tracePt t="45701" x="2305050" y="5881688"/>
          <p14:tracePt t="45709" x="2355850" y="5930900"/>
          <p14:tracePt t="45717" x="2392363" y="5981700"/>
          <p14:tracePt t="45724" x="2424113" y="6008688"/>
          <p14:tracePt t="45730" x="2470150" y="6045200"/>
          <p14:tracePt t="45736" x="2492375" y="6091238"/>
          <p14:tracePt t="45745" x="2516188" y="6122988"/>
          <p14:tracePt t="45751" x="2524125" y="6140450"/>
          <p14:tracePt t="45757" x="2533650" y="6159500"/>
          <p14:tracePt t="45765" x="2552700" y="6176963"/>
          <p14:tracePt t="45774" x="2560638" y="6210300"/>
          <p14:tracePt t="45780" x="2570163" y="6227763"/>
          <p14:tracePt t="45786" x="2579688" y="6237288"/>
          <p14:tracePt t="45795" x="2589213" y="6242050"/>
          <p14:tracePt t="45800" x="2592388" y="6249988"/>
          <p14:tracePt t="45807" x="2601913" y="6259513"/>
          <p14:tracePt t="45815" x="2611438" y="6269038"/>
          <p14:tracePt t="45824" x="2620963" y="6283325"/>
          <p14:tracePt t="45829" x="2638425" y="6291263"/>
          <p14:tracePt t="45843" x="2652713" y="6310313"/>
          <p14:tracePt t="45850" x="2670175" y="6319838"/>
          <p14:tracePt t="45858" x="2689225" y="6337300"/>
          <p14:tracePt t="45864" x="2706688" y="6356350"/>
          <p14:tracePt t="45873" x="2752725" y="6392863"/>
          <p14:tracePt t="45878" x="2784475" y="6410325"/>
          <p14:tracePt t="45886" x="2816225" y="6434138"/>
          <p14:tracePt t="45896" x="2857500" y="6451600"/>
          <p14:tracePt t="45899" x="2889250" y="6465888"/>
          <p14:tracePt t="45907" x="2921000" y="6483350"/>
          <p14:tracePt t="45914" x="2962275" y="6492875"/>
          <p14:tracePt t="45922" x="2981325" y="6502400"/>
          <p14:tracePt t="45929" x="3008313" y="6502400"/>
          <p14:tracePt t="45935" x="3049588" y="6502400"/>
          <p14:tracePt t="45943" x="3081338" y="6502400"/>
          <p14:tracePt t="45949" x="3108325" y="6502400"/>
          <p14:tracePt t="45957" x="3149600" y="6502400"/>
          <p14:tracePt t="45963" x="3181350" y="6502400"/>
          <p14:tracePt t="45970" x="3209925" y="6502400"/>
          <p14:tracePt t="45977" x="3249613" y="6502400"/>
          <p14:tracePt t="45985" x="3278188" y="6502400"/>
          <p14:tracePt t="45992" x="3309938" y="6502400"/>
          <p14:tracePt t="45999" x="3351213" y="6502400"/>
          <p14:tracePt t="46011" x="3378200" y="6502400"/>
          <p14:tracePt t="46013" x="3409950" y="6502400"/>
          <p14:tracePt t="46020" x="3451225" y="6502400"/>
          <p14:tracePt t="46027" x="3478213" y="6502400"/>
          <p14:tracePt t="46034" x="3506788" y="6502400"/>
          <p14:tracePt t="46042" x="3546475" y="6502400"/>
          <p14:tracePt t="46048" x="3587750" y="6502400"/>
          <p14:tracePt t="46057" x="3629025" y="6502400"/>
          <p14:tracePt t="46063" x="3689350" y="6497638"/>
          <p14:tracePt t="46070" x="3716338" y="6488113"/>
          <p14:tracePt t="46077" x="3775075" y="6465888"/>
          <p14:tracePt t="46084" x="3802063" y="6456363"/>
          <p14:tracePt t="46091" x="3835400" y="6442075"/>
          <p14:tracePt t="46098" x="3875088" y="6434138"/>
          <p14:tracePt t="46107" x="3908425" y="6424613"/>
          <p14:tracePt t="46112" x="3925888" y="6415088"/>
          <p14:tracePt t="46119" x="3944938" y="6405563"/>
          <p14:tracePt t="46127" x="3971925" y="6405563"/>
          <p14:tracePt t="46134" x="3981450" y="6405563"/>
          <p14:tracePt t="46140" x="3989388" y="6405563"/>
          <p14:tracePt t="46148" x="3998913" y="6405563"/>
          <p14:tracePt t="46155" x="4003675" y="6405563"/>
          <p14:tracePt t="46161" x="4013200" y="6405563"/>
          <p14:tracePt t="46169" x="4021138" y="6405563"/>
          <p14:tracePt t="46176" x="4025900" y="6405563"/>
          <p14:tracePt t="46183" x="4044950" y="6405563"/>
          <p14:tracePt t="46191" x="4054475" y="6405563"/>
          <p14:tracePt t="46197" x="4057650" y="6405563"/>
          <p14:tracePt t="46205" x="4067175" y="6405563"/>
          <p14:tracePt t="46211" x="4076700" y="6405563"/>
          <p14:tracePt t="46218" x="4086225" y="6405563"/>
          <p14:tracePt t="46233" x="4090988" y="6405563"/>
          <p14:tracePt t="46247" x="4098925" y="6405563"/>
          <p14:tracePt t="46254" x="4108450" y="6405563"/>
          <p14:tracePt t="46261" x="4122738" y="6410325"/>
          <p14:tracePt t="46268" x="4130675" y="6410325"/>
          <p14:tracePt t="46275" x="4140200" y="6415088"/>
          <p14:tracePt t="46282" x="4149725" y="6415088"/>
          <p14:tracePt t="47012" x="4176713" y="6383338"/>
          <p14:tracePt t="47019" x="4213225" y="6332538"/>
          <p14:tracePt t="47035" x="4286250" y="6223000"/>
          <p14:tracePt t="47041" x="4310063" y="6176963"/>
          <p14:tracePt t="47047" x="4332288" y="6145213"/>
          <p14:tracePt t="47055" x="4341813" y="6118225"/>
          <p14:tracePt t="47061" x="4351338" y="6086475"/>
          <p14:tracePt t="47069" x="4368800" y="6067425"/>
          <p14:tracePt t="47080" x="4378325" y="6049963"/>
          <p14:tracePt t="47084" x="4387850" y="6040438"/>
          <p14:tracePt t="47090" x="4387850" y="6030913"/>
          <p14:tracePt t="47097" x="4387850" y="6027738"/>
          <p14:tracePt t="47105" x="4387850" y="6018213"/>
          <p14:tracePt t="47111" x="4387850" y="6008688"/>
          <p14:tracePt t="47118" x="4387850" y="5981700"/>
          <p14:tracePt t="47125" x="4387850" y="5967413"/>
          <p14:tracePt t="47134" x="4387850" y="5957888"/>
          <p14:tracePt t="47139" x="4387850" y="5940425"/>
          <p14:tracePt t="47146" x="4387850" y="5935663"/>
          <p14:tracePt t="47154" x="4387850" y="5926138"/>
          <p14:tracePt t="47161" x="4387850" y="5908675"/>
          <p14:tracePt t="47168" x="4387850" y="5903913"/>
          <p14:tracePt t="47175" x="4395788" y="5884863"/>
          <p14:tracePt t="47184" x="4395788" y="5867400"/>
          <p14:tracePt t="47189" x="4405313" y="5857875"/>
          <p14:tracePt t="47196" x="4414838" y="5843588"/>
          <p14:tracePt t="47205" x="4419600" y="5835650"/>
          <p14:tracePt t="47210" x="4419600" y="5807075"/>
          <p14:tracePt t="47219" x="4419600" y="5799138"/>
          <p14:tracePt t="47224" x="4419600" y="5794375"/>
          <p14:tracePt t="47232" x="4419600" y="5784850"/>
          <p14:tracePt t="47239" x="4419600" y="5775325"/>
          <p14:tracePt t="47246" x="4419600" y="5770563"/>
          <p14:tracePt t="47253" x="4419600" y="5762625"/>
          <p14:tracePt t="47289" x="4419600" y="5753100"/>
          <p14:tracePt t="47295" x="4419600" y="5734050"/>
          <p14:tracePt t="47303" x="4427538" y="5730875"/>
          <p14:tracePt t="47309" x="4437063" y="5711825"/>
          <p14:tracePt t="47318" x="4456113" y="5680075"/>
          <p14:tracePt t="47324" x="4478338" y="5624513"/>
          <p14:tracePt t="47331" x="4500563" y="5580063"/>
          <p14:tracePt t="47341" x="4514850" y="5548313"/>
          <p14:tracePt t="47345" x="4524375" y="5507038"/>
          <p14:tracePt t="47352" x="4533900" y="5475288"/>
          <p14:tracePt t="47359" x="4541838" y="5456238"/>
          <p14:tracePt t="47368" x="4541838" y="5429250"/>
          <p14:tracePt t="47373" x="4541838" y="5419725"/>
          <p14:tracePt t="47380" x="4541838" y="5410200"/>
          <p14:tracePt t="47387" x="4541838" y="5405438"/>
          <p14:tracePt t="51051" x="4560888" y="5410200"/>
          <p14:tracePt t="51058" x="4578350" y="5410200"/>
          <p14:tracePt t="51065" x="4597400" y="5419725"/>
          <p14:tracePt t="51072" x="4614863" y="5419725"/>
          <p14:tracePt t="51080" x="4643438" y="5429250"/>
          <p14:tracePt t="51086" x="4660900" y="5429250"/>
          <p14:tracePt t="51094" x="4679950" y="5429250"/>
          <p14:tracePt t="51101" x="4697413" y="5438775"/>
          <p14:tracePt t="51108" x="4724400" y="5438775"/>
          <p14:tracePt t="51117" x="4748213" y="5446713"/>
          <p14:tracePt t="51122" x="4765675" y="5456238"/>
          <p14:tracePt t="51131" x="4779963" y="5456238"/>
          <p14:tracePt t="51137" x="4797425" y="5456238"/>
          <p14:tracePt t="51143" x="4816475" y="5465763"/>
          <p14:tracePt t="51152" x="4833938" y="5465763"/>
          <p14:tracePt t="51157" x="4843463" y="5465763"/>
          <p14:tracePt t="51164" x="4852988" y="5475288"/>
          <p14:tracePt t="51172" x="4857750" y="5475288"/>
          <p14:tracePt t="51181" x="4865688" y="5475288"/>
          <p14:tracePt t="51185" x="4875213" y="5475288"/>
          <p14:tracePt t="51192" x="4902200" y="5475288"/>
          <p14:tracePt t="51200" x="4906963" y="5475288"/>
          <p14:tracePt t="51207" x="4916488" y="5475288"/>
          <p14:tracePt t="51214" x="4926013" y="5475288"/>
          <p14:tracePt t="51221" x="4938713" y="5475288"/>
          <p14:tracePt t="51230" x="4948238" y="5475288"/>
          <p14:tracePt t="51235" x="4967288" y="5475288"/>
          <p14:tracePt t="51242" x="4994275" y="5475288"/>
          <p14:tracePt t="51249" x="5013325" y="5475288"/>
          <p14:tracePt t="51257" x="5030788" y="5475288"/>
          <p14:tracePt t="51263" x="5049838" y="5475288"/>
          <p14:tracePt t="51271" x="5062538" y="5475288"/>
          <p14:tracePt t="51280" x="5094288" y="5475288"/>
          <p14:tracePt t="51285" x="5122863" y="5475288"/>
          <p14:tracePt t="51292" x="5154613" y="5492750"/>
          <p14:tracePt t="51299" x="5195888" y="5507038"/>
          <p14:tracePt t="51306" x="5227638" y="5514975"/>
          <p14:tracePt t="51314" x="5254625" y="5524500"/>
          <p14:tracePt t="51320" x="5295900" y="5524500"/>
          <p14:tracePt t="51327" x="5313363" y="5534025"/>
          <p14:tracePt t="51336" x="5332413" y="5534025"/>
          <p14:tracePt t="51342" x="5349875" y="5534025"/>
          <p14:tracePt t="51349" x="5368925" y="5534025"/>
          <p14:tracePt t="51355" x="5395913" y="5534025"/>
          <p14:tracePt t="51364" x="5414963" y="5534025"/>
          <p14:tracePt t="51370" x="5432425" y="5534025"/>
          <p14:tracePt t="51377" x="5451475" y="5534025"/>
          <p14:tracePt t="51384" x="5478463" y="5534025"/>
          <p14:tracePt t="51391" x="5495925" y="5534025"/>
          <p14:tracePt t="51398" x="5514975" y="5534025"/>
          <p14:tracePt t="51406" x="5532438" y="5534025"/>
          <p14:tracePt t="51414" x="5551488" y="5534025"/>
          <p14:tracePt t="51419" x="5578475" y="5534025"/>
          <p14:tracePt t="51427" x="5597525" y="5534025"/>
          <p14:tracePt t="51434" x="5614988" y="5534025"/>
          <p14:tracePt t="51441" x="5634038" y="5534025"/>
          <p14:tracePt t="51448" x="5637213" y="5534025"/>
          <p14:tracePt t="51455" x="5665788" y="5534025"/>
          <p14:tracePt t="51464" x="5673725" y="5534025"/>
          <p14:tracePt t="51469" x="5688013" y="5534025"/>
          <p14:tracePt t="51476" x="5707063" y="5534025"/>
          <p14:tracePt t="51483" x="5724525" y="5534025"/>
          <p14:tracePt t="51490" x="5756275" y="5529263"/>
          <p14:tracePt t="51497" x="5783263" y="5519738"/>
          <p14:tracePt t="51504" x="5816600" y="5507038"/>
          <p14:tracePt t="51514" x="5857875" y="5507038"/>
          <p14:tracePt t="51518" x="5875338" y="5507038"/>
          <p14:tracePt t="51526" x="5902325" y="5507038"/>
          <p14:tracePt t="51533" x="5921375" y="5497513"/>
          <p14:tracePt t="51540" x="5953125" y="5497513"/>
          <p14:tracePt t="51547" x="5967413" y="5497513"/>
          <p14:tracePt t="51554" x="5984875" y="5497513"/>
          <p14:tracePt t="51563" x="6003925" y="5497513"/>
          <p14:tracePt t="51568" x="6011863" y="5478463"/>
          <p14:tracePt t="51575" x="6040438" y="5478463"/>
          <p14:tracePt t="51582" x="6057900" y="5478463"/>
          <p14:tracePt t="51589" x="6067425" y="5475288"/>
          <p14:tracePt t="51597" x="6076950" y="5475288"/>
          <p14:tracePt t="51603" x="6094413" y="5465763"/>
          <p14:tracePt t="51610" x="6099175" y="5465763"/>
          <p14:tracePt t="51618" x="6126163" y="5456238"/>
          <p14:tracePt t="51625" x="6135688" y="5456238"/>
          <p14:tracePt t="51633" x="6140450" y="5456238"/>
          <p14:tracePt t="51639" x="6149975" y="5456238"/>
          <p14:tracePt t="51647" x="6157913" y="5456238"/>
          <p14:tracePt t="55260" x="6072188" y="5419725"/>
          <p14:tracePt t="55267" x="5926138" y="5378450"/>
          <p14:tracePt t="55274" x="5738813" y="5346700"/>
          <p14:tracePt t="55281" x="5556250" y="5300663"/>
          <p14:tracePt t="55288" x="5373688" y="5300663"/>
          <p14:tracePt t="55295" x="5195888" y="5300663"/>
          <p14:tracePt t="55303" x="4967288" y="5310188"/>
          <p14:tracePt t="55309" x="4784725" y="5341938"/>
          <p14:tracePt t="55317" x="4614863" y="5373688"/>
          <p14:tracePt t="55326" x="4451350" y="5402263"/>
          <p14:tracePt t="55331" x="4286250" y="5434013"/>
          <p14:tracePt t="55338" x="4135438" y="5446713"/>
          <p14:tracePt t="55347" x="4008438" y="5461000"/>
          <p14:tracePt t="55352" x="3898900" y="5475288"/>
          <p14:tracePt t="55359" x="3821113" y="5487988"/>
          <p14:tracePt t="55366" x="3743325" y="5502275"/>
          <p14:tracePt t="55376" x="3689350" y="5502275"/>
          <p14:tracePt t="55380" x="3629025" y="5502275"/>
          <p14:tracePt t="55388" x="3587750" y="5511800"/>
          <p14:tracePt t="55396" x="3546475" y="5524500"/>
          <p14:tracePt t="55402" x="3502025" y="5534025"/>
          <p14:tracePt t="55409" x="3460750" y="5543550"/>
          <p14:tracePt t="55416" x="3400425" y="5556250"/>
          <p14:tracePt t="55425" x="3355975" y="5592763"/>
          <p14:tracePt t="55430" x="3273425" y="5616575"/>
          <p14:tracePt t="55437" x="3213100" y="5643563"/>
          <p14:tracePt t="55445" x="3132138" y="5670550"/>
          <p14:tracePt t="55451" x="3054350" y="5707063"/>
          <p14:tracePt t="55459" x="2990850" y="5734050"/>
          <p14:tracePt t="55465" x="2913063" y="5775325"/>
          <p14:tracePt t="55473" x="2847975" y="5799138"/>
          <p14:tracePt t="55482" x="2767013" y="5840413"/>
          <p14:tracePt t="55486" x="2706688" y="5862638"/>
          <p14:tracePt t="55494" x="2625725" y="5889625"/>
          <p14:tracePt t="55501" x="2565400" y="5918200"/>
          <p14:tracePt t="55509" x="2487613" y="5940425"/>
          <p14:tracePt t="55515" x="2405063" y="5981700"/>
          <p14:tracePt t="55522" x="2365375" y="5991225"/>
          <p14:tracePt t="55530" x="2319338" y="6013450"/>
          <p14:tracePt t="55536" x="2236788" y="6040438"/>
          <p14:tracePt t="55543" x="2159000" y="6067425"/>
          <p14:tracePt t="55550" x="2095500" y="6103938"/>
          <p14:tracePt t="55559" x="2017713" y="6132513"/>
          <p14:tracePt t="55571" x="1954213" y="6159500"/>
          <p14:tracePt t="55576" x="1876425" y="6181725"/>
          <p14:tracePt t="55579" x="1830388" y="6205538"/>
          <p14:tracePt t="55586" x="1789113" y="6218238"/>
          <p14:tracePt t="55593" x="1771650" y="6237288"/>
          <p14:tracePt t="55600" x="1747838" y="6246813"/>
          <p14:tracePt t="55610" x="1730375" y="6254750"/>
          <p14:tracePt t="55616" x="1711325" y="6264275"/>
          <p14:tracePt t="55621" x="1684338" y="6273800"/>
          <p14:tracePt t="55629" x="1666875" y="6283325"/>
          <p14:tracePt t="55635" x="1643063" y="6291263"/>
          <p14:tracePt t="55642" x="1625600" y="6300788"/>
          <p14:tracePt t="55650" x="1606550" y="6310313"/>
          <p14:tracePt t="55659" x="1574800" y="6332538"/>
          <p14:tracePt t="55664" x="1557338" y="6342063"/>
          <p14:tracePt t="55670" x="1538288" y="6351588"/>
          <p14:tracePt t="55678" x="1511300" y="6359525"/>
          <p14:tracePt t="55685" x="1479550" y="6369050"/>
          <p14:tracePt t="55693" x="1460500" y="6378575"/>
          <p14:tracePt t="55699" x="1443038" y="6388100"/>
          <p14:tracePt t="55709" x="1423988" y="6400800"/>
          <p14:tracePt t="55713" x="1414463" y="6405563"/>
          <p14:tracePt t="55720" x="1397000" y="6405563"/>
          <p14:tracePt t="55729" x="1392238" y="6405563"/>
          <p14:tracePt t="55743" x="1374775" y="6405563"/>
          <p14:tracePt t="55749" x="1370013" y="6405563"/>
          <p14:tracePt t="55756" x="1360488" y="6405563"/>
          <p14:tracePt t="55791" x="1365250" y="6405563"/>
          <p14:tracePt t="55798" x="1370013" y="6405563"/>
          <p14:tracePt t="55806" x="1397000" y="6405563"/>
          <p14:tracePt t="55812" x="1438275" y="6405563"/>
          <p14:tracePt t="55820" x="1479550" y="6405563"/>
          <p14:tracePt t="55827" x="1533525" y="6405563"/>
          <p14:tracePt t="55834" x="1589088" y="6405563"/>
          <p14:tracePt t="55842" x="1666875" y="6405563"/>
          <p14:tracePt t="55848" x="1708150" y="6405563"/>
          <p14:tracePt t="55855" x="1762125" y="6405563"/>
          <p14:tracePt t="55862" x="1803400" y="6405563"/>
          <p14:tracePt t="55869" x="1830388" y="6405563"/>
          <p14:tracePt t="55877" x="1871663" y="6405563"/>
          <p14:tracePt t="55883" x="1898650" y="6405563"/>
          <p14:tracePt t="55895" x="1917700" y="6405563"/>
          <p14:tracePt t="55897" x="1935163" y="6400800"/>
          <p14:tracePt t="55905" x="1966913" y="6400800"/>
          <p14:tracePt t="55912" x="1985963" y="6400800"/>
          <p14:tracePt t="55919" x="2003425" y="6392863"/>
          <p14:tracePt t="55926" x="2008188" y="6392863"/>
          <p14:tracePt t="55933" x="2017713" y="6383338"/>
          <p14:tracePt t="55942" x="2027238" y="6383338"/>
          <p14:tracePt t="55947" x="2039938" y="6383338"/>
          <p14:tracePt t="55955" x="2049463" y="6383338"/>
          <p14:tracePt t="55961" x="2049463" y="6378575"/>
          <p14:tracePt t="55969" x="2049463" y="6369050"/>
          <p14:tracePt t="55982" x="2058988" y="6359525"/>
          <p14:tracePt t="55984" x="2068513" y="6356350"/>
          <p14:tracePt t="55990" x="2073275" y="6346825"/>
          <p14:tracePt t="55997" x="2081213" y="6327775"/>
          <p14:tracePt t="56004" x="2090738" y="6319838"/>
          <p14:tracePt t="56012" x="2100263" y="6315075"/>
          <p14:tracePt t="56018" x="2100263" y="6305550"/>
          <p14:tracePt t="56026" x="2105025" y="6296025"/>
          <p14:tracePt t="56032" x="2122488" y="6286500"/>
          <p14:tracePt t="56039" x="2122488" y="6283325"/>
          <p14:tracePt t="56046" x="2132013" y="6273800"/>
          <p14:tracePt t="56067" x="2132013" y="6264275"/>
          <p14:tracePt t="56124" x="2136775" y="6264275"/>
          <p14:tracePt t="56131" x="2146300" y="6249988"/>
          <p14:tracePt t="56138" x="2154238" y="6249988"/>
          <p14:tracePt t="56145" x="2163763" y="6249988"/>
          <p14:tracePt t="56152" x="2168525" y="6249988"/>
          <p14:tracePt t="56160" x="2178050" y="6242050"/>
          <p14:tracePt t="56175" x="2185988" y="6242050"/>
          <p14:tracePt t="56181" x="2200275" y="6242050"/>
          <p14:tracePt t="56188" x="2209800" y="6232525"/>
          <p14:tracePt t="56195" x="2219325" y="6223000"/>
          <p14:tracePt t="56202" x="2227263" y="6223000"/>
          <p14:tracePt t="56209" x="2232025" y="6218238"/>
          <p14:tracePt t="56217" x="2241550" y="6210300"/>
          <p14:tracePt t="56226" x="2251075" y="6200775"/>
          <p14:tracePt t="56230" x="2255838" y="6196013"/>
          <p14:tracePt t="56238" x="2282825" y="6186488"/>
          <p14:tracePt t="56245" x="2300288" y="6176963"/>
          <p14:tracePt t="56252" x="2309813" y="6154738"/>
          <p14:tracePt t="56259" x="2328863" y="6145213"/>
          <p14:tracePt t="56266" x="2351088" y="6137275"/>
          <p14:tracePt t="56275" x="2355850" y="6132513"/>
          <p14:tracePt t="56280" x="2373313" y="6122988"/>
          <p14:tracePt t="56287" x="2382838" y="6122988"/>
          <p14:tracePt t="56295" x="2387600" y="6122988"/>
          <p14:tracePt t="56301" x="2397125" y="6122988"/>
          <p14:tracePt t="56309" x="2405063" y="6122988"/>
          <p14:tracePt t="56315" x="2414588" y="6122988"/>
          <p14:tracePt t="56323" x="2419350" y="6122988"/>
          <p14:tracePt t="56330" x="2428875" y="6122988"/>
          <p14:tracePt t="56344" x="2438400" y="6122988"/>
          <p14:tracePt t="56358" x="2451100" y="6122988"/>
          <p14:tracePt t="56365" x="2460625" y="6122988"/>
          <p14:tracePt t="56373" x="2470150" y="6122988"/>
          <p14:tracePt t="56379" x="2474913" y="6122988"/>
          <p14:tracePt t="56386" x="2482850" y="6113463"/>
          <p14:tracePt t="56394" x="2492375" y="6103938"/>
          <p14:tracePt t="56400" x="2511425" y="6100763"/>
          <p14:tracePt t="56409" x="2538413" y="6100763"/>
          <p14:tracePt t="56415" x="2555875" y="6100763"/>
          <p14:tracePt t="56422" x="2584450" y="6086475"/>
          <p14:tracePt t="56429" x="2601913" y="6086475"/>
          <p14:tracePt t="56436" x="2633663" y="6086475"/>
          <p14:tracePt t="56443" x="2662238" y="6086475"/>
          <p14:tracePt t="56450" x="2679700" y="6086475"/>
          <p14:tracePt t="56459" x="2698750" y="6086475"/>
          <p14:tracePt t="56464" x="2738438" y="6086475"/>
          <p14:tracePt t="56471" x="2757488" y="6086475"/>
          <p14:tracePt t="56478" x="2771775" y="6086475"/>
          <p14:tracePt t="56485" x="2803525" y="6086475"/>
          <p14:tracePt t="56493" x="2830513" y="6086475"/>
          <p14:tracePt t="56500" x="2847975" y="6086475"/>
          <p14:tracePt t="56509" x="2867025" y="6086475"/>
          <p14:tracePt t="56514" x="2884488" y="6086475"/>
          <p14:tracePt t="56521" x="2913063" y="6086475"/>
          <p14:tracePt t="56528" x="2930525" y="6086475"/>
          <p14:tracePt t="56535" x="2949575" y="6086475"/>
          <p14:tracePt t="56543" x="2957513" y="6086475"/>
          <p14:tracePt t="56549" x="2971800" y="6086475"/>
          <p14:tracePt t="56558" x="2981325" y="6086475"/>
          <p14:tracePt t="56563" x="2998788" y="6086475"/>
          <p14:tracePt t="56570" x="3013075" y="6086475"/>
          <p14:tracePt t="56578" x="3030538" y="6086475"/>
          <p14:tracePt t="56584" x="3049588" y="6086475"/>
          <p14:tracePt t="56592" x="3067050" y="6086475"/>
          <p14:tracePt t="56599" x="3095625" y="6086475"/>
          <p14:tracePt t="56606" x="3113088" y="6086475"/>
          <p14:tracePt t="56613" x="3144838" y="6086475"/>
          <p14:tracePt t="56620" x="3186113" y="6086475"/>
          <p14:tracePt t="56628" x="3213100" y="6086475"/>
          <p14:tracePt t="56634" x="3232150" y="6086475"/>
          <p14:tracePt t="56642" x="3259138" y="6086475"/>
          <p14:tracePt t="56648" x="3290888" y="6086475"/>
          <p14:tracePt t="56657" x="3319463" y="6096000"/>
          <p14:tracePt t="56663" x="3336925" y="6103938"/>
          <p14:tracePt t="56670" x="3355975" y="6113463"/>
          <p14:tracePt t="56677" x="3387725" y="6122988"/>
          <p14:tracePt t="56684" x="3397250" y="6122988"/>
          <p14:tracePt t="56692" x="3400425" y="6132513"/>
          <p14:tracePt t="56698" x="3409950" y="6132513"/>
          <p14:tracePt t="56705" x="3419475" y="6132513"/>
          <p14:tracePt t="56713" x="3424238" y="6132513"/>
          <p14:tracePt t="56719" x="3433763" y="6132513"/>
          <p14:tracePt t="56727" x="3441700" y="6132513"/>
          <p14:tracePt t="56734" x="3451225" y="6132513"/>
          <p14:tracePt t="56743" x="3465513" y="6137275"/>
          <p14:tracePt t="56748" x="3473450" y="6137275"/>
          <p14:tracePt t="56769" x="3482975" y="6145213"/>
          <p14:tracePt t="62233" x="3470275" y="6145213"/>
          <p14:tracePt t="62239" x="3451225" y="6145213"/>
          <p14:tracePt t="62246" x="3433763" y="6145213"/>
          <p14:tracePt t="62254" x="3419475" y="6145213"/>
          <p14:tracePt t="62260" x="3387725" y="6145213"/>
          <p14:tracePt t="62267" x="3368675" y="6145213"/>
          <p14:tracePt t="62275" x="3355975" y="6145213"/>
          <p14:tracePt t="62282" x="3336925" y="6145213"/>
          <p14:tracePt t="62289" x="3305175" y="6145213"/>
          <p14:tracePt t="62295" x="3300413" y="6145213"/>
          <p14:tracePt t="62304" x="3290888" y="6145213"/>
          <p14:tracePt t="62310" x="3282950" y="6145213"/>
          <p14:tracePt t="62317" x="3273425" y="6145213"/>
          <p14:tracePt t="62325" x="3268663" y="6145213"/>
          <p14:tracePt t="62331" x="3259138" y="6145213"/>
          <p14:tracePt t="62340" x="3249613" y="6145213"/>
          <p14:tracePt t="62345" x="3246438" y="6145213"/>
          <p14:tracePt t="62354" x="3227388" y="6145213"/>
          <p14:tracePt t="62360" x="3217863" y="6145213"/>
          <p14:tracePt t="62366" x="3213100" y="6145213"/>
          <p14:tracePt t="62374" x="3205163" y="6145213"/>
          <p14:tracePt t="62381" x="3195638" y="6145213"/>
          <p14:tracePt t="62388" x="3186113" y="6145213"/>
          <p14:tracePt t="62395" x="3181350" y="6145213"/>
          <p14:tracePt t="62403" x="3173413" y="6145213"/>
          <p14:tracePt t="62409" x="3163888" y="6145213"/>
          <p14:tracePt t="62416" x="3159125" y="6145213"/>
          <p14:tracePt t="62424" x="3140075" y="6145213"/>
          <p14:tracePt t="62430" x="3132138" y="6145213"/>
          <p14:tracePt t="62545" x="3136900" y="6145213"/>
          <p14:tracePt t="62551" x="3154363" y="6145213"/>
          <p14:tracePt t="62558" x="3159125" y="6145213"/>
          <p14:tracePt t="62565" x="3168650" y="6145213"/>
          <p14:tracePt t="62579" x="3176588" y="6145213"/>
          <p14:tracePt t="62588" x="3181350" y="6145213"/>
          <p14:tracePt t="62601" x="3190875" y="6145213"/>
          <p14:tracePt t="62608" x="3200400" y="6145213"/>
          <p14:tracePt t="62622" x="3209925" y="6145213"/>
          <p14:tracePt t="62637" x="3213100" y="6145213"/>
          <p14:tracePt t="62643" x="3222625" y="6145213"/>
          <p14:tracePt t="62650" x="3241675" y="6145213"/>
          <p14:tracePt t="62657" x="3246438" y="6145213"/>
          <p14:tracePt t="62665" x="3254375" y="6145213"/>
          <p14:tracePt t="62672" x="3263900" y="6145213"/>
          <p14:tracePt t="62678" x="3268663" y="6145213"/>
          <p14:tracePt t="62687" x="3278188" y="6145213"/>
          <p14:tracePt t="62693" x="3286125" y="6145213"/>
          <p14:tracePt t="62699" x="3295650" y="6145213"/>
          <p14:tracePt t="62707" x="3300413" y="6145213"/>
          <p14:tracePt t="62714" x="3319463" y="6145213"/>
          <p14:tracePt t="62721" x="3327400" y="6145213"/>
          <p14:tracePt t="62728" x="3332163" y="6145213"/>
          <p14:tracePt t="62756" x="3341688" y="6145213"/>
          <p14:tracePt t="62792" x="3351213" y="6145213"/>
          <p14:tracePt t="62806" x="3355975" y="6145213"/>
          <p14:tracePt t="67717" x="3397250" y="6164263"/>
          <p14:tracePt t="67723" x="3441700" y="6186488"/>
          <p14:tracePt t="67730" x="3502025" y="6213475"/>
          <p14:tracePt t="67738" x="3546475" y="6237288"/>
          <p14:tracePt t="67751" x="3611563" y="6259513"/>
          <p14:tracePt t="67752" x="3652838" y="6269038"/>
          <p14:tracePt t="67759" x="3711575" y="6283325"/>
          <p14:tracePt t="67766" x="3752850" y="6291263"/>
          <p14:tracePt t="67773" x="3811588" y="6291263"/>
          <p14:tracePt t="67780" x="3852863" y="6291263"/>
          <p14:tracePt t="67787" x="3894138" y="6291263"/>
          <p14:tracePt t="67795" x="3948113" y="6291263"/>
          <p14:tracePt t="67802" x="3989388" y="6291263"/>
          <p14:tracePt t="67809" x="4044950" y="6291263"/>
          <p14:tracePt t="67820" x="4071938" y="6291263"/>
          <p14:tracePt t="67824" x="4098925" y="6291263"/>
          <p14:tracePt t="67830" x="4130675" y="6291263"/>
          <p14:tracePt t="67836" x="4135438" y="6291263"/>
          <p14:tracePt t="67844" x="4144963" y="6291263"/>
          <p14:tracePt t="67851" x="4154488" y="6291263"/>
          <p14:tracePt t="67858" x="4164013" y="6291263"/>
          <p14:tracePt t="67865" x="4168775" y="6291263"/>
          <p14:tracePt t="67875" x="4176713" y="6291263"/>
          <p14:tracePt t="67880" x="4186238" y="6291263"/>
          <p14:tracePt t="67886" x="4191000" y="6291263"/>
          <p14:tracePt t="67894" x="4208463" y="6291263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Intermolecular Forces</a:t>
            </a:r>
          </a:p>
        </p:txBody>
      </p:sp>
      <p:sp>
        <p:nvSpPr>
          <p:cNvPr id="839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24695"/>
            <a:ext cx="8915400" cy="50292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Intermolecular forces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- the attractive and repulsive forces between molecules. (</a:t>
            </a:r>
            <a:r>
              <a:rPr lang="en-US" b="1" dirty="0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</a:rPr>
              <a:t>H</a:t>
            </a:r>
            <a:r>
              <a:rPr lang="en-US" b="1" baseline="-25000" dirty="0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lang="en-US" b="1" dirty="0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</a:rPr>
              <a:t>O</a:t>
            </a:r>
            <a:r>
              <a:rPr lang="en-US" b="1" baseline="30000" dirty="0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-</a:t>
            </a:r>
            <a:r>
              <a:rPr lang="en-US" b="1" dirty="0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</a:t>
            </a:r>
            <a:r>
              <a:rPr lang="en-US" b="1" baseline="30000" dirty="0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 +</a:t>
            </a:r>
            <a:r>
              <a:rPr lang="en-US" b="1" dirty="0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H</a:t>
            </a:r>
            <a:r>
              <a:rPr lang="en-US" b="1" baseline="-25000" dirty="0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2</a:t>
            </a:r>
            <a:r>
              <a:rPr lang="en-US" b="1" dirty="0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O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)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Dispersion forces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are common to all molecules.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Also referred to as </a:t>
            </a:r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instantaneous dipole-induced dipole forces</a:t>
            </a:r>
            <a:r>
              <a:rPr lang="en-US" dirty="0">
                <a:latin typeface="Arial" charset="0"/>
                <a:ea typeface="ＭＳ Ｐゴシック" charset="0"/>
              </a:rPr>
              <a:t>.</a:t>
            </a:r>
          </a:p>
          <a:p>
            <a:pPr marL="0" indent="0" eaLnBrk="1" hangingPunct="1">
              <a:buNone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Dipole-dipole forces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are the attractive and repulsive forces for molecules with a </a:t>
            </a:r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permanent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dipole.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Hydrogen bonds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are a special case of dipole-dipole forces.</a:t>
            </a:r>
            <a:endParaRPr lang="en-US" dirty="0">
              <a:latin typeface="Arial" charset="0"/>
              <a:ea typeface="ＭＳ Ｐゴシック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Hydrogen bonds occur only in compounds containing hydrogen covalently bonded to the highly electronegative elements F, O, or N.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buNone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68FB5965-5369-46CE-A416-97BF1A4451C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1022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359"/>
    </mc:Choice>
    <mc:Fallback xmlns="">
      <p:transition spd="slow" advTm="583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1031" x="5930900" y="2155825"/>
          <p14:tracePt t="11038" x="5957888" y="2058988"/>
          <p14:tracePt t="11044" x="5980113" y="1995488"/>
          <p14:tracePt t="11051" x="6007100" y="1917700"/>
          <p14:tracePt t="11090" x="6067425" y="1635125"/>
          <p14:tracePt t="11095" x="6067425" y="1593850"/>
          <p14:tracePt t="11107" x="6067425" y="1552575"/>
          <p14:tracePt t="11110" x="6067425" y="1525588"/>
          <p14:tracePt t="11118" x="6067425" y="1484313"/>
          <p14:tracePt t="11123" x="6067425" y="1455738"/>
          <p14:tracePt t="11131" x="6062663" y="1423988"/>
          <p14:tracePt t="11138" x="6053138" y="1397000"/>
          <p14:tracePt t="11145" x="6030913" y="1365250"/>
          <p14:tracePt t="11154" x="6021388" y="1346200"/>
          <p14:tracePt t="11159" x="6011863" y="1328738"/>
          <p14:tracePt t="11166" x="5994400" y="1296988"/>
          <p14:tracePt t="11175" x="5970588" y="1277938"/>
          <p14:tracePt t="11180" x="5953125" y="1255713"/>
          <p14:tracePt t="11187" x="5934075" y="1246188"/>
          <p14:tracePt t="11194" x="5894388" y="1223963"/>
          <p14:tracePt t="11204" x="5829300" y="1187450"/>
          <p14:tracePt t="11210" x="5765800" y="1163638"/>
          <p14:tracePt t="11215" x="5670550" y="1150938"/>
          <p14:tracePt t="11224" x="5597525" y="1136650"/>
          <p14:tracePt t="11230" x="5483225" y="1136650"/>
          <p14:tracePt t="11238" x="5373688" y="1136650"/>
          <p14:tracePt t="11244" x="5264150" y="1136650"/>
          <p14:tracePt t="11254" x="5154613" y="1146175"/>
          <p14:tracePt t="11258" x="5057775" y="1160463"/>
          <p14:tracePt t="11265" x="4962525" y="1173163"/>
          <p14:tracePt t="11277" x="4852988" y="1187450"/>
          <p14:tracePt t="11280" x="4770438" y="1228725"/>
          <p14:tracePt t="11287" x="4675188" y="1255713"/>
          <p14:tracePt t="11294" x="4578350" y="1282700"/>
          <p14:tracePt t="11302" x="4464050" y="1309688"/>
          <p14:tracePt t="11309" x="4368800" y="1350963"/>
          <p14:tracePt t="11315" x="4254500" y="1379538"/>
          <p14:tracePt t="11322" x="4159250" y="1406525"/>
          <p14:tracePt t="11329" x="4081463" y="1433513"/>
          <p14:tracePt t="11337" x="3998913" y="1460500"/>
          <p14:tracePt t="11343" x="3935413" y="1497013"/>
          <p14:tracePt t="11350" x="3862388" y="1511300"/>
          <p14:tracePt t="11358" x="3816350" y="1520825"/>
          <p14:tracePt t="11364" x="3757613" y="1533525"/>
          <p14:tracePt t="11371" x="3716338" y="1543050"/>
          <p14:tracePt t="11379" x="3656013" y="1557338"/>
          <p14:tracePt t="11387" x="3616325" y="1566863"/>
          <p14:tracePt t="11393" x="3556000" y="1566863"/>
          <p14:tracePt t="11401" x="3529013" y="1566863"/>
          <p14:tracePt t="11408" x="3497263" y="1579563"/>
          <p14:tracePt t="11414" x="3455988" y="1598613"/>
          <p14:tracePt t="11421" x="3436938" y="1606550"/>
          <p14:tracePt t="11428" x="3419475" y="1616075"/>
          <p14:tracePt t="11437" x="3400425" y="1616075"/>
          <p14:tracePt t="11442" x="3382963" y="1625600"/>
          <p14:tracePt t="11450" x="3351213" y="1639888"/>
          <p14:tracePt t="11458" x="3332163" y="1647825"/>
          <p14:tracePt t="11464" x="3322638" y="1652588"/>
          <p14:tracePt t="11471" x="3314700" y="1662113"/>
          <p14:tracePt t="11478" x="3309938" y="1671638"/>
          <p14:tracePt t="11487" x="3300413" y="1689100"/>
          <p14:tracePt t="11497" x="3290888" y="1693863"/>
          <p14:tracePt t="11500" x="3273425" y="1703388"/>
          <p14:tracePt t="11508" x="3268663" y="1712913"/>
          <p14:tracePt t="11514" x="3259138" y="1720850"/>
          <p14:tracePt t="11521" x="3249613" y="1725613"/>
          <p14:tracePt t="11527" x="3246438" y="1735138"/>
          <p14:tracePt t="11535" x="3236913" y="1744663"/>
          <p14:tracePt t="11544" x="3227388" y="1749425"/>
          <p14:tracePt t="11548" x="3217863" y="1766888"/>
          <p14:tracePt t="11556" x="3213100" y="1776413"/>
          <p14:tracePt t="11563" x="3195638" y="1785938"/>
          <p14:tracePt t="11571" x="3186113" y="1789113"/>
          <p14:tracePt t="11577" x="3176588" y="1798638"/>
          <p14:tracePt t="11585" x="3173413" y="1808163"/>
          <p14:tracePt t="11597" x="3163888" y="1817688"/>
          <p14:tracePt t="11599" x="3154363" y="1817688"/>
          <p14:tracePt t="11606" x="3149600" y="1817688"/>
          <p14:tracePt t="11612" x="3140075" y="1817688"/>
          <p14:tracePt t="11621" x="3132138" y="1817688"/>
          <p14:tracePt t="11627" x="3117850" y="1817688"/>
          <p14:tracePt t="11634" x="3108325" y="1817688"/>
          <p14:tracePt t="11641" x="3100388" y="1817688"/>
          <p14:tracePt t="11648" x="3090863" y="1817688"/>
          <p14:tracePt t="15482" x="3040063" y="1835150"/>
          <p14:tracePt t="15490" x="2962275" y="1862138"/>
          <p14:tracePt t="15496" x="2903538" y="1885950"/>
          <p14:tracePt t="15503" x="2803525" y="1912938"/>
          <p14:tracePt t="15510" x="2738438" y="1954213"/>
          <p14:tracePt t="15518" x="2662238" y="1976438"/>
          <p14:tracePt t="15525" x="2565400" y="2005013"/>
          <p14:tracePt t="15531" x="2506663" y="2032000"/>
          <p14:tracePt t="15539" x="2405063" y="2073275"/>
          <p14:tracePt t="15546" x="2346325" y="2095500"/>
          <p14:tracePt t="15553" x="2263775" y="2122488"/>
          <p14:tracePt t="15560" x="2185988" y="2151063"/>
          <p14:tracePt t="15567" x="2122488" y="2173288"/>
          <p14:tracePt t="15575" x="2076450" y="2209800"/>
          <p14:tracePt t="15581" x="2012950" y="2236788"/>
          <p14:tracePt t="15588" x="1971675" y="2246313"/>
          <p14:tracePt t="15595" x="1930400" y="2255838"/>
          <p14:tracePt t="15602" x="1898650" y="2265363"/>
          <p14:tracePt t="15610" x="1871663" y="2278063"/>
          <p14:tracePt t="15617" x="1839913" y="2287588"/>
          <p14:tracePt t="15624" x="1820863" y="2305050"/>
          <p14:tracePt t="15631" x="1803400" y="2314575"/>
          <p14:tracePt t="15638" x="1784350" y="2324100"/>
          <p14:tracePt t="15647" x="1766888" y="2333625"/>
          <p14:tracePt t="15652" x="1735138" y="2341563"/>
          <p14:tracePt t="15659" x="1725613" y="2351088"/>
          <p14:tracePt t="15667" x="1711325" y="2360613"/>
          <p14:tracePt t="15674" x="1703388" y="2370138"/>
          <p14:tracePt t="15681" x="1693863" y="2374900"/>
          <p14:tracePt t="15688" x="1684338" y="2382838"/>
          <p14:tracePt t="15697" x="1679575" y="2401888"/>
          <p14:tracePt t="15702" x="1671638" y="2411413"/>
          <p14:tracePt t="15709" x="1652588" y="2419350"/>
          <p14:tracePt t="15715" x="1643063" y="2419350"/>
          <p14:tracePt t="15725" x="1638300" y="2424113"/>
          <p14:tracePt t="15730" x="1630363" y="2433638"/>
          <p14:tracePt t="15737" x="1620838" y="2433638"/>
          <p14:tracePt t="15745" x="1616075" y="2433638"/>
          <p14:tracePt t="15760" x="1597025" y="2443163"/>
          <p14:tracePt t="15765" x="1589088" y="2443163"/>
          <p14:tracePt t="15778" x="1574800" y="2443163"/>
          <p14:tracePt t="15780" x="1565275" y="2443163"/>
          <p14:tracePt t="15787" x="1557338" y="2447925"/>
          <p14:tracePt t="15794" x="1552575" y="2447925"/>
          <p14:tracePt t="15801" x="1543050" y="2455863"/>
          <p14:tracePt t="15836" x="1543050" y="2465388"/>
          <p14:tracePt t="15851" x="1543050" y="2470150"/>
          <p14:tracePt t="15865" x="1543050" y="2489200"/>
          <p14:tracePt t="15871" x="1543050" y="2497138"/>
          <p14:tracePt t="15879" x="1543050" y="2506663"/>
          <p14:tracePt t="15885" x="1543050" y="2511425"/>
          <p14:tracePt t="15893" x="1543050" y="2520950"/>
          <p14:tracePt t="15900" x="1543050" y="2528888"/>
          <p14:tracePt t="15907" x="1543050" y="2533650"/>
          <p14:tracePt t="15914" x="1543050" y="2543175"/>
          <p14:tracePt t="15929" x="1543050" y="2552700"/>
          <p14:tracePt t="15935" x="1543050" y="2565400"/>
          <p14:tracePt t="15950" x="1547813" y="2574925"/>
          <p14:tracePt t="15958" x="1560513" y="2574925"/>
          <p14:tracePt t="15964" x="1593850" y="2574925"/>
          <p14:tracePt t="15971" x="1620838" y="2574925"/>
          <p14:tracePt t="15978" x="1647825" y="2574925"/>
          <p14:tracePt t="15985" x="1689100" y="2574925"/>
          <p14:tracePt t="15998" x="1708150" y="2574925"/>
          <p14:tracePt t="16000" x="1725613" y="2574925"/>
          <p14:tracePt t="16008" x="1757363" y="2574925"/>
          <p14:tracePt t="16014" x="1798638" y="2574925"/>
          <p14:tracePt t="16020" x="1825625" y="2574925"/>
          <p14:tracePt t="16027" x="1854200" y="2574925"/>
          <p14:tracePt t="16034" x="1893888" y="2574925"/>
          <p14:tracePt t="16045" x="1927225" y="2574925"/>
          <p14:tracePt t="16049" x="1954213" y="2574925"/>
          <p14:tracePt t="16057" x="1995488" y="2574925"/>
          <p14:tracePt t="16063" x="2027238" y="2574925"/>
          <p14:tracePt t="16070" x="2054225" y="2574925"/>
          <p14:tracePt t="16077" x="2095500" y="2574925"/>
          <p14:tracePt t="16084" x="2112963" y="2574925"/>
          <p14:tracePt t="16092" x="2132013" y="2574925"/>
          <p14:tracePt t="16098" x="2146300" y="2574925"/>
          <p14:tracePt t="16107" x="2163763" y="2574925"/>
          <p14:tracePt t="16113" x="2195513" y="2574925"/>
          <p14:tracePt t="16120" x="2200275" y="2574925"/>
          <p14:tracePt t="16127" x="2209800" y="2574925"/>
          <p14:tracePt t="16134" x="2219325" y="2574925"/>
          <p14:tracePt t="16142" x="2222500" y="2574925"/>
          <p14:tracePt t="16148" x="2232025" y="2574925"/>
          <p14:tracePt t="16155" x="2241550" y="2574925"/>
          <p14:tracePt t="16167" x="2251075" y="2574925"/>
          <p14:tracePt t="16169" x="2255838" y="2574925"/>
          <p14:tracePt t="16176" x="2273300" y="2574925"/>
          <p14:tracePt t="16183" x="2282825" y="2574925"/>
          <p14:tracePt t="16192" x="2287588" y="2574925"/>
          <p14:tracePt t="16197" x="2295525" y="2574925"/>
          <p14:tracePt t="16205" x="2305050" y="2574925"/>
          <p14:tracePt t="16211" x="2309813" y="2574925"/>
          <p14:tracePt t="16219" x="2319338" y="2574925"/>
          <p14:tracePt t="16233" x="2328863" y="2574925"/>
          <p14:tracePt t="16242" x="2336800" y="2574925"/>
          <p14:tracePt t="16254" x="2351088" y="2574925"/>
          <p14:tracePt t="16261" x="2360613" y="2574925"/>
          <p14:tracePt t="16269" x="2368550" y="2574925"/>
          <p14:tracePt t="16283" x="2373313" y="2574925"/>
          <p14:tracePt t="16297" x="2382838" y="2574925"/>
          <p14:tracePt t="16304" x="2392363" y="2574925"/>
          <p14:tracePt t="16317" x="2397125" y="2574925"/>
          <p14:tracePt t="16319" x="2405063" y="2574925"/>
          <p14:tracePt t="17240" x="2378075" y="2652713"/>
          <p14:tracePt t="17246" x="2319338" y="2767013"/>
          <p14:tracePt t="17253" x="2246313" y="2886075"/>
          <p14:tracePt t="17260" x="2205038" y="3000375"/>
          <p14:tracePt t="17268" x="2163763" y="3081338"/>
          <p14:tracePt t="17275" x="2105025" y="3182938"/>
          <p14:tracePt t="17282" x="2068513" y="3246438"/>
          <p14:tracePt t="17288" x="2027238" y="3324225"/>
          <p14:tracePt t="17297" x="1985963" y="3406775"/>
          <p14:tracePt t="17303" x="1963738" y="3451225"/>
          <p14:tracePt t="17310" x="1939925" y="3497263"/>
          <p14:tracePt t="17319" x="1917700" y="3557588"/>
          <p14:tracePt t="17324" x="1885950" y="3589338"/>
          <p14:tracePt t="17331" x="1866900" y="3621088"/>
          <p14:tracePt t="17338" x="1844675" y="3667125"/>
          <p14:tracePt t="17347" x="1835150" y="3694113"/>
          <p14:tracePt t="17353" x="1820863" y="3725863"/>
          <p14:tracePt t="17360" x="1812925" y="3767138"/>
          <p14:tracePt t="17368" x="1803400" y="3784600"/>
          <p14:tracePt t="17374" x="1784350" y="3816350"/>
          <p14:tracePt t="17381" x="1771650" y="3849688"/>
          <p14:tracePt t="17388" x="1762125" y="3867150"/>
          <p14:tracePt t="17399" x="1752600" y="3886200"/>
          <p14:tracePt t="17403" x="1744663" y="3913188"/>
          <p14:tracePt t="17409" x="1735138" y="3954463"/>
          <p14:tracePt t="17417" x="1725613" y="3976688"/>
          <p14:tracePt t="17423" x="1711325" y="4003675"/>
          <p14:tracePt t="17431" x="1703388" y="4022725"/>
          <p14:tracePt t="17437" x="1703388" y="4054475"/>
          <p14:tracePt t="17445" x="1703388" y="4073525"/>
          <p14:tracePt t="17452" x="1703388" y="4086225"/>
          <p14:tracePt t="17458" x="1684338" y="4095750"/>
          <p14:tracePt t="17467" x="1684338" y="4105275"/>
          <p14:tracePt t="17473" x="1684338" y="4113213"/>
          <p14:tracePt t="17481" x="1684338" y="4127500"/>
          <p14:tracePt t="17487" x="1684338" y="4137025"/>
          <p14:tracePt t="17495" x="1684338" y="4154488"/>
          <p14:tracePt t="17501" x="1684338" y="4173538"/>
          <p14:tracePt t="17508" x="1684338" y="4186238"/>
          <p14:tracePt t="17516" x="1684338" y="4205288"/>
          <p14:tracePt t="17523" x="1684338" y="4237038"/>
          <p14:tracePt t="17531" x="1684338" y="4256088"/>
          <p14:tracePt t="17537" x="1684338" y="4268788"/>
          <p14:tracePt t="17544" x="1684338" y="4287838"/>
          <p14:tracePt t="17551" x="1684338" y="4295775"/>
          <p14:tracePt t="17558" x="1684338" y="4314825"/>
          <p14:tracePt t="17565" x="1684338" y="4319588"/>
          <p14:tracePt t="17572" x="1684338" y="4329113"/>
          <p14:tracePt t="17582" x="1684338" y="4337050"/>
          <p14:tracePt t="17587" x="1684338" y="4341813"/>
          <p14:tracePt t="17593" x="1684338" y="4351338"/>
          <p14:tracePt t="17601" x="1698625" y="4360863"/>
          <p14:tracePt t="17608" x="1708150" y="4368800"/>
          <p14:tracePt t="17615" x="1716088" y="4373563"/>
          <p14:tracePt t="17622" x="1730375" y="4383088"/>
          <p14:tracePt t="17631" x="1752600" y="4405313"/>
          <p14:tracePt t="17636" x="1771650" y="4414838"/>
          <p14:tracePt t="17643" x="1812925" y="4424363"/>
          <p14:tracePt t="17651" x="1839913" y="4433888"/>
          <p14:tracePt t="17657" x="1871663" y="4443413"/>
          <p14:tracePt t="17665" x="1912938" y="4456113"/>
          <p14:tracePt t="17671" x="1944688" y="4465638"/>
          <p14:tracePt t="17678" x="1971675" y="4465638"/>
          <p14:tracePt t="17686" x="2012950" y="4465638"/>
          <p14:tracePt t="17693" x="2044700" y="4465638"/>
          <p14:tracePt t="17701" x="2058988" y="4465638"/>
          <p14:tracePt t="17707" x="2090738" y="4465638"/>
          <p14:tracePt t="17715" x="2109788" y="4465638"/>
          <p14:tracePt t="17721" x="2127250" y="4465638"/>
          <p14:tracePt t="17728" x="2141538" y="4465638"/>
          <p14:tracePt t="17735" x="2159000" y="4465638"/>
          <p14:tracePt t="17742" x="2190750" y="4465638"/>
          <p14:tracePt t="17750" x="2205038" y="4465638"/>
          <p14:tracePt t="17757" x="2214563" y="4465638"/>
          <p14:tracePt t="17764" x="2232025" y="4465638"/>
          <p14:tracePt t="17771" x="2236788" y="4465638"/>
          <p14:tracePt t="17778" x="2246313" y="4465638"/>
          <p14:tracePt t="17785" x="2255838" y="4465638"/>
          <p14:tracePt t="17792" x="2263775" y="4465638"/>
          <p14:tracePt t="17799" x="2268538" y="4465638"/>
          <p14:tracePt t="17806" x="2278063" y="4465638"/>
          <p14:tracePt t="17814" x="2287588" y="4465638"/>
          <p14:tracePt t="17820" x="2292350" y="4465638"/>
          <p14:tracePt t="17827" x="2300288" y="4465638"/>
          <p14:tracePt t="17835" x="2309813" y="4465638"/>
          <p14:tracePt t="18381" x="2287588" y="4492625"/>
          <p14:tracePt t="18387" x="2255838" y="4524375"/>
          <p14:tracePt t="18394" x="2200275" y="4589463"/>
          <p14:tracePt t="18401" x="2168525" y="4621213"/>
          <p14:tracePt t="18408" x="2136775" y="4670425"/>
          <p14:tracePt t="18415" x="2085975" y="4716463"/>
          <p14:tracePt t="18424" x="2054225" y="4748213"/>
          <p14:tracePt t="18429" x="2032000" y="4779963"/>
          <p14:tracePt t="18437" x="2008188" y="4826000"/>
          <p14:tracePt t="18445" x="1981200" y="4845050"/>
          <p14:tracePt t="18451" x="1958975" y="4862513"/>
          <p14:tracePt t="18458" x="1949450" y="4884738"/>
          <p14:tracePt t="18465" x="1939925" y="4913313"/>
          <p14:tracePt t="18474" x="1930400" y="4930775"/>
          <p14:tracePt t="18479" x="1922463" y="4940300"/>
          <p14:tracePt t="18486" x="1917700" y="4949825"/>
          <p14:tracePt t="18494" x="1908175" y="4954588"/>
          <p14:tracePt t="18500" x="1890713" y="4962525"/>
          <p14:tracePt t="18508" x="1885950" y="4972050"/>
          <p14:tracePt t="18515" x="1876425" y="4991100"/>
          <p14:tracePt t="18522" x="1866900" y="4995863"/>
          <p14:tracePt t="18530" x="1857375" y="5003800"/>
          <p14:tracePt t="18535" x="1857375" y="5013325"/>
          <p14:tracePt t="18544" x="1854200" y="5018088"/>
          <p14:tracePt t="18550" x="1854200" y="5027613"/>
          <p14:tracePt t="18558" x="1854200" y="5035550"/>
          <p14:tracePt t="18564" x="1844675" y="5054600"/>
          <p14:tracePt t="18572" x="1844675" y="5059363"/>
          <p14:tracePt t="18580" x="1844675" y="5076825"/>
          <p14:tracePt t="18586" x="1844675" y="5086350"/>
          <p14:tracePt t="18592" x="1844675" y="5091113"/>
          <p14:tracePt t="18600" x="1844675" y="5100638"/>
          <p14:tracePt t="18608" x="1844675" y="5108575"/>
          <p14:tracePt t="18614" x="1844675" y="5118100"/>
          <p14:tracePt t="18621" x="1844675" y="5122863"/>
          <p14:tracePt t="18628" x="1844675" y="5132388"/>
          <p14:tracePt t="18635" x="1844675" y="5141913"/>
          <p14:tracePt t="18642" x="1844675" y="5154613"/>
          <p14:tracePt t="18650" x="1844675" y="5164138"/>
          <p14:tracePt t="18657" x="1844675" y="5173663"/>
          <p14:tracePt t="18664" x="1844675" y="5178425"/>
          <p14:tracePt t="18671" x="1844675" y="5186363"/>
          <p14:tracePt t="21421" x="1844675" y="5118100"/>
          <p14:tracePt t="21428" x="1844675" y="5008563"/>
          <p14:tracePt t="21434" x="1854200" y="4881563"/>
          <p14:tracePt t="21442" x="1866900" y="4748213"/>
          <p14:tracePt t="21449" x="1881188" y="4602163"/>
          <p14:tracePt t="21455" x="1893888" y="4456113"/>
          <p14:tracePt t="21463" x="1927225" y="4305300"/>
          <p14:tracePt t="21470" x="1939925" y="4159250"/>
          <p14:tracePt t="21478" x="1954213" y="4032250"/>
          <p14:tracePt t="21484" x="1985963" y="3917950"/>
          <p14:tracePt t="21492" x="1985963" y="3808413"/>
          <p14:tracePt t="21498" x="2000250" y="3711575"/>
          <p14:tracePt t="21505" x="2000250" y="3657600"/>
          <p14:tracePt t="21513" x="2000250" y="3584575"/>
          <p14:tracePt t="21519" x="2000250" y="3543300"/>
          <p14:tracePt t="21527" x="2000250" y="3487738"/>
          <p14:tracePt t="21534" x="2000250" y="3448050"/>
          <p14:tracePt t="21542" x="2000250" y="3414713"/>
          <p14:tracePt t="21548" x="2000250" y="3373438"/>
          <p14:tracePt t="21555" x="2000250" y="3355975"/>
          <p14:tracePt t="21562" x="2008188" y="3336925"/>
          <p14:tracePt t="21570" x="2008188" y="3319463"/>
          <p14:tracePt t="21576" x="2017713" y="3292475"/>
          <p14:tracePt t="21583" x="2017713" y="3273425"/>
          <p14:tracePt t="21591" x="2017713" y="3255963"/>
          <p14:tracePt t="21597" x="2017713" y="3236913"/>
          <p14:tracePt t="21604" x="2017713" y="3232150"/>
          <p14:tracePt t="21611" x="2017713" y="3214688"/>
          <p14:tracePt t="21619" x="2017713" y="3205163"/>
          <p14:tracePt t="21625" x="2017713" y="3200400"/>
          <p14:tracePt t="21633" x="2017713" y="3190875"/>
          <p14:tracePt t="21642" x="2017713" y="3173413"/>
          <p14:tracePt t="21647" x="2017713" y="3168650"/>
          <p14:tracePt t="21654" x="2017713" y="3159125"/>
          <p14:tracePt t="21661" x="2017713" y="3151188"/>
          <p14:tracePt t="21668" x="2017713" y="3136900"/>
          <p14:tracePt t="21675" x="2017713" y="3127375"/>
          <p14:tracePt t="21682" x="2017713" y="3117850"/>
          <p14:tracePt t="21691" x="2017713" y="3109913"/>
          <p14:tracePt t="21696" x="2017713" y="3105150"/>
          <p14:tracePt t="21703" x="2017713" y="3095625"/>
          <p14:tracePt t="21711" x="2017713" y="3078163"/>
          <p14:tracePt t="21718" x="2017713" y="3049588"/>
          <p14:tracePt t="21725" x="2017713" y="3032125"/>
          <p14:tracePt t="21732" x="2017713" y="3005138"/>
          <p14:tracePt t="21741" x="2017713" y="2971800"/>
          <p14:tracePt t="21747" x="2017713" y="2930525"/>
          <p14:tracePt t="21753" x="2017713" y="2903538"/>
          <p14:tracePt t="21760" x="2017713" y="2871788"/>
          <p14:tracePt t="21768" x="2017713" y="2835275"/>
          <p14:tracePt t="21775" x="2027238" y="2803525"/>
          <p14:tracePt t="21781" x="2036763" y="2762250"/>
          <p14:tracePt t="21789" x="2049463" y="2703513"/>
          <p14:tracePt t="21796" x="2058988" y="2657475"/>
          <p14:tracePt t="21803" x="2073275" y="2616200"/>
          <p14:tracePt t="21811" x="2090738" y="2584450"/>
          <p14:tracePt t="21817" x="2090738" y="2570163"/>
          <p14:tracePt t="21825" x="2090738" y="2552700"/>
          <p14:tracePt t="21837" x="2090738" y="2543175"/>
          <p14:tracePt t="21840" x="2090738" y="2525713"/>
          <p14:tracePt t="21845" x="2090738" y="2520950"/>
          <p14:tracePt t="21867" x="2100263" y="2520950"/>
          <p14:tracePt t="21887" x="2105025" y="2520950"/>
          <p14:tracePt t="21895" x="2112963" y="2520950"/>
          <p14:tracePt t="21902" x="2122488" y="2520950"/>
          <p14:tracePt t="21916" x="2132013" y="2520950"/>
          <p14:tracePt t="21924" x="2136775" y="2520950"/>
          <p14:tracePt t="21930" x="2146300" y="2520950"/>
          <p14:tracePt t="21937" x="2154238" y="2520950"/>
          <p14:tracePt t="21944" x="2168525" y="2520950"/>
          <p14:tracePt t="21951" x="2178050" y="2520950"/>
          <p14:tracePt t="21959" x="2185988" y="2520950"/>
          <p14:tracePt t="21965" x="2190750" y="2520950"/>
          <p14:tracePt t="21974" x="2200275" y="2520950"/>
          <p14:tracePt t="21980" x="2209800" y="2520950"/>
          <p14:tracePt t="21986" x="2219325" y="2520950"/>
          <p14:tracePt t="21994" x="2222500" y="2520950"/>
          <p14:tracePt t="25431" x="2273300" y="2525713"/>
          <p14:tracePt t="25437" x="2351088" y="2538413"/>
          <p14:tracePt t="25445" x="2409825" y="2547938"/>
          <p14:tracePt t="25453" x="2482850" y="2547938"/>
          <p14:tracePt t="25460" x="2538413" y="2547938"/>
          <p14:tracePt t="25466" x="2616200" y="2562225"/>
          <p14:tracePt t="25473" x="2657475" y="2562225"/>
          <p14:tracePt t="25481" x="2716213" y="2574925"/>
          <p14:tracePt t="25488" x="2757488" y="2574925"/>
          <p14:tracePt t="25494" x="2811463" y="2574925"/>
          <p14:tracePt t="25503" x="2840038" y="2584450"/>
          <p14:tracePt t="25509" x="2871788" y="2584450"/>
          <p14:tracePt t="25516" x="2925763" y="2584450"/>
          <p14:tracePt t="25523" x="2962275" y="2584450"/>
          <p14:tracePt t="25530" x="3003550" y="2584450"/>
          <p14:tracePt t="25538" x="3044825" y="2584450"/>
          <p14:tracePt t="25544" x="3086100" y="2584450"/>
          <p14:tracePt t="25552" x="3127375" y="2584450"/>
          <p14:tracePt t="25558" x="3159125" y="2584450"/>
          <p14:tracePt t="25566" x="3186113" y="2584450"/>
          <p14:tracePt t="25573" x="3227388" y="2584450"/>
          <p14:tracePt t="25580" x="3246438" y="2584450"/>
          <p14:tracePt t="25588" x="3263900" y="2584450"/>
          <p14:tracePt t="25594" x="3282950" y="2584450"/>
          <p14:tracePt t="25601" x="3300413" y="2584450"/>
          <p14:tracePt t="25608" x="3327400" y="2584450"/>
          <p14:tracePt t="25615" x="3336925" y="2584450"/>
          <p14:tracePt t="25622" x="3341688" y="2584450"/>
          <p14:tracePt t="25629" x="3351213" y="2584450"/>
          <p14:tracePt t="25637" x="3368675" y="2584450"/>
          <p14:tracePt t="25643" x="3387725" y="2584450"/>
          <p14:tracePt t="25650" x="3400425" y="2584450"/>
          <p14:tracePt t="25658" x="3419475" y="2584450"/>
          <p14:tracePt t="25665" x="3436938" y="2584450"/>
          <p14:tracePt t="25677" x="3455988" y="2584450"/>
          <p14:tracePt t="25679" x="3473450" y="2584450"/>
          <p14:tracePt t="25688" x="3502025" y="2579688"/>
          <p14:tracePt t="25693" x="3519488" y="2570163"/>
          <p14:tracePt t="25701" x="3543300" y="2557463"/>
          <p14:tracePt t="25708" x="3560763" y="2547938"/>
          <p14:tracePt t="25714" x="3587750" y="2538413"/>
          <p14:tracePt t="25721" x="3619500" y="2528888"/>
          <p14:tracePt t="25728" x="3648075" y="2520950"/>
          <p14:tracePt t="25737" x="3692525" y="2511425"/>
          <p14:tracePt t="25743" x="3721100" y="2497138"/>
          <p14:tracePt t="25750" x="3752850" y="2489200"/>
          <p14:tracePt t="25758" x="3794125" y="2489200"/>
          <p14:tracePt t="25764" x="3821113" y="2489200"/>
          <p14:tracePt t="25771" x="3862388" y="2489200"/>
          <p14:tracePt t="25778" x="3916363" y="2489200"/>
          <p14:tracePt t="25785" x="3957638" y="2489200"/>
          <p14:tracePt t="25792" x="3998913" y="2489200"/>
          <p14:tracePt t="25801" x="4025900" y="2489200"/>
          <p14:tracePt t="25806" x="4057650" y="2489200"/>
          <p14:tracePt t="25814" x="4098925" y="2489200"/>
          <p14:tracePt t="25821" x="4127500" y="2489200"/>
          <p14:tracePt t="25828" x="4144963" y="2489200"/>
          <p14:tracePt t="25835" x="4164013" y="2489200"/>
          <p14:tracePt t="25842" x="4191000" y="2489200"/>
          <p14:tracePt t="25849" x="4208463" y="2489200"/>
          <p14:tracePt t="25856" x="4227513" y="2489200"/>
          <p14:tracePt t="25863" x="4244975" y="2489200"/>
          <p14:tracePt t="25871" x="4254500" y="2489200"/>
          <p14:tracePt t="25877" x="4286250" y="2489200"/>
          <p14:tracePt t="25884" x="4305300" y="2489200"/>
          <p14:tracePt t="25891" x="4314825" y="2489200"/>
          <p14:tracePt t="25899" x="4322763" y="2489200"/>
          <p14:tracePt t="26722" x="4359275" y="2492375"/>
          <p14:tracePt t="26727" x="4432300" y="2492375"/>
          <p14:tracePt t="26735" x="4487863" y="2492375"/>
          <p14:tracePt t="26742" x="4565650" y="2492375"/>
          <p14:tracePt t="26749" x="4619625" y="2492375"/>
          <p14:tracePt t="26756" x="4692650" y="2492375"/>
          <p14:tracePt t="26765" x="4752975" y="2492375"/>
          <p14:tracePt t="26772" x="4829175" y="2484438"/>
          <p14:tracePt t="26777" x="4889500" y="2474913"/>
          <p14:tracePt t="26785" x="4962525" y="2460625"/>
          <p14:tracePt t="26791" x="5040313" y="2447925"/>
          <p14:tracePt t="26799" x="5099050" y="2438400"/>
          <p14:tracePt t="26806" x="5176838" y="2424113"/>
          <p14:tracePt t="26814" x="5218113" y="2411413"/>
          <p14:tracePt t="26820" x="5276850" y="2411413"/>
          <p14:tracePt t="26827" x="5318125" y="2411413"/>
          <p14:tracePt t="26837" x="5345113" y="2411413"/>
          <p14:tracePt t="26841" x="5386388" y="2411413"/>
          <p14:tracePt t="26849" x="5414963" y="2411413"/>
          <p14:tracePt t="26855" x="5432425" y="2411413"/>
          <p14:tracePt t="26864" x="5451475" y="2411413"/>
          <p14:tracePt t="26870" x="5483225" y="2411413"/>
          <p14:tracePt t="26876" x="5495925" y="2411413"/>
          <p14:tracePt t="26884" x="5514975" y="2411413"/>
          <p14:tracePt t="26891" x="5524500" y="2411413"/>
          <p14:tracePt t="26898" x="5532438" y="2411413"/>
          <p14:tracePt t="26905" x="5556250" y="2411413"/>
          <p14:tracePt t="26912" x="5564188" y="2411413"/>
          <p14:tracePt t="26919" x="5573713" y="2411413"/>
          <p14:tracePt t="26926" x="5588000" y="2411413"/>
          <p14:tracePt t="26934" x="5597525" y="2411413"/>
          <p14:tracePt t="26940" x="5605463" y="2411413"/>
          <p14:tracePt t="26948" x="5614988" y="2411413"/>
          <p14:tracePt t="26955" x="5619750" y="2411413"/>
          <p14:tracePt t="26962" x="5637213" y="2411413"/>
          <p14:tracePt t="26969" x="5646738" y="2411413"/>
          <p14:tracePt t="28201" x="5573713" y="2428875"/>
          <p14:tracePt t="28208" x="5422900" y="2474913"/>
          <p14:tracePt t="28216" x="5259388" y="2520950"/>
          <p14:tracePt t="28225" x="5089525" y="2598738"/>
          <p14:tracePt t="28230" x="4870450" y="2662238"/>
          <p14:tracePt t="28237" x="4597400" y="2781300"/>
          <p14:tracePt t="28245" x="4359275" y="2871788"/>
          <p14:tracePt t="28251" x="4117975" y="2986088"/>
          <p14:tracePt t="28258" x="3948113" y="3044825"/>
          <p14:tracePt t="28265" x="3794125" y="3122613"/>
          <p14:tracePt t="28274" x="3643313" y="3182938"/>
          <p14:tracePt t="28280" x="3546475" y="3224213"/>
          <p14:tracePt t="28286" x="3446463" y="3282950"/>
          <p14:tracePt t="28295" x="3351213" y="3324225"/>
          <p14:tracePt t="28301" x="3286125" y="3346450"/>
          <p14:tracePt t="28309" x="3209925" y="3387725"/>
          <p14:tracePt t="28315" x="3144838" y="3414713"/>
          <p14:tracePt t="28323" x="3067050" y="3438525"/>
          <p14:tracePt t="28331" x="2986088" y="3465513"/>
          <p14:tracePt t="28336" x="2925763" y="3492500"/>
          <p14:tracePt t="28344" x="2844800" y="3529013"/>
          <p14:tracePt t="28350" x="2798763" y="3552825"/>
          <p14:tracePt t="28358" x="2738438" y="3579813"/>
          <p14:tracePt t="28365" x="2706688" y="3597275"/>
          <p14:tracePt t="28372" x="2674938" y="3630613"/>
          <p14:tracePt t="28380" x="2628900" y="3652838"/>
          <p14:tracePt t="28385" x="2611438" y="3670300"/>
          <p14:tracePt t="28393" x="2592388" y="3694113"/>
          <p14:tracePt t="28400" x="2570163" y="3711575"/>
          <p14:tracePt t="28408" x="2552700" y="3743325"/>
          <p14:tracePt t="28414" x="2519363" y="3752850"/>
          <p14:tracePt t="28422" x="2501900" y="3762375"/>
          <p14:tracePt t="28430" x="2482850" y="3771900"/>
          <p14:tracePt t="28435" x="2465388" y="3779838"/>
          <p14:tracePt t="28443" x="2455863" y="3789363"/>
          <p14:tracePt t="28450" x="2438400" y="3798888"/>
          <p14:tracePt t="28458" x="2433638" y="3803650"/>
          <p14:tracePt t="28464" x="2424113" y="3821113"/>
          <p14:tracePt t="28471" x="2414588" y="3830638"/>
          <p14:tracePt t="28480" x="2397125" y="3840163"/>
          <p14:tracePt t="28485" x="2378075" y="3849688"/>
          <p14:tracePt t="28492" x="2351088" y="3867150"/>
          <p14:tracePt t="28500" x="2332038" y="3876675"/>
          <p14:tracePt t="28508" x="2309813" y="3886200"/>
          <p14:tracePt t="28513" x="2305050" y="3894138"/>
          <p14:tracePt t="28521" x="2287588" y="3903663"/>
          <p14:tracePt t="28530" x="2278063" y="3922713"/>
          <p14:tracePt t="28534" x="2268538" y="3930650"/>
          <p14:tracePt t="28542" x="2251075" y="3940175"/>
          <p14:tracePt t="28549" x="2246313" y="3944938"/>
          <p14:tracePt t="28558" x="2236788" y="3954463"/>
          <p14:tracePt t="28563" x="2227263" y="3963988"/>
          <p14:tracePt t="28571" x="2222500" y="3967163"/>
          <p14:tracePt t="28578" x="2214563" y="3976688"/>
          <p14:tracePt t="28586" x="2205038" y="3976688"/>
          <p14:tracePt t="28593" x="2200275" y="3976688"/>
          <p14:tracePt t="28598" x="2190750" y="3976688"/>
          <p14:tracePt t="28606" x="2173288" y="3976688"/>
          <p14:tracePt t="28614" x="2163763" y="3976688"/>
          <p14:tracePt t="28620" x="2159000" y="3986213"/>
          <p14:tracePt t="28627" x="2149475" y="3986213"/>
          <p14:tracePt t="28634" x="2141538" y="3986213"/>
          <p14:tracePt t="28642" x="2136775" y="3986213"/>
          <p14:tracePt t="29414" x="2117725" y="3995738"/>
          <p14:tracePt t="29420" x="2100263" y="4003675"/>
          <p14:tracePt t="29428" x="2081213" y="4022725"/>
          <p14:tracePt t="29434" x="2058988" y="4040188"/>
          <p14:tracePt t="29441" x="2032000" y="4064000"/>
          <p14:tracePt t="29447" x="2008188" y="4090988"/>
          <p14:tracePt t="29456" x="1990725" y="4105275"/>
          <p14:tracePt t="29462" x="1971675" y="4113213"/>
          <p14:tracePt t="29469" x="1963738" y="4117975"/>
          <p14:tracePt t="29477" x="1944688" y="4127500"/>
          <p14:tracePt t="29483" x="1939925" y="4137025"/>
          <p14:tracePt t="29490" x="1930400" y="4146550"/>
          <p14:tracePt t="29497" x="1922463" y="4149725"/>
          <p14:tracePt t="29504" x="1917700" y="4159250"/>
          <p14:tracePt t="29512" x="1908175" y="4178300"/>
          <p14:tracePt t="29518" x="1898650" y="4183063"/>
          <p14:tracePt t="29528" x="1890713" y="4191000"/>
          <p14:tracePt t="29532" x="1885950" y="4200525"/>
          <p14:tracePt t="29540" x="1866900" y="4210050"/>
          <p14:tracePt t="29547" x="1866900" y="4214813"/>
          <p14:tracePt t="29554" x="1857375" y="4222750"/>
          <p14:tracePt t="29562" x="1857375" y="4232275"/>
          <p14:tracePt t="29568" x="1857375" y="4241800"/>
          <p14:tracePt t="29590" x="1857375" y="4246563"/>
          <p14:tracePt t="29639" x="1862138" y="4246563"/>
          <p14:tracePt t="29646" x="1876425" y="4246563"/>
          <p14:tracePt t="29653" x="1885950" y="4246563"/>
          <p14:tracePt t="29661" x="1903413" y="4264025"/>
          <p14:tracePt t="29667" x="1922463" y="4264025"/>
          <p14:tracePt t="29675" x="1949450" y="4273550"/>
          <p14:tracePt t="29681" x="1995488" y="4287838"/>
          <p14:tracePt t="29689" x="2022475" y="4295775"/>
          <p14:tracePt t="29695" x="2039938" y="4305300"/>
          <p14:tracePt t="29703" x="2073275" y="4314825"/>
          <p14:tracePt t="29711" x="2090738" y="4324350"/>
          <p14:tracePt t="29717" x="2109788" y="4324350"/>
          <p14:tracePt t="29725" x="2127250" y="4324350"/>
          <p14:tracePt t="29731" x="2146300" y="4332288"/>
          <p14:tracePt t="29738" x="2149475" y="4332288"/>
          <p14:tracePt t="29745" x="2159000" y="4332288"/>
          <p14:tracePt t="29752" x="2168525" y="4332288"/>
          <p14:tracePt t="29760" x="2178050" y="4332288"/>
          <p14:tracePt t="29766" x="2182813" y="4332288"/>
          <p14:tracePt t="29774" x="2190750" y="4332288"/>
          <p14:tracePt t="30398" x="2219325" y="4341813"/>
          <p14:tracePt t="30405" x="2246313" y="4341813"/>
          <p14:tracePt t="30413" x="2263775" y="4341813"/>
          <p14:tracePt t="30419" x="2292350" y="4341813"/>
          <p14:tracePt t="30427" x="2309813" y="4341813"/>
          <p14:tracePt t="30434" x="2328863" y="4351338"/>
          <p14:tracePt t="30442" x="2336800" y="4351338"/>
          <p14:tracePt t="30448" x="2355850" y="4351338"/>
          <p14:tracePt t="30455" x="2382838" y="4351338"/>
          <p14:tracePt t="30463" x="2401888" y="4351338"/>
          <p14:tracePt t="30469" x="2419350" y="4351338"/>
          <p14:tracePt t="30476" x="2438400" y="4351338"/>
          <p14:tracePt t="30483" x="2455863" y="4351338"/>
          <p14:tracePt t="30492" x="2492375" y="4351338"/>
          <p14:tracePt t="30498" x="2524125" y="4351338"/>
          <p14:tracePt t="30504" x="2552700" y="4351338"/>
          <p14:tracePt t="30512" x="2592388" y="4351338"/>
          <p14:tracePt t="30519" x="2625725" y="4351338"/>
          <p14:tracePt t="30526" x="2652713" y="4351338"/>
          <p14:tracePt t="30533" x="2693988" y="4351338"/>
          <p14:tracePt t="30540" x="2720975" y="4351338"/>
          <p14:tracePt t="30548" x="2752725" y="4351338"/>
          <p14:tracePt t="30554" x="2794000" y="4351338"/>
          <p14:tracePt t="30562" x="2820988" y="4351338"/>
          <p14:tracePt t="30568" x="2852738" y="4351338"/>
          <p14:tracePt t="30577" x="2894013" y="4351338"/>
          <p14:tracePt t="30583" x="2921000" y="4351338"/>
          <p14:tracePt t="30589" x="2949575" y="4351338"/>
          <p14:tracePt t="30597" x="2990850" y="4351338"/>
          <p14:tracePt t="30603" x="3022600" y="4351338"/>
          <p14:tracePt t="30611" x="3049588" y="4351338"/>
          <p14:tracePt t="30618" x="3081338" y="4351338"/>
          <p14:tracePt t="30626" x="3100388" y="4351338"/>
          <p14:tracePt t="30632" x="3103563" y="4351338"/>
          <p14:tracePt t="30639" x="3113088" y="4351338"/>
          <p14:tracePt t="30647" x="3122613" y="4351338"/>
          <p14:tracePt t="30653" x="3127375" y="4351338"/>
          <p14:tracePt t="30660" x="3136900" y="4351338"/>
          <p14:tracePt t="30681" x="3144838" y="4351338"/>
          <p14:tracePt t="33863" x="3195638" y="4383088"/>
          <p14:tracePt t="33870" x="3278188" y="4424363"/>
          <p14:tracePt t="33878" x="3336925" y="4446588"/>
          <p14:tracePt t="33884" x="3419475" y="4487863"/>
          <p14:tracePt t="33893" x="3460750" y="4497388"/>
          <p14:tracePt t="33899" x="3519488" y="4511675"/>
          <p14:tracePt t="33907" x="3560763" y="4511675"/>
          <p14:tracePt t="33913" x="3616325" y="4511675"/>
          <p14:tracePt t="33920" x="3648075" y="4511675"/>
          <p14:tracePt t="33927" x="3675063" y="4506913"/>
          <p14:tracePt t="33934" x="3706813" y="4497388"/>
          <p14:tracePt t="33941" x="3738563" y="4475163"/>
          <p14:tracePt t="33949" x="3757613" y="4465638"/>
          <p14:tracePt t="33958" x="3775075" y="4456113"/>
          <p14:tracePt t="33963" x="3794125" y="4446588"/>
          <p14:tracePt t="33970" x="3802063" y="4438650"/>
          <p14:tracePt t="33978" x="3816350" y="4429125"/>
          <p14:tracePt t="33984" x="3825875" y="4424363"/>
          <p14:tracePt t="33991" x="3843338" y="4424363"/>
          <p14:tracePt t="33998" x="3862388" y="4414838"/>
          <p14:tracePt t="34007" x="3879850" y="4405313"/>
          <p14:tracePt t="34012" x="3908425" y="4405313"/>
          <p14:tracePt t="34020" x="3925888" y="4405313"/>
          <p14:tracePt t="34027" x="3944938" y="4405313"/>
          <p14:tracePt t="34034" x="3962400" y="4405313"/>
          <p14:tracePt t="34047" x="3967163" y="4405313"/>
          <p14:tracePt t="34057" x="3994150" y="4397375"/>
          <p14:tracePt t="34062" x="4003675" y="4397375"/>
          <p14:tracePt t="34069" x="4008438" y="4397375"/>
          <p14:tracePt t="34077" x="4017963" y="4397375"/>
          <p14:tracePt t="34083" x="4025900" y="4397375"/>
          <p14:tracePt t="34091" x="4030663" y="4397375"/>
          <p14:tracePt t="34097" x="4040188" y="4397375"/>
          <p14:tracePt t="34104" x="4049713" y="4397375"/>
          <p14:tracePt t="34111" x="4057650" y="4397375"/>
          <p14:tracePt t="34119" x="4062413" y="4397375"/>
          <p14:tracePt t="34126" x="4081463" y="4397375"/>
          <p14:tracePt t="34133" x="4090988" y="4397375"/>
          <p14:tracePt t="35474" x="4025900" y="4446588"/>
          <p14:tracePt t="35479" x="3908425" y="4533900"/>
          <p14:tracePt t="35487" x="3775075" y="4625975"/>
          <p14:tracePt t="35493" x="3656013" y="4711700"/>
          <p14:tracePt t="35500" x="3551238" y="4784725"/>
          <p14:tracePt t="35508" x="3433763" y="4889500"/>
          <p14:tracePt t="35514" x="3295650" y="4981575"/>
          <p14:tracePt t="35523" x="3181350" y="5054600"/>
          <p14:tracePt t="35529" x="3063875" y="5127625"/>
          <p14:tracePt t="35536" x="2981325" y="5181600"/>
          <p14:tracePt t="35543" x="2898775" y="5237163"/>
          <p14:tracePt t="35550" x="2830513" y="5291138"/>
          <p14:tracePt t="35557" x="2752725" y="5332413"/>
          <p14:tracePt t="35564" x="2689225" y="5368925"/>
          <p14:tracePt t="35572" x="2606675" y="5410200"/>
          <p14:tracePt t="35578" x="2560638" y="5434013"/>
          <p14:tracePt t="35586" x="2501900" y="5456238"/>
          <p14:tracePt t="35594" x="2438400" y="5470525"/>
          <p14:tracePt t="35600" x="2378075" y="5483225"/>
          <p14:tracePt t="35607" x="2336800" y="5492750"/>
          <p14:tracePt t="35614" x="2278063" y="5502275"/>
          <p14:tracePt t="35623" x="2232025" y="5524500"/>
          <p14:tracePt t="35628" x="2205038" y="5538788"/>
          <p14:tracePt t="35636" x="2159000" y="5548313"/>
          <p14:tracePt t="35647" x="2132013" y="5556250"/>
          <p14:tracePt t="35649" x="2100263" y="5556250"/>
          <p14:tracePt t="35656" x="2073275" y="5565775"/>
          <p14:tracePt t="35663" x="2054225" y="5565775"/>
          <p14:tracePt t="35673" x="2036763" y="5565775"/>
          <p14:tracePt t="35677" x="2017713" y="5565775"/>
          <p14:tracePt t="35685" x="1990725" y="5565775"/>
          <p14:tracePt t="35692" x="1971675" y="5565775"/>
          <p14:tracePt t="35699" x="1963738" y="5565775"/>
          <p14:tracePt t="35706" x="1958975" y="5565775"/>
          <p14:tracePt t="35713" x="1949450" y="5565775"/>
          <p14:tracePt t="35722" x="1939925" y="5565775"/>
          <p14:tracePt t="35727" x="1935163" y="5565775"/>
          <p14:tracePt t="35735" x="1927225" y="5565775"/>
          <p14:tracePt t="35741" x="1908175" y="5565775"/>
          <p14:tracePt t="35749" x="1903413" y="5565775"/>
          <p14:tracePt t="35756" x="1893888" y="5565775"/>
          <p14:tracePt t="35762" x="1885950" y="5565775"/>
          <p14:tracePt t="35770" x="1876425" y="5565775"/>
          <p14:tracePt t="35777" x="1871663" y="5565775"/>
          <p14:tracePt t="35784" x="1862138" y="5565775"/>
          <p14:tracePt t="35855" x="1866900" y="5565775"/>
          <p14:tracePt t="35862" x="1881188" y="5565775"/>
          <p14:tracePt t="35869" x="1912938" y="5565775"/>
          <p14:tracePt t="35876" x="1954213" y="5580063"/>
          <p14:tracePt t="35884" x="1995488" y="5588000"/>
          <p14:tracePt t="35890" x="2039938" y="5597525"/>
          <p14:tracePt t="35897" x="2068513" y="5597525"/>
          <p14:tracePt t="35905" x="2095500" y="5597525"/>
          <p14:tracePt t="35911" x="2136775" y="5597525"/>
          <p14:tracePt t="35919" x="2154238" y="5607050"/>
          <p14:tracePt t="35926" x="2173288" y="5607050"/>
          <p14:tracePt t="35932" x="2182813" y="5607050"/>
          <p14:tracePt t="35940" x="2190750" y="5607050"/>
          <p14:tracePt t="35947" x="2195513" y="5607050"/>
          <p14:tracePt t="35956" x="2205038" y="5607050"/>
          <p14:tracePt t="35967" x="2222500" y="5624513"/>
          <p14:tracePt t="35969" x="2232025" y="5624513"/>
          <p14:tracePt t="35975" x="2236788" y="5624513"/>
          <p14:tracePt t="35982" x="2246313" y="5624513"/>
          <p14:tracePt t="35989" x="2255838" y="5624513"/>
          <p14:tracePt t="35996" x="2259013" y="5624513"/>
          <p14:tracePt t="36005" x="2268538" y="5624513"/>
          <p14:tracePt t="36011" x="2278063" y="5624513"/>
          <p14:tracePt t="36018" x="2287588" y="5624513"/>
          <p14:tracePt t="36025" x="2309813" y="5624513"/>
          <p14:tracePt t="36032" x="2328863" y="5624513"/>
          <p14:tracePt t="36040" x="2346325" y="5624513"/>
          <p14:tracePt t="36061" x="2409825" y="5624513"/>
          <p14:tracePt t="36067" x="2428875" y="5624513"/>
          <p14:tracePt t="36075" x="2455863" y="5624513"/>
          <p14:tracePt t="36081" x="2497138" y="5624513"/>
          <p14:tracePt t="36090" x="2528888" y="5624513"/>
          <p14:tracePt t="36096" x="2555875" y="5624513"/>
          <p14:tracePt t="36103" x="2611438" y="5624513"/>
          <p14:tracePt t="36110" x="2638425" y="5624513"/>
          <p14:tracePt t="36116" x="2670175" y="5624513"/>
          <p14:tracePt t="36124" x="2698750" y="5624513"/>
          <p14:tracePt t="36131" x="2716213" y="5624513"/>
          <p14:tracePt t="36139" x="2735263" y="5624513"/>
          <p14:tracePt t="36145" x="2752725" y="5624513"/>
          <p14:tracePt t="36152" x="2771775" y="5624513"/>
          <p14:tracePt t="36159" x="2798763" y="5624513"/>
          <p14:tracePt t="36166" x="2816225" y="5624513"/>
          <p14:tracePt t="36173" x="2825750" y="5624513"/>
          <p14:tracePt t="36642" x="2871788" y="5624513"/>
          <p14:tracePt t="36648" x="2944813" y="5624513"/>
          <p14:tracePt t="36655" x="3003550" y="5624513"/>
          <p14:tracePt t="36662" x="3076575" y="5624513"/>
          <p14:tracePt t="36670" x="3132138" y="5624513"/>
          <p14:tracePt t="36677" x="3190875" y="5624513"/>
          <p14:tracePt t="36686" x="3232150" y="5624513"/>
          <p14:tracePt t="36691" x="3286125" y="5624513"/>
          <p14:tracePt t="36698" x="3314700" y="5624513"/>
          <p14:tracePt t="36705" x="3341688" y="5624513"/>
          <p14:tracePt t="36712" x="3382963" y="5624513"/>
          <p14:tracePt t="36720" x="3424238" y="5624513"/>
          <p14:tracePt t="36726" x="3455988" y="5624513"/>
          <p14:tracePt t="36734" x="3497263" y="5624513"/>
          <p14:tracePt t="36740" x="3524250" y="5624513"/>
          <p14:tracePt t="36747" x="3543300" y="5624513"/>
          <p14:tracePt t="36755" x="3570288" y="5624513"/>
          <p14:tracePt t="36762" x="3587750" y="5624513"/>
          <p14:tracePt t="36770" x="3606800" y="5624513"/>
          <p14:tracePt t="36776" x="3624263" y="5624513"/>
          <p14:tracePt t="36783" x="3643313" y="5624513"/>
          <p14:tracePt t="36791" x="3670300" y="5624513"/>
          <p14:tracePt t="36797" x="3689350" y="5624513"/>
          <p14:tracePt t="36804" x="3706813" y="5624513"/>
          <p14:tracePt t="36811" x="3725863" y="5624513"/>
          <p14:tracePt t="36819" x="3752850" y="5624513"/>
          <p14:tracePt t="36825" x="3762375" y="5624513"/>
          <p14:tracePt t="36833" x="3779838" y="5621338"/>
          <p14:tracePt t="36839" x="3784600" y="5621338"/>
          <p14:tracePt t="36847" x="3794125" y="5621338"/>
          <p14:tracePt t="36853" x="3802063" y="5621338"/>
          <p14:tracePt t="36861" x="3806825" y="5621338"/>
          <p14:tracePt t="36870" x="3835400" y="5621338"/>
          <p14:tracePt t="36875" x="3852863" y="5621338"/>
          <p14:tracePt t="36882" x="3862388" y="5621338"/>
          <p14:tracePt t="36889" x="3867150" y="5621338"/>
          <p14:tracePt t="36896" x="3875088" y="5621338"/>
          <p14:tracePt t="38577" x="3948113" y="5621338"/>
          <p14:tracePt t="38583" x="4057650" y="5621338"/>
          <p14:tracePt t="38591" x="4168775" y="5621338"/>
          <p14:tracePt t="38597" x="4278313" y="5621338"/>
          <p14:tracePt t="38605" x="4373563" y="5621338"/>
          <p14:tracePt t="38612" x="4464050" y="5621338"/>
          <p14:tracePt t="38618" x="4556125" y="5621338"/>
          <p14:tracePt t="38625" x="4629150" y="5621338"/>
          <p14:tracePt t="38632" x="4719638" y="5621338"/>
          <p14:tracePt t="38640" x="4797425" y="5621338"/>
          <p14:tracePt t="38646" x="4852988" y="5621338"/>
          <p14:tracePt t="38654" x="4926013" y="5621338"/>
          <p14:tracePt t="38661" x="5003800" y="5621338"/>
          <p14:tracePt t="38668" x="5094288" y="5607050"/>
          <p14:tracePt t="38675" x="5191125" y="5592763"/>
          <p14:tracePt t="38682" x="5268913" y="5584825"/>
          <p14:tracePt t="38690" x="5359400" y="5570538"/>
          <p14:tracePt t="38696" x="5418138" y="5556250"/>
          <p14:tracePt t="38704" x="5495925" y="5543550"/>
          <p14:tracePt t="38711" x="5541963" y="5534025"/>
          <p14:tracePt t="38718" x="5600700" y="5519738"/>
          <p14:tracePt t="38725" x="5641975" y="5497513"/>
          <p14:tracePt t="38732" x="5702300" y="5487988"/>
          <p14:tracePt t="38739" x="5746750" y="5475288"/>
          <p14:tracePt t="38746" x="5788025" y="5465763"/>
          <p14:tracePt t="38754" x="5829300" y="5465763"/>
          <p14:tracePt t="38760" x="5870575" y="5465763"/>
          <p14:tracePt t="38768" x="5926138" y="5456238"/>
          <p14:tracePt t="38775" x="5970588" y="5441950"/>
          <p14:tracePt t="38781" x="6030913" y="5434013"/>
          <p14:tracePt t="38788" x="6072188" y="5419725"/>
          <p14:tracePt t="38795" x="6149975" y="5410200"/>
          <p14:tracePt t="38805" x="6208713" y="5397500"/>
          <p14:tracePt t="38810" x="6267450" y="5373688"/>
          <p14:tracePt t="38816" x="6313488" y="5360988"/>
          <p14:tracePt t="38824" x="6369050" y="5360988"/>
          <p14:tracePt t="38831" x="6408738" y="5351463"/>
          <p14:tracePt t="38838" x="6469063" y="5351463"/>
          <p14:tracePt t="38845" x="6505575" y="5351463"/>
          <p14:tracePt t="38854" x="6537325" y="5351463"/>
          <p14:tracePt t="38859" x="6578600" y="5351463"/>
          <p14:tracePt t="38866" x="6605588" y="5351463"/>
          <p14:tracePt t="38874" x="6637338" y="5351463"/>
          <p14:tracePt t="38880" x="6678613" y="5351463"/>
          <p14:tracePt t="38888" x="6705600" y="5351463"/>
          <p14:tracePt t="38895" x="6738938" y="5341938"/>
          <p14:tracePt t="38907" x="6778625" y="5341938"/>
          <p14:tracePt t="38910" x="6807200" y="5341938"/>
          <p14:tracePt t="38916" x="6848475" y="5341938"/>
          <p14:tracePt t="38923" x="6902450" y="5341938"/>
          <p14:tracePt t="38930" x="6943725" y="5341938"/>
          <p14:tracePt t="38938" x="6985000" y="5341938"/>
          <p14:tracePt t="38944" x="7011988" y="5341938"/>
          <p14:tracePt t="38952" x="7043738" y="5341938"/>
          <p14:tracePt t="38958" x="7085013" y="5341938"/>
          <p14:tracePt t="38965" x="7104063" y="5341938"/>
          <p14:tracePt t="38972" x="7107238" y="5341938"/>
          <p14:tracePt t="40781" x="7053263" y="5341938"/>
          <p14:tracePt t="40786" x="6943725" y="5341938"/>
          <p14:tracePt t="40793" x="6815138" y="5341938"/>
          <p14:tracePt t="40801" x="6705600" y="5341938"/>
          <p14:tracePt t="40809" x="6596063" y="5341938"/>
          <p14:tracePt t="40815" x="6450013" y="5341938"/>
          <p14:tracePt t="40822" x="6303963" y="5341938"/>
          <p14:tracePt t="40829" x="6157913" y="5351463"/>
          <p14:tracePt t="40836" x="6030913" y="5364163"/>
          <p14:tracePt t="40843" x="5880100" y="5397500"/>
          <p14:tracePt t="40850" x="5729288" y="5424488"/>
          <p14:tracePt t="40859" x="5583238" y="5456238"/>
          <p14:tracePt t="40864" x="5432425" y="5497513"/>
          <p14:tracePt t="40872" x="5281613" y="5543550"/>
          <p14:tracePt t="40881" x="5154613" y="5575300"/>
          <p14:tracePt t="40885" x="5016500" y="5634038"/>
          <p14:tracePt t="40893" x="4884738" y="5675313"/>
          <p14:tracePt t="40900" x="4752975" y="5721350"/>
          <p14:tracePt t="40908" x="4638675" y="5762625"/>
          <p14:tracePt t="40914" x="4556125" y="5803900"/>
          <p14:tracePt t="40921" x="4460875" y="5843588"/>
          <p14:tracePt t="40930" x="4395788" y="5872163"/>
          <p14:tracePt t="40935" x="4318000" y="5899150"/>
          <p14:tracePt t="40943" x="4241800" y="5935663"/>
          <p14:tracePt t="40950" x="4176713" y="5962650"/>
          <p14:tracePt t="40956" x="4113213" y="5986463"/>
          <p14:tracePt t="40964" x="4067175" y="6008688"/>
          <p14:tracePt t="40971" x="4025900" y="6022975"/>
          <p14:tracePt t="40978" x="3984625" y="6030913"/>
          <p14:tracePt t="40985" x="3952875" y="6049963"/>
          <p14:tracePt t="40993" x="3925888" y="6064250"/>
          <p14:tracePt t="40999" x="3879850" y="6072188"/>
          <p14:tracePt t="41007" x="3852863" y="6081713"/>
          <p14:tracePt t="41014" x="3821113" y="6091238"/>
          <p14:tracePt t="41021" x="3779838" y="6103938"/>
          <p14:tracePt t="41028" x="3748088" y="6113463"/>
          <p14:tracePt t="41035" x="3721100" y="6122988"/>
          <p14:tracePt t="41042" x="3679825" y="6132513"/>
          <p14:tracePt t="41049" x="3656013" y="6154738"/>
          <p14:tracePt t="41063" x="3619500" y="6173788"/>
          <p14:tracePt t="41070" x="3592513" y="6181725"/>
          <p14:tracePt t="41077" x="3575050" y="6191250"/>
          <p14:tracePt t="41084" x="3551238" y="6200775"/>
          <p14:tracePt t="41093" x="3533775" y="6210300"/>
          <p14:tracePt t="41099" x="3529013" y="6218238"/>
          <p14:tracePt t="41105" x="3519488" y="6218238"/>
          <p14:tracePt t="41113" x="3502025" y="6218238"/>
          <p14:tracePt t="41120" x="3497263" y="6218238"/>
          <p14:tracePt t="41126" x="3487738" y="6218238"/>
          <p14:tracePt t="41134" x="3478213" y="6218238"/>
          <p14:tracePt t="41142" x="3470275" y="6218238"/>
          <p14:tracePt t="41149" x="3465513" y="6218238"/>
          <p14:tracePt t="41155" x="3455988" y="6218238"/>
          <p14:tracePt t="41167" x="3446463" y="6218238"/>
          <p14:tracePt t="41169" x="3441700" y="6218238"/>
          <p14:tracePt t="41177" x="3433763" y="6218238"/>
          <p14:tracePt t="41183" x="3414713" y="6218238"/>
          <p14:tracePt t="41212" x="3414713" y="6213475"/>
          <p14:tracePt t="41219" x="3414713" y="6205538"/>
          <p14:tracePt t="41226" x="3414713" y="6200775"/>
          <p14:tracePt t="41233" x="3429000" y="6191250"/>
          <p14:tracePt t="41242" x="3436938" y="6181725"/>
          <p14:tracePt t="41247" x="3441700" y="6173788"/>
          <p14:tracePt t="41254" x="3460750" y="6145213"/>
          <p14:tracePt t="41262" x="3492500" y="6127750"/>
          <p14:tracePt t="41268" x="3551238" y="6103938"/>
          <p14:tracePt t="41276" x="3597275" y="6081713"/>
          <p14:tracePt t="41282" x="3656013" y="6054725"/>
          <p14:tracePt t="41290" x="3721100" y="6018213"/>
          <p14:tracePt t="41297" x="3779838" y="6003925"/>
          <p14:tracePt t="41304" x="3825875" y="5994400"/>
          <p14:tracePt t="41311" x="3867150" y="5994400"/>
          <p14:tracePt t="41318" x="3921125" y="5994400"/>
          <p14:tracePt t="41326" x="3948113" y="5994400"/>
          <p14:tracePt t="41332" x="3976688" y="5994400"/>
          <p14:tracePt t="41339" x="4017963" y="5994400"/>
          <p14:tracePt t="41346" x="4035425" y="5994400"/>
          <p14:tracePt t="41353" x="4054475" y="5994400"/>
          <p14:tracePt t="41361" x="4071938" y="5994400"/>
          <p14:tracePt t="41368" x="4090988" y="5994400"/>
          <p14:tracePt t="41376" x="4094163" y="5994400"/>
          <p14:tracePt t="41382" x="4103688" y="5994400"/>
          <p14:tracePt t="41389" x="4113213" y="5994400"/>
          <p14:tracePt t="41397" x="4117975" y="5994400"/>
          <p14:tracePt t="41409" x="4127500" y="5994400"/>
          <p14:tracePt t="41426" x="4135438" y="5994400"/>
          <p14:tracePt t="48014" x="4154488" y="6054725"/>
          <p14:tracePt t="48023" x="4195763" y="6137275"/>
          <p14:tracePt t="48029" x="4237038" y="6200775"/>
          <p14:tracePt t="48035" x="4291013" y="6283325"/>
          <p14:tracePt t="48058" x="4414838" y="6442075"/>
          <p14:tracePt t="48064" x="4446588" y="6473825"/>
          <p14:tracePt t="48071" x="4483100" y="6519863"/>
          <p14:tracePt t="48078" x="4529138" y="6556375"/>
          <p14:tracePt t="48085" x="4560888" y="6588125"/>
          <p14:tracePt t="48096" x="4592638" y="6619875"/>
          <p14:tracePt t="48099" x="4656138" y="6643688"/>
          <p14:tracePt t="48107" x="4697413" y="6665913"/>
          <p14:tracePt t="48113" x="4760913" y="6692900"/>
          <p14:tracePt t="48121" x="4821238" y="6702425"/>
          <p14:tracePt t="48128" x="4879975" y="6716713"/>
          <p14:tracePt t="48135" x="4943475" y="6738938"/>
          <p14:tracePt t="48147" x="4999038" y="6738938"/>
          <p14:tracePt t="48149" x="5040313" y="6738938"/>
          <p14:tracePt t="48156" x="5094288" y="6738938"/>
          <p14:tracePt t="48163" x="5135563" y="6738938"/>
          <p14:tracePt t="48170" x="5176838" y="6726238"/>
          <p14:tracePt t="48177" x="5235575" y="6711950"/>
          <p14:tracePt t="48184" x="5281613" y="6702425"/>
          <p14:tracePt t="48192" x="5341938" y="6689725"/>
          <p14:tracePt t="48198" x="5400675" y="6665913"/>
          <p14:tracePt t="48207" x="5464175" y="6638925"/>
          <p14:tracePt t="48212" x="5505450" y="6629400"/>
          <p14:tracePt t="48220" x="5568950" y="6607175"/>
          <p14:tracePt t="48227" x="5610225" y="6592888"/>
          <p14:tracePt t="48233" x="5651500" y="6583363"/>
          <p14:tracePt t="48247" x="5710238" y="6570663"/>
          <p14:tracePt t="48249" x="5756275" y="6561138"/>
          <p14:tracePt t="48257" x="5816600" y="6546850"/>
          <p14:tracePt t="48263" x="5843588" y="6546850"/>
          <p14:tracePt t="48269" x="5870575" y="6546850"/>
          <p14:tracePt t="48277" x="5911850" y="6546850"/>
          <p14:tracePt t="48283" x="5943600" y="6546850"/>
          <p14:tracePt t="48291" x="5970588" y="6546850"/>
          <p14:tracePt t="48298" x="6003925" y="6546850"/>
          <p14:tracePt t="48307" x="6016625" y="6546850"/>
          <p14:tracePt t="48312" x="6035675" y="6546850"/>
          <p14:tracePt t="48319" x="6043613" y="6546850"/>
          <p14:tracePt t="48326" x="6053138" y="6546850"/>
          <p14:tracePt t="50134" x="5943600" y="6538913"/>
          <p14:tracePt t="50140" x="5780088" y="6524625"/>
          <p14:tracePt t="50147" x="5614988" y="6524625"/>
          <p14:tracePt t="50155" x="5432425" y="6524625"/>
          <p14:tracePt t="50162" x="5213350" y="6524625"/>
          <p14:tracePt t="50168" x="5030788" y="6534150"/>
          <p14:tracePt t="50177" x="4829175" y="6546850"/>
          <p14:tracePt t="50183" x="4646613" y="6565900"/>
          <p14:tracePt t="50190" x="4483100" y="6580188"/>
          <p14:tracePt t="50199" x="4337050" y="6592888"/>
          <p14:tracePt t="50204" x="4191000" y="6607175"/>
          <p14:tracePt t="50212" x="4057650" y="6624638"/>
          <p14:tracePt t="50218" x="3948113" y="6638925"/>
          <p14:tracePt t="50227" x="3871913" y="6648450"/>
          <p14:tracePt t="50232" x="3775075" y="6661150"/>
          <p14:tracePt t="50240" x="3702050" y="6675438"/>
          <p14:tracePt t="50247" x="3643313" y="6675438"/>
          <p14:tracePt t="50254" x="3565525" y="6702425"/>
          <p14:tracePt t="50261" x="3509963" y="6702425"/>
          <p14:tracePt t="50268" x="3433763" y="6702425"/>
          <p14:tracePt t="50277" x="3392488" y="6702425"/>
          <p14:tracePt t="50282" x="3336925" y="6702425"/>
          <p14:tracePt t="50289" x="3295650" y="6702425"/>
          <p14:tracePt t="50296" x="3268663" y="6702425"/>
          <p14:tracePt t="50303" x="3227388" y="6702425"/>
          <p14:tracePt t="50311" x="3200400" y="6702425"/>
          <p14:tracePt t="50317" x="3168650" y="6702425"/>
          <p14:tracePt t="50325" x="3127375" y="6702425"/>
          <p14:tracePt t="50332" x="3108325" y="6702425"/>
          <p14:tracePt t="50339" x="3081338" y="6702425"/>
          <p14:tracePt t="50347" x="3054350" y="6702425"/>
          <p14:tracePt t="50353" x="3035300" y="6702425"/>
          <p14:tracePt t="50361" x="3003550" y="6702425"/>
          <p14:tracePt t="50367" x="2976563" y="6702425"/>
          <p14:tracePt t="50374" x="2944813" y="6702425"/>
          <p14:tracePt t="50381" x="2917825" y="6702425"/>
          <p14:tracePt t="50389" x="2898775" y="6711950"/>
          <p14:tracePt t="50396" x="2881313" y="6711950"/>
          <p14:tracePt t="50402" x="2852738" y="6711950"/>
          <p14:tracePt t="50411" x="2835275" y="6711950"/>
          <p14:tracePt t="50417" x="2816225" y="6711950"/>
          <p14:tracePt t="50423" x="2798763" y="6711950"/>
          <p14:tracePt t="50431" x="2779713" y="6711950"/>
          <p14:tracePt t="50438" x="2767013" y="6711950"/>
          <p14:tracePt t="50445" x="2757488" y="6711950"/>
          <p14:tracePt t="50452" x="2747963" y="6711950"/>
          <p14:tracePt t="50461" x="2738438" y="6711950"/>
          <p14:tracePt t="50466" x="2735263" y="6711950"/>
          <p14:tracePt t="54840" x="2767013" y="6711950"/>
          <p14:tracePt t="54845" x="2794000" y="6707188"/>
          <p14:tracePt t="54852" x="2852738" y="6692900"/>
          <p14:tracePt t="54860" x="2889250" y="6692900"/>
          <p14:tracePt t="54867" x="2949575" y="6684963"/>
          <p14:tracePt t="54874" x="2976563" y="6684963"/>
          <p14:tracePt t="54881" x="3008313" y="6684963"/>
          <p14:tracePt t="54888" x="3049588" y="6684963"/>
          <p14:tracePt t="54896" x="3063875" y="6684963"/>
          <p14:tracePt t="54902" x="3081338" y="6684963"/>
          <p14:tracePt t="54909" x="3100388" y="6684963"/>
          <p14:tracePt t="54917" x="3108325" y="6684963"/>
          <p14:tracePt t="54923" x="3122613" y="6684963"/>
          <p14:tracePt t="54931" x="3132138" y="6684963"/>
          <p14:tracePt t="54938" x="3140075" y="6684963"/>
          <p14:tracePt t="54945" x="3149600" y="6684963"/>
          <p14:tracePt t="54959" x="3154363" y="6684963"/>
          <p14:tracePt t="55029" x="3163888" y="6684963"/>
          <p14:tracePt t="55036" x="3173413" y="6684963"/>
          <p14:tracePt t="55044" x="3176588" y="6684963"/>
          <p14:tracePt t="55055" x="3186113" y="6684963"/>
          <p14:tracePt t="55058" x="3205163" y="6684963"/>
          <p14:tracePt t="55067" x="3209925" y="6684963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Example Problem</a:t>
            </a:r>
            <a:endParaRPr lang="en-US" dirty="0">
              <a:solidFill>
                <a:srgbClr val="CC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24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Which type(s) of intermolecular forces need to be overcome to convert each of the following liquids to gases?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CH</a:t>
            </a:r>
            <a:r>
              <a:rPr lang="en-US" baseline="-25000" dirty="0">
                <a:latin typeface="Arial" charset="0"/>
                <a:ea typeface="ＭＳ Ｐゴシック" charset="0"/>
              </a:rPr>
              <a:t>4</a:t>
            </a:r>
            <a:endParaRPr lang="en-US" dirty="0">
              <a:latin typeface="Arial" charset="0"/>
              <a:ea typeface="ＭＳ Ｐゴシック" charset="0"/>
            </a:endParaRPr>
          </a:p>
          <a:p>
            <a:pPr lvl="1" eaLnBrk="1" hangingPunct="1"/>
            <a:endParaRPr lang="en-US" dirty="0">
              <a:latin typeface="Arial" charset="0"/>
              <a:ea typeface="ＭＳ Ｐゴシック" charset="0"/>
            </a:endParaRP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CH</a:t>
            </a:r>
            <a:r>
              <a:rPr lang="en-US" baseline="-25000" dirty="0">
                <a:latin typeface="Arial" charset="0"/>
                <a:ea typeface="ＭＳ Ｐゴシック" charset="0"/>
              </a:rPr>
              <a:t>3</a:t>
            </a:r>
            <a:r>
              <a:rPr lang="en-US" dirty="0">
                <a:latin typeface="Arial" charset="0"/>
                <a:ea typeface="ＭＳ Ｐゴシック" charset="0"/>
              </a:rPr>
              <a:t>F</a:t>
            </a:r>
            <a:endParaRPr lang="en-US" baseline="-25000" dirty="0">
              <a:latin typeface="Arial" charset="0"/>
              <a:ea typeface="ＭＳ Ｐゴシック" charset="0"/>
            </a:endParaRPr>
          </a:p>
          <a:p>
            <a:pPr marL="458788" lvl="1" indent="0" eaLnBrk="1" hangingPunct="1">
              <a:buNone/>
            </a:pPr>
            <a:endParaRPr lang="en-US" dirty="0">
              <a:latin typeface="Arial" charset="0"/>
              <a:ea typeface="ＭＳ Ｐゴシック" charset="0"/>
            </a:endParaRP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CH</a:t>
            </a:r>
            <a:r>
              <a:rPr lang="en-US" baseline="-25000" dirty="0">
                <a:latin typeface="Arial" charset="0"/>
                <a:ea typeface="ＭＳ Ｐゴシック" charset="0"/>
              </a:rPr>
              <a:t>3</a:t>
            </a:r>
            <a:r>
              <a:rPr lang="en-US" dirty="0">
                <a:latin typeface="Arial" charset="0"/>
                <a:ea typeface="ＭＳ Ｐゴシック" charset="0"/>
              </a:rPr>
              <a:t>OH</a:t>
            </a:r>
          </a:p>
        </p:txBody>
      </p:sp>
      <p:sp>
        <p:nvSpPr>
          <p:cNvPr id="4" name="Rectangle 3"/>
          <p:cNvSpPr/>
          <p:nvPr/>
        </p:nvSpPr>
        <p:spPr>
          <a:xfrm>
            <a:off x="2168141" y="3321597"/>
            <a:ext cx="225574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dispersion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320541" y="4197257"/>
            <a:ext cx="225574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dispersion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25973" y="5084295"/>
            <a:ext cx="225574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dispersion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28954" y="4197257"/>
            <a:ext cx="27783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8000"/>
                </a:solidFill>
                <a:latin typeface="Arial" charset="0"/>
                <a:ea typeface="ＭＳ Ｐゴシック" charset="0"/>
                <a:cs typeface="ＭＳ Ｐゴシック" charset="0"/>
              </a:rPr>
              <a:t>dipole-dipole</a:t>
            </a:r>
            <a:endParaRPr lang="en-US" sz="3200" dirty="0">
              <a:solidFill>
                <a:srgbClr val="008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481719" y="5084295"/>
            <a:ext cx="27783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8000"/>
                </a:solidFill>
                <a:latin typeface="Arial" charset="0"/>
                <a:ea typeface="ＭＳ Ｐゴシック" charset="0"/>
                <a:cs typeface="ＭＳ Ｐゴシック" charset="0"/>
              </a:rPr>
              <a:t>dipole-dipole</a:t>
            </a:r>
            <a:endParaRPr lang="en-US" sz="3200" dirty="0">
              <a:solidFill>
                <a:srgbClr val="008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856196" y="5590958"/>
            <a:ext cx="223170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7030A0"/>
                </a:solidFill>
                <a:latin typeface="Arial" charset="0"/>
                <a:ea typeface="ＭＳ Ｐゴシック" charset="0"/>
                <a:cs typeface="ＭＳ Ｐゴシック" charset="0"/>
              </a:rPr>
              <a:t>H-bonding</a:t>
            </a:r>
            <a:endParaRPr lang="en-US" sz="3200" dirty="0">
              <a:solidFill>
                <a:srgbClr val="7030A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946859" y="2362301"/>
            <a:ext cx="30251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7030A0"/>
                </a:solidFill>
                <a:latin typeface="Arial" charset="0"/>
                <a:ea typeface="ＭＳ Ｐゴシック" charset="0"/>
                <a:cs typeface="ＭＳ Ｐゴシック" charset="0"/>
              </a:rPr>
              <a:t>liquid </a:t>
            </a:r>
            <a:r>
              <a:rPr lang="en-US" sz="3200" b="1" dirty="0">
                <a:solidFill>
                  <a:srgbClr val="7030A0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 gas</a:t>
            </a:r>
            <a:endParaRPr lang="en-US" sz="3200" dirty="0">
              <a:solidFill>
                <a:srgbClr val="7030A0"/>
              </a:solidFill>
            </a:endParaRP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712CF9BA-5EFB-474C-8ABA-3799412C9F6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91487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5012"/>
    </mc:Choice>
    <mc:Fallback xmlns="">
      <p:transition spd="slow" advTm="11501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  <p:extLst>
    <p:ext uri="{3A86A75C-4F4B-4683-9AE1-C65F6400EC91}">
      <p14:laserTraceLst xmlns:p14="http://schemas.microsoft.com/office/powerpoint/2010/main">
        <p14:tracePtLst>
          <p14:tracePt t="2799" x="3209925" y="6665913"/>
          <p14:tracePt t="2806" x="3195638" y="6638925"/>
          <p14:tracePt t="2813" x="3186113" y="6580188"/>
          <p14:tracePt t="2820" x="3173413" y="6519863"/>
          <p14:tracePt t="2827" x="3159125" y="6410325"/>
          <p14:tracePt t="2835" x="3144838" y="6246813"/>
          <p14:tracePt t="2841" x="3108325" y="5986463"/>
          <p14:tracePt t="2849" x="3108325" y="5648325"/>
          <p14:tracePt t="2856" x="3127375" y="5195888"/>
          <p14:tracePt t="2864" x="3149600" y="4775200"/>
          <p14:tracePt t="2870" x="3173413" y="4360863"/>
          <p14:tracePt t="2900" x="3249613" y="3127375"/>
          <p14:tracePt t="2906" x="3263900" y="2959100"/>
          <p14:tracePt t="2915" x="3263900" y="2830513"/>
          <p14:tracePt t="2920" x="3278188" y="2720975"/>
          <p14:tracePt t="2927" x="3278188" y="2647950"/>
          <p14:tracePt t="2934" x="3278188" y="2589213"/>
          <p14:tracePt t="2941" x="3278188" y="2562225"/>
          <p14:tracePt t="2948" x="3278188" y="2533650"/>
          <p14:tracePt t="2955" x="3278188" y="2501900"/>
          <p14:tracePt t="2965" x="3286125" y="2492375"/>
          <p14:tracePt t="2970" x="3290888" y="2489200"/>
          <p14:tracePt t="2977" x="3300413" y="2479675"/>
          <p14:tracePt t="2985" x="3309938" y="2470150"/>
          <p14:tracePt t="2990" x="3319463" y="2465388"/>
          <p14:tracePt t="2999" x="3322638" y="2455863"/>
          <p14:tracePt t="3005" x="3332163" y="2438400"/>
          <p14:tracePt t="3013" x="3355975" y="2406650"/>
          <p14:tracePt t="3019" x="3360738" y="2401888"/>
          <p14:tracePt t="3026" x="3368675" y="2392363"/>
          <p14:tracePt t="3033" x="3387725" y="2374900"/>
          <p14:tracePt t="3040" x="3405188" y="2355850"/>
          <p14:tracePt t="3048" x="3424238" y="2346325"/>
          <p14:tracePt t="3054" x="3470275" y="2324100"/>
          <p14:tracePt t="3064" x="3509963" y="2314575"/>
          <p14:tracePt t="3069" x="3570288" y="2301875"/>
          <p14:tracePt t="3076" x="3611563" y="2292350"/>
          <p14:tracePt t="3083" x="3689350" y="2278063"/>
          <p14:tracePt t="3089" x="3748088" y="2265363"/>
          <p14:tracePt t="3098" x="3811588" y="2241550"/>
          <p14:tracePt t="3104" x="3857625" y="2205038"/>
          <p14:tracePt t="3111" x="3916363" y="2195513"/>
          <p14:tracePt t="3123" x="3948113" y="2173288"/>
          <p14:tracePt t="3125" x="3981450" y="2163763"/>
          <p14:tracePt t="3132" x="3998913" y="2155825"/>
          <p14:tracePt t="3139" x="4025900" y="2146300"/>
          <p14:tracePt t="3147" x="4035425" y="2136775"/>
          <p14:tracePt t="3154" x="4044950" y="2127250"/>
          <p14:tracePt t="3161" x="4049713" y="2109788"/>
          <p14:tracePt t="3169" x="4057650" y="2105025"/>
          <p14:tracePt t="3175" x="4067175" y="2105025"/>
          <p14:tracePt t="3189" x="4076700" y="2105025"/>
          <p14:tracePt t="3198" x="4076700" y="2095500"/>
          <p14:tracePt t="3203" x="4081463" y="2095500"/>
          <p14:tracePt t="3210" x="4090988" y="2085975"/>
          <p14:tracePt t="3224" x="4108450" y="2078038"/>
          <p14:tracePt t="3226" x="4113213" y="2078038"/>
          <p14:tracePt t="3232" x="4122738" y="2078038"/>
          <p14:tracePt t="3238" x="4130675" y="2078038"/>
          <p14:tracePt t="3248" x="4140200" y="2073275"/>
          <p14:tracePt t="3253" x="4144963" y="2063750"/>
          <p14:tracePt t="3260" x="4154488" y="2063750"/>
          <p14:tracePt t="3268" x="4164013" y="2063750"/>
          <p14:tracePt t="3274" x="4168775" y="2063750"/>
          <p14:tracePt t="3281" x="4186238" y="2063750"/>
          <p14:tracePt t="3293" x="4195763" y="2063750"/>
          <p14:tracePt t="3297" x="4200525" y="2063750"/>
          <p14:tracePt t="3302" x="4208463" y="2063750"/>
          <p14:tracePt t="3309" x="4217988" y="2063750"/>
          <p14:tracePt t="3317" x="4227513" y="2063750"/>
          <p14:tracePt t="3324" x="4232275" y="2063750"/>
          <p14:tracePt t="3332" x="4241800" y="2063750"/>
          <p14:tracePt t="3338" x="4249738" y="2068513"/>
          <p14:tracePt t="3347" x="4264025" y="2078038"/>
          <p14:tracePt t="3352" x="4273550" y="2082800"/>
          <p14:tracePt t="3359" x="4273550" y="2090738"/>
          <p14:tracePt t="3367" x="4281488" y="2100263"/>
          <p14:tracePt t="3373" x="4291013" y="2105025"/>
          <p14:tracePt t="3381" x="4295775" y="2122488"/>
          <p14:tracePt t="3394" x="4305300" y="2132013"/>
          <p14:tracePt t="3398" x="4305300" y="2151063"/>
          <p14:tracePt t="3403" x="4314825" y="2168525"/>
          <p14:tracePt t="3409" x="4314825" y="2182813"/>
          <p14:tracePt t="3417" x="4314825" y="2192338"/>
          <p14:tracePt t="3423" x="4314825" y="2209800"/>
          <p14:tracePt t="3431" x="4322763" y="2219325"/>
          <p14:tracePt t="3443" x="4322763" y="2224088"/>
          <p14:tracePt t="3448" x="4322763" y="2232025"/>
          <p14:tracePt t="3451" x="4322763" y="2241550"/>
          <p14:tracePt t="3458" x="4322763" y="2246313"/>
          <p14:tracePt t="3467" x="4322763" y="2255838"/>
          <p14:tracePt t="3472" x="4322763" y="2265363"/>
          <p14:tracePt t="3481" x="4322763" y="2268538"/>
          <p14:tracePt t="10553" x="4291013" y="2268538"/>
          <p14:tracePt t="10561" x="4222750" y="2268538"/>
          <p14:tracePt t="10568" x="4181475" y="2268538"/>
          <p14:tracePt t="10575" x="4140200" y="2268538"/>
          <p14:tracePt t="10582" x="4086225" y="2268538"/>
          <p14:tracePt t="10589" x="4044950" y="2268538"/>
          <p14:tracePt t="10596" x="3989388" y="2268538"/>
          <p14:tracePt t="10603" x="3962400" y="2268538"/>
          <p14:tracePt t="10613" x="3930650" y="2268538"/>
          <p14:tracePt t="10618" x="3889375" y="2268538"/>
          <p14:tracePt t="10625" x="3862388" y="2268538"/>
          <p14:tracePt t="10632" x="3830638" y="2268538"/>
          <p14:tracePt t="10639" x="3789363" y="2268538"/>
          <p14:tracePt t="10646" x="3762375" y="2268538"/>
          <p14:tracePt t="10653" x="3733800" y="2268538"/>
          <p14:tracePt t="10662" x="3692525" y="2268538"/>
          <p14:tracePt t="10668" x="3660775" y="2268538"/>
          <p14:tracePt t="10674" x="3633788" y="2268538"/>
          <p14:tracePt t="10681" x="3592513" y="2268538"/>
          <p14:tracePt t="10688" x="3560763" y="2268538"/>
          <p14:tracePt t="10696" x="3533775" y="2268538"/>
          <p14:tracePt t="10703" x="3478213" y="2268538"/>
          <p14:tracePt t="10712" x="3451225" y="2268538"/>
          <p14:tracePt t="10717" x="3409950" y="2268538"/>
          <p14:tracePt t="10724" x="3368675" y="2268538"/>
          <p14:tracePt t="10733" x="3336925" y="2268538"/>
          <p14:tracePt t="10738" x="3309938" y="2268538"/>
          <p14:tracePt t="10746" x="3268663" y="2282825"/>
          <p14:tracePt t="10752" x="3236913" y="2282825"/>
          <p14:tracePt t="10760" x="3209925" y="2282825"/>
          <p14:tracePt t="10767" x="3168650" y="2292350"/>
          <p14:tracePt t="10773" x="3136900" y="2292350"/>
          <p14:tracePt t="10782" x="3108325" y="2301875"/>
          <p14:tracePt t="10788" x="3063875" y="2314575"/>
          <p14:tracePt t="10796" x="3035300" y="2324100"/>
          <p14:tracePt t="10802" x="3003550" y="2333625"/>
          <p14:tracePt t="10809" x="2962275" y="2341563"/>
          <p14:tracePt t="10818" x="2921000" y="2355850"/>
          <p14:tracePt t="10823" x="2857500" y="2392363"/>
          <p14:tracePt t="10830" x="2811463" y="2414588"/>
          <p14:tracePt t="10837" x="2747963" y="2438400"/>
          <p14:tracePt t="10846" x="2684463" y="2479675"/>
          <p14:tracePt t="10852" x="2601913" y="2533650"/>
          <p14:tracePt t="10859" x="2538413" y="2570163"/>
          <p14:tracePt t="10867" x="2455863" y="2625725"/>
          <p14:tracePt t="10873" x="2392363" y="2679700"/>
          <p14:tracePt t="10881" x="2328863" y="2716213"/>
          <p14:tracePt t="10888" x="2278063" y="2767013"/>
          <p14:tracePt t="10902" x="2122488" y="2935288"/>
          <p14:tracePt t="10909" x="2017713" y="3041650"/>
          <p14:tracePt t="10916" x="1912938" y="3195638"/>
          <p14:tracePt t="10923" x="1820863" y="3346450"/>
          <p14:tracePt t="10929" x="1725613" y="3502025"/>
          <p14:tracePt t="10937" x="1652588" y="3652838"/>
          <p14:tracePt t="10946" x="1574800" y="3789363"/>
          <p14:tracePt t="10951" x="1516063" y="3922713"/>
          <p14:tracePt t="10958" x="1455738" y="4054475"/>
          <p14:tracePt t="10966" x="1428750" y="4168775"/>
          <p14:tracePt t="10972" x="1401763" y="4246563"/>
          <p14:tracePt t="10980" x="1392238" y="4324350"/>
          <p14:tracePt t="10986" x="1377950" y="4383088"/>
          <p14:tracePt t="10995" x="1365250" y="4443413"/>
          <p14:tracePt t="11001" x="1355725" y="4483100"/>
          <p14:tracePt t="11008" x="1355725" y="4543425"/>
          <p14:tracePt t="11015" x="1355725" y="4570413"/>
          <p14:tracePt t="11022" x="1355725" y="4602163"/>
          <p14:tracePt t="11030" x="1355725" y="4643438"/>
          <p14:tracePt t="11036" x="1355725" y="4670425"/>
          <p14:tracePt t="11045" x="1355725" y="4699000"/>
          <p14:tracePt t="11050" x="1355725" y="4738688"/>
          <p14:tracePt t="11057" x="1355725" y="4757738"/>
          <p14:tracePt t="11064" x="1355725" y="4775200"/>
          <p14:tracePt t="11071" x="1360488" y="4794250"/>
          <p14:tracePt t="11079" x="1370013" y="4803775"/>
          <p14:tracePt t="11085" x="1377950" y="4821238"/>
          <p14:tracePt t="11092" x="1382713" y="4826000"/>
          <p14:tracePt t="11100" x="1392238" y="4835525"/>
          <p14:tracePt t="11107" x="1411288" y="4835525"/>
          <p14:tracePt t="11114" x="1450975" y="4835525"/>
          <p14:tracePt t="11121" x="1479550" y="4830763"/>
          <p14:tracePt t="11129" x="1524000" y="4794250"/>
          <p14:tracePt t="11135" x="1606550" y="4757738"/>
          <p14:tracePt t="11142" x="1708150" y="4699000"/>
          <p14:tracePt t="11149" x="1808163" y="4611688"/>
          <p14:tracePt t="11158" x="1927225" y="4506913"/>
          <p14:tracePt t="11163" x="2032000" y="4419600"/>
          <p14:tracePt t="11171" x="2149475" y="4283075"/>
          <p14:tracePt t="11180" x="2259013" y="4127500"/>
          <p14:tracePt t="11185" x="2373313" y="3949700"/>
          <p14:tracePt t="11192" x="2470150" y="3771900"/>
          <p14:tracePt t="11201" x="2528888" y="3638550"/>
          <p14:tracePt t="11206" x="2574925" y="3506788"/>
          <p14:tracePt t="11213" x="2616200" y="3373438"/>
          <p14:tracePt t="11220" x="2628900" y="3297238"/>
          <p14:tracePt t="11229" x="2628900" y="3205163"/>
          <p14:tracePt t="11234" x="2628900" y="3127375"/>
          <p14:tracePt t="11241" x="2625725" y="3086100"/>
          <p14:tracePt t="11250" x="2597150" y="3027363"/>
          <p14:tracePt t="11256" x="2589213" y="2995613"/>
          <p14:tracePt t="11263" x="2570163" y="2976563"/>
          <p14:tracePt t="11270" x="2552700" y="2959100"/>
          <p14:tracePt t="11280" x="2519363" y="2944813"/>
          <p14:tracePt t="11284" x="2446338" y="2908300"/>
          <p14:tracePt t="11291" x="2351088" y="2894013"/>
          <p14:tracePt t="11299" x="2278063" y="2894013"/>
          <p14:tracePt t="11305" x="2168525" y="2894013"/>
          <p14:tracePt t="11313" x="2058988" y="2903538"/>
          <p14:tracePt t="11319" x="1939925" y="2949575"/>
          <p14:tracePt t="11329" x="1862138" y="2976563"/>
          <p14:tracePt t="11334" x="1781175" y="3013075"/>
          <p14:tracePt t="11341" x="1716088" y="3081338"/>
          <p14:tracePt t="11348" x="1647825" y="3136900"/>
          <p14:tracePt t="11355" x="1597025" y="3187700"/>
          <p14:tracePt t="11362" x="1528763" y="3268663"/>
          <p14:tracePt t="11369" x="1470025" y="3382963"/>
          <p14:tracePt t="11376" x="1397000" y="3521075"/>
          <p14:tracePt t="11385" x="1333500" y="3689350"/>
          <p14:tracePt t="11390" x="1287463" y="3857625"/>
          <p14:tracePt t="11397" x="1241425" y="4040188"/>
          <p14:tracePt t="11406" x="1228725" y="4205288"/>
          <p14:tracePt t="11412" x="1228725" y="4387850"/>
          <p14:tracePt t="11419" x="1228725" y="4552950"/>
          <p14:tracePt t="11426" x="1236663" y="4699000"/>
          <p14:tracePt t="11433" x="1268413" y="4845050"/>
          <p14:tracePt t="11439" x="1296988" y="4959350"/>
          <p14:tracePt t="11446" x="1323975" y="5054600"/>
          <p14:tracePt t="11454" x="1360488" y="5118100"/>
          <p14:tracePt t="11463" x="1414463" y="5200650"/>
          <p14:tracePt t="11469" x="1450975" y="5251450"/>
          <p14:tracePt t="11475" x="1492250" y="5314950"/>
          <p14:tracePt t="11484" x="1538288" y="5351463"/>
          <p14:tracePt t="11489" x="1570038" y="5378450"/>
          <p14:tracePt t="11497" x="1606550" y="5429250"/>
          <p14:tracePt t="11503" x="1652588" y="5451475"/>
          <p14:tracePt t="11513" x="1684338" y="5470525"/>
          <p14:tracePt t="11518" x="1703388" y="5478463"/>
          <p14:tracePt t="11525" x="1720850" y="5487988"/>
          <p14:tracePt t="11533" x="1747838" y="5487988"/>
          <p14:tracePt t="11539" x="1766888" y="5487988"/>
          <p14:tracePt t="11547" x="1784350" y="5483225"/>
          <p14:tracePt t="11553" x="1817688" y="5475288"/>
          <p14:tracePt t="11563" x="1857375" y="5451475"/>
          <p14:tracePt t="11568" x="1890713" y="5434013"/>
          <p14:tracePt t="11574" x="1922463" y="5387975"/>
          <p14:tracePt t="11583" x="1990725" y="5319713"/>
          <p14:tracePt t="11589" x="2049463" y="5205413"/>
          <p14:tracePt t="11597" x="2122488" y="5105400"/>
          <p14:tracePt t="11603" x="2178050" y="5003800"/>
          <p14:tracePt t="11610" x="2222500" y="4889500"/>
          <p14:tracePt t="11619" x="2263775" y="4789488"/>
          <p14:tracePt t="11624" x="2287588" y="4730750"/>
          <p14:tracePt t="11631" x="2300288" y="4652963"/>
          <p14:tracePt t="11639" x="2309813" y="4611688"/>
          <p14:tracePt t="11646" x="2309813" y="4552950"/>
          <p14:tracePt t="11652" x="2309813" y="4524375"/>
          <p14:tracePt t="11659" x="2309813" y="4492625"/>
          <p14:tracePt t="11667" x="2305050" y="4451350"/>
          <p14:tracePt t="11674" x="2295525" y="4424363"/>
          <p14:tracePt t="11680" x="2287588" y="4392613"/>
          <p14:tracePt t="11688" x="2263775" y="4360863"/>
          <p14:tracePt t="11695" x="2232025" y="4329113"/>
          <p14:tracePt t="11702" x="2200275" y="4300538"/>
          <p14:tracePt t="11709" x="2168525" y="4268788"/>
          <p14:tracePt t="11717" x="2122488" y="4246563"/>
          <p14:tracePt t="11723" x="2105025" y="4222750"/>
          <p14:tracePt t="11730" x="2073275" y="4205288"/>
          <p14:tracePt t="11737" x="2054225" y="4195763"/>
          <p14:tracePt t="11746" x="2027238" y="4186238"/>
          <p14:tracePt t="11752" x="2003425" y="4164013"/>
          <p14:tracePt t="11759" x="1985963" y="4154488"/>
          <p14:tracePt t="11767" x="1966913" y="4146550"/>
          <p14:tracePt t="11773" x="1939925" y="4137025"/>
          <p14:tracePt t="11780" x="1922463" y="4127500"/>
          <p14:tracePt t="11787" x="1903413" y="4127500"/>
          <p14:tracePt t="11797" x="1885950" y="4127500"/>
          <p14:tracePt t="11801" x="1876425" y="4127500"/>
          <p14:tracePt t="11808" x="1866900" y="4127500"/>
          <p14:tracePt t="11816" x="1854200" y="4127500"/>
          <p14:tracePt t="11822" x="1844675" y="4132263"/>
          <p14:tracePt t="11829" x="1835150" y="4137025"/>
          <p14:tracePt t="11837" x="1825625" y="4154488"/>
          <p14:tracePt t="11846" x="1817688" y="4186238"/>
          <p14:tracePt t="11851" x="1808163" y="4227513"/>
          <p14:tracePt t="11858" x="1793875" y="4305300"/>
          <p14:tracePt t="11866" x="1793875" y="4360863"/>
          <p14:tracePt t="11872" x="1793875" y="4433888"/>
          <p14:tracePt t="11880" x="1793875" y="4492625"/>
          <p14:tracePt t="11896" x="1812925" y="4579938"/>
          <p14:tracePt t="11901" x="1820863" y="4611688"/>
          <p14:tracePt t="11907" x="1830388" y="4643438"/>
          <p14:tracePt t="11916" x="1854200" y="4662488"/>
          <p14:tracePt t="11922" x="1881188" y="4679950"/>
          <p14:tracePt t="11930" x="1898650" y="4689475"/>
          <p14:tracePt t="11936" x="1930400" y="4702175"/>
          <p14:tracePt t="11945" x="1971675" y="4711700"/>
          <p14:tracePt t="11950" x="2003425" y="4711700"/>
          <p14:tracePt t="11957" x="2044700" y="4711700"/>
          <p14:tracePt t="11966" x="2100263" y="4702175"/>
          <p14:tracePt t="11971" x="2141538" y="4694238"/>
          <p14:tracePt t="11979" x="2205038" y="4670425"/>
          <p14:tracePt t="11985" x="2251075" y="4648200"/>
          <p14:tracePt t="11992" x="2278063" y="4625975"/>
          <p14:tracePt t="12001" x="2309813" y="4592638"/>
          <p14:tracePt t="12007" x="2332038" y="4575175"/>
          <p14:tracePt t="12013" x="2351088" y="4556125"/>
          <p14:tracePt t="12021" x="2360613" y="4538663"/>
          <p14:tracePt t="12030" x="2382838" y="4492625"/>
          <p14:tracePt t="12035" x="2401888" y="4460875"/>
          <p14:tracePt t="12042" x="2414588" y="4419600"/>
          <p14:tracePt t="12051" x="2424113" y="4360863"/>
          <p14:tracePt t="12056" x="2433638" y="4332288"/>
          <p14:tracePt t="12064" x="2446338" y="4287838"/>
          <p14:tracePt t="12070" x="2446338" y="4259263"/>
          <p14:tracePt t="12079" x="2446338" y="4232275"/>
          <p14:tracePt t="12085" x="2446338" y="4178300"/>
          <p14:tracePt t="12092" x="2446338" y="4146550"/>
          <p14:tracePt t="12099" x="2446338" y="4117975"/>
          <p14:tracePt t="12106" x="2446338" y="4076700"/>
          <p14:tracePt t="12113" x="2438400" y="4044950"/>
          <p14:tracePt t="12120" x="2438400" y="4027488"/>
          <p14:tracePt t="12129" x="2438400" y="4013200"/>
          <p14:tracePt t="12134" x="2433638" y="4003675"/>
          <p14:tracePt t="12141" x="2433638" y="3986213"/>
          <p14:tracePt t="12148" x="2433638" y="3981450"/>
          <p14:tracePt t="12156" x="2433638" y="3971925"/>
          <p14:tracePt t="12163" x="2433638" y="3963988"/>
          <p14:tracePt t="12191" x="2433638" y="3954463"/>
          <p14:tracePt t="12205" x="2424113" y="3954463"/>
          <p14:tracePt t="12227" x="2414588" y="3954463"/>
          <p14:tracePt t="12248" x="2401888" y="3954463"/>
          <p14:tracePt t="12262" x="2392363" y="3954463"/>
          <p14:tracePt t="12276" x="2382838" y="3954463"/>
          <p14:tracePt t="12283" x="2378075" y="3954463"/>
          <p14:tracePt t="12297" x="2368550" y="3954463"/>
          <p14:tracePt t="14885" x="2332038" y="3944938"/>
          <p14:tracePt t="14891" x="2300288" y="3935413"/>
          <p14:tracePt t="14898" x="2246313" y="3927475"/>
          <p14:tracePt t="14907" x="2205038" y="3927475"/>
          <p14:tracePt t="14912" x="2149475" y="3913188"/>
          <p14:tracePt t="14920" x="2109788" y="3913188"/>
          <p14:tracePt t="14926" x="2054225" y="3913188"/>
          <p14:tracePt t="14934" x="2012950" y="3913188"/>
          <p14:tracePt t="14941" x="1981200" y="3913188"/>
          <p14:tracePt t="14948" x="1939925" y="3913188"/>
          <p14:tracePt t="14955" x="1912938" y="3913188"/>
          <p14:tracePt t="14962" x="1881188" y="3917950"/>
          <p14:tracePt t="14971" x="1839913" y="3930650"/>
          <p14:tracePt t="14976" x="1820863" y="3940175"/>
          <p14:tracePt t="14983" x="1803400" y="3949700"/>
          <p14:tracePt t="14992" x="1784350" y="3959225"/>
          <p14:tracePt t="14997" x="1744663" y="3967163"/>
          <p14:tracePt t="15005" x="1720850" y="3976688"/>
          <p14:tracePt t="15012" x="1703388" y="3986213"/>
          <p14:tracePt t="15021" x="1684338" y="3995738"/>
          <p14:tracePt t="15026" x="1666875" y="4003675"/>
          <p14:tracePt t="15033" x="1638300" y="4017963"/>
          <p14:tracePt t="15040" x="1616075" y="4027488"/>
          <p14:tracePt t="15047" x="1601788" y="4027488"/>
          <p14:tracePt t="15054" x="1584325" y="4037013"/>
          <p14:tracePt t="15061" x="1560513" y="4054475"/>
          <p14:tracePt t="15070" x="1543050" y="4054475"/>
          <p14:tracePt t="15076" x="1538288" y="4064000"/>
          <p14:tracePt t="15082" x="1528763" y="4064000"/>
          <p14:tracePt t="15090" x="1520825" y="4064000"/>
          <p14:tracePt t="15097" x="1516063" y="4064000"/>
          <p14:tracePt t="15104" x="1506538" y="4064000"/>
          <p14:tracePt t="15111" x="1497013" y="4064000"/>
          <p14:tracePt t="15120" x="1487488" y="4064000"/>
          <p14:tracePt t="15125" x="1484313" y="4064000"/>
          <p14:tracePt t="15132" x="1465263" y="4064000"/>
          <p14:tracePt t="15139" x="1455738" y="4064000"/>
          <p14:tracePt t="15147" x="1450975" y="4064000"/>
          <p14:tracePt t="15154" x="1443038" y="4064000"/>
          <p14:tracePt t="15160" x="1433513" y="4064000"/>
          <p14:tracePt t="15170" x="1428750" y="4064000"/>
          <p14:tracePt t="15174" x="1419225" y="4064000"/>
          <p14:tracePt t="15182" x="1411288" y="4064000"/>
          <p14:tracePt t="21412" x="1419225" y="3990975"/>
          <p14:tracePt t="21418" x="1428750" y="3898900"/>
          <p14:tracePt t="21427" x="1443038" y="3852863"/>
          <p14:tracePt t="21436" x="1443038" y="3798888"/>
          <p14:tracePt t="21439" x="1443038" y="3771900"/>
          <p14:tracePt t="21447" x="1443038" y="3752850"/>
          <p14:tracePt t="21454" x="1443038" y="3721100"/>
          <p14:tracePt t="21461" x="1443038" y="3706813"/>
          <p14:tracePt t="21468" x="1443038" y="3698875"/>
          <p14:tracePt t="21475" x="1443038" y="3689350"/>
          <p14:tracePt t="21484" x="1443038" y="3675063"/>
          <p14:tracePt t="21489" x="1443038" y="3657600"/>
          <p14:tracePt t="21496" x="1438275" y="3625850"/>
          <p14:tracePt t="21504" x="1423988" y="3597275"/>
          <p14:tracePt t="21511" x="1406525" y="3565525"/>
          <p14:tracePt t="21519" x="1382713" y="3521075"/>
          <p14:tracePt t="21525" x="1350963" y="3487738"/>
          <p14:tracePt t="21531" x="1304925" y="3455988"/>
          <p14:tracePt t="21540" x="1273175" y="3433763"/>
          <p14:tracePt t="21546" x="1241425" y="3402013"/>
          <p14:tracePt t="21553" x="1195388" y="3378200"/>
          <p14:tracePt t="21560" x="1168400" y="3370263"/>
          <p14:tracePt t="21568" x="1136650" y="3360738"/>
          <p14:tracePt t="21574" x="1095375" y="3346450"/>
          <p14:tracePt t="21582" x="1063625" y="3346450"/>
          <p14:tracePt t="21590" x="1036638" y="3346450"/>
          <p14:tracePt t="21596" x="1017588" y="3346450"/>
          <p14:tracePt t="21603" x="990600" y="3346450"/>
          <p14:tracePt t="21610" x="973138" y="3355975"/>
          <p14:tracePt t="21618" x="954088" y="3365500"/>
          <p14:tracePt t="21624" x="944563" y="3370263"/>
          <p14:tracePt t="21631" x="936625" y="3378200"/>
          <p14:tracePt t="21639" x="931863" y="3387725"/>
          <p14:tracePt t="21645" x="922338" y="3414713"/>
          <p14:tracePt t="21652" x="922338" y="3429000"/>
          <p14:tracePt t="21659" x="922338" y="3448050"/>
          <p14:tracePt t="21668" x="922338" y="3465513"/>
          <p14:tracePt t="21674" x="927100" y="3484563"/>
          <p14:tracePt t="21680" x="936625" y="3516313"/>
          <p14:tracePt t="21688" x="944563" y="3533775"/>
          <p14:tracePt t="21695" x="963613" y="3552825"/>
          <p14:tracePt t="21703" x="995363" y="3575050"/>
          <p14:tracePt t="21709" x="1054100" y="3597275"/>
          <p14:tracePt t="21719" x="1114425" y="3621088"/>
          <p14:tracePt t="21724" x="1187450" y="3621088"/>
          <p14:tracePt t="21730" x="1250950" y="3602038"/>
          <p14:tracePt t="21739" x="1309688" y="3589338"/>
          <p14:tracePt t="21744" x="1350963" y="3579813"/>
          <p14:tracePt t="21753" x="1392238" y="3565525"/>
          <p14:tracePt t="21759" x="1423988" y="3557588"/>
          <p14:tracePt t="21768" x="1443038" y="3548063"/>
          <p14:tracePt t="21773" x="1460500" y="3538538"/>
          <p14:tracePt t="21780" x="1470025" y="3529013"/>
          <p14:tracePt t="21787" x="1479550" y="3524250"/>
          <p14:tracePt t="21794" x="1487488" y="3497263"/>
          <p14:tracePt t="21802" x="1492250" y="3487738"/>
          <p14:tracePt t="21808" x="1501775" y="3479800"/>
          <p14:tracePt t="21815" x="1501775" y="3475038"/>
          <p14:tracePt t="21823" x="1501775" y="3465513"/>
          <p14:tracePt t="21829" x="1501775" y="3455988"/>
          <p14:tracePt t="21836" x="1501775" y="3451225"/>
          <p14:tracePt t="21845" x="1497013" y="3443288"/>
          <p14:tracePt t="21851" x="1492250" y="3433763"/>
          <p14:tracePt t="21858" x="1484313" y="3433763"/>
          <p14:tracePt t="21865" x="1474788" y="3433763"/>
          <p14:tracePt t="21872" x="1465263" y="3433763"/>
          <p14:tracePt t="21879" x="1450975" y="3433763"/>
          <p14:tracePt t="21886" x="1433513" y="3438525"/>
          <p14:tracePt t="21904" x="1392238" y="3470275"/>
          <p14:tracePt t="21907" x="1365250" y="3487738"/>
          <p14:tracePt t="21914" x="1341438" y="3506788"/>
          <p14:tracePt t="21922" x="1319213" y="3594100"/>
          <p14:tracePt t="21929" x="1296988" y="3638550"/>
          <p14:tracePt t="27983" x="1314450" y="3670300"/>
          <p14:tracePt t="27988" x="1333500" y="3689350"/>
          <p14:tracePt t="27995" x="1350963" y="3706813"/>
          <p14:tracePt t="28004" x="1374775" y="3740150"/>
          <p14:tracePt t="28011" x="1401763" y="3748088"/>
          <p14:tracePt t="28016" x="1419225" y="3757613"/>
          <p14:tracePt t="28023" x="1438275" y="3771900"/>
          <p14:tracePt t="28032" x="1455738" y="3771900"/>
          <p14:tracePt t="28037" x="1465263" y="3771900"/>
          <p14:tracePt t="28045" x="1492250" y="3771900"/>
          <p14:tracePt t="28052" x="1497013" y="3771900"/>
          <p14:tracePt t="28059" x="1506538" y="3767138"/>
          <p14:tracePt t="28066" x="1516063" y="3757613"/>
          <p14:tracePt t="28073" x="1520825" y="3748088"/>
          <p14:tracePt t="28081" x="1528763" y="3725863"/>
          <p14:tracePt t="28087" x="1543050" y="3694113"/>
          <p14:tracePt t="28095" x="1552575" y="3652838"/>
          <p14:tracePt t="28101" x="1574800" y="3606800"/>
          <p14:tracePt t="28109" x="1574800" y="3565525"/>
          <p14:tracePt t="28117" x="1557338" y="3506788"/>
          <p14:tracePt t="28122" x="1543050" y="3465513"/>
          <p14:tracePt t="28129" x="1520825" y="3402013"/>
          <p14:tracePt t="28137" x="1501775" y="3373438"/>
          <p14:tracePt t="28145" x="1470025" y="3341688"/>
          <p14:tracePt t="28151" x="1419225" y="3305175"/>
          <p14:tracePt t="28158" x="1392238" y="3282950"/>
          <p14:tracePt t="28167" x="1360488" y="3273425"/>
          <p14:tracePt t="28172" x="1319213" y="3263900"/>
          <p14:tracePt t="28179" x="1287463" y="3263900"/>
          <p14:tracePt t="28186" x="1246188" y="3263900"/>
          <p14:tracePt t="28196" x="1219200" y="3268663"/>
          <p14:tracePt t="28201" x="1187450" y="3278188"/>
          <p14:tracePt t="28208" x="1146175" y="3292475"/>
          <p14:tracePt t="28215" x="1127125" y="3300413"/>
          <p14:tracePt t="28221" x="1109663" y="3309938"/>
          <p14:tracePt t="28229" x="1085850" y="3336925"/>
          <p14:tracePt t="28236" x="1082675" y="3346450"/>
          <p14:tracePt t="28246" x="1063625" y="3365500"/>
          <p14:tracePt t="28250" x="1054100" y="3382963"/>
          <p14:tracePt t="28257" x="1046163" y="3402013"/>
          <p14:tracePt t="28265" x="1046163" y="3433763"/>
          <p14:tracePt t="28271" x="1046163" y="3448050"/>
          <p14:tracePt t="28280" x="1046163" y="3465513"/>
          <p14:tracePt t="28285" x="1049338" y="3484563"/>
          <p14:tracePt t="28292" x="1082675" y="3516313"/>
          <p14:tracePt t="28300" x="1100138" y="3538538"/>
          <p14:tracePt t="28307" x="1131888" y="3565525"/>
          <p14:tracePt t="28314" x="1163638" y="3589338"/>
          <p14:tracePt t="28321" x="1204913" y="3611563"/>
          <p14:tracePt t="28329" x="1250950" y="3633788"/>
          <p14:tracePt t="28335" x="1296988" y="3657600"/>
          <p14:tracePt t="28344" x="1323975" y="3667125"/>
          <p14:tracePt t="28350" x="1355725" y="3675063"/>
          <p14:tracePt t="28356" x="1397000" y="3675063"/>
          <p14:tracePt t="28363" x="1414463" y="3675063"/>
          <p14:tracePt t="28370" x="1433513" y="3675063"/>
          <p14:tracePt t="28378" x="1438275" y="3675063"/>
          <p14:tracePt t="28385" x="1447800" y="3675063"/>
          <p14:tracePt t="28392" x="1465263" y="3675063"/>
          <p14:tracePt t="28399" x="1470025" y="3675063"/>
          <p14:tracePt t="28435" x="1470025" y="3670300"/>
          <p14:tracePt t="28441" x="1470025" y="3667125"/>
          <p14:tracePt t="28449" x="1450975" y="3657600"/>
          <p14:tracePt t="28455" x="1443038" y="3648075"/>
          <p14:tracePt t="28464" x="1438275" y="3648075"/>
          <p14:tracePt t="28470" x="1419225" y="3648075"/>
          <p14:tracePt t="28481" x="1401763" y="3648075"/>
          <p14:tracePt t="28485" x="1382713" y="3648075"/>
          <p14:tracePt t="28491" x="1355725" y="3648075"/>
          <p14:tracePt t="28498" x="1338263" y="3648075"/>
          <p14:tracePt t="28505" x="1328738" y="3648075"/>
          <p14:tracePt t="28513" x="1314450" y="3652838"/>
          <p14:tracePt t="28519" x="1304925" y="3662363"/>
          <p14:tracePt t="28528" x="1296988" y="3667125"/>
          <p14:tracePt t="28534" x="1287463" y="3675063"/>
          <p14:tracePt t="28540" x="1277938" y="3703638"/>
          <p14:tracePt t="28547" x="1268413" y="3721100"/>
          <p14:tracePt t="28555" x="1260475" y="3752850"/>
          <p14:tracePt t="28563" x="1260475" y="3779838"/>
          <p14:tracePt t="28569" x="1260475" y="3835400"/>
          <p14:tracePt t="28578" x="1268413" y="3894138"/>
          <p14:tracePt t="28583" x="1268413" y="3935413"/>
          <p14:tracePt t="28590" x="1268413" y="3954463"/>
          <p14:tracePt t="28598" x="1268413" y="3971925"/>
          <p14:tracePt t="30093" x="1277938" y="4013200"/>
          <p14:tracePt t="30099" x="1287463" y="4054475"/>
          <p14:tracePt t="30106" x="1301750" y="4113213"/>
          <p14:tracePt t="30114" x="1301750" y="4146550"/>
          <p14:tracePt t="30121" x="1301750" y="4173538"/>
          <p14:tracePt t="30128" x="1301750" y="4214813"/>
          <p14:tracePt t="30135" x="1301750" y="4241800"/>
          <p14:tracePt t="30142" x="1301750" y="4259263"/>
          <p14:tracePt t="30149" x="1301750" y="4278313"/>
          <p14:tracePt t="30157" x="1301750" y="4305300"/>
          <p14:tracePt t="30163" x="1301750" y="4324350"/>
          <p14:tracePt t="30171" x="1301750" y="4341813"/>
          <p14:tracePt t="30177" x="1301750" y="4360863"/>
          <p14:tracePt t="30185" x="1301750" y="4387850"/>
          <p14:tracePt t="30191" x="1301750" y="4405313"/>
          <p14:tracePt t="30199" x="1301750" y="4414838"/>
          <p14:tracePt t="30207" x="1301750" y="4424363"/>
          <p14:tracePt t="30213" x="1301750" y="4429125"/>
          <p14:tracePt t="30220" x="1301750" y="4438650"/>
          <p14:tracePt t="30233" x="1309688" y="4446588"/>
          <p14:tracePt t="30235" x="1309688" y="4451350"/>
          <p14:tracePt t="30242" x="1319213" y="4470400"/>
          <p14:tracePt t="30248" x="1323975" y="4479925"/>
          <p14:tracePt t="30258" x="1333500" y="4487863"/>
          <p14:tracePt t="30263" x="1341438" y="4492625"/>
          <p14:tracePt t="30269" x="1350963" y="4511675"/>
          <p14:tracePt t="30278" x="1370013" y="4529138"/>
          <p14:tracePt t="30284" x="1377950" y="4560888"/>
          <p14:tracePt t="30290" x="1401763" y="4592638"/>
          <p14:tracePt t="30298" x="1419225" y="4621213"/>
          <p14:tracePt t="30307" x="1443038" y="4665663"/>
          <p14:tracePt t="30312" x="1450975" y="4699000"/>
          <p14:tracePt t="30319" x="1470025" y="4716463"/>
          <p14:tracePt t="30328" x="1479550" y="4735513"/>
          <p14:tracePt t="30334" x="1492250" y="4762500"/>
          <p14:tracePt t="30341" x="1492250" y="4772025"/>
          <p14:tracePt t="30347" x="1492250" y="4779963"/>
          <p14:tracePt t="30357" x="1492250" y="4789488"/>
          <p14:tracePt t="30362" x="1492250" y="4794250"/>
          <p14:tracePt t="30369" x="1492250" y="4803775"/>
          <p14:tracePt t="30376" x="1492250" y="4811713"/>
          <p14:tracePt t="30383" x="1492250" y="4816475"/>
          <p14:tracePt t="39503" x="1506538" y="4816475"/>
          <p14:tracePt t="39510" x="1524000" y="4803775"/>
          <p14:tracePt t="39518" x="1547813" y="4794250"/>
          <p14:tracePt t="39526" x="1552575" y="4789488"/>
          <p14:tracePt t="39532" x="1560513" y="4779963"/>
          <p14:tracePt t="39540" x="1579563" y="4772025"/>
          <p14:tracePt t="39546" x="1579563" y="4762500"/>
          <p14:tracePt t="39553" x="1579563" y="4757738"/>
          <p14:tracePt t="39562" x="1579563" y="4738688"/>
          <p14:tracePt t="39576" x="1557338" y="4711700"/>
          <p14:tracePt t="39581" x="1547813" y="4702175"/>
          <p14:tracePt t="39592" x="1528763" y="4694238"/>
          <p14:tracePt t="39597" x="1511300" y="4684713"/>
          <p14:tracePt t="39602" x="1479550" y="4675188"/>
          <p14:tracePt t="39611" x="1450975" y="4665663"/>
          <p14:tracePt t="39617" x="1406525" y="4643438"/>
          <p14:tracePt t="39624" x="1365250" y="4633913"/>
          <p14:tracePt t="39631" x="1338263" y="4633913"/>
          <p14:tracePt t="39641" x="1304925" y="4633913"/>
          <p14:tracePt t="39645" x="1277938" y="4633913"/>
          <p14:tracePt t="39652" x="1260475" y="4633913"/>
          <p14:tracePt t="39660" x="1241425" y="4638675"/>
          <p14:tracePt t="39666" x="1231900" y="4657725"/>
          <p14:tracePt t="39674" x="1223963" y="4665663"/>
          <p14:tracePt t="39681" x="1214438" y="4670425"/>
          <p14:tracePt t="39690" x="1200150" y="4679950"/>
          <p14:tracePt t="39695" x="1192213" y="4689475"/>
          <p14:tracePt t="39701" x="1182688" y="4699000"/>
          <p14:tracePt t="39710" x="1182688" y="4702175"/>
          <p14:tracePt t="39716" x="1182688" y="4711700"/>
          <p14:tracePt t="39723" x="1182688" y="4721225"/>
          <p14:tracePt t="39730" x="1182688" y="4735513"/>
          <p14:tracePt t="39737" x="1182688" y="4743450"/>
          <p14:tracePt t="39744" x="1187450" y="4752975"/>
          <p14:tracePt t="39751" x="1195388" y="4762500"/>
          <p14:tracePt t="39760" x="1209675" y="4767263"/>
          <p14:tracePt t="39765" x="1228725" y="4775200"/>
          <p14:tracePt t="39773" x="1246188" y="4775200"/>
          <p14:tracePt t="39781" x="1277938" y="4775200"/>
          <p14:tracePt t="39787" x="1319213" y="4775200"/>
          <p14:tracePt t="39794" x="1338263" y="4772025"/>
          <p14:tracePt t="39800" x="1355725" y="4762500"/>
          <p14:tracePt t="39807" x="1374775" y="4752975"/>
          <p14:tracePt t="39815" x="1406525" y="4743450"/>
          <p14:tracePt t="39824" x="1411288" y="4735513"/>
          <p14:tracePt t="39829" x="1419225" y="4721225"/>
          <p14:tracePt t="39837" x="1428750" y="4711700"/>
          <p14:tracePt t="39845" x="1438275" y="4702175"/>
          <p14:tracePt t="39850" x="1438275" y="4699000"/>
          <p14:tracePt t="39858" x="1438275" y="4689475"/>
          <p14:tracePt t="39865" x="1438275" y="4679950"/>
          <p14:tracePt t="39873" x="1438275" y="4670425"/>
          <p14:tracePt t="39879" x="1438275" y="4665663"/>
          <p14:tracePt t="39894" x="1433513" y="4638675"/>
          <p14:tracePt t="39900" x="1423988" y="4633913"/>
          <p14:tracePt t="39908" x="1414463" y="4625975"/>
          <p14:tracePt t="39915" x="1411288" y="4616450"/>
          <p14:tracePt t="39923" x="1392238" y="4606925"/>
          <p14:tracePt t="39928" x="1382713" y="4606925"/>
          <p14:tracePt t="39936" x="1374775" y="4606925"/>
          <p14:tracePt t="39944" x="1370013" y="4606925"/>
          <p14:tracePt t="39949" x="1360488" y="4606925"/>
          <p14:tracePt t="39958" x="1350963" y="4606925"/>
          <p14:tracePt t="39964" x="1346200" y="4606925"/>
          <p14:tracePt t="39973" x="1338263" y="4606925"/>
          <p14:tracePt t="39983" x="1328738" y="4606925"/>
          <p14:tracePt t="39985" x="1314450" y="4606925"/>
          <p14:tracePt t="40028" x="1314450" y="4611688"/>
          <p14:tracePt t="40034" x="1323975" y="4621213"/>
          <p14:tracePt t="40042" x="1333500" y="4629150"/>
          <p14:tracePt t="40049" x="1350963" y="4633913"/>
          <p14:tracePt t="40057" x="1370013" y="4657725"/>
          <p14:tracePt t="40063" x="1401763" y="4665663"/>
          <p14:tracePt t="40071" x="1443038" y="4665663"/>
          <p14:tracePt t="40078" x="1470025" y="4675188"/>
          <p14:tracePt t="40084" x="1501775" y="4675188"/>
          <p14:tracePt t="40091" x="1516063" y="4675188"/>
          <p14:tracePt t="40099" x="1533525" y="4675188"/>
          <p14:tracePt t="40107" x="1552575" y="4675188"/>
          <p14:tracePt t="40113" x="1560513" y="4675188"/>
          <p14:tracePt t="40120" x="1570038" y="4675188"/>
          <p14:tracePt t="40127" x="1584325" y="4675188"/>
          <p14:tracePt t="40134" x="1593850" y="4675188"/>
          <p14:tracePt t="40141" x="1601788" y="4675188"/>
          <p14:tracePt t="40153" x="1606550" y="4675188"/>
          <p14:tracePt t="40157" x="1616075" y="4675188"/>
          <p14:tracePt t="40162" x="1625600" y="4675188"/>
          <p14:tracePt t="40184" x="1630363" y="4675188"/>
          <p14:tracePt t="40191" x="1630363" y="4670425"/>
          <p14:tracePt t="40198" x="1630363" y="4665663"/>
          <p14:tracePt t="40207" x="1638300" y="4648200"/>
          <p14:tracePt t="40212" x="1647825" y="4638675"/>
          <p14:tracePt t="40219" x="1666875" y="4629150"/>
          <p14:tracePt t="40227" x="1666875" y="4625975"/>
          <p14:tracePt t="40233" x="1666875" y="4616450"/>
          <p14:tracePt t="40241" x="1666875" y="4606925"/>
          <p14:tracePt t="40247" x="1666875" y="4602163"/>
          <p14:tracePt t="40257" x="1666875" y="4592638"/>
          <p14:tracePt t="40261" x="1666875" y="4584700"/>
          <p14:tracePt t="40269" x="1666875" y="4565650"/>
          <p14:tracePt t="40276" x="1666875" y="4560888"/>
          <p14:tracePt t="40297" x="1666875" y="4552950"/>
          <p14:tracePt t="40304" x="1666875" y="4543425"/>
          <p14:tracePt t="40318" x="1666875" y="4538663"/>
          <p14:tracePt t="40325" x="1652588" y="4538663"/>
          <p14:tracePt t="40332" x="1643063" y="4538663"/>
          <p14:tracePt t="40340" x="1638300" y="4529138"/>
          <p14:tracePt t="40367" x="1630363" y="4529138"/>
          <p14:tracePt t="40374" x="1630363" y="4519613"/>
          <p14:tracePt t="40403" x="1620838" y="4519613"/>
          <p14:tracePt t="40432" x="1616075" y="4519613"/>
          <p14:tracePt t="41028" x="1620838" y="4483100"/>
          <p14:tracePt t="41033" x="1633538" y="4392613"/>
          <p14:tracePt t="41041" x="1657350" y="4310063"/>
          <p14:tracePt t="41048" x="1671638" y="4232275"/>
          <p14:tracePt t="41055" x="1698625" y="4154488"/>
          <p14:tracePt t="41062" x="1711325" y="4076700"/>
          <p14:tracePt t="41069" x="1720850" y="4017963"/>
          <p14:tracePt t="41077" x="1747838" y="3940175"/>
          <p14:tracePt t="41084" x="1757363" y="3898900"/>
          <p14:tracePt t="41092" x="1771650" y="3840163"/>
          <p14:tracePt t="41097" x="1781175" y="3808413"/>
          <p14:tracePt t="41105" x="1781175" y="3767138"/>
          <p14:tracePt t="41112" x="1781175" y="3740150"/>
          <p14:tracePt t="41119" x="1781175" y="3721100"/>
          <p14:tracePt t="41126" x="1781175" y="3703638"/>
          <p14:tracePt t="41133" x="1781175" y="3675063"/>
          <p14:tracePt t="41141" x="1781175" y="3657600"/>
          <p14:tracePt t="41147" x="1781175" y="3638550"/>
          <p14:tracePt t="41156" x="1781175" y="3621088"/>
          <p14:tracePt t="41161" x="1776413" y="3602038"/>
          <p14:tracePt t="41168" x="1766888" y="3584575"/>
          <p14:tracePt t="41175" x="1757363" y="3565525"/>
          <p14:tracePt t="41183" x="1739900" y="3557588"/>
          <p14:tracePt t="41192" x="1730375" y="3548063"/>
          <p14:tracePt t="41197" x="1720850" y="3538538"/>
          <p14:tracePt t="41204" x="1716088" y="3533775"/>
          <p14:tracePt t="41213" x="1708150" y="3516313"/>
          <p14:tracePt t="41218" x="1698625" y="3497263"/>
          <p14:tracePt t="41225" x="1689100" y="3487738"/>
          <p14:tracePt t="41232" x="1679575" y="3470275"/>
          <p14:tracePt t="41241" x="1674813" y="3465513"/>
          <p14:tracePt t="41246" x="1666875" y="3455988"/>
          <p14:tracePt t="41253" x="1647825" y="3448050"/>
          <p14:tracePt t="41261" x="1638300" y="3438525"/>
          <p14:tracePt t="41268" x="1633538" y="3433763"/>
          <p14:tracePt t="41275" x="1625600" y="3424238"/>
          <p14:tracePt t="41281" x="1616075" y="3424238"/>
          <p14:tracePt t="41291" x="1611313" y="3424238"/>
          <p14:tracePt t="41296" x="1601788" y="3424238"/>
          <p14:tracePt t="41303" x="1584325" y="3424238"/>
          <p14:tracePt t="41310" x="1579563" y="3424238"/>
          <p14:tracePt t="41317" x="1570038" y="3424238"/>
          <p14:tracePt t="41325" x="1560513" y="3429000"/>
          <p14:tracePt t="41331" x="1552575" y="3433763"/>
          <p14:tracePt t="41341" x="1547813" y="3451225"/>
          <p14:tracePt t="41345" x="1533525" y="3484563"/>
          <p14:tracePt t="41353" x="1524000" y="3538538"/>
          <p14:tracePt t="41360" x="1516063" y="3579813"/>
          <p14:tracePt t="41367" x="1487488" y="3643313"/>
          <p14:tracePt t="41374" x="1487488" y="3684588"/>
          <p14:tracePt t="41381" x="1487488" y="3725863"/>
          <p14:tracePt t="41388" x="1487488" y="3767138"/>
          <p14:tracePt t="41395" x="1487488" y="3784600"/>
          <p14:tracePt t="41402" x="1487488" y="3798888"/>
          <p14:tracePt t="41409" x="1487488" y="3808413"/>
          <p14:tracePt t="41416" x="1487488" y="3816350"/>
          <p14:tracePt t="41424" x="1487488" y="3835400"/>
          <p14:tracePt t="41430" x="1487488" y="3840163"/>
          <p14:tracePt t="41438" x="1487488" y="3849688"/>
          <p14:tracePt t="41445" x="1487488" y="3857625"/>
          <p14:tracePt t="41452" x="1487488" y="3862388"/>
          <p14:tracePt t="41502" x="1487488" y="3852863"/>
          <p14:tracePt t="41508" x="1487488" y="3844925"/>
          <p14:tracePt t="41516" x="1487488" y="3816350"/>
          <p14:tracePt t="41524" x="1479550" y="3798888"/>
          <p14:tracePt t="41530" x="1470025" y="3779838"/>
          <p14:tracePt t="41537" x="1460500" y="3762375"/>
          <p14:tracePt t="41545" x="1450975" y="3752850"/>
          <p14:tracePt t="41551" x="1447800" y="3748088"/>
          <p14:tracePt t="41559" x="1447800" y="3730625"/>
          <p14:tracePt t="41567" x="1447800" y="3721100"/>
          <p14:tracePt t="41574" x="1447800" y="3716338"/>
          <p14:tracePt t="44025" x="1447800" y="3725863"/>
          <p14:tracePt t="44031" x="1447800" y="3743325"/>
          <p14:tracePt t="44038" x="1447800" y="3752850"/>
          <p14:tracePt t="44045" x="1447800" y="3771900"/>
          <p14:tracePt t="44052" x="1447800" y="3798888"/>
          <p14:tracePt t="44059" x="1447800" y="3816350"/>
          <p14:tracePt t="44067" x="1447800" y="3835400"/>
          <p14:tracePt t="44075" x="1447800" y="3849688"/>
          <p14:tracePt t="44081" x="1447800" y="3857625"/>
          <p14:tracePt t="44088" x="1447800" y="3886200"/>
          <p14:tracePt t="44095" x="1447800" y="3903663"/>
          <p14:tracePt t="44102" x="1447800" y="3908425"/>
          <p14:tracePt t="44109" x="1447800" y="3917950"/>
          <p14:tracePt t="44116" x="1455738" y="3927475"/>
          <p14:tracePt t="44125" x="1465263" y="3935413"/>
          <p14:tracePt t="44130" x="1474788" y="3949700"/>
          <p14:tracePt t="44137" x="1484313" y="3967163"/>
          <p14:tracePt t="44146" x="1487488" y="3976688"/>
          <p14:tracePt t="44152" x="1497013" y="3986213"/>
          <p14:tracePt t="44159" x="1516063" y="3995738"/>
          <p14:tracePt t="44166" x="1533525" y="4003675"/>
          <p14:tracePt t="44175" x="1543050" y="4008438"/>
          <p14:tracePt t="44180" x="1547813" y="4017963"/>
          <p14:tracePt t="44187" x="1557338" y="4027488"/>
          <p14:tracePt t="44195" x="1565275" y="4037013"/>
          <p14:tracePt t="44201" x="1570038" y="4040188"/>
          <p14:tracePt t="44209" x="1579563" y="4059238"/>
          <p14:tracePt t="44215" x="1589088" y="4068763"/>
          <p14:tracePt t="44224" x="1597025" y="4073525"/>
          <p14:tracePt t="44229" x="1611313" y="4081463"/>
          <p14:tracePt t="44237" x="1620838" y="4090988"/>
          <p14:tracePt t="44245" x="1630363" y="4100513"/>
          <p14:tracePt t="44251" x="1638300" y="4117975"/>
          <p14:tracePt t="44259" x="1643063" y="4122738"/>
          <p14:tracePt t="44265" x="1643063" y="4149725"/>
          <p14:tracePt t="44272" x="1643063" y="4159250"/>
          <p14:tracePt t="44279" x="1652588" y="4164013"/>
          <p14:tracePt t="44286" x="1652588" y="4173538"/>
          <p14:tracePt t="44294" x="1652588" y="4183063"/>
          <p14:tracePt t="44300" x="1652588" y="4191000"/>
          <p14:tracePt t="44308" x="1652588" y="4195763"/>
          <p14:tracePt t="44315" x="1652588" y="4205288"/>
          <p14:tracePt t="44322" x="1652588" y="4214813"/>
          <p14:tracePt t="44329" x="1652588" y="4227513"/>
          <p14:tracePt t="44336" x="1652588" y="4237038"/>
          <p14:tracePt t="44344" x="1652588" y="4246563"/>
          <p14:tracePt t="44350" x="1652588" y="4251325"/>
          <p14:tracePt t="44358" x="1652588" y="4259263"/>
          <p14:tracePt t="44364" x="1652588" y="4268788"/>
          <p14:tracePt t="44371" x="1662113" y="4287838"/>
          <p14:tracePt t="44378" x="1662113" y="4314825"/>
          <p14:tracePt t="44386" x="1662113" y="4332288"/>
          <p14:tracePt t="44393" x="1662113" y="4351338"/>
          <p14:tracePt t="44400" x="1662113" y="4365625"/>
          <p14:tracePt t="44408" x="1662113" y="4373563"/>
          <p14:tracePt t="44414" x="1662113" y="4383088"/>
          <p14:tracePt t="44421" x="1662113" y="4402138"/>
          <p14:tracePt t="44428" x="1662113" y="4405313"/>
          <p14:tracePt t="44435" x="1662113" y="4414838"/>
          <p14:tracePt t="44442" x="1662113" y="4424363"/>
          <p14:tracePt t="44449" x="1662113" y="4429125"/>
          <p14:tracePt t="44458" x="1662113" y="4438650"/>
          <p14:tracePt t="44463" x="1662113" y="4446588"/>
          <p14:tracePt t="44472" x="1662113" y="4451350"/>
          <p14:tracePt t="44477" x="1662113" y="4460875"/>
          <p14:tracePt t="44485" x="1662113" y="4479925"/>
          <p14:tracePt t="44492" x="1662113" y="4487863"/>
          <p14:tracePt t="44499" x="1662113" y="4492625"/>
          <p14:tracePt t="44508" x="1662113" y="4502150"/>
          <p14:tracePt t="44513" x="1662113" y="4511675"/>
          <p14:tracePt t="44520" x="1662113" y="4516438"/>
          <p14:tracePt t="46256" x="1657350" y="4483100"/>
          <p14:tracePt t="46263" x="1647825" y="4456113"/>
          <p14:tracePt t="46270" x="1638300" y="4414838"/>
          <p14:tracePt t="46277" x="1625600" y="4383088"/>
          <p14:tracePt t="46285" x="1616075" y="4365625"/>
          <p14:tracePt t="46292" x="1606550" y="4346575"/>
          <p14:tracePt t="46301" x="1597025" y="4329113"/>
          <p14:tracePt t="46306" x="1589088" y="4319588"/>
          <p14:tracePt t="46312" x="1565275" y="4310063"/>
          <p14:tracePt t="46321" x="1547813" y="4300538"/>
          <p14:tracePt t="46328" x="1524000" y="4292600"/>
          <p14:tracePt t="46335" x="1506538" y="4283075"/>
          <p14:tracePt t="46341" x="1479550" y="4283075"/>
          <p14:tracePt t="46350" x="1460500" y="4283075"/>
          <p14:tracePt t="46355" x="1443038" y="4283075"/>
          <p14:tracePt t="46363" x="1423988" y="4283075"/>
          <p14:tracePt t="46370" x="1411288" y="4283075"/>
          <p14:tracePt t="46376" x="1377950" y="4283075"/>
          <p14:tracePt t="46385" x="1360488" y="4283075"/>
          <p14:tracePt t="46391" x="1341438" y="4283075"/>
          <p14:tracePt t="46398" x="1338263" y="4283075"/>
          <p14:tracePt t="46405" x="1328738" y="4283075"/>
          <p14:tracePt t="46412" x="1319213" y="4287838"/>
          <p14:tracePt t="46419" x="1304925" y="4292600"/>
          <p14:tracePt t="46426" x="1296988" y="4300538"/>
          <p14:tracePt t="46434" x="1287463" y="4310063"/>
          <p14:tracePt t="46440" x="1277938" y="4319588"/>
          <p14:tracePt t="46447" x="1273175" y="4341813"/>
          <p14:tracePt t="46456" x="1260475" y="4360863"/>
          <p14:tracePt t="46461" x="1250950" y="4392613"/>
          <p14:tracePt t="46468" x="1250950" y="4433888"/>
          <p14:tracePt t="46475" x="1250950" y="4460875"/>
          <p14:tracePt t="46483" x="1250950" y="4492625"/>
          <p14:tracePt t="46490" x="1255713" y="4511675"/>
          <p14:tracePt t="46497" x="1265238" y="4529138"/>
          <p14:tracePt t="46504" x="1273175" y="4548188"/>
          <p14:tracePt t="46511" x="1282700" y="4565650"/>
          <p14:tracePt t="46518" x="1296988" y="4584700"/>
          <p14:tracePt t="46525" x="1301750" y="4592638"/>
          <p14:tracePt t="46535" x="1328738" y="4611688"/>
          <p14:tracePt t="46539" x="1346200" y="4621213"/>
          <p14:tracePt t="46547" x="1377950" y="4629150"/>
          <p14:tracePt t="46555" x="1419225" y="4629150"/>
          <p14:tracePt t="46561" x="1447800" y="4625975"/>
          <p14:tracePt t="46568" x="1479550" y="4625975"/>
          <p14:tracePt t="46575" x="1520825" y="4616450"/>
          <p14:tracePt t="46584" x="1538288" y="4592638"/>
          <p14:tracePt t="46589" x="1557338" y="4584700"/>
          <p14:tracePt t="46596" x="1565275" y="4579938"/>
          <p14:tracePt t="46604" x="1574800" y="4570413"/>
          <p14:tracePt t="46610" x="1584325" y="4560888"/>
          <p14:tracePt t="46618" x="1589088" y="4556125"/>
          <p14:tracePt t="46624" x="1606550" y="4548188"/>
          <p14:tracePt t="46633" x="1616075" y="4538663"/>
          <p14:tracePt t="46638" x="1625600" y="4519613"/>
          <p14:tracePt t="46646" x="1630363" y="4516438"/>
          <p14:tracePt t="46653" x="1638300" y="4506913"/>
          <p14:tracePt t="46661" x="1638300" y="4497388"/>
          <p14:tracePt t="46667" x="1638300" y="4483100"/>
          <p14:tracePt t="46674" x="1638300" y="4475163"/>
          <p14:tracePt t="46681" x="1638300" y="4465638"/>
          <p14:tracePt t="46689" x="1638300" y="4438650"/>
          <p14:tracePt t="46695" x="1638300" y="4424363"/>
          <p14:tracePt t="46703" x="1638300" y="4414838"/>
          <p14:tracePt t="46709" x="1638300" y="4405313"/>
          <p14:tracePt t="46717" x="1633538" y="4397375"/>
          <p14:tracePt t="46724" x="1630363" y="4392613"/>
          <p14:tracePt t="46731" x="1620838" y="4383088"/>
          <p14:tracePt t="46743" x="1611313" y="4373563"/>
          <p14:tracePt t="46745" x="1593850" y="4356100"/>
          <p14:tracePt t="46751" x="1589088" y="4351338"/>
          <p14:tracePt t="46759" x="1579563" y="4341813"/>
          <p14:tracePt t="46767" x="1570038" y="4332288"/>
          <p14:tracePt t="46773" x="1557338" y="4332288"/>
          <p14:tracePt t="46780" x="1538288" y="4332288"/>
          <p14:tracePt t="46788" x="1506538" y="4332288"/>
          <p14:tracePt t="46794" x="1487488" y="4332288"/>
          <p14:tracePt t="46802" x="1474788" y="4332288"/>
          <p14:tracePt t="46809" x="1455738" y="4332288"/>
          <p14:tracePt t="46818" x="1447800" y="4337050"/>
          <p14:tracePt t="46823" x="1438275" y="4346575"/>
          <p14:tracePt t="46830" x="1423988" y="4356100"/>
          <p14:tracePt t="46838" x="1414463" y="4373563"/>
          <p14:tracePt t="46845" x="1406525" y="4378325"/>
          <p14:tracePt t="46852" x="1397000" y="4387850"/>
          <p14:tracePt t="46858" x="1387475" y="4405313"/>
          <p14:tracePt t="46867" x="1387475" y="4424363"/>
          <p14:tracePt t="46873" x="1387475" y="4443413"/>
          <p14:tracePt t="46879" x="1387475" y="4470400"/>
          <p14:tracePt t="46887" x="1392238" y="4487863"/>
          <p14:tracePt t="46893" x="1401763" y="4506913"/>
          <p14:tracePt t="46902" x="1423988" y="4524375"/>
          <p14:tracePt t="46908" x="1450975" y="4548188"/>
          <p14:tracePt t="46917" x="1484313" y="4565650"/>
          <p14:tracePt t="46922" x="1501775" y="4575175"/>
          <p14:tracePt t="46929" x="1520825" y="4584700"/>
          <p14:tracePt t="46937" x="1552575" y="4584700"/>
          <p14:tracePt t="46943" x="1570038" y="4584700"/>
          <p14:tracePt t="46951" x="1584325" y="4584700"/>
          <p14:tracePt t="46958" x="1601788" y="4584700"/>
          <p14:tracePt t="46965" x="1633538" y="4579938"/>
          <p14:tracePt t="46971" x="1643063" y="4575175"/>
          <p14:tracePt t="46979" x="1647825" y="4565650"/>
          <p14:tracePt t="46987" x="1657350" y="4548188"/>
          <p14:tracePt t="46993" x="1666875" y="4519613"/>
          <p14:tracePt t="47001" x="1679575" y="4487863"/>
          <p14:tracePt t="47007" x="1689100" y="4446588"/>
          <p14:tracePt t="47017" x="1689100" y="4429125"/>
          <p14:tracePt t="47022" x="1689100" y="4397375"/>
          <p14:tracePt t="47028" x="1689100" y="4383088"/>
          <p14:tracePt t="47037" x="1684338" y="4351338"/>
          <p14:tracePt t="47042" x="1674813" y="4332288"/>
          <p14:tracePt t="47050" x="1666875" y="4314825"/>
          <p14:tracePt t="47056" x="1652588" y="4295775"/>
          <p14:tracePt t="47064" x="1647825" y="4287838"/>
          <p14:tracePt t="47073" x="1638300" y="4278313"/>
          <p14:tracePt t="47078" x="1620838" y="4264025"/>
          <p14:tracePt t="47085" x="1616075" y="4256088"/>
          <p14:tracePt t="47092" x="1606550" y="4246563"/>
          <p14:tracePt t="47100" x="1597025" y="4246563"/>
          <p14:tracePt t="47106" x="1589088" y="4246563"/>
          <p14:tracePt t="47114" x="1584325" y="4246563"/>
          <p14:tracePt t="47120" x="1574800" y="4246563"/>
          <p14:tracePt t="47135" x="1565275" y="4246563"/>
          <p14:tracePt t="47184" x="1565275" y="4251325"/>
          <p14:tracePt t="47191" x="1565275" y="4259263"/>
          <p14:tracePt t="47199" x="1565275" y="4273550"/>
          <p14:tracePt t="47205" x="1570038" y="4283075"/>
          <p14:tracePt t="47212" x="1579563" y="4292600"/>
          <p14:tracePt t="47221" x="1584325" y="4295775"/>
          <p14:tracePt t="47227" x="1601788" y="4314825"/>
          <p14:tracePt t="47234" x="1611313" y="4324350"/>
          <p14:tracePt t="47240" x="1620838" y="4332288"/>
          <p14:tracePt t="47248" x="1633538" y="4337050"/>
          <p14:tracePt t="49629" x="1630363" y="4287838"/>
          <p14:tracePt t="49636" x="1601788" y="4210050"/>
          <p14:tracePt t="49643" x="1579563" y="4164013"/>
          <p14:tracePt t="49650" x="1552575" y="4086225"/>
          <p14:tracePt t="49658" x="1520825" y="4037013"/>
          <p14:tracePt t="49664" x="1492250" y="3976688"/>
          <p14:tracePt t="49674" x="1470025" y="3930650"/>
          <p14:tracePt t="49679" x="1450975" y="3898900"/>
          <p14:tracePt t="49686" x="1438275" y="3857625"/>
          <p14:tracePt t="49693" x="1411288" y="3835400"/>
          <p14:tracePt t="49700" x="1401763" y="3816350"/>
          <p14:tracePt t="49707" x="1392238" y="3808413"/>
          <p14:tracePt t="49714" x="1382713" y="3803650"/>
          <p14:tracePt t="49724" x="1377950" y="3794125"/>
          <p14:tracePt t="49728" x="1370013" y="3784600"/>
          <p14:tracePt t="49735" x="1360488" y="3784600"/>
          <p14:tracePt t="49742" x="1350963" y="3784600"/>
          <p14:tracePt t="49750" x="1346200" y="3784600"/>
          <p14:tracePt t="49757" x="1328738" y="3784600"/>
          <p14:tracePt t="49763" x="1319213" y="3784600"/>
          <p14:tracePt t="49771" x="1314450" y="3784600"/>
          <p14:tracePt t="49778" x="1304925" y="3784600"/>
          <p14:tracePt t="49785" x="1296988" y="3784600"/>
          <p14:tracePt t="49828" x="1296988" y="3789363"/>
          <p14:tracePt t="49834" x="1296988" y="3798888"/>
          <p14:tracePt t="49842" x="1296988" y="3803650"/>
          <p14:tracePt t="49849" x="1296988" y="3813175"/>
          <p14:tracePt t="49857" x="1301750" y="3821113"/>
          <p14:tracePt t="49863" x="1309688" y="3830638"/>
          <p14:tracePt t="49870" x="1314450" y="3835400"/>
          <p14:tracePt t="49883" x="1323975" y="3844925"/>
          <p14:tracePt t="49893" x="1350963" y="3871913"/>
          <p14:tracePt t="49898" x="1360488" y="3871913"/>
          <p14:tracePt t="49908" x="1365250" y="3871913"/>
          <p14:tracePt t="49912" x="1374775" y="3871913"/>
          <p14:tracePt t="49920" x="1382713" y="3871913"/>
          <p14:tracePt t="49927" x="1387475" y="3871913"/>
          <p14:tracePt t="49934" x="1397000" y="3871913"/>
          <p14:tracePt t="49942" x="1406525" y="3871913"/>
          <p14:tracePt t="49948" x="1406525" y="3857625"/>
          <p14:tracePt t="49957" x="1406525" y="3852863"/>
          <p14:tracePt t="49962" x="1423988" y="3844925"/>
          <p14:tracePt t="49969" x="1423988" y="3825875"/>
          <p14:tracePt t="49976" x="1423988" y="3808413"/>
          <p14:tracePt t="49983" x="1423988" y="3789363"/>
          <p14:tracePt t="49991" x="1423988" y="3784600"/>
          <p14:tracePt t="49997" x="1411288" y="3767138"/>
          <p14:tracePt t="50007" x="1401763" y="3757613"/>
          <p14:tracePt t="50011" x="1392238" y="3748088"/>
          <p14:tracePt t="50019" x="1387475" y="3743325"/>
          <p14:tracePt t="50026" x="1387475" y="3735388"/>
          <p14:tracePt t="50034" x="1377950" y="3725863"/>
          <p14:tracePt t="50040" x="1377950" y="3716338"/>
          <p14:tracePt t="51061" x="1370013" y="3740150"/>
          <p14:tracePt t="51074" x="1360488" y="3771900"/>
          <p14:tracePt t="51077" x="1350963" y="3803650"/>
          <p14:tracePt t="51082" x="1338263" y="3830638"/>
          <p14:tracePt t="51090" x="1328738" y="3849688"/>
          <p14:tracePt t="51096" x="1319213" y="3867150"/>
          <p14:tracePt t="51104" x="1309688" y="3898900"/>
          <p14:tracePt t="51110" x="1301750" y="3940175"/>
          <p14:tracePt t="51116" x="1268413" y="3971925"/>
          <p14:tracePt t="51125" x="1260475" y="4003675"/>
          <p14:tracePt t="51131" x="1246188" y="4044950"/>
          <p14:tracePt t="51139" x="1236663" y="4073525"/>
          <p14:tracePt t="51145" x="1228725" y="4105275"/>
          <p14:tracePt t="51153" x="1219200" y="4137025"/>
          <p14:tracePt t="51159" x="1209675" y="4154488"/>
          <p14:tracePt t="51169" x="1200150" y="4183063"/>
          <p14:tracePt t="51174" x="1177925" y="4205288"/>
          <p14:tracePt t="51181" x="1168400" y="4232275"/>
          <p14:tracePt t="51187" x="1158875" y="4251325"/>
          <p14:tracePt t="51195" x="1158875" y="4268788"/>
          <p14:tracePt t="51203" x="1158875" y="4287838"/>
          <p14:tracePt t="51209" x="1158875" y="4305300"/>
          <p14:tracePt t="51216" x="1158875" y="4332288"/>
          <p14:tracePt t="51223" x="1158875" y="4351338"/>
          <p14:tracePt t="51230" x="1158875" y="4368800"/>
          <p14:tracePt t="51238" x="1158875" y="4387850"/>
          <p14:tracePt t="51244" x="1163638" y="4414838"/>
          <p14:tracePt t="51254" x="1173163" y="4433888"/>
          <p14:tracePt t="51259" x="1195388" y="4456113"/>
          <p14:tracePt t="51266" x="1204913" y="4475163"/>
          <p14:tracePt t="51274" x="1223963" y="4492625"/>
          <p14:tracePt t="51280" x="1241425" y="4524375"/>
          <p14:tracePt t="51287" x="1265238" y="4543425"/>
          <p14:tracePt t="51294" x="1292225" y="4565650"/>
          <p14:tracePt t="51303" x="1314450" y="4584700"/>
          <p14:tracePt t="51308" x="1333500" y="4592638"/>
          <p14:tracePt t="51315" x="1341438" y="4611688"/>
          <p14:tracePt t="51323" x="1346200" y="4621213"/>
          <p14:tracePt t="51329" x="1355725" y="4625975"/>
          <p14:tracePt t="51337" x="1365250" y="4625975"/>
          <p14:tracePt t="51343" x="1374775" y="4625975"/>
          <p14:tracePt t="51353" x="1377950" y="4625975"/>
          <p14:tracePt t="51401" x="1377950" y="4616450"/>
          <p14:tracePt t="51408" x="1377950" y="4597400"/>
          <p14:tracePt t="51414" x="1377950" y="4592638"/>
          <p14:tracePt t="51422" x="1370013" y="4584700"/>
          <p14:tracePt t="51429" x="1360488" y="4575175"/>
          <p14:tracePt t="51437" x="1341438" y="4565650"/>
          <p14:tracePt t="51443" x="1323975" y="4556125"/>
          <p14:tracePt t="51450" x="1304925" y="4548188"/>
          <p14:tracePt t="51459" x="1277938" y="4548188"/>
          <p14:tracePt t="51464" x="1268413" y="4548188"/>
          <p14:tracePt t="51473" x="1250950" y="4548188"/>
          <p14:tracePt t="51478" x="1236663" y="4548188"/>
          <p14:tracePt t="51487" x="1219200" y="4548188"/>
          <p14:tracePt t="51492" x="1187450" y="4552950"/>
          <p14:tracePt t="51499" x="1182688" y="4560888"/>
          <p14:tracePt t="51507" x="1173163" y="4579938"/>
          <p14:tracePt t="51514" x="1163638" y="4597400"/>
          <p14:tracePt t="51520" x="1150938" y="4638675"/>
          <p14:tracePt t="51528" x="1150938" y="4679950"/>
          <p14:tracePt t="51537" x="1150938" y="4735513"/>
          <p14:tracePt t="51542" x="1158875" y="4775200"/>
          <p14:tracePt t="51549" x="1168400" y="4808538"/>
          <p14:tracePt t="51556" x="1177925" y="4848225"/>
          <p14:tracePt t="51563" x="1209675" y="4872038"/>
          <p14:tracePt t="51571" x="1241425" y="4889500"/>
          <p14:tracePt t="51577" x="1268413" y="4913313"/>
          <p14:tracePt t="51587" x="1314450" y="4930775"/>
          <p14:tracePt t="51592" x="1360488" y="4954588"/>
          <p14:tracePt t="51599" x="1401763" y="4954588"/>
          <p14:tracePt t="51607" x="1443038" y="4954588"/>
          <p14:tracePt t="51613" x="1470025" y="4940300"/>
          <p14:tracePt t="51620" x="1516063" y="4918075"/>
          <p14:tracePt t="51627" x="1547813" y="4899025"/>
          <p14:tracePt t="51636" x="1579563" y="4867275"/>
          <p14:tracePt t="51641" x="1625600" y="4816475"/>
          <p14:tracePt t="51648" x="1662113" y="4767263"/>
          <p14:tracePt t="51657" x="1684338" y="4725988"/>
          <p14:tracePt t="51663" x="1711325" y="4662488"/>
          <p14:tracePt t="51670" x="1735138" y="4616450"/>
          <p14:tracePt t="51677" x="1744663" y="4556125"/>
          <p14:tracePt t="51686" x="1744663" y="4516438"/>
          <p14:tracePt t="51691" x="1744663" y="4487863"/>
          <p14:tracePt t="51698" x="1744663" y="4446588"/>
          <p14:tracePt t="51706" x="1739900" y="4429125"/>
          <p14:tracePt t="51712" x="1720850" y="4405313"/>
          <p14:tracePt t="51720" x="1711325" y="4387850"/>
          <p14:tracePt t="51726" x="1703388" y="4368800"/>
          <p14:tracePt t="51733" x="1693863" y="4360863"/>
          <p14:tracePt t="51742" x="1684338" y="4356100"/>
          <p14:tracePt t="51747" x="1679575" y="4356100"/>
          <p14:tracePt t="51755" x="1662113" y="4356100"/>
          <p14:tracePt t="51761" x="1633538" y="4356100"/>
          <p14:tracePt t="51770" x="1616075" y="4356100"/>
          <p14:tracePt t="51776" x="1597025" y="4356100"/>
          <p14:tracePt t="51783" x="1579563" y="4360863"/>
          <p14:tracePt t="51790" x="1560513" y="4368800"/>
          <p14:tracePt t="51797" x="1528763" y="4387850"/>
          <p14:tracePt t="51804" x="1511300" y="4397375"/>
          <p14:tracePt t="51811" x="1492250" y="4405313"/>
          <p14:tracePt t="51820" x="1474788" y="4414838"/>
          <p14:tracePt t="51825" x="1455738" y="4424363"/>
          <p14:tracePt t="51833" x="1447800" y="4446588"/>
          <p14:tracePt t="51841" x="1438275" y="4465638"/>
          <p14:tracePt t="51847" x="1423988" y="4492625"/>
          <p14:tracePt t="51855" x="1414463" y="4511675"/>
          <p14:tracePt t="51861" x="1414463" y="4519613"/>
          <p14:tracePt t="51870" x="1414463" y="4529138"/>
          <p14:tracePt t="51875" x="1414463" y="4533900"/>
          <p14:tracePt t="51882" x="1414463" y="4543425"/>
          <p14:tracePt t="51903" x="1428750" y="4575175"/>
          <p14:tracePt t="51911" x="1447800" y="4584700"/>
          <p14:tracePt t="51920" x="1465263" y="4592638"/>
          <p14:tracePt t="51925" x="1484313" y="4602163"/>
          <p14:tracePt t="51932" x="1501775" y="4602163"/>
          <p14:tracePt t="51940" x="1520825" y="4602163"/>
          <p14:tracePt t="51946" x="1524000" y="4602163"/>
          <p14:tracePt t="51958" x="1543050" y="4602163"/>
          <p14:tracePt t="51962" x="1552575" y="4602163"/>
          <p14:tracePt t="51976" x="1557338" y="4602163"/>
          <p14:tracePt t="51978" x="1565275" y="4602163"/>
          <p14:tracePt t="51981" x="1574800" y="4602163"/>
          <p14:tracePt t="62938" x="1570038" y="4629150"/>
          <p14:tracePt t="62943" x="1570038" y="4670425"/>
          <p14:tracePt t="62950" x="1557338" y="4730750"/>
          <p14:tracePt t="62958" x="1547813" y="4772025"/>
          <p14:tracePt t="62965" x="1547813" y="4826000"/>
          <p14:tracePt t="62972" x="1547813" y="4867275"/>
          <p14:tracePt t="62979" x="1547813" y="4922838"/>
          <p14:tracePt t="62986" x="1538288" y="4954588"/>
          <p14:tracePt t="62993" x="1524000" y="4995863"/>
          <p14:tracePt t="63000" x="1524000" y="5035550"/>
          <p14:tracePt t="63007" x="1524000" y="5064125"/>
          <p14:tracePt t="63014" x="1524000" y="5081588"/>
          <p14:tracePt t="63021" x="1516063" y="5100638"/>
          <p14:tracePt t="63029" x="1516063" y="5132388"/>
          <p14:tracePt t="63035" x="1506538" y="5149850"/>
          <p14:tracePt t="63042" x="1506538" y="5168900"/>
          <p14:tracePt t="63050" x="1506538" y="5181600"/>
          <p14:tracePt t="63056" x="1497013" y="5200650"/>
          <p14:tracePt t="63063" x="1479550" y="5232400"/>
          <p14:tracePt t="63070" x="1470025" y="5251450"/>
          <p14:tracePt t="63080" x="1470025" y="5268913"/>
          <p14:tracePt t="63085" x="1470025" y="5287963"/>
          <p14:tracePt t="63092" x="1460500" y="5305425"/>
          <p14:tracePt t="63100" x="1460500" y="5332413"/>
          <p14:tracePt t="63106" x="1450975" y="5356225"/>
          <p14:tracePt t="63113" x="1450975" y="5368925"/>
          <p14:tracePt t="63120" x="1450975" y="5387975"/>
          <p14:tracePt t="63131" x="1438275" y="5419725"/>
          <p14:tracePt t="63135" x="1438275" y="5438775"/>
          <p14:tracePt t="63141" x="1438275" y="5456238"/>
          <p14:tracePt t="63150" x="1438275" y="5461000"/>
          <p14:tracePt t="63156" x="1438275" y="5478463"/>
          <p14:tracePt t="63163" x="1438275" y="5487988"/>
          <p14:tracePt t="63170" x="1438275" y="5502275"/>
          <p14:tracePt t="63181" x="1438275" y="5511800"/>
          <p14:tracePt t="63184" x="1438275" y="5519738"/>
          <p14:tracePt t="63191" x="1438275" y="5524500"/>
          <p14:tracePt t="63198" x="1438275" y="5543550"/>
          <p14:tracePt t="63205" x="1433513" y="5551488"/>
          <p14:tracePt t="63213" x="1433513" y="5556250"/>
          <p14:tracePt t="63220" x="1433513" y="5565775"/>
          <p14:tracePt t="63226" x="1433513" y="5584825"/>
          <p14:tracePt t="63233" x="1433513" y="5588000"/>
          <p14:tracePt t="63240" x="1433513" y="5597525"/>
          <p14:tracePt t="63248" x="1433513" y="5607050"/>
          <p14:tracePt t="63255" x="1433513" y="5616575"/>
          <p14:tracePt t="63262" x="1433513" y="5621338"/>
          <p14:tracePt t="63269" x="1433513" y="5629275"/>
          <p14:tracePt t="63277" x="1433513" y="5638800"/>
          <p14:tracePt t="63283" x="1433513" y="5643563"/>
          <p14:tracePt t="63290" x="1433513" y="5661025"/>
          <p14:tracePt t="63297" x="1433513" y="5670550"/>
          <p14:tracePt t="63304" x="1433513" y="5675313"/>
          <p14:tracePt t="63313" x="1433513" y="5684838"/>
          <p14:tracePt t="63319" x="1433513" y="5694363"/>
          <p14:tracePt t="63326" x="1433513" y="5702300"/>
          <p14:tracePt t="63333" x="1433513" y="5716588"/>
          <p14:tracePt t="63340" x="1433513" y="5748338"/>
          <p14:tracePt t="63347" x="1433513" y="5762625"/>
          <p14:tracePt t="63354" x="1433513" y="5780088"/>
          <p14:tracePt t="63363" x="1433513" y="5799138"/>
          <p14:tracePt t="63368" x="1433513" y="5816600"/>
          <p14:tracePt t="63376" x="1433513" y="5843588"/>
          <p14:tracePt t="63383" x="1433513" y="5853113"/>
          <p14:tracePt t="63390" x="1433513" y="5862638"/>
          <p14:tracePt t="63397" x="1433513" y="5867400"/>
          <p14:tracePt t="63403" x="1433513" y="5876925"/>
          <p14:tracePt t="63413" x="1433513" y="5884863"/>
          <p14:tracePt t="63418" x="1433513" y="5894388"/>
          <p14:tracePt t="63425" x="1433513" y="5899150"/>
          <p14:tracePt t="63432" x="1433513" y="5908675"/>
          <p14:tracePt t="63439" x="1433513" y="5918200"/>
          <p14:tracePt t="63447" x="1433513" y="5930900"/>
          <p14:tracePt t="63453" x="1433513" y="5940425"/>
          <p14:tracePt t="63462" x="1433513" y="5949950"/>
          <p14:tracePt t="63468" x="1433513" y="5954713"/>
          <p14:tracePt t="63474" x="1433513" y="5962650"/>
          <p14:tracePt t="63481" x="1433513" y="5972175"/>
          <p14:tracePt t="63489" x="1433513" y="5981700"/>
          <p14:tracePt t="63496" x="1433513" y="5986463"/>
          <p14:tracePt t="63503" x="1433513" y="5994400"/>
          <p14:tracePt t="63524" x="1433513" y="6013450"/>
          <p14:tracePt t="63559" x="1443038" y="6013450"/>
          <p14:tracePt t="63567" x="1450975" y="6013450"/>
          <p14:tracePt t="63573" x="1460500" y="6013450"/>
          <p14:tracePt t="63580" x="1465263" y="6013450"/>
          <p14:tracePt t="63588" x="1492250" y="6013450"/>
          <p14:tracePt t="63596" x="1501775" y="6013450"/>
          <p14:tracePt t="63602" x="1516063" y="6013450"/>
          <p14:tracePt t="63609" x="1533525" y="6013450"/>
          <p14:tracePt t="63616" x="1543050" y="6013450"/>
          <p14:tracePt t="63623" x="1552575" y="6013450"/>
          <p14:tracePt t="63631" x="1557338" y="6013450"/>
          <p14:tracePt t="63637" x="1574800" y="6013450"/>
          <p14:tracePt t="63647" x="1584325" y="6013450"/>
          <p14:tracePt t="63652" x="1593850" y="5999163"/>
          <p14:tracePt t="63659" x="1597025" y="5999163"/>
          <p14:tracePt t="63666" x="1606550" y="5991225"/>
          <p14:tracePt t="63673" x="1616075" y="5991225"/>
          <p14:tracePt t="63680" x="1630363" y="5981700"/>
          <p14:tracePt t="63687" x="1638300" y="5976938"/>
          <p14:tracePt t="63696" x="1647825" y="5976938"/>
          <p14:tracePt t="63701" x="1657350" y="5976938"/>
          <p14:tracePt t="63708" x="1662113" y="5967413"/>
          <p14:tracePt t="63717" x="1671638" y="5957888"/>
          <p14:tracePt t="63722" x="1679575" y="5949950"/>
          <p14:tracePt t="63730" x="1684338" y="5945188"/>
          <p14:tracePt t="63736" x="1693863" y="5935663"/>
          <p14:tracePt t="63744" x="1711325" y="5918200"/>
          <p14:tracePt t="63753" x="1720850" y="5918200"/>
          <p14:tracePt t="63758" x="1725613" y="5908675"/>
          <p14:tracePt t="63766" x="1735138" y="5903913"/>
          <p14:tracePt t="63772" x="1744663" y="5903913"/>
          <p14:tracePt t="63779" x="1747838" y="5903913"/>
          <p14:tracePt t="63786" x="1757363" y="5903913"/>
          <p14:tracePt t="63793" x="1766888" y="5903913"/>
          <p14:tracePt t="63800" x="1776413" y="5903913"/>
          <p14:tracePt t="63807" x="1789113" y="5903913"/>
          <p14:tracePt t="63814" x="1798638" y="5903913"/>
          <p14:tracePt t="63821" x="1808163" y="5903913"/>
          <p14:tracePt t="68946" x="1793875" y="5894388"/>
          <p14:tracePt t="68951" x="1776413" y="5884863"/>
          <p14:tracePt t="68960" x="1757363" y="5876925"/>
          <p14:tracePt t="68966" x="1739900" y="5867400"/>
          <p14:tracePt t="68972" x="1708150" y="5857875"/>
          <p14:tracePt t="68981" x="1689100" y="5843588"/>
          <p14:tracePt t="68987" x="1671638" y="5843588"/>
          <p14:tracePt t="68994" x="1652588" y="5843588"/>
          <p14:tracePt t="69001" x="1625600" y="5843588"/>
          <p14:tracePt t="69009" x="1606550" y="5843588"/>
          <p14:tracePt t="69016" x="1589088" y="5843588"/>
          <p14:tracePt t="69022" x="1570038" y="5843588"/>
          <p14:tracePt t="69031" x="1552575" y="5843588"/>
          <p14:tracePt t="69037" x="1524000" y="5853113"/>
          <p14:tracePt t="69045" x="1506538" y="5862638"/>
          <p14:tracePt t="69051" x="1487488" y="5872163"/>
          <p14:tracePt t="69058" x="1479550" y="5876925"/>
          <p14:tracePt t="69066" x="1470025" y="5884863"/>
          <p14:tracePt t="69072" x="1465263" y="5894388"/>
          <p14:tracePt t="69080" x="1447800" y="5903913"/>
          <p14:tracePt t="69086" x="1438275" y="5908675"/>
          <p14:tracePt t="69095" x="1428750" y="5926138"/>
          <p14:tracePt t="69101" x="1419225" y="5945188"/>
          <p14:tracePt t="69107" x="1419225" y="5962650"/>
          <p14:tracePt t="69116" x="1419225" y="5994400"/>
          <p14:tracePt t="69121" x="1419225" y="6008688"/>
          <p14:tracePt t="69129" x="1419225" y="6027738"/>
          <p14:tracePt t="69136" x="1423988" y="6045200"/>
          <p14:tracePt t="69144" x="1423988" y="6076950"/>
          <p14:tracePt t="69150" x="1433513" y="6096000"/>
          <p14:tracePt t="69157" x="1443038" y="6113463"/>
          <p14:tracePt t="69165" x="1460500" y="6122988"/>
          <p14:tracePt t="69171" x="1479550" y="6132513"/>
          <p14:tracePt t="69183" x="1501775" y="6140450"/>
          <p14:tracePt t="69185" x="1516063" y="6140450"/>
          <p14:tracePt t="69194" x="1533525" y="6140450"/>
          <p14:tracePt t="69199" x="1565275" y="6140450"/>
          <p14:tracePt t="69207" x="1584325" y="6140450"/>
          <p14:tracePt t="69214" x="1601788" y="6137275"/>
          <p14:tracePt t="69221" x="1620838" y="6127750"/>
          <p14:tracePt t="69228" x="1625600" y="6118225"/>
          <p14:tracePt t="69235" x="1643063" y="6108700"/>
          <p14:tracePt t="69244" x="1652588" y="6091238"/>
          <p14:tracePt t="69249" x="1662113" y="6064250"/>
          <p14:tracePt t="69257" x="1674813" y="6030913"/>
          <p14:tracePt t="69263" x="1684338" y="6003925"/>
          <p14:tracePt t="69270" x="1684338" y="5962650"/>
          <p14:tracePt t="69278" x="1684338" y="5930900"/>
          <p14:tracePt t="69284" x="1684338" y="5903913"/>
          <p14:tracePt t="69291" x="1679575" y="5884863"/>
          <p14:tracePt t="69299" x="1671638" y="5867400"/>
          <p14:tracePt t="69306" x="1662113" y="5843588"/>
          <p14:tracePt t="69314" x="1652588" y="5840413"/>
          <p14:tracePt t="69320" x="1625600" y="5830888"/>
          <p14:tracePt t="69328" x="1606550" y="5821363"/>
          <p14:tracePt t="69334" x="1589088" y="5811838"/>
          <p14:tracePt t="69341" x="1570038" y="5803900"/>
          <p14:tracePt t="69350" x="1538288" y="5780088"/>
          <p14:tracePt t="69355" x="1520825" y="5770563"/>
          <p14:tracePt t="69362" x="1501775" y="5770563"/>
          <p14:tracePt t="69370" x="1484313" y="5770563"/>
          <p14:tracePt t="69383" x="1479550" y="5770563"/>
          <p14:tracePt t="69385" x="1470025" y="5770563"/>
          <p14:tracePt t="69391" x="1450975" y="5770563"/>
          <p14:tracePt t="69398" x="1447800" y="5770563"/>
          <p14:tracePt t="69405" x="1438275" y="5770563"/>
          <p14:tracePt t="69412" x="1428750" y="5770563"/>
          <p14:tracePt t="69419" x="1419225" y="5770563"/>
          <p14:tracePt t="69429" x="1414463" y="5770563"/>
          <p14:tracePt t="72998" x="1419225" y="5721350"/>
          <p14:tracePt t="73005" x="1433513" y="5611813"/>
          <p14:tracePt t="73019" x="1460500" y="5405438"/>
          <p14:tracePt t="73026" x="1474788" y="5291138"/>
          <p14:tracePt t="73033" x="1487488" y="5164138"/>
          <p14:tracePt t="73040" x="1501775" y="5035550"/>
          <p14:tracePt t="73048" x="1516063" y="4903788"/>
          <p14:tracePt t="73054" x="1543050" y="4808538"/>
          <p14:tracePt t="73061" x="1543050" y="4699000"/>
          <p14:tracePt t="73071" x="1560513" y="4589463"/>
          <p14:tracePt t="73075" x="1574800" y="4475163"/>
          <p14:tracePt t="73082" x="1589088" y="4378325"/>
          <p14:tracePt t="73091" x="1601788" y="4287838"/>
          <p14:tracePt t="73096" x="1601788" y="4195763"/>
          <p14:tracePt t="73105" x="1601788" y="4137025"/>
          <p14:tracePt t="73111" x="1601788" y="4081463"/>
          <p14:tracePt t="73120" x="1601788" y="4040188"/>
          <p14:tracePt t="73125" x="1601788" y="3986213"/>
          <p14:tracePt t="73132" x="1601788" y="3954463"/>
          <p14:tracePt t="73139" x="1601788" y="3927475"/>
          <p14:tracePt t="73147" x="1601788" y="3908425"/>
          <p14:tracePt t="73155" x="1601788" y="3881438"/>
          <p14:tracePt t="73161" x="1597025" y="3871913"/>
          <p14:tracePt t="73178" x="1579563" y="3835400"/>
          <p14:tracePt t="73181" x="1570038" y="3830638"/>
          <p14:tracePt t="73188" x="1552575" y="3803650"/>
          <p14:tracePt t="73196" x="1547813" y="3794125"/>
          <p14:tracePt t="73204" x="1538288" y="3784600"/>
          <p14:tracePt t="73210" x="1528763" y="3776663"/>
          <p14:tracePt t="73218" x="1520825" y="3771900"/>
          <p14:tracePt t="73225" x="1520825" y="3762375"/>
          <p14:tracePt t="73231" x="1516063" y="3752850"/>
          <p14:tracePt t="73238" x="1516063" y="3748088"/>
          <p14:tracePt t="73245" x="1516063" y="3740150"/>
          <p14:tracePt t="73267" x="1516063" y="3721100"/>
          <p14:tracePt t="73323" x="1506538" y="3721100"/>
          <p14:tracePt t="73344" x="1497013" y="3721100"/>
          <p14:tracePt t="73359" x="1492250" y="3716338"/>
          <p14:tracePt t="73366" x="1492250" y="3706813"/>
          <p14:tracePt t="73585" x="1492250" y="3711575"/>
          <p14:tracePt t="73594" x="1501775" y="3711575"/>
          <p14:tracePt t="73620" x="1501775" y="3716338"/>
          <p14:tracePt t="73627" x="1511300" y="3716338"/>
          <p14:tracePt t="73650" x="1511300" y="3725863"/>
          <p14:tracePt t="73656" x="1516063" y="3725863"/>
          <p14:tracePt t="76853" x="1511300" y="3798888"/>
          <p14:tracePt t="76859" x="1497013" y="3913188"/>
          <p14:tracePt t="76866" x="1484313" y="4022725"/>
          <p14:tracePt t="76876" x="1470025" y="4137025"/>
          <p14:tracePt t="76892" x="1443038" y="4324350"/>
          <p14:tracePt t="76895" x="1428750" y="4419600"/>
          <p14:tracePt t="76903" x="1414463" y="4497388"/>
          <p14:tracePt t="76909" x="1387475" y="4592638"/>
          <p14:tracePt t="76916" x="1374775" y="4684713"/>
          <p14:tracePt t="76925" x="1365250" y="4743450"/>
          <p14:tracePt t="76930" x="1350963" y="4840288"/>
          <p14:tracePt t="76936" x="1338263" y="4899025"/>
          <p14:tracePt t="76945" x="1323975" y="4976813"/>
          <p14:tracePt t="76951" x="1314450" y="5035550"/>
          <p14:tracePt t="76959" x="1301750" y="5113338"/>
          <p14:tracePt t="76966" x="1292225" y="5154613"/>
          <p14:tracePt t="76972" x="1265238" y="5214938"/>
          <p14:tracePt t="76981" x="1255713" y="5246688"/>
          <p14:tracePt t="76987" x="1246188" y="5287963"/>
          <p14:tracePt t="76993" x="1246188" y="5319713"/>
          <p14:tracePt t="77001" x="1246188" y="5346700"/>
          <p14:tracePt t="77009" x="1246188" y="5387975"/>
          <p14:tracePt t="77015" x="1246188" y="5405438"/>
          <p14:tracePt t="77022" x="1246188" y="5434013"/>
          <p14:tracePt t="77030" x="1246188" y="5451475"/>
          <p14:tracePt t="77036" x="1246188" y="5492750"/>
          <p14:tracePt t="77043" x="1246188" y="5511800"/>
          <p14:tracePt t="77050" x="1246188" y="5538788"/>
          <p14:tracePt t="77059" x="1246188" y="5570538"/>
          <p14:tracePt t="77065" x="1246188" y="5597525"/>
          <p14:tracePt t="77072" x="1246188" y="5616575"/>
          <p14:tracePt t="77079" x="1246188" y="5634038"/>
          <p14:tracePt t="77086" x="1246188" y="5653088"/>
          <p14:tracePt t="77094" x="1246188" y="5657850"/>
          <p14:tracePt t="77100" x="1246188" y="5665788"/>
          <p14:tracePt t="77109" x="1246188" y="5684838"/>
          <p14:tracePt t="77114" x="1246188" y="5689600"/>
          <p14:tracePt t="77121" x="1246188" y="5697538"/>
          <p14:tracePt t="77128" x="1246188" y="5707063"/>
          <p14:tracePt t="77135" x="1246188" y="5716588"/>
          <p14:tracePt t="77143" x="1246188" y="5721350"/>
          <p14:tracePt t="77149" x="1246188" y="5730875"/>
          <p14:tracePt t="77159" x="1246188" y="5738813"/>
          <p14:tracePt t="77164" x="1250950" y="5767388"/>
          <p14:tracePt t="77171" x="1260475" y="5794375"/>
          <p14:tracePt t="77179" x="1292225" y="5840413"/>
          <p14:tracePt t="77185" x="1304925" y="5881688"/>
          <p14:tracePt t="77194" x="1314450" y="5913438"/>
          <p14:tracePt t="77199" x="1323975" y="5940425"/>
          <p14:tracePt t="77209" x="1333500" y="5972175"/>
          <p14:tracePt t="77213" x="1341438" y="5991225"/>
          <p14:tracePt t="77220" x="1350963" y="5999163"/>
          <p14:tracePt t="77235" x="1360488" y="6008688"/>
          <p14:tracePt t="77237" x="1360488" y="6013450"/>
          <p14:tracePt t="77242" x="1374775" y="6022975"/>
          <p14:tracePt t="77256" x="1382713" y="6022975"/>
          <p14:tracePt t="77263" x="1382713" y="6018213"/>
          <p14:tracePt t="77270" x="1392238" y="6013450"/>
          <p14:tracePt t="77277" x="1397000" y="6003925"/>
          <p14:tracePt t="77284" x="1406525" y="5986463"/>
          <p14:tracePt t="77292" x="1419225" y="5957888"/>
          <p14:tracePt t="77298" x="1428750" y="5926138"/>
          <p14:tracePt t="77305" x="1428750" y="5899150"/>
          <p14:tracePt t="77313" x="1438275" y="5853113"/>
          <p14:tracePt t="77320" x="1438275" y="5826125"/>
          <p14:tracePt t="77326" x="1438275" y="5799138"/>
          <p14:tracePt t="77333" x="1438275" y="5757863"/>
          <p14:tracePt t="77343" x="1438275" y="5738813"/>
          <p14:tracePt t="77348" x="1438275" y="5721350"/>
          <p14:tracePt t="77355" x="1438275" y="5711825"/>
          <p14:tracePt t="77362" x="1438275" y="5707063"/>
          <p14:tracePt t="77369" x="1438275" y="5697538"/>
          <p14:tracePt t="77376" x="1438275" y="5689600"/>
          <p14:tracePt t="77383" x="1438275" y="5675313"/>
          <p14:tracePt t="77393" x="1438275" y="5665788"/>
          <p14:tracePt t="77397" x="1447800" y="5657850"/>
          <p14:tracePt t="77405" x="1447800" y="5648325"/>
          <p14:tracePt t="77411" x="1447800" y="5643563"/>
          <p14:tracePt t="77419" x="1450975" y="5634038"/>
          <p14:tracePt t="77426" x="1460500" y="5624513"/>
          <p14:tracePt t="77433" x="1470025" y="5621338"/>
          <p14:tracePt t="77442" x="1470025" y="5611813"/>
          <p14:tracePt t="77447" x="1479550" y="5584825"/>
          <p14:tracePt t="77454" x="1487488" y="5565775"/>
          <p14:tracePt t="77463" x="1497013" y="5556250"/>
          <p14:tracePt t="77469" x="1501775" y="5543550"/>
          <p14:tracePt t="77476" x="1511300" y="5534025"/>
          <p14:tracePt t="77482" x="1528763" y="5514975"/>
          <p14:tracePt t="77491" x="1538288" y="5483225"/>
          <p14:tracePt t="77496" x="1547813" y="5465763"/>
          <p14:tracePt t="77504" x="1557338" y="5461000"/>
          <p14:tracePt t="77511" x="1557338" y="5451475"/>
          <p14:tracePt t="77518" x="1565275" y="5441950"/>
          <p14:tracePt t="77526" x="1565275" y="5434013"/>
          <p14:tracePt t="77532" x="1565275" y="5429250"/>
          <p14:tracePt t="77540" x="1565275" y="5419725"/>
          <p14:tracePt t="77858" x="1565275" y="5332413"/>
          <p14:tracePt t="77865" x="1565275" y="5205413"/>
          <p14:tracePt t="77872" x="1565275" y="5095875"/>
          <p14:tracePt t="77879" x="1565275" y="5003800"/>
          <p14:tracePt t="77888" x="1565275" y="4930775"/>
          <p14:tracePt t="77904" x="1565275" y="4779963"/>
          <p14:tracePt t="77910" x="1565275" y="4725988"/>
          <p14:tracePt t="77914" x="1565275" y="4684713"/>
          <p14:tracePt t="77922" x="1557338" y="4625975"/>
          <p14:tracePt t="77929" x="1547813" y="4597400"/>
          <p14:tracePt t="77938" x="1538288" y="4565650"/>
          <p14:tracePt t="77943" x="1538288" y="4524375"/>
          <p14:tracePt t="77950" x="1528763" y="4497388"/>
          <p14:tracePt t="77958" x="1528763" y="4479925"/>
          <p14:tracePt t="77964" x="1516063" y="4446588"/>
          <p14:tracePt t="77972" x="1516063" y="4429125"/>
          <p14:tracePt t="77978" x="1506538" y="4410075"/>
          <p14:tracePt t="77988" x="1497013" y="4392613"/>
          <p14:tracePt t="77992" x="1487488" y="4373563"/>
          <p14:tracePt t="78000" x="1487488" y="4346575"/>
          <p14:tracePt t="78008" x="1470025" y="4324350"/>
          <p14:tracePt t="78014" x="1460500" y="4305300"/>
          <p14:tracePt t="78021" x="1460500" y="4287838"/>
          <p14:tracePt t="78028" x="1450975" y="4283075"/>
          <p14:tracePt t="78037" x="1450975" y="4264025"/>
          <p14:tracePt t="78042" x="1447800" y="4256088"/>
          <p14:tracePt t="78049" x="1447800" y="4251325"/>
          <p14:tracePt t="78057" x="1438275" y="4241800"/>
          <p14:tracePt t="78063" x="1438275" y="4232275"/>
          <p14:tracePt t="78071" x="1428750" y="4227513"/>
          <p14:tracePt t="78083" x="1428750" y="4219575"/>
          <p14:tracePt t="78088" x="1419225" y="4210050"/>
          <p14:tracePt t="78092" x="1419225" y="4205288"/>
          <p14:tracePt t="78099" x="1414463" y="4195763"/>
          <p14:tracePt t="78106" x="1414463" y="4178300"/>
          <p14:tracePt t="78113" x="1414463" y="4168775"/>
          <p14:tracePt t="78135" x="1414463" y="4164013"/>
          <p14:tracePt t="78141" x="1414463" y="4154488"/>
          <p14:tracePt t="78148" x="1414463" y="4146550"/>
          <p14:tracePt t="78156" x="1414463" y="4141788"/>
          <p14:tracePt t="78163" x="1414463" y="4132263"/>
          <p14:tracePt t="78171" x="1406525" y="4122738"/>
          <p14:tracePt t="78177" x="1406525" y="4117975"/>
          <p14:tracePt t="78185" x="1406525" y="4110038"/>
          <p14:tracePt t="78191" x="1406525" y="4090988"/>
          <p14:tracePt t="78198" x="1406525" y="4081463"/>
          <p14:tracePt t="78205" x="1406525" y="4076700"/>
          <p14:tracePt t="78212" x="1406525" y="4068763"/>
          <p14:tracePt t="78222" x="1406525" y="4059238"/>
          <p14:tracePt t="78226" x="1406525" y="4054475"/>
          <p14:tracePt t="78233" x="1406525" y="4044950"/>
          <p14:tracePt t="78240" x="1406525" y="4037013"/>
          <p14:tracePt t="78248" x="1411288" y="4032250"/>
          <p14:tracePt t="78255" x="1419225" y="4013200"/>
          <p14:tracePt t="78262" x="1423988" y="4003675"/>
          <p14:tracePt t="78271" x="1433513" y="3995738"/>
          <p14:tracePt t="78276" x="1443038" y="3990975"/>
          <p14:tracePt t="78283" x="1447800" y="3990975"/>
          <p14:tracePt t="78291" x="1455738" y="3981450"/>
          <p14:tracePt t="78297" x="1465263" y="3981450"/>
          <p14:tracePt t="78305" x="1484313" y="3971925"/>
          <p14:tracePt t="78326" x="1487488" y="3959225"/>
          <p14:tracePt t="78333" x="1497013" y="3959225"/>
          <p14:tracePt t="78361" x="1506538" y="3949700"/>
          <p14:tracePt t="78375" x="1511300" y="3949700"/>
          <p14:tracePt t="78396" x="1520825" y="3949700"/>
          <p14:tracePt t="82059" x="1516063" y="4003675"/>
          <p14:tracePt t="82068" x="1501775" y="4117975"/>
          <p14:tracePt t="82075" x="1487488" y="4227513"/>
          <p14:tracePt t="82081" x="1487488" y="4341813"/>
          <p14:tracePt t="82089" x="1474788" y="4433888"/>
          <p14:tracePt t="82096" x="1474788" y="4524375"/>
          <p14:tracePt t="82103" x="1474788" y="4633913"/>
          <p14:tracePt t="82109" x="1474788" y="4730750"/>
          <p14:tracePt t="82116" x="1474788" y="4821238"/>
          <p14:tracePt t="82124" x="1474788" y="4913313"/>
          <p14:tracePt t="82130" x="1474788" y="4986338"/>
          <p14:tracePt t="82138" x="1474788" y="5076825"/>
          <p14:tracePt t="82145" x="1484313" y="5173663"/>
          <p14:tracePt t="82153" x="1497013" y="5251450"/>
          <p14:tracePt t="82159" x="1506538" y="5327650"/>
          <p14:tracePt t="82166" x="1520825" y="5419725"/>
          <p14:tracePt t="82174" x="1533525" y="5478463"/>
          <p14:tracePt t="82180" x="1547813" y="5556250"/>
          <p14:tracePt t="82188" x="1557338" y="5616575"/>
          <p14:tracePt t="82194" x="1570038" y="5694363"/>
          <p14:tracePt t="82204" x="1579563" y="5734050"/>
          <p14:tracePt t="82209" x="1593850" y="5794375"/>
          <p14:tracePt t="82215" x="1601788" y="5840413"/>
          <p14:tracePt t="82223" x="1616075" y="5867400"/>
          <p14:tracePt t="82229" x="1616075" y="5908675"/>
          <p14:tracePt t="82238" x="1633538" y="5940425"/>
          <p14:tracePt t="82244" x="1643063" y="5967413"/>
          <p14:tracePt t="82253" x="1652588" y="5991225"/>
          <p14:tracePt t="82258" x="1662113" y="6018213"/>
          <p14:tracePt t="82265" x="1671638" y="6035675"/>
          <p14:tracePt t="82272" x="1684338" y="6054725"/>
          <p14:tracePt t="82279" x="1693863" y="6072188"/>
          <p14:tracePt t="82287" x="1693863" y="6081713"/>
          <p14:tracePt t="82293" x="1698625" y="6100763"/>
          <p14:tracePt t="82302" x="1708150" y="6108700"/>
          <p14:tracePt t="82307" x="1725613" y="6118225"/>
          <p14:tracePt t="82315" x="1735138" y="6122988"/>
          <p14:tracePt t="82322" x="1735138" y="6132513"/>
          <p14:tracePt t="82329" x="1739900" y="6140450"/>
          <p14:tracePt t="82337" x="1739900" y="6145213"/>
          <p14:tracePt t="82343" x="1739900" y="6154738"/>
          <p14:tracePt t="82351" x="1739900" y="6164263"/>
          <p14:tracePt t="82357" x="1739900" y="6176963"/>
          <p14:tracePt t="82364" x="1739900" y="6186488"/>
          <p14:tracePt t="82371" x="1739900" y="6196013"/>
          <p14:tracePt t="82392" x="1747838" y="6196013"/>
          <p14:tracePt t="82414" x="1757363" y="6196013"/>
          <p14:tracePt t="82428" x="1762125" y="6196013"/>
          <p14:tracePt t="82437" x="1771650" y="6196013"/>
          <p14:tracePt t="82442" x="1771650" y="6191250"/>
          <p14:tracePt t="82449" x="1781175" y="6181725"/>
          <p14:tracePt t="82456" x="1789113" y="6159500"/>
          <p14:tracePt t="82463" x="1808163" y="6137275"/>
          <p14:tracePt t="82471" x="1817688" y="6108700"/>
          <p14:tracePt t="82477" x="1830388" y="6064250"/>
          <p14:tracePt t="82487" x="1839913" y="6035675"/>
          <p14:tracePt t="82492" x="1849438" y="5994400"/>
          <p14:tracePt t="82499" x="1862138" y="5935663"/>
          <p14:tracePt t="82507" x="1871663" y="5903913"/>
          <p14:tracePt t="82513" x="1881188" y="5848350"/>
          <p14:tracePt t="82520" x="1881188" y="5816600"/>
          <p14:tracePt t="82527" x="1881188" y="5789613"/>
          <p14:tracePt t="82536" x="1881188" y="5762625"/>
          <p14:tracePt t="82541" x="1881188" y="5721350"/>
          <p14:tracePt t="82548" x="1881188" y="5689600"/>
          <p14:tracePt t="82555" x="1876425" y="5661025"/>
          <p14:tracePt t="82562" x="1866900" y="5629275"/>
          <p14:tracePt t="82570" x="1857375" y="5611813"/>
          <p14:tracePt t="82577" x="1849438" y="5602288"/>
          <p14:tracePt t="82586" x="1844675" y="5592763"/>
          <p14:tracePt t="82591" x="1835150" y="5588000"/>
          <p14:tracePt t="82598" x="1825625" y="5580063"/>
          <p14:tracePt t="82605" x="1808163" y="5570538"/>
          <p14:tracePt t="82612" x="1803400" y="5570538"/>
          <p14:tracePt t="82620" x="1793875" y="5570538"/>
          <p14:tracePt t="82626" x="1784350" y="5570538"/>
          <p14:tracePt t="82636" x="1781175" y="5570538"/>
          <p14:tracePt t="82641" x="1771650" y="5570538"/>
          <p14:tracePt t="82648" x="1762125" y="5570538"/>
          <p14:tracePt t="82655" x="1752600" y="5575300"/>
          <p14:tracePt t="82662" x="1747838" y="5584825"/>
          <p14:tracePt t="82670" x="1730375" y="5588000"/>
          <p14:tracePt t="82677" x="1720850" y="5597525"/>
          <p14:tracePt t="82683" x="1711325" y="5616575"/>
          <p14:tracePt t="82691" x="1703388" y="5643563"/>
          <p14:tracePt t="82697" x="1693863" y="5665788"/>
          <p14:tracePt t="82704" x="1693863" y="5680075"/>
          <p14:tracePt t="82711" x="1693863" y="5697538"/>
          <p14:tracePt t="82719" x="1693863" y="5716588"/>
          <p14:tracePt t="82725" x="1693863" y="5748338"/>
          <p14:tracePt t="82732" x="1693863" y="5753100"/>
          <p14:tracePt t="82740" x="1693863" y="5762625"/>
          <p14:tracePt t="82747" x="1698625" y="5770563"/>
          <p14:tracePt t="82753" x="1708150" y="5775325"/>
          <p14:tracePt t="82761" x="1711325" y="5784850"/>
          <p14:tracePt t="82770" x="1739900" y="5794375"/>
          <p14:tracePt t="82775" x="1747838" y="5794375"/>
          <p14:tracePt t="82783" x="1752600" y="5794375"/>
          <p14:tracePt t="82790" x="1762125" y="5794375"/>
          <p14:tracePt t="82796" x="1771650" y="5794375"/>
          <p14:tracePt t="82804" x="1781175" y="5794375"/>
          <p14:tracePt t="82810" x="1784350" y="5789613"/>
          <p14:tracePt t="82820" x="1793875" y="5784850"/>
          <p14:tracePt t="82824" x="1803400" y="5767388"/>
          <p14:tracePt t="82832" x="1820863" y="5748338"/>
          <p14:tracePt t="82840" x="1830388" y="5702300"/>
          <p14:tracePt t="82846" x="1844675" y="5661025"/>
          <p14:tracePt t="82853" x="1844675" y="5607050"/>
          <p14:tracePt t="82860" x="1844675" y="5565775"/>
          <p14:tracePt t="82869" x="1844675" y="5534025"/>
          <p14:tracePt t="82874" x="1844675" y="5507038"/>
          <p14:tracePt t="82881" x="1844675" y="5487988"/>
          <p14:tracePt t="82888" x="1839913" y="5478463"/>
          <p14:tracePt t="82896" x="1830388" y="5475288"/>
          <p14:tracePt t="82924" x="1817688" y="5475288"/>
          <p14:tracePt t="82931" x="1808163" y="5475288"/>
          <p14:tracePt t="82945" x="1798638" y="5475288"/>
          <p14:tracePt t="82959" x="1798638" y="5483225"/>
          <p14:tracePt t="82968" x="1798638" y="5492750"/>
          <p14:tracePt t="82974" x="1798638" y="5502275"/>
          <p14:tracePt t="82980" x="1798638" y="5514975"/>
          <p14:tracePt t="82993" x="1798638" y="5524500"/>
          <p14:tracePt t="82995" x="1798638" y="5534025"/>
          <p14:tracePt t="83003" x="1798638" y="5538788"/>
          <p14:tracePt t="83009" x="1798638" y="5548313"/>
          <p14:tracePt t="83016" x="1798638" y="5556250"/>
          <p14:tracePt t="83023" x="1798638" y="5561013"/>
          <p14:tracePt t="83030" x="1798638" y="5570538"/>
          <p14:tracePt t="89903" x="1812925" y="5588000"/>
          <p14:tracePt t="89911" x="1830388" y="5607050"/>
          <p14:tracePt t="89918" x="1839913" y="5624513"/>
          <p14:tracePt t="89925" x="1862138" y="5648325"/>
          <p14:tracePt t="89932" x="1871663" y="5675313"/>
          <p14:tracePt t="89946" x="1898650" y="5694363"/>
          <p14:tracePt t="89953" x="1903413" y="5702300"/>
          <p14:tracePt t="89963" x="1912938" y="5707063"/>
          <p14:tracePt t="89969" x="1922463" y="5716588"/>
          <p14:tracePt t="89974" x="1930400" y="5716588"/>
          <p14:tracePt t="89981" x="1935163" y="5716588"/>
          <p14:tracePt t="89988" x="1944688" y="5716588"/>
          <p14:tracePt t="89996" x="1954213" y="5716588"/>
          <p14:tracePt t="90002" x="1958975" y="5716588"/>
          <p14:tracePt t="90023" x="1958975" y="5711825"/>
          <p14:tracePt t="90031" x="1976438" y="5702300"/>
          <p14:tracePt t="90037" x="1976438" y="5689600"/>
          <p14:tracePt t="90045" x="1976438" y="5670550"/>
          <p14:tracePt t="90052" x="1976438" y="5638800"/>
          <p14:tracePt t="90059" x="1976438" y="5624513"/>
          <p14:tracePt t="90066" x="1963738" y="5602288"/>
          <p14:tracePt t="90073" x="1954213" y="5575300"/>
          <p14:tracePt t="90080" x="1944688" y="5556250"/>
          <p14:tracePt t="90087" x="1935163" y="5534025"/>
          <p14:tracePt t="90095" x="1927225" y="5529263"/>
          <p14:tracePt t="90101" x="1917700" y="5519738"/>
          <p14:tracePt t="90109" x="1908175" y="5511800"/>
          <p14:tracePt t="90117" x="1903413" y="5511800"/>
          <p14:tracePt t="90123" x="1893888" y="5511800"/>
          <p14:tracePt t="90129" x="1885950" y="5511800"/>
          <p14:tracePt t="90137" x="1871663" y="5511800"/>
          <p14:tracePt t="90146" x="1862138" y="5514975"/>
          <p14:tracePt t="90151" x="1854200" y="5524500"/>
          <p14:tracePt t="90159" x="1849438" y="5529263"/>
          <p14:tracePt t="90167" x="1839913" y="5538788"/>
          <p14:tracePt t="90172" x="1830388" y="5556250"/>
          <p14:tracePt t="90179" x="1820863" y="5575300"/>
          <p14:tracePt t="90186" x="1820863" y="5592763"/>
          <p14:tracePt t="90196" x="1820863" y="5611813"/>
          <p14:tracePt t="90201" x="1820863" y="5616575"/>
          <p14:tracePt t="90208" x="1820863" y="5624513"/>
          <p14:tracePt t="90215" x="1820863" y="5634038"/>
          <p14:tracePt t="90221" x="1820863" y="5648325"/>
          <p14:tracePt t="90229" x="1825625" y="5657850"/>
          <p14:tracePt t="90236" x="1830388" y="5665788"/>
          <p14:tracePt t="90245" x="1839913" y="5675313"/>
          <p14:tracePt t="90250" x="1849438" y="5680075"/>
          <p14:tracePt t="90257" x="1857375" y="5689600"/>
          <p14:tracePt t="90265" x="1862138" y="5697538"/>
          <p14:tracePt t="90271" x="1881188" y="5707063"/>
          <p14:tracePt t="92949" x="1890713" y="5680075"/>
          <p14:tracePt t="92957" x="1898650" y="5638800"/>
          <p14:tracePt t="92963" x="1898650" y="5580063"/>
          <p14:tracePt t="92971" x="1898650" y="5538788"/>
          <p14:tracePt t="92978" x="1893888" y="5483225"/>
          <p14:tracePt t="92988" x="1876425" y="5451475"/>
          <p14:tracePt t="92992" x="1854200" y="5424488"/>
          <p14:tracePt t="92999" x="1820863" y="5378450"/>
          <p14:tracePt t="93007" x="1776413" y="5356225"/>
          <p14:tracePt t="93013" x="1744663" y="5332413"/>
          <p14:tracePt t="93021" x="1711325" y="5314950"/>
          <p14:tracePt t="93027" x="1671638" y="5305425"/>
          <p14:tracePt t="93037" x="1652588" y="5283200"/>
          <p14:tracePt t="93043" x="1633538" y="5273675"/>
          <p14:tracePt t="93049" x="1616075" y="5273675"/>
          <p14:tracePt t="93056" x="1597025" y="5273675"/>
          <p14:tracePt t="93063" x="1570038" y="5273675"/>
          <p14:tracePt t="93071" x="1552575" y="5273675"/>
          <p14:tracePt t="93077" x="1533525" y="5278438"/>
          <p14:tracePt t="93085" x="1511300" y="5300663"/>
          <p14:tracePt t="93091" x="1484313" y="5310188"/>
          <p14:tracePt t="93098" x="1465263" y="5327650"/>
          <p14:tracePt t="93106" x="1443038" y="5346700"/>
          <p14:tracePt t="93113" x="1433513" y="5378450"/>
          <p14:tracePt t="93121" x="1423988" y="5419725"/>
          <p14:tracePt t="93127" x="1414463" y="5451475"/>
          <p14:tracePt t="93134" x="1414463" y="5478463"/>
          <p14:tracePt t="93142" x="1414463" y="5519738"/>
          <p14:tracePt t="93148" x="1414463" y="5538788"/>
          <p14:tracePt t="93158" x="1414463" y="5556250"/>
          <p14:tracePt t="93162" x="1414463" y="5575300"/>
          <p14:tracePt t="93171" x="1414463" y="5588000"/>
          <p14:tracePt t="93176" x="1414463" y="5597525"/>
          <p14:tracePt t="93184" x="1423988" y="5607050"/>
          <p14:tracePt t="93190" x="1433513" y="5616575"/>
          <p14:tracePt t="93198" x="1447800" y="5621338"/>
          <p14:tracePt t="93205" x="1465263" y="5621338"/>
          <p14:tracePt t="93212" x="1506538" y="5621338"/>
          <p14:tracePt t="93221" x="1538288" y="5616575"/>
          <p14:tracePt t="93226" x="1570038" y="5597525"/>
          <p14:tracePt t="93232" x="1597025" y="5565775"/>
          <p14:tracePt t="93241" x="1620838" y="5534025"/>
          <p14:tracePt t="93248" x="1638300" y="5502275"/>
          <p14:tracePt t="93254" x="1652588" y="5461000"/>
          <p14:tracePt t="93261" x="1662113" y="5434013"/>
          <p14:tracePt t="93271" x="1662113" y="5402263"/>
          <p14:tracePt t="93275" x="1662113" y="5383213"/>
          <p14:tracePt t="93283" x="1662113" y="5356225"/>
          <p14:tracePt t="93291" x="1657350" y="5346700"/>
          <p14:tracePt t="93297" x="1652588" y="5341938"/>
          <p14:tracePt t="93305" x="1652588" y="5332413"/>
          <p14:tracePt t="93311" x="1643063" y="5324475"/>
          <p14:tracePt t="93326" x="1633538" y="5324475"/>
          <p14:tracePt t="93333" x="1625600" y="5324475"/>
          <p14:tracePt t="93340" x="1620838" y="5324475"/>
          <p14:tracePt t="93346" x="1611313" y="5327650"/>
          <p14:tracePt t="93354" x="1611313" y="5337175"/>
          <p14:tracePt t="93361" x="1593850" y="5351463"/>
          <p14:tracePt t="93368" x="1593850" y="5383213"/>
          <p14:tracePt t="93376" x="1593850" y="5410200"/>
          <p14:tracePt t="93382" x="1593850" y="5441950"/>
          <p14:tracePt t="93389" x="1593850" y="5483225"/>
          <p14:tracePt t="93396" x="1593850" y="5497513"/>
          <p14:tracePt t="93405" x="1606550" y="5519738"/>
          <p14:tracePt t="93410" x="1616075" y="5538788"/>
          <p14:tracePt t="93417" x="1625600" y="5543550"/>
          <p14:tracePt t="93425" x="1633538" y="5551488"/>
          <p14:tracePt t="93431" x="1643063" y="5570538"/>
          <p14:tracePt t="93438" x="1647825" y="5580063"/>
          <p14:tracePt t="93446" x="1647825" y="5584825"/>
          <p14:tracePt t="93454" x="1647825" y="5592763"/>
          <p14:tracePt t="93459" x="1647825" y="5602288"/>
          <p14:tracePt t="93474" x="1647825" y="5607050"/>
          <p14:tracePt t="93481" x="1657350" y="5607050"/>
          <p14:tracePt t="93502" x="1666875" y="5607050"/>
          <p14:tracePt t="93509" x="1674813" y="5607050"/>
          <p14:tracePt t="97930" x="1662113" y="5597525"/>
          <p14:tracePt t="97939" x="1630363" y="5565775"/>
          <p14:tracePt t="97945" x="1565275" y="5538788"/>
          <p14:tracePt t="97954" x="1516063" y="5487988"/>
          <p14:tracePt t="97959" x="1474788" y="5465763"/>
          <p14:tracePt t="97966" x="1411288" y="5441950"/>
          <p14:tracePt t="97974" x="1365250" y="5419725"/>
          <p14:tracePt t="97980" x="1301750" y="5383213"/>
          <p14:tracePt t="97988" x="1255713" y="5360988"/>
          <p14:tracePt t="97994" x="1195388" y="5346700"/>
          <p14:tracePt t="98003" x="1168400" y="5337175"/>
          <p14:tracePt t="98013" x="1136650" y="5327650"/>
          <p14:tracePt t="98015" x="1095375" y="5327650"/>
          <p14:tracePt t="98024" x="1068388" y="5327650"/>
          <p14:tracePt t="98029" x="1049338" y="5327650"/>
          <p14:tracePt t="98037" x="1031875" y="5327650"/>
          <p14:tracePt t="98044" x="1004888" y="5327650"/>
          <p14:tracePt t="98053" x="985838" y="5327650"/>
          <p14:tracePt t="98058" x="976313" y="5327650"/>
          <p14:tracePt t="98065" x="968375" y="5337175"/>
          <p14:tracePt t="98072" x="963613" y="5346700"/>
          <p14:tracePt t="98079" x="954088" y="5356225"/>
          <p14:tracePt t="98087" x="944563" y="5378450"/>
          <p14:tracePt t="98093" x="927100" y="5402263"/>
          <p14:tracePt t="98101" x="912813" y="5429250"/>
          <p14:tracePt t="98109" x="912813" y="5483225"/>
          <p14:tracePt t="98115" x="912813" y="5524500"/>
          <p14:tracePt t="98123" x="912813" y="5565775"/>
          <p14:tracePt t="98129" x="922338" y="5607050"/>
          <p14:tracePt t="98137" x="944563" y="5653088"/>
          <p14:tracePt t="98143" x="954088" y="5697538"/>
          <p14:tracePt t="98150" x="963613" y="5726113"/>
          <p14:tracePt t="98158" x="973138" y="5743575"/>
          <p14:tracePt t="98164" x="981075" y="5762625"/>
          <p14:tracePt t="98170" x="1004888" y="5794375"/>
          <p14:tracePt t="98183" x="1046163" y="5816600"/>
          <p14:tracePt t="98187" x="1090613" y="5826125"/>
          <p14:tracePt t="98193" x="1131888" y="5826125"/>
          <p14:tracePt t="98200" x="1187450" y="5826125"/>
          <p14:tracePt t="98207" x="1214438" y="5821363"/>
          <p14:tracePt t="98214" x="1255713" y="5811838"/>
          <p14:tracePt t="98221" x="1287463" y="5799138"/>
          <p14:tracePt t="98228" x="1319213" y="5789613"/>
          <p14:tracePt t="98238" x="1338263" y="5762625"/>
          <p14:tracePt t="98242" x="1370013" y="5748338"/>
          <p14:tracePt t="98249" x="1374775" y="5743575"/>
          <p14:tracePt t="98258" x="1382713" y="5734050"/>
          <p14:tracePt t="98263" x="1392238" y="5716588"/>
          <p14:tracePt t="98270" x="1401763" y="5697538"/>
          <p14:tracePt t="98277" x="1411288" y="5689600"/>
          <p14:tracePt t="98287" x="1419225" y="5675313"/>
          <p14:tracePt t="98292" x="1428750" y="5657850"/>
          <p14:tracePt t="98299" x="1428750" y="5638800"/>
          <p14:tracePt t="98308" x="1428750" y="5629275"/>
          <p14:tracePt t="98313" x="1428750" y="5611813"/>
          <p14:tracePt t="98321" x="1428750" y="5597525"/>
          <p14:tracePt t="98327" x="1428750" y="5580063"/>
          <p14:tracePt t="98337" x="1428750" y="5561013"/>
          <p14:tracePt t="98341" x="1423988" y="5551488"/>
          <p14:tracePt t="98348" x="1414463" y="5534025"/>
          <p14:tracePt t="98357" x="1406525" y="5514975"/>
          <p14:tracePt t="98362" x="1397000" y="5511800"/>
          <p14:tracePt t="98371" x="1392238" y="5502275"/>
          <p14:tracePt t="98377" x="1382713" y="5502275"/>
          <p14:tracePt t="98385" x="1374775" y="5502275"/>
          <p14:tracePt t="98392" x="1365250" y="5502275"/>
          <p14:tracePt t="98398" x="1350963" y="5502275"/>
          <p14:tracePt t="98406" x="1341438" y="5502275"/>
          <p14:tracePt t="98412" x="1333500" y="5502275"/>
          <p14:tracePt t="98426" x="1333500" y="5507038"/>
          <p14:tracePt t="98434" x="1333500" y="5511800"/>
          <p14:tracePt t="98441" x="1333500" y="5529263"/>
          <p14:tracePt t="98448" x="1333500" y="5538788"/>
          <p14:tracePt t="98454" x="1333500" y="5543550"/>
          <p14:tracePt t="98462" x="1333500" y="5561013"/>
          <p14:tracePt t="98470" x="1333500" y="5580063"/>
          <p14:tracePt t="98476" x="1338263" y="5597525"/>
          <p14:tracePt t="98482" x="1346200" y="5616575"/>
          <p14:tracePt t="98490" x="1370013" y="5634038"/>
          <p14:tracePt t="98497" x="1387475" y="5665788"/>
          <p14:tracePt t="98504" x="1419225" y="5697538"/>
          <p14:tracePt t="98512" x="1450975" y="5716588"/>
          <p14:tracePt t="98520" x="1492250" y="5738813"/>
          <p14:tracePt t="98525" x="1524000" y="5748338"/>
          <p14:tracePt t="98533" x="1543050" y="5757863"/>
          <p14:tracePt t="98541" x="1574800" y="5770563"/>
          <p14:tracePt t="98547" x="1579563" y="5775325"/>
          <p14:tracePt t="98554" x="1589088" y="5775325"/>
          <p14:tracePt t="98561" x="1597025" y="5775325"/>
          <p14:tracePt t="98571" x="1606550" y="5775325"/>
          <p14:tracePt t="98575" x="1611313" y="5775325"/>
          <p14:tracePt t="98582" x="1620838" y="5775325"/>
          <p14:tracePt t="98589" x="1630363" y="5775325"/>
          <p14:tracePt t="98611" x="1630363" y="5767388"/>
          <p14:tracePt t="98620" x="1633538" y="5757863"/>
          <p14:tracePt t="98624" x="1633538" y="5743575"/>
          <p14:tracePt t="98632" x="1633538" y="5726113"/>
          <p14:tracePt t="98639" x="1633538" y="5694363"/>
          <p14:tracePt t="98646" x="1633538" y="5675313"/>
          <p14:tracePt t="98654" x="1633538" y="5661025"/>
          <p14:tracePt t="98660" x="1633538" y="5643563"/>
          <p14:tracePt t="98670" x="1633538" y="5624513"/>
          <p14:tracePt t="98674" x="1633538" y="5616575"/>
          <p14:tracePt t="98682" x="1625600" y="5611813"/>
          <p14:tracePt t="98693" x="1616075" y="5602288"/>
          <p14:tracePt t="98695" x="1611313" y="5592763"/>
          <p14:tracePt t="98703" x="1601788" y="5584825"/>
          <p14:tracePt t="98710" x="1593850" y="5584825"/>
          <p14:tracePt t="98720" x="1584325" y="5584825"/>
          <p14:tracePt t="98724" x="1560513" y="5584825"/>
          <p14:tracePt t="98731" x="1543050" y="5584825"/>
          <p14:tracePt t="98738" x="1524000" y="5588000"/>
          <p14:tracePt t="98745" x="1506538" y="5602288"/>
          <p14:tracePt t="98753" x="1484313" y="5621338"/>
          <p14:tracePt t="98759" x="1465263" y="5638800"/>
          <p14:tracePt t="98767" x="1447800" y="5657850"/>
          <p14:tracePt t="98774" x="1438275" y="5675313"/>
          <p14:tracePt t="98781" x="1428750" y="5697538"/>
          <p14:tracePt t="98788" x="1414463" y="5726113"/>
          <p14:tracePt t="98795" x="1414463" y="5743575"/>
          <p14:tracePt t="98803" x="1414463" y="5762625"/>
          <p14:tracePt t="98809" x="1414463" y="5780088"/>
          <p14:tracePt t="98816" x="1414463" y="5784850"/>
          <p14:tracePt t="98823" x="1419225" y="5794375"/>
          <p14:tracePt t="98830" x="1428750" y="5803900"/>
          <p14:tracePt t="98845" x="1474788" y="5830888"/>
          <p14:tracePt t="98854" x="1492250" y="5830888"/>
          <p14:tracePt t="98859" x="1511300" y="5830888"/>
          <p14:tracePt t="98865" x="1528763" y="5830888"/>
          <p14:tracePt t="98872" x="1538288" y="5830888"/>
          <p14:tracePt t="98892" x="1560513" y="5830888"/>
          <p14:tracePt t="98894" x="1570038" y="5830888"/>
          <p14:tracePt t="98904" x="1574800" y="5830888"/>
          <p14:tracePt t="98908" x="1584325" y="5830888"/>
          <p14:tracePt t="98944" x="1584325" y="5826125"/>
          <p14:tracePt t="98950" x="1584325" y="5807075"/>
          <p14:tracePt t="98958" x="1584325" y="5803900"/>
          <p14:tracePt t="98964" x="1579563" y="5794375"/>
          <p14:tracePt t="98972" x="1574800" y="5794375"/>
          <p14:tracePt t="98979" x="1565275" y="5794375"/>
          <p14:tracePt t="98987" x="1547813" y="5794375"/>
          <p14:tracePt t="98993" x="1543050" y="5794375"/>
          <p14:tracePt t="99000" x="1533525" y="5794375"/>
          <p14:tracePt t="99008" x="1524000" y="5794375"/>
          <p14:tracePt t="99014" x="1516063" y="5799138"/>
          <p14:tracePt t="99022" x="1511300" y="5803900"/>
          <p14:tracePt t="99028" x="1501775" y="5821363"/>
          <p14:tracePt t="99036" x="1492250" y="5830888"/>
          <p14:tracePt t="99043" x="1484313" y="5840413"/>
          <p14:tracePt t="99049" x="1470025" y="5848350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Vapor Pressure</a:t>
            </a:r>
          </a:p>
        </p:txBody>
      </p:sp>
      <p:sp>
        <p:nvSpPr>
          <p:cNvPr id="1085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08541"/>
            <a:ext cx="8915400" cy="50292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Vapor pressure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- the gas phase pressure of a substance in dynamic equilibrium with the pure liquid in a pure substance.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Vapor pressure is a characteristic property of a particular substance at a particular temperature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2195" y="2659999"/>
            <a:ext cx="2946141" cy="2209606"/>
          </a:xfrm>
          <a:prstGeom prst="rect">
            <a:avLst/>
          </a:prstGeom>
        </p:spPr>
      </p:pic>
      <p:sp>
        <p:nvSpPr>
          <p:cNvPr id="5" name="Rectangle 6"/>
          <p:cNvSpPr txBox="1">
            <a:spLocks noChangeArrowheads="1"/>
          </p:cNvSpPr>
          <p:nvPr/>
        </p:nvSpPr>
        <p:spPr bwMode="auto">
          <a:xfrm>
            <a:off x="-832336" y="4479908"/>
            <a:ext cx="9636369" cy="2378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4488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1688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260475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19263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166938" indent="-333375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6241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6pPr>
            <a:lvl7pPr marL="30813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7pPr>
            <a:lvl8pPr marL="35385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8pPr>
            <a:lvl9pPr marL="39957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 defTabSz="914400" eaLnBrk="1" hangingPunct="1"/>
            <a:endParaRPr lang="en-US" kern="0" dirty="0">
              <a:latin typeface="Arial" charset="0"/>
              <a:ea typeface="ＭＳ Ｐゴシック" charset="0"/>
            </a:endParaRPr>
          </a:p>
          <a:p>
            <a:pPr lvl="2" defTabSz="914400" eaLnBrk="1" hangingPunct="1"/>
            <a:r>
              <a:rPr lang="en-US" kern="0" dirty="0">
                <a:latin typeface="Arial" charset="0"/>
                <a:ea typeface="ＭＳ Ｐゴシック" charset="0"/>
              </a:rPr>
              <a:t>Liquids with </a:t>
            </a:r>
            <a:r>
              <a:rPr lang="en-US" kern="0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strong</a:t>
            </a:r>
            <a:r>
              <a:rPr lang="en-US" kern="0" dirty="0">
                <a:latin typeface="Arial" charset="0"/>
                <a:ea typeface="ＭＳ Ｐゴシック" charset="0"/>
              </a:rPr>
              <a:t> intermolecular forces have </a:t>
            </a:r>
            <a:r>
              <a:rPr lang="en-US" kern="0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lower</a:t>
            </a:r>
            <a:r>
              <a:rPr lang="en-US" kern="0" dirty="0">
                <a:latin typeface="Arial" charset="0"/>
                <a:ea typeface="ＭＳ Ｐゴシック" charset="0"/>
              </a:rPr>
              <a:t> vapor pressures (</a:t>
            </a:r>
            <a:r>
              <a:rPr lang="en-US" kern="0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cooking oil; motor oil</a:t>
            </a:r>
            <a:r>
              <a:rPr lang="en-US" kern="0" dirty="0">
                <a:latin typeface="Arial" charset="0"/>
                <a:ea typeface="ＭＳ Ｐゴシック" charset="0"/>
              </a:rPr>
              <a:t>).</a:t>
            </a:r>
          </a:p>
          <a:p>
            <a:pPr lvl="2" defTabSz="914400" eaLnBrk="1" hangingPunct="1"/>
            <a:r>
              <a:rPr lang="en-US" kern="0" dirty="0">
                <a:latin typeface="Arial" charset="0"/>
                <a:ea typeface="ＭＳ Ｐゴシック" charset="0"/>
              </a:rPr>
              <a:t>Liquids with </a:t>
            </a:r>
            <a:r>
              <a:rPr lang="en-US" kern="0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weak</a:t>
            </a:r>
            <a:r>
              <a:rPr lang="en-US" kern="0" dirty="0">
                <a:latin typeface="Arial" charset="0"/>
                <a:ea typeface="ＭＳ Ｐゴシック" charset="0"/>
              </a:rPr>
              <a:t> intermolecular forces have </a:t>
            </a:r>
            <a:r>
              <a:rPr lang="en-US" kern="0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higher</a:t>
            </a:r>
            <a:r>
              <a:rPr lang="en-US" kern="0" dirty="0">
                <a:latin typeface="Arial" charset="0"/>
                <a:ea typeface="ＭＳ Ｐゴシック" charset="0"/>
              </a:rPr>
              <a:t> vapor pressures &amp; are described as </a:t>
            </a:r>
            <a:r>
              <a:rPr lang="en-US" kern="0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volatile (formaldehyde)</a:t>
            </a:r>
            <a:r>
              <a:rPr lang="en-US" b="1" kern="0" dirty="0">
                <a:latin typeface="Arial" charset="0"/>
                <a:ea typeface="ＭＳ Ｐゴシック" charset="0"/>
              </a:rPr>
              <a:t>.</a:t>
            </a:r>
          </a:p>
          <a:p>
            <a:pPr marL="915987" lvl="2" indent="0" defTabSz="914400" eaLnBrk="1" hangingPunct="1">
              <a:buFont typeface="Times" charset="0"/>
              <a:buNone/>
            </a:pPr>
            <a:endParaRPr lang="en-US" kern="0" dirty="0">
              <a:latin typeface="Arial" charset="0"/>
              <a:ea typeface="ＭＳ Ｐゴシック" charset="0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431800" y="4869605"/>
            <a:ext cx="8191500" cy="1797895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FC2F40EB-A629-4400-B622-BF1B99EDC0E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8512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621"/>
    </mc:Choice>
    <mc:Fallback xmlns="">
      <p:transition spd="slow" advTm="466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912" x="1657350" y="5775325"/>
          <p14:tracePt t="9919" x="2039938" y="5621338"/>
          <p14:tracePt t="9926" x="2387600" y="5487988"/>
          <p14:tracePt t="9934" x="2738438" y="5337175"/>
          <p14:tracePt t="9940" x="3063875" y="5164138"/>
          <p14:tracePt t="9947" x="3336925" y="5045075"/>
          <p14:tracePt t="9955" x="3556000" y="4918075"/>
          <p14:tracePt t="9964" x="3775075" y="4789488"/>
          <p14:tracePt t="9969" x="3957638" y="4670425"/>
          <p14:tracePt t="9975" x="4154488" y="4533900"/>
          <p14:tracePt t="9984" x="4346575" y="4392613"/>
          <p14:tracePt t="9990" x="4583113" y="4191000"/>
          <p14:tracePt t="9997" x="4889500" y="3954463"/>
          <p14:tracePt t="10013" x="5410200" y="3497263"/>
          <p14:tracePt t="10018" x="5715000" y="3255963"/>
          <p14:tracePt t="10025" x="5989638" y="3022600"/>
          <p14:tracePt t="10034" x="6223000" y="2849563"/>
          <p14:tracePt t="10040" x="6381750" y="2716213"/>
          <p14:tracePt t="10047" x="6505575" y="2611438"/>
          <p14:tracePt t="10054" x="6619875" y="2538413"/>
          <p14:tracePt t="10063" x="6688138" y="2474913"/>
          <p14:tracePt t="10068" x="6770688" y="2419350"/>
          <p14:tracePt t="10077" x="6819900" y="2382838"/>
          <p14:tracePt t="10083" x="6865938" y="2346325"/>
          <p14:tracePt t="10089" x="6897688" y="2324100"/>
          <p14:tracePt t="10097" x="6929438" y="2305050"/>
          <p14:tracePt t="10103" x="6970713" y="2282825"/>
          <p14:tracePt t="10113" x="7002463" y="2265363"/>
          <p14:tracePt t="10118" x="7034213" y="2232025"/>
          <p14:tracePt t="10125" x="7080250" y="2209800"/>
          <p14:tracePt t="10132" x="7107238" y="2187575"/>
          <p14:tracePt t="10139" x="7153275" y="2168525"/>
          <p14:tracePt t="10147" x="7199313" y="2132013"/>
          <p14:tracePt t="10159" x="7231063" y="2109788"/>
          <p14:tracePt t="10162" x="7250113" y="2090738"/>
          <p14:tracePt t="10167" x="7267575" y="2082800"/>
          <p14:tracePt t="10174" x="7299325" y="2073275"/>
          <p14:tracePt t="10181" x="7308850" y="2063750"/>
          <p14:tracePt t="10189" x="7313613" y="2054225"/>
          <p14:tracePt t="10196" x="7323138" y="2049463"/>
          <p14:tracePt t="10203" x="7331075" y="2032000"/>
          <p14:tracePt t="10210" x="7340600" y="2032000"/>
          <p14:tracePt t="10218" x="7345363" y="2032000"/>
          <p14:tracePt t="10224" x="7354888" y="2032000"/>
          <p14:tracePt t="10231" x="7372350" y="2022475"/>
          <p14:tracePt t="10238" x="7381875" y="2012950"/>
          <p14:tracePt t="10247" x="7386638" y="2009775"/>
          <p14:tracePt t="10252" x="7396163" y="2009775"/>
          <p14:tracePt t="10259" x="7404100" y="2000250"/>
          <p14:tracePt t="10267" x="7408863" y="2000250"/>
          <p14:tracePt t="10274" x="7418388" y="1990725"/>
          <p14:tracePt t="10281" x="7427913" y="1990725"/>
          <p14:tracePt t="10288" x="7435850" y="1990725"/>
          <p14:tracePt t="10296" x="7440613" y="1990725"/>
          <p14:tracePt t="21432" x="7331075" y="2054225"/>
          <p14:tracePt t="21439" x="7126288" y="2195513"/>
          <p14:tracePt t="21446" x="6897688" y="2341563"/>
          <p14:tracePt t="21453" x="6683375" y="2470150"/>
          <p14:tracePt t="21463" x="6459538" y="2620963"/>
          <p14:tracePt t="21467" x="6167438" y="2784475"/>
          <p14:tracePt t="21474" x="5943600" y="2935288"/>
          <p14:tracePt t="21483" x="5765800" y="3032125"/>
          <p14:tracePt t="21488" x="5556250" y="3136900"/>
          <p14:tracePt t="21495" x="5368925" y="3255963"/>
          <p14:tracePt t="21503" x="5199063" y="3333750"/>
          <p14:tracePt t="21512" x="5045075" y="3443288"/>
          <p14:tracePt t="21517" x="4911725" y="3516313"/>
          <p14:tracePt t="21524" x="4775200" y="3606800"/>
          <p14:tracePt t="21532" x="4643438" y="3679825"/>
          <p14:tracePt t="21538" x="4524375" y="3771900"/>
          <p14:tracePt t="21546" x="4405313" y="3844925"/>
          <p14:tracePt t="21552" x="4318000" y="3913188"/>
          <p14:tracePt t="21562" x="4222750" y="3971925"/>
          <p14:tracePt t="21567" x="4122738" y="4044950"/>
          <p14:tracePt t="21574" x="4054475" y="4095750"/>
          <p14:tracePt t="21582" x="3971925" y="4164013"/>
          <p14:tracePt t="21588" x="3903663" y="4219575"/>
          <p14:tracePt t="21595" x="3821113" y="4273550"/>
          <p14:tracePt t="21602" x="3757613" y="4341813"/>
          <p14:tracePt t="21609" x="3670300" y="4410075"/>
          <p14:tracePt t="21618" x="3602038" y="4492625"/>
          <p14:tracePt t="21623" x="3514725" y="4579938"/>
          <p14:tracePt t="21631" x="3433763" y="4648200"/>
          <p14:tracePt t="21638" x="3363913" y="4735513"/>
          <p14:tracePt t="21645" x="3278188" y="4803775"/>
          <p14:tracePt t="21652" x="3209925" y="4884738"/>
          <p14:tracePt t="21659" x="3140075" y="4940300"/>
          <p14:tracePt t="21667" x="3090863" y="5003800"/>
          <p14:tracePt t="21673" x="3027363" y="5059363"/>
          <p14:tracePt t="21680" x="2976563" y="5095875"/>
          <p14:tracePt t="21687" x="2925763" y="5141913"/>
          <p14:tracePt t="21695" x="2881313" y="5164138"/>
          <p14:tracePt t="21701" x="2852738" y="5186363"/>
          <p14:tracePt t="21709" x="2794000" y="5222875"/>
          <p14:tracePt t="21717" x="2743200" y="5254625"/>
          <p14:tracePt t="21723" x="2684463" y="5283200"/>
          <p14:tracePt t="21730" x="2620963" y="5305425"/>
          <p14:tracePt t="21737" x="2574925" y="5327650"/>
          <p14:tracePt t="21746" x="2516188" y="5341938"/>
          <p14:tracePt t="21751" x="2474913" y="5351463"/>
          <p14:tracePt t="21757" x="2409825" y="5378450"/>
          <p14:tracePt t="21766" x="2368550" y="5378450"/>
          <p14:tracePt t="21772" x="2341563" y="5378450"/>
          <p14:tracePt t="21779" x="2300288" y="5378450"/>
          <p14:tracePt t="21786" x="2273300" y="5378450"/>
          <p14:tracePt t="21794" x="2241550" y="5378450"/>
          <p14:tracePt t="21801" x="2200275" y="5387975"/>
          <p14:tracePt t="21807" x="2168525" y="5397500"/>
          <p14:tracePt t="21815" x="2127250" y="5405438"/>
          <p14:tracePt t="21822" x="2068513" y="5419725"/>
          <p14:tracePt t="21830" x="2027238" y="5429250"/>
          <p14:tracePt t="21836" x="1966913" y="5441950"/>
          <p14:tracePt t="21845" x="1927225" y="5441950"/>
          <p14:tracePt t="21850" x="1871663" y="5451475"/>
          <p14:tracePt t="21858" x="1839913" y="5451475"/>
          <p14:tracePt t="21865" x="1812925" y="5451475"/>
          <p14:tracePt t="21872" x="1771650" y="5451475"/>
          <p14:tracePt t="21879" x="1739900" y="5451475"/>
          <p14:tracePt t="21887" x="1711325" y="5451475"/>
          <p14:tracePt t="21900" x="1643063" y="5451475"/>
          <p14:tracePt t="21907" x="1611313" y="5451475"/>
          <p14:tracePt t="21914" x="1570038" y="5451475"/>
          <p14:tracePt t="21921" x="1543050" y="5451475"/>
          <p14:tracePt t="21929" x="1511300" y="5451475"/>
          <p14:tracePt t="21935" x="1484313" y="5451475"/>
          <p14:tracePt t="21945" x="1465263" y="5451475"/>
          <p14:tracePt t="21950" x="1447800" y="5451475"/>
          <p14:tracePt t="21956" x="1433513" y="5451475"/>
          <p14:tracePt t="21964" x="1414463" y="5451475"/>
          <p14:tracePt t="21971" x="1382713" y="5451475"/>
          <p14:tracePt t="21980" x="1377950" y="5451475"/>
          <p14:tracePt t="21985" x="1370013" y="5451475"/>
          <p14:tracePt t="21992" x="1360488" y="5451475"/>
          <p14:tracePt t="21999" x="1350963" y="5451475"/>
          <p14:tracePt t="22006" x="1346200" y="5441950"/>
          <p14:tracePt t="22013" x="1338263" y="5441950"/>
          <p14:tracePt t="22020" x="1328738" y="5434013"/>
          <p14:tracePt t="22030" x="1314450" y="5424488"/>
          <p14:tracePt t="22035" x="1304925" y="5419725"/>
          <p14:tracePt t="22042" x="1296988" y="5410200"/>
          <p14:tracePt t="22050" x="1296988" y="5402263"/>
          <p14:tracePt t="22056" x="1287463" y="5387975"/>
          <p14:tracePt t="22063" x="1287463" y="5378450"/>
          <p14:tracePt t="22070" x="1287463" y="5368925"/>
          <p14:tracePt t="22080" x="1287463" y="5360988"/>
          <p14:tracePt t="22085" x="1287463" y="5356225"/>
          <p14:tracePt t="22099" x="1292225" y="5356225"/>
          <p14:tracePt t="22106" x="1301750" y="5346700"/>
          <p14:tracePt t="22113" x="1338263" y="5337175"/>
          <p14:tracePt t="22120" x="1377950" y="5337175"/>
          <p14:tracePt t="22127" x="1460500" y="5337175"/>
          <p14:tracePt t="22134" x="1533525" y="5337175"/>
          <p14:tracePt t="22141" x="1647825" y="5337175"/>
          <p14:tracePt t="22149" x="1771650" y="5337175"/>
          <p14:tracePt t="22155" x="1885950" y="5346700"/>
          <p14:tracePt t="22163" x="2012950" y="5360988"/>
          <p14:tracePt t="22169" x="2090738" y="5373688"/>
          <p14:tracePt t="22176" x="2168525" y="5387975"/>
          <p14:tracePt t="22184" x="2209800" y="5397500"/>
          <p14:tracePt t="22190" x="2268538" y="5397500"/>
          <p14:tracePt t="22197" x="2295525" y="5397500"/>
          <p14:tracePt t="22205" x="2314575" y="5397500"/>
          <p14:tracePt t="22213" x="2332038" y="5397500"/>
          <p14:tracePt t="22219" x="2336800" y="5397500"/>
          <p14:tracePt t="22226" x="2346325" y="5397500"/>
          <p14:tracePt t="22233" x="2355850" y="5397500"/>
          <p14:tracePt t="22240" x="2365375" y="5397500"/>
          <p14:tracePt t="22332" x="2368550" y="5397500"/>
          <p14:tracePt t="22339" x="2378075" y="5397500"/>
          <p14:tracePt t="22346" x="2387600" y="5397500"/>
          <p14:tracePt t="28280" x="2438400" y="5438775"/>
          <p14:tracePt t="28286" x="2501900" y="5478463"/>
          <p14:tracePt t="28293" x="2552700" y="5529263"/>
          <p14:tracePt t="28302" x="2597150" y="5561013"/>
          <p14:tracePt t="28307" x="2662238" y="5602288"/>
          <p14:tracePt t="28315" x="2711450" y="5653088"/>
          <p14:tracePt t="28323" x="2757488" y="5675313"/>
          <p14:tracePt t="28328" x="2774950" y="5694363"/>
          <p14:tracePt t="28336" x="2798763" y="5711825"/>
          <p14:tracePt t="28343" x="2816225" y="5721350"/>
          <p14:tracePt t="28350" x="2844800" y="5730875"/>
          <p14:tracePt t="28359" x="2867025" y="5753100"/>
          <p14:tracePt t="28364" x="2871788" y="5757863"/>
          <p14:tracePt t="28371" x="2881313" y="5767388"/>
          <p14:tracePt t="28378" x="2889250" y="5775325"/>
          <p14:tracePt t="28386" x="2894013" y="5775325"/>
          <p14:tracePt t="28399" x="2903538" y="5775325"/>
          <p14:tracePt t="28463" x="2913063" y="5775325"/>
          <p14:tracePt t="28470" x="2930525" y="5775325"/>
          <p14:tracePt t="28477" x="2935288" y="5775325"/>
          <p14:tracePt t="28486" x="2944813" y="5775325"/>
          <p14:tracePt t="28491" x="2954338" y="5775325"/>
          <p14:tracePt t="28499" x="2967038" y="5775325"/>
          <p14:tracePt t="28506" x="2976563" y="5775325"/>
          <p14:tracePt t="28513" x="2986088" y="5775325"/>
          <p14:tracePt t="28520" x="2990850" y="5775325"/>
          <p14:tracePt t="28527" x="3008313" y="5775325"/>
          <p14:tracePt t="28536" x="3017838" y="5775325"/>
          <p14:tracePt t="28541" x="3022600" y="5775325"/>
          <p14:tracePt t="28548" x="3030538" y="5775325"/>
          <p14:tracePt t="28555" x="3040063" y="5775325"/>
          <p14:tracePt t="28578" x="3049588" y="5775325"/>
          <p14:tracePt t="28598" x="3054350" y="5770563"/>
          <p14:tracePt t="28612" x="3063875" y="5762625"/>
          <p14:tracePt t="28626" x="3071813" y="5762625"/>
          <p14:tracePt t="28635" x="3086100" y="5762625"/>
          <p14:tracePt t="28640" x="3095625" y="5762625"/>
          <p14:tracePt t="28647" x="3103563" y="5762625"/>
          <p14:tracePt t="28654" x="3108325" y="5762625"/>
          <p14:tracePt t="28945" x="3222625" y="5762625"/>
          <p14:tracePt t="28952" x="3314700" y="5762625"/>
          <p14:tracePt t="28959" x="3441700" y="5762625"/>
          <p14:tracePt t="28968" x="3570288" y="5762625"/>
          <p14:tracePt t="28973" x="3697288" y="5762625"/>
          <p14:tracePt t="28980" x="3806825" y="5762625"/>
          <p14:tracePt t="28988" x="3879850" y="5762625"/>
          <p14:tracePt t="28995" x="3957638" y="5762625"/>
          <p14:tracePt t="29002" x="3998913" y="5762625"/>
          <p14:tracePt t="29009" x="4054475" y="5762625"/>
          <p14:tracePt t="29017" x="4094163" y="5762625"/>
          <p14:tracePt t="29023" x="4144963" y="5762625"/>
          <p14:tracePt t="29030" x="4176713" y="5762625"/>
          <p14:tracePt t="29037" x="4205288" y="5762625"/>
          <p14:tracePt t="29044" x="4244975" y="5762625"/>
          <p14:tracePt t="29051" x="4278313" y="5762625"/>
          <p14:tracePt t="29058" x="4305300" y="5762625"/>
          <p14:tracePt t="29067" x="4332288" y="5762625"/>
          <p14:tracePt t="29073" x="4351338" y="5762625"/>
          <p14:tracePt t="29080" x="4368800" y="5762625"/>
          <p14:tracePt t="29087" x="4387850" y="5762625"/>
          <p14:tracePt t="29094" x="4405313" y="5762625"/>
          <p14:tracePt t="29101" x="4432300" y="5762625"/>
          <p14:tracePt t="29108" x="4441825" y="5762625"/>
          <p14:tracePt t="29115" x="4451350" y="5762625"/>
          <p14:tracePt t="29122" x="4456113" y="5762625"/>
          <p14:tracePt t="29129" x="4464050" y="5762625"/>
          <p14:tracePt t="29137" x="4473575" y="5762625"/>
          <p14:tracePt t="29144" x="4483100" y="5762625"/>
          <p14:tracePt t="29172" x="4487863" y="5762625"/>
          <p14:tracePt t="29228" x="4505325" y="5762625"/>
          <p14:tracePt t="31533" x="4424363" y="5799138"/>
          <p14:tracePt t="31539" x="4327525" y="5826125"/>
          <p14:tracePt t="31546" x="4213225" y="5853113"/>
          <p14:tracePt t="31554" x="4130675" y="5894388"/>
          <p14:tracePt t="31560" x="4035425" y="5921375"/>
          <p14:tracePt t="31567" x="3940175" y="5949950"/>
          <p14:tracePt t="31576" x="3838575" y="5991225"/>
          <p14:tracePt t="31582" x="3725863" y="6030913"/>
          <p14:tracePt t="31589" x="3629025" y="6059488"/>
          <p14:tracePt t="31596" x="3533775" y="6086475"/>
          <p14:tracePt t="31605" x="3455988" y="6100763"/>
          <p14:tracePt t="31611" x="3378200" y="6113463"/>
          <p14:tracePt t="31617" x="3319463" y="6127750"/>
          <p14:tracePt t="31625" x="3259138" y="6137275"/>
          <p14:tracePt t="31631" x="3217863" y="6159500"/>
          <p14:tracePt t="31638" x="3159125" y="6173788"/>
          <p14:tracePt t="31645" x="3113088" y="6181725"/>
          <p14:tracePt t="31654" x="3086100" y="6191250"/>
          <p14:tracePt t="31659" x="3040063" y="6205538"/>
          <p14:tracePt t="31667" x="3022600" y="6213475"/>
          <p14:tracePt t="31674" x="2994025" y="6213475"/>
          <p14:tracePt t="31681" x="2976563" y="6213475"/>
          <p14:tracePt t="31689" x="2949575" y="6223000"/>
          <p14:tracePt t="31695" x="2925763" y="6232525"/>
          <p14:tracePt t="31702" x="2898775" y="6242050"/>
          <p14:tracePt t="31709" x="2852738" y="6264275"/>
          <p14:tracePt t="31716" x="2825750" y="6273800"/>
          <p14:tracePt t="31731" x="2794000" y="6283325"/>
          <p14:tracePt t="31733" x="2752725" y="6296025"/>
          <p14:tracePt t="31738" x="2720975" y="6305550"/>
          <p14:tracePt t="31745" x="2701925" y="6315075"/>
          <p14:tracePt t="31752" x="2684463" y="6323013"/>
          <p14:tracePt t="31761" x="2657475" y="6323013"/>
          <p14:tracePt t="31766" x="2638425" y="6323013"/>
          <p14:tracePt t="31773" x="2628900" y="6323013"/>
          <p14:tracePt t="31780" x="2620963" y="6323013"/>
          <p14:tracePt t="31788" x="2616200" y="6323013"/>
          <p14:tracePt t="31794" x="2606675" y="6323013"/>
          <p14:tracePt t="31801" x="2597150" y="6323013"/>
          <p14:tracePt t="31808" x="2592388" y="6323013"/>
          <p14:tracePt t="31815" x="2574925" y="6332538"/>
          <p14:tracePt t="31822" x="2565400" y="6332538"/>
          <p14:tracePt t="31830" x="2555875" y="6332538"/>
          <p14:tracePt t="31838" x="2552700" y="6332538"/>
          <p14:tracePt t="31844" x="2543175" y="6337300"/>
          <p14:tracePt t="31851" x="2533650" y="6337300"/>
          <p14:tracePt t="31858" x="2528888" y="6337300"/>
          <p14:tracePt t="31865" x="2519363" y="6337300"/>
          <p14:tracePt t="31873" x="2511425" y="6337300"/>
          <p14:tracePt t="31879" x="2497138" y="6337300"/>
          <p14:tracePt t="31891" x="2487613" y="6337300"/>
          <p14:tracePt t="31893" x="2478088" y="6337300"/>
          <p14:tracePt t="31900" x="2470150" y="6337300"/>
          <p14:tracePt t="31908" x="2465388" y="6337300"/>
          <p14:tracePt t="31964" x="2465388" y="6327775"/>
          <p14:tracePt t="31971" x="2465388" y="6319838"/>
          <p14:tracePt t="31978" x="2465388" y="6315075"/>
          <p14:tracePt t="31986" x="2465388" y="6305550"/>
          <p14:tracePt t="31999" x="2465388" y="6296025"/>
          <p14:tracePt t="32001" x="2474913" y="6286500"/>
          <p14:tracePt t="32007" x="2482850" y="6283325"/>
          <p14:tracePt t="32014" x="2492375" y="6264275"/>
          <p14:tracePt t="32022" x="2511425" y="6254750"/>
          <p14:tracePt t="32028" x="2519363" y="6246813"/>
          <p14:tracePt t="32035" x="2524125" y="6242050"/>
          <p14:tracePt t="32043" x="2533650" y="6232525"/>
          <p14:tracePt t="32049" x="2543175" y="6223000"/>
          <p14:tracePt t="32056" x="2547938" y="6213475"/>
          <p14:tracePt t="32064" x="2565400" y="6210300"/>
          <p14:tracePt t="32071" x="2574925" y="6200775"/>
          <p14:tracePt t="32078" x="2592388" y="6181725"/>
          <p14:tracePt t="32085" x="2611438" y="6173788"/>
          <p14:tracePt t="32094" x="2620963" y="6164263"/>
          <p14:tracePt t="32099" x="2625725" y="6164263"/>
          <p14:tracePt t="32105" x="2643188" y="6164263"/>
          <p14:tracePt t="32113" x="2662238" y="6164263"/>
          <p14:tracePt t="32122" x="2689225" y="6154738"/>
          <p14:tracePt t="32127" x="2720975" y="6145213"/>
          <p14:tracePt t="32134" x="2747963" y="6137275"/>
          <p14:tracePt t="32142" x="2779713" y="6122988"/>
          <p14:tracePt t="32149" x="2808288" y="6122988"/>
          <p14:tracePt t="32156" x="2830513" y="6113463"/>
          <p14:tracePt t="32163" x="2844800" y="6113463"/>
          <p14:tracePt t="32172" x="2876550" y="6113463"/>
          <p14:tracePt t="32178" x="2894013" y="6113463"/>
          <p14:tracePt t="32184" x="2898775" y="6113463"/>
          <p14:tracePt t="32192" x="2908300" y="6113463"/>
          <p14:tracePt t="32198" x="2917825" y="6113463"/>
          <p14:tracePt t="32206" x="2921000" y="6113463"/>
          <p14:tracePt t="32212" x="2930525" y="6113463"/>
          <p14:tracePt t="32221" x="2940050" y="6113463"/>
          <p14:tracePt t="32226" x="2957513" y="6113463"/>
          <p14:tracePt t="32234" x="2962275" y="6113463"/>
          <p14:tracePt t="32241" x="2971800" y="6113463"/>
          <p14:tracePt t="32247" x="2981325" y="6113463"/>
          <p14:tracePt t="36514" x="3044825" y="6140450"/>
          <p14:tracePt t="36521" x="3140075" y="6186488"/>
          <p14:tracePt t="36528" x="3273425" y="6246813"/>
          <p14:tracePt t="36535" x="3405188" y="6273800"/>
          <p14:tracePt t="36542" x="3519488" y="6300788"/>
          <p14:tracePt t="36551" x="3633788" y="6327775"/>
          <p14:tracePt t="36557" x="3729038" y="6356350"/>
          <p14:tracePt t="36568" x="3843338" y="6400800"/>
          <p14:tracePt t="36572" x="3940175" y="6429375"/>
          <p14:tracePt t="36578" x="4054475" y="6456363"/>
          <p14:tracePt t="36585" x="4168775" y="6483350"/>
          <p14:tracePt t="36592" x="4278313" y="6497638"/>
          <p14:tracePt t="36601" x="4359275" y="6524625"/>
          <p14:tracePt t="36606" x="4456113" y="6551613"/>
          <p14:tracePt t="36613" x="4565650" y="6565900"/>
          <p14:tracePt t="36621" x="4643438" y="6580188"/>
          <p14:tracePt t="36627" x="4738688" y="6592888"/>
          <p14:tracePt t="36635" x="4848225" y="6607175"/>
          <p14:tracePt t="36642" x="4938713" y="6607175"/>
          <p14:tracePt t="36649" x="4999038" y="6607175"/>
          <p14:tracePt t="36657" x="5072063" y="6607175"/>
          <p14:tracePt t="36663" x="5126038" y="6607175"/>
          <p14:tracePt t="36671" x="5203825" y="6607175"/>
          <p14:tracePt t="36677" x="5259388" y="6607175"/>
          <p14:tracePt t="36688" x="5349875" y="6607175"/>
          <p14:tracePt t="36692" x="5422900" y="6607175"/>
          <p14:tracePt t="36699" x="5483225" y="6607175"/>
          <p14:tracePt t="36707" x="5556250" y="6607175"/>
          <p14:tracePt t="36713" x="5597525" y="6607175"/>
          <p14:tracePt t="36719" x="5651500" y="6607175"/>
          <p14:tracePt t="36727" x="5692775" y="6607175"/>
          <p14:tracePt t="36735" x="5734050" y="6607175"/>
          <p14:tracePt t="36741" x="5775325" y="6607175"/>
          <p14:tracePt t="36748" x="5802313" y="6607175"/>
          <p14:tracePt t="36755" x="5834063" y="6607175"/>
          <p14:tracePt t="36762" x="5875338" y="6607175"/>
          <p14:tracePt t="36769" x="5894388" y="6607175"/>
          <p14:tracePt t="36776" x="5921375" y="6607175"/>
          <p14:tracePt t="36785" x="5962650" y="6607175"/>
          <p14:tracePt t="36790" x="5989638" y="6607175"/>
          <p14:tracePt t="36797" x="6021388" y="6602413"/>
          <p14:tracePt t="36805" x="6062663" y="6592888"/>
          <p14:tracePt t="36812" x="6080125" y="6580188"/>
          <p14:tracePt t="36819" x="6099175" y="6570663"/>
          <p14:tracePt t="36826" x="6116638" y="6561138"/>
          <p14:tracePt t="36834" x="6135688" y="6561138"/>
          <p14:tracePt t="36840" x="6167438" y="6551613"/>
          <p14:tracePt t="36847" x="6176963" y="6534150"/>
          <p14:tracePt t="36856" x="6194425" y="6534150"/>
          <p14:tracePt t="36862" x="6213475" y="6524625"/>
          <p14:tracePt t="36868" x="6230938" y="6515100"/>
          <p14:tracePt t="36876" x="6249988" y="6507163"/>
          <p14:tracePt t="36892" x="6286500" y="6488113"/>
          <p14:tracePt t="36897" x="6303963" y="6488113"/>
          <p14:tracePt t="36905" x="6323013" y="6488113"/>
          <p14:tracePt t="36911" x="6350000" y="6478588"/>
          <p14:tracePt t="36919" x="6359525" y="6478588"/>
          <p14:tracePt t="36925" x="6369050" y="6478588"/>
          <p14:tracePt t="36934" x="6376988" y="6478588"/>
          <p14:tracePt t="36939" x="6381750" y="6478588"/>
          <p14:tracePt t="36946" x="6391275" y="6478588"/>
          <p14:tracePt t="36953" x="6400800" y="6478588"/>
          <p14:tracePt t="36961" x="6405563" y="6478588"/>
          <p14:tracePt t="36968" x="6413500" y="6478588"/>
          <p14:tracePt t="36975" x="6432550" y="6478588"/>
          <p14:tracePt t="36982" x="6437313" y="6478588"/>
          <p14:tracePt t="36989" x="6445250" y="6478588"/>
          <p14:tracePt t="36996" x="6454775" y="6478588"/>
          <p14:tracePt t="37003" x="6464300" y="6478588"/>
          <p14:tracePt t="37011" x="6469063" y="6478588"/>
          <p14:tracePt t="37018" x="6478588" y="6478588"/>
          <p14:tracePt t="37024" x="6486525" y="6478588"/>
          <p14:tracePt t="37032" x="6491288" y="6478588"/>
          <p14:tracePt t="37038" x="6510338" y="6478588"/>
          <p14:tracePt t="37046" x="6518275" y="6478588"/>
          <p14:tracePt t="37053" x="6523038" y="6478588"/>
          <p14:tracePt t="37060" x="6532563" y="6478588"/>
          <p14:tracePt t="37068" x="6542088" y="6478588"/>
          <p14:tracePt t="37074" x="6551613" y="6478588"/>
          <p14:tracePt t="37081" x="6554788" y="6478588"/>
          <p14:tracePt t="37088" x="6564313" y="6478588"/>
          <p14:tracePt t="37095" x="6573838" y="6478588"/>
          <p14:tracePt t="37102" x="6596063" y="6478588"/>
          <p14:tracePt t="37109" x="6605588" y="6478588"/>
          <p14:tracePt t="37117" x="6615113" y="6478588"/>
          <p14:tracePt t="37124" x="6624638" y="6478588"/>
          <p14:tracePt t="38591" x="6591300" y="6470650"/>
          <p14:tracePt t="38597" x="6515100" y="6456363"/>
          <p14:tracePt t="38605" x="6418263" y="6429375"/>
          <p14:tracePt t="38612" x="6303963" y="6415088"/>
          <p14:tracePt t="38619" x="6194425" y="6400800"/>
          <p14:tracePt t="38626" x="6080125" y="6388100"/>
          <p14:tracePt t="38633" x="5984875" y="6342063"/>
          <p14:tracePt t="38642" x="5870575" y="6315075"/>
          <p14:tracePt t="38647" x="5756275" y="6300788"/>
          <p14:tracePt t="38654" x="5646738" y="6273800"/>
          <p14:tracePt t="38663" x="5546725" y="6246813"/>
          <p14:tracePt t="38668" x="5432425" y="6200775"/>
          <p14:tracePt t="38676" x="5341938" y="6191250"/>
          <p14:tracePt t="38685" x="5227638" y="6159500"/>
          <p14:tracePt t="38692" x="5130800" y="6145213"/>
          <p14:tracePt t="38697" x="5035550" y="6132513"/>
          <p14:tracePt t="38704" x="4943475" y="6118225"/>
          <p14:tracePt t="38712" x="4865688" y="6118225"/>
          <p14:tracePt t="38718" x="4775200" y="6118225"/>
          <p14:tracePt t="38726" x="4702175" y="6118225"/>
          <p14:tracePt t="38732" x="4646613" y="6118225"/>
          <p14:tracePt t="38740" x="4570413" y="6118225"/>
          <p14:tracePt t="38747" x="4510088" y="6127750"/>
          <p14:tracePt t="38753" x="4437063" y="6140450"/>
          <p14:tracePt t="38762" x="4391025" y="6149975"/>
          <p14:tracePt t="38767" x="4332288" y="6164263"/>
          <p14:tracePt t="38775" x="4291013" y="6173788"/>
          <p14:tracePt t="38782" x="4259263" y="6181725"/>
          <p14:tracePt t="38789" x="4217988" y="6205538"/>
          <p14:tracePt t="38798" x="4200525" y="6213475"/>
          <p14:tracePt t="38803" x="4181475" y="6223000"/>
          <p14:tracePt t="38810" x="4171950" y="6232525"/>
          <p14:tracePt t="38817" x="4164013" y="6242050"/>
          <p14:tracePt t="38825" x="4144963" y="6246813"/>
          <p14:tracePt t="38832" x="4140200" y="6254750"/>
          <p14:tracePt t="38839" x="4130675" y="6264275"/>
          <p14:tracePt t="38847" x="4130675" y="6273800"/>
          <p14:tracePt t="38853" x="4130675" y="6296025"/>
          <p14:tracePt t="38860" x="4130675" y="6315075"/>
          <p14:tracePt t="38867" x="4135438" y="6332538"/>
          <p14:tracePt t="38876" x="4181475" y="6369050"/>
          <p14:tracePt t="38881" x="4244975" y="6405563"/>
          <p14:tracePt t="38896" x="4456113" y="6478588"/>
          <p14:tracePt t="38903" x="4592638" y="6538913"/>
          <p14:tracePt t="38909" x="4683125" y="6546850"/>
          <p14:tracePt t="38916" x="4797425" y="6565900"/>
          <p14:tracePt t="38925" x="4906963" y="6565900"/>
          <p14:tracePt t="38932" x="4999038" y="6556375"/>
          <p14:tracePt t="38938" x="5057775" y="6543675"/>
          <p14:tracePt t="38946" x="5140325" y="6515100"/>
          <p14:tracePt t="38952" x="5203825" y="6465888"/>
          <p14:tracePt t="38960" x="5272088" y="6410325"/>
          <p14:tracePt t="38966" x="5337175" y="6359525"/>
          <p14:tracePt t="38976" x="5400675" y="6305550"/>
          <p14:tracePt t="38981" x="5459413" y="6205538"/>
          <p14:tracePt t="38987" x="5532438" y="6103938"/>
          <p14:tracePt t="38995" x="5568950" y="6027738"/>
          <p14:tracePt t="39002" x="5597525" y="5930900"/>
          <p14:tracePt t="39009" x="5610225" y="5872163"/>
          <p14:tracePt t="39017" x="5624513" y="5794375"/>
          <p14:tracePt t="39023" x="5624513" y="5734050"/>
          <p14:tracePt t="39031" x="5624513" y="5661025"/>
          <p14:tracePt t="39037" x="5619750" y="5621338"/>
          <p14:tracePt t="39045" x="5605463" y="5561013"/>
          <p14:tracePt t="39051" x="5583238" y="5514975"/>
          <p14:tracePt t="39059" x="5561013" y="5470525"/>
          <p14:tracePt t="39065" x="5527675" y="5438775"/>
          <p14:tracePt t="39074" x="5495925" y="5405438"/>
          <p14:tracePt t="39080" x="5459413" y="5360988"/>
          <p14:tracePt t="39086" x="5414963" y="5337175"/>
          <p14:tracePt t="39093" x="5386388" y="5314950"/>
          <p14:tracePt t="39101" x="5327650" y="5278438"/>
          <p14:tracePt t="39108" x="5245100" y="5241925"/>
          <p14:tracePt t="39115" x="5167313" y="5214938"/>
          <p14:tracePt t="39122" x="5086350" y="5186363"/>
          <p14:tracePt t="39130" x="4994275" y="5173663"/>
          <p14:tracePt t="39136" x="4899025" y="5159375"/>
          <p14:tracePt t="39143" x="4826000" y="5159375"/>
          <p14:tracePt t="39150" x="4729163" y="5168900"/>
          <p14:tracePt t="39159" x="4670425" y="5181600"/>
          <p14:tracePt t="39165" x="4592638" y="5195888"/>
          <p14:tracePt t="39172" x="4519613" y="5205413"/>
          <p14:tracePt t="39181" x="4456113" y="5232400"/>
          <p14:tracePt t="39185" x="4391025" y="5268913"/>
          <p14:tracePt t="39194" x="4346575" y="5291138"/>
          <p14:tracePt t="39200" x="4318000" y="5300663"/>
          <p14:tracePt t="39209" x="4273550" y="5314950"/>
          <p14:tracePt t="39214" x="4244975" y="5332413"/>
          <p14:tracePt t="39221" x="4222750" y="5364163"/>
          <p14:tracePt t="39229" x="4205288" y="5397500"/>
          <p14:tracePt t="39235" x="4171950" y="5424488"/>
          <p14:tracePt t="39242" x="4144963" y="5487988"/>
          <p14:tracePt t="39250" x="4122738" y="5551488"/>
          <p14:tracePt t="39259" x="4108450" y="5611813"/>
          <p14:tracePt t="39265" x="4108450" y="5653088"/>
          <p14:tracePt t="39271" x="4108450" y="5707063"/>
          <p14:tracePt t="39279" x="4117975" y="5748338"/>
          <p14:tracePt t="39285" x="4127500" y="5789613"/>
          <p14:tracePt t="39293" x="4135438" y="5830888"/>
          <p14:tracePt t="39299" x="4159250" y="5862638"/>
          <p14:tracePt t="39308" x="4191000" y="5894388"/>
          <p14:tracePt t="39313" x="4237038" y="5945188"/>
          <p14:tracePt t="39320" x="4286250" y="5981700"/>
          <p14:tracePt t="39327" x="4383088" y="6008688"/>
          <p14:tracePt t="39335" x="4473575" y="6008688"/>
          <p14:tracePt t="39343" x="4529138" y="6008688"/>
          <p14:tracePt t="39349" x="4606925" y="5999163"/>
          <p14:tracePt t="39356" x="4651375" y="5991225"/>
          <p14:tracePt t="39363" x="4711700" y="5962650"/>
          <p14:tracePt t="39370" x="4743450" y="5945188"/>
          <p14:tracePt t="39377" x="4775200" y="5913438"/>
          <p14:tracePt t="39389" x="4821238" y="5889625"/>
          <p14:tracePt t="39392" x="4838700" y="5857875"/>
          <p14:tracePt t="39398" x="4862513" y="5811838"/>
          <p14:tracePt t="39405" x="4879975" y="5784850"/>
          <p14:tracePt t="39413" x="4902200" y="5753100"/>
          <p14:tracePt t="39420" x="4911725" y="5697538"/>
          <p14:tracePt t="39426" x="4911725" y="5665788"/>
          <p14:tracePt t="39434" x="4911725" y="5638800"/>
          <p14:tracePt t="39442" x="4906963" y="5597525"/>
          <p14:tracePt t="39448" x="4889500" y="5575300"/>
          <p14:tracePt t="39455" x="4879975" y="5556250"/>
          <p14:tracePt t="39463" x="4857750" y="5538788"/>
          <p14:tracePt t="39469" x="4838700" y="5519738"/>
          <p14:tracePt t="39476" x="4806950" y="5487988"/>
          <p14:tracePt t="39483" x="4765675" y="5478463"/>
          <p14:tracePt t="39492" x="4719638" y="5456238"/>
          <p14:tracePt t="39498" x="4660900" y="5441950"/>
          <p14:tracePt t="39505" x="4619625" y="5434013"/>
          <p14:tracePt t="39514" x="4546600" y="5434013"/>
          <p14:tracePt t="39519" x="4487863" y="5434013"/>
          <p14:tracePt t="39526" x="4414838" y="5434013"/>
          <p14:tracePt t="39533" x="4373563" y="5434013"/>
          <p14:tracePt t="39542" x="4300538" y="5438775"/>
          <p14:tracePt t="39547" x="4259263" y="5451475"/>
          <p14:tracePt t="39554" x="4200525" y="5475288"/>
          <p14:tracePt t="39562" x="4154488" y="5497513"/>
          <p14:tracePt t="39568" x="4122738" y="5514975"/>
          <p14:tracePt t="39576" x="4076700" y="5538788"/>
          <p14:tracePt t="39582" x="4057650" y="5548313"/>
          <p14:tracePt t="39592" x="4040188" y="5556250"/>
          <p14:tracePt t="39598" x="4035425" y="5565775"/>
          <p14:tracePt t="39604" x="4025900" y="5575300"/>
          <p14:tracePt t="39611" x="4008438" y="5584825"/>
          <p14:tracePt t="39618" x="3998913" y="5588000"/>
          <p14:tracePt t="39626" x="3989388" y="5607050"/>
          <p14:tracePt t="39632" x="3984625" y="5616575"/>
          <p14:tracePt t="39639" x="3976688" y="5621338"/>
        </p14:tracePtLst>
      </p14:laserTrace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49203" y="962813"/>
            <a:ext cx="858527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sz="2400" dirty="0">
                <a:solidFill>
                  <a:srgbClr val="0000FF"/>
                </a:solidFill>
              </a:rPr>
              <a:t>Q. Predict the order of increasing vapor pressure for the following compounds</a:t>
            </a:r>
            <a:r>
              <a:rPr lang="en-US" sz="2800" b="1" dirty="0"/>
              <a:t>.</a:t>
            </a:r>
          </a:p>
        </p:txBody>
      </p:sp>
      <p:sp>
        <p:nvSpPr>
          <p:cNvPr id="3" name="Rectangle 7"/>
          <p:cNvSpPr txBox="1">
            <a:spLocks noChangeArrowheads="1"/>
          </p:cNvSpPr>
          <p:nvPr/>
        </p:nvSpPr>
        <p:spPr bwMode="auto">
          <a:xfrm>
            <a:off x="99588" y="2753213"/>
            <a:ext cx="2589884" cy="618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4488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1688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260475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19263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166938" indent="-333375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6241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6pPr>
            <a:lvl7pPr marL="30813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7pPr>
            <a:lvl8pPr marL="35385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8pPr>
            <a:lvl9pPr marL="39957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1" indent="0" defTabSz="914400" eaLnBrk="1" hangingPunct="1">
              <a:buFont typeface="Times" charset="0"/>
              <a:buNone/>
            </a:pPr>
            <a:r>
              <a:rPr lang="en-US" sz="2800" b="1" kern="0" dirty="0">
                <a:latin typeface="Arial" charset="0"/>
                <a:ea typeface="ＭＳ Ｐゴシック" charset="0"/>
              </a:rPr>
              <a:t>a) FCH</a:t>
            </a:r>
            <a:r>
              <a:rPr lang="en-US" sz="2800" b="1" kern="0" baseline="-25000" dirty="0">
                <a:latin typeface="Arial" charset="0"/>
                <a:ea typeface="ＭＳ Ｐゴシック" charset="0"/>
              </a:rPr>
              <a:t>2</a:t>
            </a:r>
            <a:r>
              <a:rPr lang="en-US" sz="2800" b="1" kern="0" dirty="0">
                <a:latin typeface="Arial" charset="0"/>
                <a:ea typeface="ＭＳ Ｐゴシック" charset="0"/>
              </a:rPr>
              <a:t>CH</a:t>
            </a:r>
            <a:r>
              <a:rPr lang="en-US" sz="2800" b="1" kern="0" baseline="-25000" dirty="0">
                <a:latin typeface="Arial" charset="0"/>
                <a:ea typeface="ＭＳ Ｐゴシック" charset="0"/>
              </a:rPr>
              <a:t>2</a:t>
            </a:r>
            <a:r>
              <a:rPr lang="en-US" sz="2800" b="1" kern="0" dirty="0">
                <a:latin typeface="Arial" charset="0"/>
                <a:ea typeface="ＭＳ Ｐゴシック" charset="0"/>
              </a:rPr>
              <a:t>F</a:t>
            </a:r>
          </a:p>
        </p:txBody>
      </p:sp>
      <p:sp>
        <p:nvSpPr>
          <p:cNvPr id="4" name="Rectangle 7"/>
          <p:cNvSpPr txBox="1">
            <a:spLocks noChangeArrowheads="1"/>
          </p:cNvSpPr>
          <p:nvPr/>
        </p:nvSpPr>
        <p:spPr bwMode="auto">
          <a:xfrm>
            <a:off x="2689472" y="2753213"/>
            <a:ext cx="3277355" cy="618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4488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1688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260475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19263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166938" indent="-333375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6241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6pPr>
            <a:lvl7pPr marL="30813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7pPr>
            <a:lvl8pPr marL="35385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8pPr>
            <a:lvl9pPr marL="39957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1" indent="0" defTabSz="914400" eaLnBrk="1" hangingPunct="1">
              <a:buFont typeface="Times" charset="0"/>
              <a:buNone/>
            </a:pPr>
            <a:r>
              <a:rPr lang="en-US" sz="2800" b="1" kern="0" dirty="0">
                <a:latin typeface="Arial" charset="0"/>
                <a:ea typeface="ＭＳ Ｐゴシック" charset="0"/>
              </a:rPr>
              <a:t>b) HOCH</a:t>
            </a:r>
            <a:r>
              <a:rPr lang="en-US" sz="2800" b="1" kern="0" baseline="-25000" dirty="0">
                <a:latin typeface="Arial" charset="0"/>
                <a:ea typeface="ＭＳ Ｐゴシック" charset="0"/>
              </a:rPr>
              <a:t>2</a:t>
            </a:r>
            <a:r>
              <a:rPr lang="en-US" sz="2800" b="1" kern="0" dirty="0">
                <a:latin typeface="Arial" charset="0"/>
                <a:ea typeface="ＭＳ Ｐゴシック" charset="0"/>
              </a:rPr>
              <a:t>CH</a:t>
            </a:r>
            <a:r>
              <a:rPr lang="en-US" sz="2800" b="1" kern="0" baseline="-25000" dirty="0">
                <a:latin typeface="Arial" charset="0"/>
                <a:ea typeface="ＭＳ Ｐゴシック" charset="0"/>
              </a:rPr>
              <a:t>2</a:t>
            </a:r>
            <a:r>
              <a:rPr lang="en-US" sz="2800" b="1" kern="0" dirty="0">
                <a:latin typeface="Arial" charset="0"/>
                <a:ea typeface="ＭＳ Ｐゴシック" charset="0"/>
              </a:rPr>
              <a:t>OH</a:t>
            </a:r>
          </a:p>
        </p:txBody>
      </p:sp>
      <p:sp>
        <p:nvSpPr>
          <p:cNvPr id="5" name="Rectangle 7"/>
          <p:cNvSpPr txBox="1">
            <a:spLocks noChangeArrowheads="1"/>
          </p:cNvSpPr>
          <p:nvPr/>
        </p:nvSpPr>
        <p:spPr bwMode="auto">
          <a:xfrm>
            <a:off x="5966827" y="2753213"/>
            <a:ext cx="2855453" cy="618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4488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1688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260475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19263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166938" indent="-333375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6241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6pPr>
            <a:lvl7pPr marL="30813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7pPr>
            <a:lvl8pPr marL="35385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8pPr>
            <a:lvl9pPr marL="39957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lvl="1" indent="0" defTabSz="914400" eaLnBrk="1" hangingPunct="1">
              <a:buFont typeface="Times" charset="0"/>
              <a:buNone/>
            </a:pPr>
            <a:r>
              <a:rPr lang="en-US" sz="2800" b="1" kern="0" dirty="0">
                <a:latin typeface="Arial" charset="0"/>
                <a:ea typeface="ＭＳ Ｐゴシック" charset="0"/>
              </a:rPr>
              <a:t>c) FCH</a:t>
            </a:r>
            <a:r>
              <a:rPr lang="en-US" sz="2800" b="1" kern="0" baseline="-25000" dirty="0">
                <a:latin typeface="Arial" charset="0"/>
                <a:ea typeface="ＭＳ Ｐゴシック" charset="0"/>
              </a:rPr>
              <a:t>2</a:t>
            </a:r>
            <a:r>
              <a:rPr lang="en-US" sz="2800" b="1" kern="0" dirty="0">
                <a:latin typeface="Arial" charset="0"/>
                <a:ea typeface="ＭＳ Ｐゴシック" charset="0"/>
              </a:rPr>
              <a:t>CH</a:t>
            </a:r>
            <a:r>
              <a:rPr lang="en-US" sz="2800" b="1" kern="0" baseline="-25000" dirty="0">
                <a:latin typeface="Arial" charset="0"/>
                <a:ea typeface="ＭＳ Ｐゴシック" charset="0"/>
              </a:rPr>
              <a:t>2</a:t>
            </a:r>
            <a:r>
              <a:rPr lang="en-US" sz="2800" b="1" kern="0" dirty="0">
                <a:latin typeface="Arial" charset="0"/>
                <a:ea typeface="ＭＳ Ｐゴシック" charset="0"/>
              </a:rPr>
              <a:t>OH</a:t>
            </a:r>
          </a:p>
        </p:txBody>
      </p:sp>
      <p:sp>
        <p:nvSpPr>
          <p:cNvPr id="6" name="Rectangle 5"/>
          <p:cNvSpPr/>
          <p:nvPr/>
        </p:nvSpPr>
        <p:spPr>
          <a:xfrm>
            <a:off x="3397239" y="1943393"/>
            <a:ext cx="227017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ongest IMFs</a:t>
            </a:r>
          </a:p>
          <a:p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est VP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61435" y="3232827"/>
            <a:ext cx="193514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dispersion</a:t>
            </a:r>
          </a:p>
          <a:p>
            <a:r>
              <a:rPr lang="en-US" sz="2400" dirty="0">
                <a:solidFill>
                  <a:srgbClr val="0000FF"/>
                </a:solidFill>
              </a:rPr>
              <a:t>dipole-dipole</a:t>
            </a:r>
          </a:p>
          <a:p>
            <a:r>
              <a:rPr lang="en-US" sz="2400" dirty="0">
                <a:solidFill>
                  <a:srgbClr val="0000FF"/>
                </a:solidFill>
              </a:rPr>
              <a:t>H-bonding 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6212270" y="3314416"/>
            <a:ext cx="2446504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dispersion</a:t>
            </a:r>
          </a:p>
          <a:p>
            <a:r>
              <a:rPr lang="en-US" sz="2400" dirty="0">
                <a:solidFill>
                  <a:srgbClr val="0000FF"/>
                </a:solidFill>
              </a:rPr>
              <a:t>dipole-dipole</a:t>
            </a:r>
          </a:p>
          <a:p>
            <a:r>
              <a:rPr lang="en-US" sz="2400" dirty="0">
                <a:solidFill>
                  <a:srgbClr val="0000FF"/>
                </a:solidFill>
              </a:rPr>
              <a:t>H-bonding (less)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449149" y="3330045"/>
            <a:ext cx="193514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dispersion</a:t>
            </a:r>
          </a:p>
          <a:p>
            <a:r>
              <a:rPr lang="en-US" sz="2400" dirty="0">
                <a:solidFill>
                  <a:srgbClr val="0000FF"/>
                </a:solidFill>
              </a:rPr>
              <a:t>dipole-dipole</a:t>
            </a:r>
          </a:p>
        </p:txBody>
      </p:sp>
      <p:sp>
        <p:nvSpPr>
          <p:cNvPr id="10" name="Rectangle 9"/>
          <p:cNvSpPr/>
          <p:nvPr/>
        </p:nvSpPr>
        <p:spPr>
          <a:xfrm>
            <a:off x="474570" y="1943392"/>
            <a:ext cx="221490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akest IMFs</a:t>
            </a:r>
          </a:p>
          <a:p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est VP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426155" y="4619413"/>
          <a:ext cx="193675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CS ChemDraw Drawing" r:id="rId7" imgW="1937520" imgH="1359360" progId="ChemDraw.Document.6.0">
                  <p:embed/>
                </p:oleObj>
              </mc:Choice>
              <mc:Fallback>
                <p:oleObj name="CS ChemDraw Drawing" r:id="rId7" imgW="1937520" imgH="1359360" progId="ChemDraw.Document.6.0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155" y="4619413"/>
                        <a:ext cx="193675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6502943" y="4619413"/>
          <a:ext cx="2319337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CS ChemDraw Drawing" r:id="rId9" imgW="2319840" imgH="1359000" progId="ChemDraw.Document.6.0">
                  <p:embed/>
                </p:oleObj>
              </mc:Choice>
              <mc:Fallback>
                <p:oleObj name="CS ChemDraw Drawing" r:id="rId9" imgW="2319840" imgH="1359000" progId="ChemDraw.Document.6.0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943" y="4619413"/>
                        <a:ext cx="2319337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2944642" y="4619413"/>
          <a:ext cx="276701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CS ChemDraw Drawing" r:id="rId11" imgW="2767680" imgH="1359000" progId="ChemDraw.Document.6.0">
                  <p:embed/>
                </p:oleObj>
              </mc:Choice>
              <mc:Fallback>
                <p:oleObj name="CS ChemDraw Drawing" r:id="rId11" imgW="2767680" imgH="1359000" progId="ChemDraw.Document.6.0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642" y="4619413"/>
                        <a:ext cx="2767013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006885" y="6116576"/>
            <a:ext cx="56172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kern="0" dirty="0">
                <a:solidFill>
                  <a:srgbClr val="7030A0"/>
                </a:solidFill>
                <a:latin typeface="Arial" charset="0"/>
                <a:ea typeface="ＭＳ Ｐゴシック" charset="0"/>
              </a:rPr>
              <a:t>order of increasing </a:t>
            </a:r>
            <a:r>
              <a:rPr lang="en-US" sz="2800" b="1" kern="0" dirty="0" err="1">
                <a:solidFill>
                  <a:srgbClr val="7030A0"/>
                </a:solidFill>
                <a:latin typeface="Arial" charset="0"/>
                <a:ea typeface="ＭＳ Ｐゴシック" charset="0"/>
              </a:rPr>
              <a:t>vp</a:t>
            </a:r>
            <a:r>
              <a:rPr lang="en-US" sz="2800" b="1" kern="0" dirty="0">
                <a:solidFill>
                  <a:srgbClr val="7030A0"/>
                </a:solidFill>
                <a:latin typeface="Arial" charset="0"/>
                <a:ea typeface="ＭＳ Ｐゴシック" charset="0"/>
              </a:rPr>
              <a:t>: b &lt; c &lt; a</a:t>
            </a: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15" name="Rectangle 6"/>
          <p:cNvSpPr txBox="1">
            <a:spLocks noChangeArrowheads="1"/>
          </p:cNvSpPr>
          <p:nvPr/>
        </p:nvSpPr>
        <p:spPr>
          <a:xfrm>
            <a:off x="76200" y="76200"/>
            <a:ext cx="8326438" cy="762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5A5A5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defTabSz="914400" eaLnBrk="1" hangingPunct="1"/>
            <a:r>
              <a:rPr lang="en-US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Example Problem</a:t>
            </a:r>
            <a:endParaRPr lang="en-US" kern="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6" name="Audio 15">
            <a:hlinkClick r:id="" action="ppaction://media"/>
            <a:extLst>
              <a:ext uri="{FF2B5EF4-FFF2-40B4-BE49-F238E27FC236}">
                <a16:creationId xmlns:a16="http://schemas.microsoft.com/office/drawing/2014/main" id="{622F5C58-A958-40FC-B13F-68CF3A81F87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021691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0531"/>
    </mc:Choice>
    <mc:Fallback xmlns="">
      <p:transition spd="slow" advTm="1005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4" grpId="0"/>
    </p:bldLst>
  </p:timing>
  <p:extLst>
    <p:ext uri="{3A86A75C-4F4B-4683-9AE1-C65F6400EC91}">
      <p14:laserTraceLst xmlns:p14="http://schemas.microsoft.com/office/powerpoint/2010/main">
        <p14:tracePtLst>
          <p14:tracePt t="5622" x="3957638" y="5588000"/>
          <p14:tracePt t="5628" x="3935413" y="5543550"/>
          <p14:tracePt t="5636" x="3908425" y="5483225"/>
          <p14:tracePt t="5644" x="3857625" y="5414963"/>
          <p14:tracePt t="5649" x="3816350" y="5337175"/>
          <p14:tracePt t="5657" x="3762375" y="5251450"/>
          <p14:tracePt t="5664" x="3692525" y="5168900"/>
          <p14:tracePt t="5673" x="3638550" y="5086350"/>
          <p14:tracePt t="5678" x="3556000" y="5032375"/>
          <p14:tracePt t="5687" x="3487738" y="4976813"/>
          <p14:tracePt t="5692" x="3405188" y="4908550"/>
          <p14:tracePt t="5701" x="3336925" y="4840288"/>
          <p14:tracePt t="5706" x="3249613" y="4757738"/>
          <p14:tracePt t="5714" x="3149600" y="4670425"/>
          <p14:tracePt t="5721" x="3067050" y="4597400"/>
          <p14:tracePt t="5728" x="2949575" y="4511675"/>
          <p14:tracePt t="5736" x="2847975" y="4451350"/>
          <p14:tracePt t="5742" x="2767013" y="4383088"/>
          <p14:tracePt t="5750" x="2684463" y="4341813"/>
          <p14:tracePt t="5757" x="2620963" y="4305300"/>
          <p14:tracePt t="5763" x="2524125" y="4264025"/>
          <p14:tracePt t="5771" x="2424113" y="4205288"/>
          <p14:tracePt t="5777" x="2360613" y="4168775"/>
          <p14:tracePt t="5787" x="2278063" y="4127500"/>
          <p14:tracePt t="5791" x="2214563" y="4073525"/>
          <p14:tracePt t="5798" x="2132013" y="4037013"/>
          <p14:tracePt t="5808" x="2068513" y="4008438"/>
          <p14:tracePt t="5812" x="2008188" y="3986213"/>
          <p14:tracePt t="5820" x="1976438" y="3954463"/>
          <p14:tracePt t="5827" x="1930400" y="3930650"/>
          <p14:tracePt t="5836" x="1898650" y="3908425"/>
          <p14:tracePt t="5841" x="1881188" y="3898900"/>
          <p14:tracePt t="5849" x="1862138" y="3889375"/>
          <p14:tracePt t="5856" x="1830388" y="3881438"/>
          <p14:tracePt t="5863" x="1812925" y="3862388"/>
          <p14:tracePt t="5870" x="1793875" y="3852863"/>
          <p14:tracePt t="5877" x="1784350" y="3844925"/>
          <p14:tracePt t="5894" x="1771650" y="3830638"/>
          <p14:tracePt t="5898" x="1762125" y="3830638"/>
          <p14:tracePt t="5910" x="1744663" y="3821113"/>
          <p14:tracePt t="5912" x="1739900" y="3821113"/>
          <p14:tracePt t="5920" x="1730375" y="3821113"/>
          <p14:tracePt t="5926" x="1720850" y="3821113"/>
          <p14:tracePt t="5937" x="1716088" y="3813175"/>
          <p14:tracePt t="5940" x="1708150" y="3813175"/>
          <p14:tracePt t="5947" x="1698625" y="3813175"/>
          <p14:tracePt t="5956" x="1693863" y="3813175"/>
          <p14:tracePt t="5969" x="1693863" y="3803650"/>
          <p14:tracePt t="5990" x="1693863" y="3798888"/>
          <p14:tracePt t="6019" x="1693863" y="3779838"/>
          <p14:tracePt t="6025" x="1693863" y="3771900"/>
          <p14:tracePt t="6033" x="1703388" y="3767138"/>
          <p14:tracePt t="6040" x="1711325" y="3757613"/>
          <p14:tracePt t="6047" x="1716088" y="3748088"/>
          <p14:tracePt t="6054" x="1735138" y="3740150"/>
          <p14:tracePt t="6061" x="1781175" y="3716338"/>
          <p14:tracePt t="6069" x="1812925" y="3689350"/>
          <p14:tracePt t="6075" x="1839913" y="3667125"/>
          <p14:tracePt t="6082" x="1885950" y="3657600"/>
          <p14:tracePt t="6091" x="1927225" y="3633788"/>
          <p14:tracePt t="6096" x="1958975" y="3625850"/>
          <p14:tracePt t="6104" x="2000250" y="3611563"/>
          <p14:tracePt t="6110" x="2049463" y="3575050"/>
          <p14:tracePt t="6120" x="2109788" y="3552825"/>
          <p14:tracePt t="6125" x="2141538" y="3543300"/>
          <p14:tracePt t="6132" x="2182813" y="3533775"/>
          <p14:tracePt t="6140" x="2246313" y="3506788"/>
          <p14:tracePt t="6146" x="2287588" y="3484563"/>
          <p14:tracePt t="6154" x="2351088" y="3448050"/>
          <p14:tracePt t="6161" x="2414588" y="3433763"/>
          <p14:tracePt t="6171" x="2492375" y="3406775"/>
          <p14:tracePt t="6176" x="2552700" y="3397250"/>
          <p14:tracePt t="6181" x="2628900" y="3382963"/>
          <p14:tracePt t="6188" x="2701925" y="3370263"/>
          <p14:tracePt t="6195" x="2747963" y="3360738"/>
          <p14:tracePt t="6203" x="2794000" y="3336925"/>
          <p14:tracePt t="6210" x="2847975" y="3336925"/>
          <p14:tracePt t="6219" x="2889250" y="3336925"/>
          <p14:tracePt t="6224" x="2930525" y="3336925"/>
          <p14:tracePt t="6231" x="2962275" y="3328988"/>
          <p14:tracePt t="6239" x="3003550" y="3328988"/>
          <p14:tracePt t="6254" x="3086100" y="3314700"/>
          <p14:tracePt t="6259" x="3140075" y="3314700"/>
          <p14:tracePt t="6267" x="3181350" y="3314700"/>
          <p14:tracePt t="6274" x="3213100" y="3314700"/>
          <p14:tracePt t="6280" x="3268663" y="3314700"/>
          <p14:tracePt t="6288" x="3295650" y="3314700"/>
          <p14:tracePt t="6296" x="3336925" y="3314700"/>
          <p14:tracePt t="6304" x="3378200" y="3314700"/>
          <p14:tracePt t="6309" x="3419475" y="3314700"/>
          <p14:tracePt t="6316" x="3473450" y="3314700"/>
          <p14:tracePt t="6323" x="3502025" y="3314700"/>
          <p14:tracePt t="6330" x="3543300" y="3314700"/>
          <p14:tracePt t="6338" x="3582988" y="3314700"/>
          <p14:tracePt t="6344" x="3616325" y="3314700"/>
          <p14:tracePt t="6354" x="3643313" y="3314700"/>
          <p14:tracePt t="6359" x="3670300" y="3314700"/>
          <p14:tracePt t="6366" x="3702050" y="3314700"/>
          <p14:tracePt t="6373" x="3743325" y="3314700"/>
          <p14:tracePt t="6380" x="3762375" y="3314700"/>
          <p14:tracePt t="6388" x="3779838" y="3314700"/>
          <p14:tracePt t="6404" x="3811588" y="3319463"/>
          <p14:tracePt t="6408" x="3830638" y="3319463"/>
          <p14:tracePt t="6423" x="3848100" y="3328988"/>
          <p14:tracePt t="6429" x="3852863" y="3328988"/>
          <p14:tracePt t="6437" x="3862388" y="3346450"/>
          <p14:tracePt t="6444" x="3871913" y="3346450"/>
          <p14:tracePt t="6453" x="3879850" y="3346450"/>
          <p14:tracePt t="6458" x="3884613" y="3351213"/>
          <p14:tracePt t="6465" x="3894138" y="3351213"/>
          <p14:tracePt t="6473" x="3911600" y="3351213"/>
          <p14:tracePt t="6479" x="3916363" y="3360738"/>
          <p14:tracePt t="6487" x="3925888" y="3370263"/>
          <p14:tracePt t="6493" x="3935413" y="3378200"/>
          <p14:tracePt t="6502" x="3944938" y="3378200"/>
          <p14:tracePt t="10909" x="3835400" y="3370263"/>
          <p14:tracePt t="10916" x="3670300" y="3355975"/>
          <p14:tracePt t="10924" x="3524250" y="3341688"/>
          <p14:tracePt t="10931" x="3373438" y="3324225"/>
          <p14:tracePt t="10938" x="3213100" y="3324225"/>
          <p14:tracePt t="10945" x="3049588" y="3324225"/>
          <p14:tracePt t="10952" x="2884488" y="3324225"/>
          <p14:tracePt t="10959" x="2738438" y="3324225"/>
          <p14:tracePt t="10969" x="2592388" y="3324225"/>
          <p14:tracePt t="10973" x="2465388" y="3324225"/>
          <p14:tracePt t="10980" x="2336800" y="3336925"/>
          <p14:tracePt t="10988" x="2227263" y="3351213"/>
          <p14:tracePt t="10995" x="2112963" y="3351213"/>
          <p14:tracePt t="11002" x="2022475" y="3365500"/>
          <p14:tracePt t="11009" x="1963738" y="3365500"/>
          <p14:tracePt t="11018" x="1890713" y="3373438"/>
          <p14:tracePt t="11023" x="1849438" y="3373438"/>
          <p14:tracePt t="11030" x="1808163" y="3373438"/>
          <p14:tracePt t="11038" x="1776413" y="3387725"/>
          <p14:tracePt t="11044" x="1757363" y="3387725"/>
          <p14:tracePt t="11052" x="1730375" y="3387725"/>
          <p14:tracePt t="11059" x="1720850" y="3387725"/>
          <p14:tracePt t="11068" x="1711325" y="3387725"/>
          <p14:tracePt t="11073" x="1708150" y="3387725"/>
          <p14:tracePt t="11081" x="1698625" y="3387725"/>
          <p14:tracePt t="11087" x="1689100" y="3387725"/>
          <p14:tracePt t="11116" x="1693863" y="3392488"/>
          <p14:tracePt t="11123" x="1711325" y="3402013"/>
          <p14:tracePt t="11129" x="1781175" y="3414713"/>
          <p14:tracePt t="11137" x="1893888" y="3429000"/>
          <p14:tracePt t="11144" x="2058988" y="3443288"/>
          <p14:tracePt t="11151" x="2222500" y="3475038"/>
          <p14:tracePt t="11158" x="2433638" y="3521075"/>
          <p14:tracePt t="11165" x="2752725" y="3560763"/>
          <p14:tracePt t="11173" x="2954338" y="3575050"/>
          <p14:tracePt t="11179" x="3149600" y="3594100"/>
          <p14:tracePt t="11186" x="3436938" y="3630613"/>
          <p14:tracePt t="11194" x="3638550" y="3643313"/>
          <p14:tracePt t="11202" x="3838575" y="3657600"/>
          <p14:tracePt t="11208" x="4057650" y="3657600"/>
          <p14:tracePt t="11223" x="4405313" y="3657600"/>
          <p14:tracePt t="11229" x="4551363" y="3648075"/>
          <p14:tracePt t="11236" x="4716463" y="3633788"/>
          <p14:tracePt t="11243" x="4862513" y="3621088"/>
          <p14:tracePt t="11252" x="5008563" y="3602038"/>
          <p14:tracePt t="11257" x="5122863" y="3589338"/>
          <p14:tracePt t="11265" x="5232400" y="3589338"/>
          <p14:tracePt t="11273" x="5322888" y="3589338"/>
          <p14:tracePt t="11278" x="5395913" y="3589338"/>
          <p14:tracePt t="11286" x="5487988" y="3589338"/>
          <p14:tracePt t="11293" x="5546725" y="3589338"/>
          <p14:tracePt t="11302" x="5619750" y="3589338"/>
          <p14:tracePt t="11306" x="5661025" y="3589338"/>
          <p14:tracePt t="11314" x="5715000" y="3589338"/>
          <p14:tracePt t="11321" x="5756275" y="3589338"/>
          <p14:tracePt t="11329" x="5797550" y="3597275"/>
          <p14:tracePt t="11335" x="5829300" y="3606800"/>
          <p14:tracePt t="11342" x="5848350" y="3616325"/>
          <p14:tracePt t="11351" x="5875338" y="3616325"/>
          <p14:tracePt t="11356" x="5907088" y="3625850"/>
          <p14:tracePt t="11365" x="5934075" y="3625850"/>
          <p14:tracePt t="11370" x="5967413" y="3625850"/>
          <p14:tracePt t="11377" x="5994400" y="3625850"/>
          <p14:tracePt t="11385" x="6026150" y="3625850"/>
          <p14:tracePt t="11391" x="6053138" y="3625850"/>
          <p14:tracePt t="11402" x="6108700" y="3625850"/>
          <p14:tracePt t="11406" x="6149975" y="3625850"/>
          <p14:tracePt t="11413" x="6189663" y="3625850"/>
          <p14:tracePt t="11419" x="6245225" y="3625850"/>
          <p14:tracePt t="11427" x="6272213" y="3625850"/>
          <p14:tracePt t="11435" x="6313488" y="3625850"/>
          <p14:tracePt t="11441" x="6345238" y="3625850"/>
          <p14:tracePt t="11448" x="6372225" y="3625850"/>
          <p14:tracePt t="11455" x="6413500" y="3625850"/>
          <p14:tracePt t="11463" x="6432550" y="3625850"/>
          <p14:tracePt t="11470" x="6450013" y="3625850"/>
          <p14:tracePt t="11477" x="6464300" y="3625850"/>
          <p14:tracePt t="11485" x="6505575" y="3625850"/>
          <p14:tracePt t="11491" x="6537325" y="3625850"/>
          <p14:tracePt t="11498" x="6564313" y="3625850"/>
          <p14:tracePt t="11505" x="6605588" y="3625850"/>
          <p14:tracePt t="11513" x="6624638" y="3625850"/>
          <p14:tracePt t="11519" x="6642100" y="3625850"/>
          <p14:tracePt t="16404" x="6600825" y="3606800"/>
          <p14:tracePt t="16410" x="6523038" y="3584575"/>
          <p14:tracePt t="16417" x="6442075" y="3543300"/>
          <p14:tracePt t="16425" x="6327775" y="3484563"/>
          <p14:tracePt t="16431" x="6194425" y="3438525"/>
          <p14:tracePt t="16438" x="6062663" y="3409950"/>
          <p14:tracePt t="16445" x="5916613" y="3378200"/>
          <p14:tracePt t="16452" x="5746750" y="3333750"/>
          <p14:tracePt t="16459" x="5564188" y="3319463"/>
          <p14:tracePt t="16466" x="5400675" y="3305175"/>
          <p14:tracePt t="16476" x="5235575" y="3292475"/>
          <p14:tracePt t="16480" x="5053013" y="3292475"/>
          <p14:tracePt t="16488" x="4889500" y="3292475"/>
          <p14:tracePt t="16495" x="4711700" y="3292475"/>
          <p14:tracePt t="16502" x="4565650" y="3292475"/>
          <p14:tracePt t="16509" x="4419600" y="3292475"/>
          <p14:tracePt t="16516" x="4273550" y="3300413"/>
          <p14:tracePt t="16525" x="4159250" y="3314700"/>
          <p14:tracePt t="16530" x="4030663" y="3328988"/>
          <p14:tracePt t="16537" x="3916363" y="3355975"/>
          <p14:tracePt t="16544" x="3821113" y="3370263"/>
          <p14:tracePt t="16552" x="3748088" y="3382963"/>
          <p14:tracePt t="16559" x="3633788" y="3397250"/>
          <p14:tracePt t="16565" x="3538538" y="3409950"/>
          <p14:tracePt t="16575" x="3446463" y="3424238"/>
          <p14:tracePt t="16580" x="3368675" y="3438525"/>
          <p14:tracePt t="16587" x="3290888" y="3448050"/>
          <p14:tracePt t="16595" x="3232150" y="3460750"/>
          <p14:tracePt t="16601" x="3173413" y="3475038"/>
          <p14:tracePt t="16609" x="3127375" y="3497263"/>
          <p14:tracePt t="16615" x="3071813" y="3497263"/>
          <p14:tracePt t="16625" x="3040063" y="3506788"/>
          <p14:tracePt t="16630" x="3013075" y="3506788"/>
          <p14:tracePt t="16636" x="2994025" y="3516313"/>
          <p14:tracePt t="16644" x="2962275" y="3516313"/>
          <p14:tracePt t="16651" x="2957513" y="3524250"/>
          <p14:tracePt t="16658" x="2949575" y="3524250"/>
          <p14:tracePt t="16665" x="2940050" y="3524250"/>
          <p14:tracePt t="16674" x="2935288" y="3529013"/>
          <p14:tracePt t="16680" x="2925763" y="3529013"/>
          <p14:tracePt t="16708" x="2925763" y="3538538"/>
          <p14:tracePt t="16715" x="2930525" y="3538538"/>
          <p14:tracePt t="16722" x="2944813" y="3538538"/>
          <p14:tracePt t="16729" x="2976563" y="3538538"/>
          <p14:tracePt t="16736" x="3059113" y="3538538"/>
          <p14:tracePt t="16743" x="3186113" y="3538538"/>
          <p14:tracePt t="16750" x="3332163" y="3529013"/>
          <p14:tracePt t="16759" x="3478213" y="3516313"/>
          <p14:tracePt t="16765" x="3660775" y="3497263"/>
          <p14:tracePt t="16771" x="3825875" y="3484563"/>
          <p14:tracePt t="16779" x="3989388" y="3484563"/>
          <p14:tracePt t="16793" x="4281488" y="3484563"/>
          <p14:tracePt t="16800" x="4427538" y="3484563"/>
          <p14:tracePt t="16809" x="4556125" y="3484563"/>
          <p14:tracePt t="16814" x="4683125" y="3484563"/>
          <p14:tracePt t="16821" x="4775200" y="3484563"/>
          <p14:tracePt t="16828" x="4848225" y="3484563"/>
          <p14:tracePt t="16835" x="4926013" y="3484563"/>
          <p14:tracePt t="16843" x="4999038" y="3484563"/>
          <p14:tracePt t="16849" x="5040313" y="3484563"/>
          <p14:tracePt t="16858" x="5081588" y="3484563"/>
          <p14:tracePt t="16864" x="5122863" y="3484563"/>
          <p14:tracePt t="16870" x="5140325" y="3484563"/>
          <p14:tracePt t="16878" x="5154613" y="3484563"/>
          <p14:tracePt t="16885" x="5162550" y="3484563"/>
          <p14:tracePt t="16895" x="5172075" y="3484563"/>
          <p14:tracePt t="16899" x="5186363" y="3484563"/>
          <p14:tracePt t="16909" x="5195888" y="3484563"/>
          <p14:tracePt t="16913" x="5203825" y="3484563"/>
          <p14:tracePt t="16920" x="5213350" y="3484563"/>
          <p14:tracePt t="18898" x="5103813" y="3448050"/>
          <p14:tracePt t="18905" x="4935538" y="3402013"/>
          <p14:tracePt t="18911" x="4770438" y="3373438"/>
          <p14:tracePt t="18919" x="4602163" y="3328988"/>
          <p14:tracePt t="18926" x="4419600" y="3297238"/>
          <p14:tracePt t="18933" x="4217988" y="3282950"/>
          <p14:tracePt t="18940" x="3989388" y="3263900"/>
          <p14:tracePt t="18947" x="3794125" y="3263900"/>
          <p14:tracePt t="18960" x="3570288" y="3263900"/>
          <p14:tracePt t="18962" x="3273425" y="3263900"/>
          <p14:tracePt t="18969" x="3071813" y="3263900"/>
          <p14:tracePt t="18980" x="2847975" y="3263900"/>
          <p14:tracePt t="18982" x="2670175" y="3263900"/>
          <p14:tracePt t="18990" x="2487613" y="3278188"/>
          <p14:tracePt t="18997" x="2324100" y="3292475"/>
          <p14:tracePt t="19008" x="2159000" y="3305175"/>
          <p14:tracePt t="19012" x="2027238" y="3319463"/>
          <p14:tracePt t="19019" x="1917700" y="3333750"/>
          <p14:tracePt t="19026" x="1820863" y="3360738"/>
          <p14:tracePt t="19032" x="1762125" y="3373438"/>
          <p14:tracePt t="19040" x="1684338" y="3387725"/>
          <p14:tracePt t="19046" x="1643063" y="3397250"/>
          <p14:tracePt t="19056" x="1584325" y="3409950"/>
          <p14:tracePt t="19061" x="1552575" y="3419475"/>
          <p14:tracePt t="19068" x="1533525" y="3429000"/>
          <p14:tracePt t="19079" x="1516063" y="3438525"/>
          <p14:tracePt t="19081" x="1484313" y="3448050"/>
          <p14:tracePt t="19090" x="1479550" y="3455988"/>
          <p14:tracePt t="19096" x="1470025" y="3465513"/>
          <p14:tracePt t="19104" x="1460500" y="3479800"/>
          <p14:tracePt t="19111" x="1460500" y="3497263"/>
          <p14:tracePt t="19118" x="1460500" y="3538538"/>
          <p14:tracePt t="19125" x="1465263" y="3570288"/>
          <p14:tracePt t="19131" x="1474788" y="3589338"/>
          <p14:tracePt t="19140" x="1506538" y="3621088"/>
          <p14:tracePt t="19146" x="1557338" y="3670300"/>
          <p14:tracePt t="19153" x="1638300" y="3706813"/>
          <p14:tracePt t="19162" x="1735138" y="3752850"/>
          <p14:tracePt t="19167" x="1849438" y="3794125"/>
          <p14:tracePt t="19174" x="1981200" y="3808413"/>
          <p14:tracePt t="19181" x="2109788" y="3808413"/>
          <p14:tracePt t="19189" x="2251075" y="3808413"/>
          <p14:tracePt t="19200" x="2382838" y="3784600"/>
          <p14:tracePt t="19203" x="2465388" y="3743325"/>
          <p14:tracePt t="19210" x="2547938" y="3703638"/>
          <p14:tracePt t="19216" x="2592388" y="3667125"/>
          <p14:tracePt t="19223" x="2643188" y="3621088"/>
          <p14:tracePt t="19231" x="2679700" y="3570288"/>
          <p14:tracePt t="19240" x="2701925" y="3511550"/>
          <p14:tracePt t="19245" x="2738438" y="3448050"/>
          <p14:tracePt t="19252" x="2752725" y="3382963"/>
          <p14:tracePt t="19260" x="2752725" y="3328988"/>
          <p14:tracePt t="19266" x="2743200" y="3251200"/>
          <p14:tracePt t="19273" x="2706688" y="3187700"/>
          <p14:tracePt t="19280" x="2665413" y="3122613"/>
          <p14:tracePt t="19290" x="2620963" y="3086100"/>
          <p14:tracePt t="19295" x="2538413" y="3049588"/>
          <p14:tracePt t="19302" x="2441575" y="3005138"/>
          <p14:tracePt t="19309" x="2295525" y="2990850"/>
          <p14:tracePt t="19316" x="2149475" y="2990850"/>
          <p14:tracePt t="19323" x="2017713" y="3017838"/>
          <p14:tracePt t="19330" x="1917700" y="3073400"/>
          <p14:tracePt t="19339" x="1803400" y="3114675"/>
          <p14:tracePt t="19344" x="1708150" y="3159125"/>
          <p14:tracePt t="19351" x="1638300" y="3209925"/>
          <p14:tracePt t="19358" x="1560513" y="3251200"/>
          <p14:tracePt t="19365" x="1511300" y="3287713"/>
          <p14:tracePt t="19373" x="1460500" y="3336925"/>
          <p14:tracePt t="19379" x="1443038" y="3365500"/>
          <p14:tracePt t="19390" x="1423988" y="3387725"/>
          <p14:tracePt t="19394" x="1401763" y="3414713"/>
          <p14:tracePt t="19401" x="1392238" y="3448050"/>
          <p14:tracePt t="19408" x="1370013" y="3479800"/>
          <p14:tracePt t="19415" x="1370013" y="3521075"/>
          <p14:tracePt t="19423" x="1370013" y="3548063"/>
          <p14:tracePt t="19429" x="1370013" y="3565525"/>
          <p14:tracePt t="19436" x="1387475" y="3584575"/>
          <p14:tracePt t="19443" x="1397000" y="3616325"/>
          <p14:tracePt t="19451" x="1406525" y="3633788"/>
          <p14:tracePt t="19457" x="1414463" y="3652838"/>
          <p14:tracePt t="19465" x="1423988" y="3670300"/>
          <p14:tracePt t="19473" x="1433513" y="3703638"/>
          <p14:tracePt t="19479" x="1443038" y="3706813"/>
          <p14:tracePt t="19486" x="1450975" y="3716338"/>
          <p14:tracePt t="19495" x="1455738" y="3725863"/>
          <p14:tracePt t="19500" x="1474788" y="3735388"/>
          <p14:tracePt t="19507" x="1474788" y="3740150"/>
          <p14:tracePt t="19514" x="1474788" y="3748088"/>
          <p14:tracePt t="19550" x="1460500" y="3748088"/>
          <p14:tracePt t="19556" x="1455738" y="3748088"/>
          <p14:tracePt t="19564" x="1438275" y="3748088"/>
          <p14:tracePt t="19574" x="1411288" y="3743325"/>
          <p14:tracePt t="19578" x="1365250" y="3735388"/>
          <p14:tracePt t="19585" x="1338263" y="3721100"/>
          <p14:tracePt t="19593" x="1304925" y="3711575"/>
          <p14:tracePt t="19599" x="1277938" y="3703638"/>
          <p14:tracePt t="19607" x="1246188" y="3694113"/>
          <p14:tracePt t="19613" x="1228725" y="3694113"/>
          <p14:tracePt t="19624" x="1209675" y="3694113"/>
          <p14:tracePt t="19628" x="1192213" y="3694113"/>
          <p14:tracePt t="19635" x="1187450" y="3694113"/>
          <p14:tracePt t="19641" x="1168400" y="3694113"/>
          <p14:tracePt t="19649" x="1158875" y="3694113"/>
          <p14:tracePt t="19657" x="1155700" y="3694113"/>
          <p14:tracePt t="19663" x="1146175" y="3694113"/>
          <p14:tracePt t="19671" x="1136650" y="3694113"/>
          <p14:tracePt t="19720" x="1141413" y="3698875"/>
          <p14:tracePt t="19727" x="1158875" y="3703638"/>
          <p14:tracePt t="19734" x="1200150" y="3703638"/>
          <p14:tracePt t="19741" x="1241425" y="3703638"/>
          <p14:tracePt t="19748" x="1296988" y="3703638"/>
          <p14:tracePt t="19757" x="1338263" y="3703638"/>
          <p14:tracePt t="19762" x="1377950" y="3703638"/>
          <p14:tracePt t="19769" x="1419225" y="3703638"/>
          <p14:tracePt t="19776" x="1433513" y="3703638"/>
          <p14:tracePt t="19784" x="1450975" y="3703638"/>
          <p14:tracePt t="19791" x="1460500" y="3703638"/>
          <p14:tracePt t="19798" x="1470025" y="3703638"/>
          <p14:tracePt t="19807" x="1474788" y="3703638"/>
          <p14:tracePt t="19812" x="1492250" y="3703638"/>
          <p14:tracePt t="19840" x="1492250" y="3694113"/>
          <p14:tracePt t="19847" x="1492250" y="3675063"/>
          <p14:tracePt t="19858" x="1492250" y="3670300"/>
          <p14:tracePt t="19861" x="1492250" y="3662363"/>
          <p14:tracePt t="19869" x="1492250" y="3652838"/>
          <p14:tracePt t="19875" x="1479550" y="3643313"/>
          <p14:tracePt t="19883" x="1479550" y="3638550"/>
          <p14:tracePt t="19890" x="1474788" y="3638550"/>
          <p14:tracePt t="28160" x="1524000" y="3698875"/>
          <p14:tracePt t="28167" x="1625600" y="3803650"/>
          <p14:tracePt t="28175" x="1747838" y="3922713"/>
          <p14:tracePt t="28181" x="1849438" y="4008438"/>
          <p14:tracePt t="28189" x="1966913" y="4113213"/>
          <p14:tracePt t="28196" x="2073275" y="4219575"/>
          <p14:tracePt t="28203" x="2154238" y="4300538"/>
          <p14:tracePt t="28210" x="2259013" y="4387850"/>
          <p14:tracePt t="28220" x="2360613" y="4460875"/>
          <p14:tracePt t="28224" x="2441575" y="4548188"/>
          <p14:tracePt t="28232" x="2524125" y="4602163"/>
          <p14:tracePt t="28239" x="2592388" y="4670425"/>
          <p14:tracePt t="28246" x="2693988" y="4711700"/>
          <p14:tracePt t="28253" x="2789238" y="4752975"/>
          <p14:tracePt t="28260" x="2871788" y="4808538"/>
          <p14:tracePt t="28269" x="2967038" y="4835525"/>
          <p14:tracePt t="28274" x="3063875" y="4862513"/>
          <p14:tracePt t="28281" x="3122613" y="4876800"/>
          <p14:tracePt t="28288" x="3200400" y="4884738"/>
          <p14:tracePt t="28295" x="3254375" y="4884738"/>
          <p14:tracePt t="28303" x="3332163" y="4884738"/>
          <p14:tracePt t="28309" x="3373438" y="4884738"/>
          <p14:tracePt t="28317" x="3414713" y="4884738"/>
          <p14:tracePt t="28324" x="3441700" y="4884738"/>
          <p14:tracePt t="28330" x="3460750" y="4884738"/>
          <p14:tracePt t="28338" x="3478213" y="4884738"/>
          <p14:tracePt t="28345" x="3506788" y="4881563"/>
          <p14:tracePt t="28353" x="3514725" y="4876800"/>
          <p14:tracePt t="28359" x="3524250" y="4876800"/>
          <p14:tracePt t="28366" x="3538538" y="4876800"/>
          <p14:tracePt t="28374" x="3556000" y="4876800"/>
          <p14:tracePt t="28380" x="3597275" y="4862513"/>
          <p14:tracePt t="28389" x="3629025" y="4862513"/>
          <p14:tracePt t="28394" x="3656013" y="4862513"/>
          <p14:tracePt t="28403" x="3697288" y="4862513"/>
          <p14:tracePt t="28409" x="3738563" y="4862513"/>
          <p14:tracePt t="28416" x="3794125" y="4872038"/>
          <p14:tracePt t="28423" x="3838575" y="4881563"/>
          <p14:tracePt t="28430" x="3916363" y="4908550"/>
          <p14:tracePt t="28437" x="3981450" y="4945063"/>
          <p14:tracePt t="28444" x="4057650" y="4972050"/>
          <p14:tracePt t="28454" x="4140200" y="4999038"/>
          <p14:tracePt t="28458" x="4237038" y="5027613"/>
          <p14:tracePt t="28466" x="4314825" y="5068888"/>
          <p14:tracePt t="28474" x="4395788" y="5105400"/>
          <p14:tracePt t="28479" x="4492625" y="5149850"/>
          <p14:tracePt t="28487" x="4560888" y="5200650"/>
          <p14:tracePt t="28494" x="4619625" y="5227638"/>
          <p14:tracePt t="28503" x="4651375" y="5246688"/>
          <p14:tracePt t="28508" x="4697413" y="5268913"/>
          <p14:tracePt t="28527" x="4738688" y="5319713"/>
          <p14:tracePt t="28530" x="4743450" y="5327650"/>
          <p14:tracePt t="28537" x="4752975" y="5332413"/>
          <p14:tracePt t="28543" x="4760913" y="5341938"/>
          <p14:tracePt t="28553" x="4765675" y="5351463"/>
          <p14:tracePt t="28557" x="4765675" y="5356225"/>
          <p14:tracePt t="28564" x="4784725" y="5364163"/>
          <p14:tracePt t="28572" x="4784725" y="5373688"/>
          <p14:tracePt t="28579" x="4792663" y="5392738"/>
          <p14:tracePt t="28586" x="4792663" y="5397500"/>
          <p14:tracePt t="28593" x="4792663" y="5405438"/>
          <p14:tracePt t="28602" x="4792663" y="5414963"/>
          <p14:tracePt t="30194" x="4779963" y="5392738"/>
          <p14:tracePt t="30203" x="4748213" y="5360988"/>
          <p14:tracePt t="30209" x="4711700" y="5314950"/>
          <p14:tracePt t="30218" x="4665663" y="5278438"/>
          <p14:tracePt t="30223" x="4633913" y="5246688"/>
          <p14:tracePt t="30230" x="4614863" y="5227638"/>
          <p14:tracePt t="30237" x="4570413" y="5191125"/>
          <p14:tracePt t="30244" x="4537075" y="5173663"/>
          <p14:tracePt t="30252" x="4505325" y="5149850"/>
          <p14:tracePt t="30258" x="4464050" y="5141913"/>
          <p14:tracePt t="30269" x="4432300" y="5118100"/>
          <p14:tracePt t="30273" x="4405313" y="5100638"/>
          <p14:tracePt t="30280" x="4346575" y="5086350"/>
          <p14:tracePt t="30287" x="4305300" y="5076825"/>
          <p14:tracePt t="30294" x="4264025" y="5068888"/>
          <p14:tracePt t="30301" x="4222750" y="5054600"/>
          <p14:tracePt t="30308" x="4191000" y="5054600"/>
          <p14:tracePt t="30315" x="4149725" y="5054600"/>
          <p14:tracePt t="30322" x="4122738" y="5054600"/>
          <p14:tracePt t="30329" x="4090988" y="5054600"/>
          <p14:tracePt t="30336" x="4049713" y="5054600"/>
          <p14:tracePt t="30343" x="4021138" y="5054600"/>
          <p14:tracePt t="30352" x="3994150" y="5054600"/>
          <p14:tracePt t="30357" x="3962400" y="5054600"/>
          <p14:tracePt t="30365" x="3944938" y="5054600"/>
          <p14:tracePt t="30372" x="3925888" y="5054600"/>
          <p14:tracePt t="30379" x="3908425" y="5064125"/>
          <p14:tracePt t="30387" x="3889375" y="5072063"/>
          <p14:tracePt t="30393" x="3871913" y="5072063"/>
          <p14:tracePt t="30401" x="3867150" y="5076825"/>
          <p14:tracePt t="30407" x="3857625" y="5086350"/>
          <p14:tracePt t="30414" x="3848100" y="5105400"/>
          <p14:tracePt t="30423" x="3838575" y="5108575"/>
          <p14:tracePt t="30428" x="3835400" y="5118100"/>
          <p14:tracePt t="30436" x="3825875" y="5127625"/>
          <p14:tracePt t="30443" x="3816350" y="5137150"/>
          <p14:tracePt t="30452" x="3811588" y="5141913"/>
          <p14:tracePt t="30457" x="3794125" y="5149850"/>
          <p14:tracePt t="30464" x="3784600" y="5159375"/>
          <p14:tracePt t="30472" x="3784600" y="5168900"/>
          <p14:tracePt t="30477" x="3784600" y="5181600"/>
          <p14:tracePt t="30486" x="3784600" y="5191125"/>
          <p14:tracePt t="30492" x="3784600" y="5210175"/>
          <p14:tracePt t="30501" x="3784600" y="5222875"/>
          <p14:tracePt t="30506" x="3789363" y="5241925"/>
          <p14:tracePt t="30514" x="3811588" y="5287963"/>
          <p14:tracePt t="30521" x="3835400" y="5332413"/>
          <p14:tracePt t="30527" x="3871913" y="5378450"/>
          <p14:tracePt t="30535" x="3908425" y="5429250"/>
          <p14:tracePt t="30542" x="3957638" y="5492750"/>
          <p14:tracePt t="30551" x="4008438" y="5543550"/>
          <p14:tracePt t="30556" x="4071938" y="5597525"/>
          <p14:tracePt t="30563" x="4127500" y="5661025"/>
          <p14:tracePt t="30570" x="4191000" y="5697538"/>
          <p14:tracePt t="30577" x="4222750" y="5730875"/>
          <p14:tracePt t="30590" x="4241800" y="5762625"/>
          <p14:tracePt t="30592" x="4264025" y="5780088"/>
          <p14:tracePt t="30601" x="4291013" y="5794375"/>
          <p14:tracePt t="30610" x="4310063" y="5803900"/>
          <p14:tracePt t="30612" x="4318000" y="5807075"/>
          <p14:tracePt t="30619" x="4327525" y="5807075"/>
          <p14:tracePt t="30626" x="4332288" y="5807075"/>
          <p14:tracePt t="30635" x="4341813" y="5807075"/>
          <p14:tracePt t="30641" x="4351338" y="5807075"/>
          <p14:tracePt t="30647" x="4359275" y="5807075"/>
          <p14:tracePt t="30655" x="4373563" y="5807075"/>
          <p14:tracePt t="30670" x="4383088" y="5807075"/>
          <p14:tracePt t="30705" x="4383088" y="5799138"/>
          <p14:tracePt t="30712" x="4383088" y="5789613"/>
          <p14:tracePt t="30719" x="4383088" y="5780088"/>
          <p14:tracePt t="30726" x="4383088" y="5775325"/>
          <p14:tracePt t="30735" x="4383088" y="5767388"/>
          <p14:tracePt t="30740" x="4391025" y="5748338"/>
          <p14:tracePt t="30747" x="4391025" y="5743575"/>
          <p14:tracePt t="30754" x="4395788" y="5734050"/>
          <p14:tracePt t="30762" x="4395788" y="5726113"/>
          <p14:tracePt t="30790" x="4395788" y="5716588"/>
          <p14:tracePt t="30804" x="4395788" y="5711825"/>
          <p14:tracePt t="30811" x="4395788" y="5702300"/>
          <p14:tracePt t="30819" x="4395788" y="5694363"/>
          <p14:tracePt t="30825" x="4395788" y="5689600"/>
          <p14:tracePt t="30835" x="4395788" y="5670550"/>
          <p14:tracePt t="30839" x="4395788" y="5653088"/>
          <p14:tracePt t="30846" x="4395788" y="5634038"/>
          <p14:tracePt t="30854" x="4395788" y="5607050"/>
          <p14:tracePt t="30861" x="4391025" y="5565775"/>
          <p14:tracePt t="30868" x="4383088" y="5534025"/>
          <p14:tracePt t="30874" x="4373563" y="5507038"/>
          <p14:tracePt t="30885" x="4351338" y="5475288"/>
          <p14:tracePt t="30890" x="4341813" y="5441950"/>
          <p14:tracePt t="30906" x="4322763" y="5368925"/>
          <p14:tracePt t="30910" x="4310063" y="5341938"/>
          <p14:tracePt t="30919" x="4300538" y="5310188"/>
          <p14:tracePt t="30924" x="4291013" y="5268913"/>
          <p14:tracePt t="30931" x="4281488" y="5237163"/>
          <p14:tracePt t="30939" x="4268788" y="5210175"/>
          <p14:tracePt t="30945" x="4249738" y="5164138"/>
          <p14:tracePt t="30953" x="4241800" y="5137150"/>
          <p14:tracePt t="30960" x="4227513" y="5105400"/>
          <p14:tracePt t="30969" x="4217988" y="5064125"/>
          <p14:tracePt t="30975" x="4208463" y="5045075"/>
          <p14:tracePt t="30981" x="4200525" y="5027613"/>
          <p14:tracePt t="30988" x="4191000" y="5008563"/>
          <p14:tracePt t="30995" x="4181475" y="4991100"/>
          <p14:tracePt t="31003" x="4171950" y="4967288"/>
          <p14:tracePt t="31009" x="4154488" y="4959350"/>
          <p14:tracePt t="31019" x="4144963" y="4954588"/>
          <p14:tracePt t="31024" x="4144963" y="4945063"/>
          <p14:tracePt t="31030" x="4144963" y="4935538"/>
          <p14:tracePt t="31038" x="4144963" y="4930775"/>
          <p14:tracePt t="31045" x="4144963" y="4922838"/>
          <p14:tracePt t="31052" x="4135438" y="4913313"/>
          <p14:tracePt t="31059" x="4135438" y="4903788"/>
          <p14:tracePt t="31069" x="4135438" y="4899025"/>
          <p14:tracePt t="31073" x="4135438" y="4881563"/>
          <p14:tracePt t="31080" x="4135438" y="4872038"/>
          <p14:tracePt t="31088" x="4135438" y="4867275"/>
          <p14:tracePt t="31094" x="4135438" y="4857750"/>
          <p14:tracePt t="31102" x="4135438" y="4848225"/>
          <p14:tracePt t="31109" x="4135438" y="4845050"/>
          <p14:tracePt t="31120" x="4135438" y="4835525"/>
          <p14:tracePt t="31541" x="4149725" y="4808538"/>
          <p14:tracePt t="31549" x="4159250" y="4775200"/>
          <p14:tracePt t="31556" x="4171950" y="4735513"/>
          <p14:tracePt t="31563" x="4181475" y="4706938"/>
          <p14:tracePt t="31569" x="4200525" y="4675188"/>
          <p14:tracePt t="31580" x="4213225" y="4633913"/>
          <p14:tracePt t="31583" x="4232275" y="4602163"/>
          <p14:tracePt t="31590" x="4241800" y="4570413"/>
          <p14:tracePt t="31597" x="4249738" y="4552950"/>
          <p14:tracePt t="31605" x="4273550" y="4511675"/>
          <p14:tracePt t="31612" x="4281488" y="4479925"/>
          <p14:tracePt t="31619" x="4291013" y="4460875"/>
          <p14:tracePt t="31625" x="4314825" y="4414838"/>
          <p14:tracePt t="31634" x="4337050" y="4397375"/>
          <p14:tracePt t="31640" x="4346575" y="4378325"/>
          <p14:tracePt t="31647" x="4354513" y="4360863"/>
          <p14:tracePt t="31663" x="4373563" y="4324350"/>
          <p14:tracePt t="31668" x="4378325" y="4314825"/>
          <p14:tracePt t="31675" x="4387850" y="4295775"/>
          <p14:tracePt t="31684" x="4395788" y="4292600"/>
          <p14:tracePt t="31690" x="4424363" y="4273550"/>
          <p14:tracePt t="31697" x="4441825" y="4251325"/>
          <p14:tracePt t="31703" x="4464050" y="4222750"/>
          <p14:tracePt t="31714" x="4468813" y="4214813"/>
          <p14:tracePt t="31718" x="4487863" y="4195763"/>
          <p14:tracePt t="31725" x="4519613" y="4178300"/>
          <p14:tracePt t="31733" x="4537075" y="4154488"/>
          <p14:tracePt t="31739" x="4560888" y="4127500"/>
          <p14:tracePt t="31747" x="4578350" y="4117975"/>
          <p14:tracePt t="31753" x="4587875" y="4110038"/>
          <p14:tracePt t="31763" x="4610100" y="4100513"/>
          <p14:tracePt t="31769" x="4619625" y="4090988"/>
          <p14:tracePt t="31775" x="4638675" y="4081463"/>
          <p14:tracePt t="31782" x="4646613" y="4076700"/>
          <p14:tracePt t="31788" x="4651375" y="4068763"/>
          <p14:tracePt t="31796" x="4670425" y="4059238"/>
          <p14:tracePt t="31803" x="4679950" y="4040188"/>
          <p14:tracePt t="31812" x="4697413" y="4032250"/>
          <p14:tracePt t="31817" x="4706938" y="4022725"/>
          <p14:tracePt t="31824" x="4716463" y="4013200"/>
          <p14:tracePt t="31832" x="4719638" y="4008438"/>
          <p14:tracePt t="31838" x="4729163" y="4000500"/>
          <p14:tracePt t="31850" x="4738688" y="3990975"/>
          <p14:tracePt t="31852" x="4743450" y="3986213"/>
          <p14:tracePt t="31862" x="4752975" y="3986213"/>
          <p14:tracePt t="31867" x="4760913" y="3986213"/>
          <p14:tracePt t="31874" x="4775200" y="3986213"/>
          <p14:tracePt t="31895" x="4784725" y="3986213"/>
          <p14:tracePt t="31924" x="4792663" y="3986213"/>
          <p14:tracePt t="31973" x="4802188" y="3986213"/>
          <p14:tracePt t="31987" x="4806950" y="3986213"/>
          <p14:tracePt t="31994" x="4816475" y="3986213"/>
          <p14:tracePt t="32001" x="4826000" y="3986213"/>
          <p14:tracePt t="32009" x="4829175" y="3986213"/>
          <p14:tracePt t="32015" x="4838700" y="3986213"/>
          <p14:tracePt t="32022" x="4848225" y="3986213"/>
          <p14:tracePt t="32030" x="4865688" y="3995738"/>
          <p14:tracePt t="32036" x="4870450" y="4003675"/>
          <p14:tracePt t="32047" x="4879975" y="4013200"/>
          <p14:tracePt t="32407" x="4857750" y="4032250"/>
          <p14:tracePt t="32413" x="4826000" y="4059238"/>
          <p14:tracePt t="32420" x="4760913" y="4100513"/>
          <p14:tracePt t="32427" x="4724400" y="4146550"/>
          <p14:tracePt t="32437" x="4692650" y="4178300"/>
          <p14:tracePt t="32440" x="4646613" y="4200525"/>
          <p14:tracePt t="32447" x="4619625" y="4232275"/>
          <p14:tracePt t="32457" x="4587875" y="4256088"/>
          <p14:tracePt t="32462" x="4556125" y="4273550"/>
          <p14:tracePt t="32470" x="4537075" y="4292600"/>
          <p14:tracePt t="32476" x="4519613" y="4300538"/>
          <p14:tracePt t="32483" x="4500563" y="4310063"/>
          <p14:tracePt t="32492" x="4478338" y="4332288"/>
          <p14:tracePt t="32497" x="4460875" y="4341813"/>
          <p14:tracePt t="32504" x="4456113" y="4351338"/>
          <p14:tracePt t="32511" x="4446588" y="4356100"/>
          <p14:tracePt t="32520" x="4437063" y="4365625"/>
          <p14:tracePt t="32526" x="4427538" y="4373563"/>
          <p14:tracePt t="32533" x="4424363" y="4378325"/>
          <p14:tracePt t="32541" x="4414838" y="4378325"/>
          <p14:tracePt t="32546" x="4405313" y="4378325"/>
          <p14:tracePt t="32554" x="4400550" y="4378325"/>
          <p14:tracePt t="39315" x="4424363" y="4405313"/>
          <p14:tracePt t="39322" x="4456113" y="4438650"/>
          <p14:tracePt t="39328" x="4519613" y="4492625"/>
          <p14:tracePt t="39338" x="4565650" y="4529138"/>
          <p14:tracePt t="39343" x="4633913" y="4579938"/>
          <p14:tracePt t="39350" x="4683125" y="4648200"/>
          <p14:tracePt t="39357" x="4733925" y="4694238"/>
          <p14:tracePt t="39364" x="4821238" y="4767263"/>
          <p14:tracePt t="39372" x="4884738" y="4816475"/>
          <p14:tracePt t="39378" x="4967288" y="4872038"/>
          <p14:tracePt t="39389" x="5067300" y="4945063"/>
          <p14:tracePt t="39393" x="5167313" y="5003800"/>
          <p14:tracePt t="39399" x="5268913" y="5072063"/>
          <p14:tracePt t="39407" x="5381625" y="5132388"/>
          <p14:tracePt t="39414" x="5468938" y="5200650"/>
          <p14:tracePt t="39421" x="5564188" y="5259388"/>
          <p14:tracePt t="39428" x="5665788" y="5314950"/>
          <p14:tracePt t="39436" x="5746750" y="5368925"/>
          <p14:tracePt t="39442" x="5829300" y="5410200"/>
          <p14:tracePt t="39450" x="5911850" y="5451475"/>
          <p14:tracePt t="39456" x="5962650" y="5502275"/>
          <p14:tracePt t="39464" x="6007100" y="5538788"/>
          <p14:tracePt t="39472" x="6072188" y="5575300"/>
          <p14:tracePt t="39478" x="6103938" y="5607050"/>
          <p14:tracePt t="39485" x="6149975" y="5629275"/>
          <p14:tracePt t="39494" x="6181725" y="5648325"/>
          <p14:tracePt t="39499" x="6208713" y="5670550"/>
          <p14:tracePt t="39506" x="6254750" y="5702300"/>
          <p14:tracePt t="39514" x="6286500" y="5726113"/>
          <p14:tracePt t="39522" x="6318250" y="5743575"/>
          <p14:tracePt t="39527" x="6372225" y="5767388"/>
          <p14:tracePt t="39535" x="6418263" y="5780088"/>
          <p14:tracePt t="39543" x="6478588" y="5803900"/>
          <p14:tracePt t="39548" x="6523038" y="5826125"/>
          <p14:tracePt t="39556" x="6564313" y="5835650"/>
          <p14:tracePt t="39563" x="6627813" y="5862638"/>
          <p14:tracePt t="39572" x="6656388" y="5872163"/>
          <p14:tracePt t="39578" x="6702425" y="5894388"/>
          <p14:tracePt t="39584" x="6734175" y="5903913"/>
          <p14:tracePt t="39592" x="6761163" y="5913438"/>
          <p14:tracePt t="39598" x="6802438" y="5921375"/>
          <p14:tracePt t="39606" x="6834188" y="5945188"/>
          <p14:tracePt t="39612" x="6865938" y="5954713"/>
          <p14:tracePt t="39622" x="6907213" y="5962650"/>
          <p14:tracePt t="39628" x="6934200" y="5976938"/>
          <p14:tracePt t="39633" x="6980238" y="5986463"/>
          <p14:tracePt t="39641" x="7038975" y="5994400"/>
          <p14:tracePt t="39648" x="7080250" y="6008688"/>
          <p14:tracePt t="39660" x="7121525" y="6008688"/>
          <p14:tracePt t="39662" x="7153275" y="6018213"/>
          <p14:tracePt t="39672" x="7180263" y="6027738"/>
          <p14:tracePt t="39676" x="7221538" y="6027738"/>
          <p14:tracePt t="39683" x="7240588" y="6027738"/>
          <p14:tracePt t="39691" x="7267575" y="6027738"/>
          <p14:tracePt t="39697" x="7289800" y="6045200"/>
          <p14:tracePt t="39705" x="7331075" y="6045200"/>
          <p14:tracePt t="39711" x="7359650" y="6045200"/>
          <p14:tracePt t="39718" x="7386638" y="6045200"/>
          <p14:tracePt t="39726" x="7427913" y="6045200"/>
          <p14:tracePt t="39733" x="7459663" y="6045200"/>
          <p14:tracePt t="39740" x="7486650" y="6045200"/>
          <p14:tracePt t="39747" x="7527925" y="6045200"/>
          <p14:tracePt t="39761" x="7546975" y="6045200"/>
          <p14:tracePt t="39763" x="7564438" y="6045200"/>
          <p14:tracePt t="39768" x="7583488" y="6045200"/>
          <p14:tracePt t="39775" x="7600950" y="6045200"/>
          <p14:tracePt t="39782" x="7627938" y="6045200"/>
          <p14:tracePt t="39789" x="7637463" y="6045200"/>
          <p14:tracePt t="39796" x="7651750" y="6045200"/>
          <p14:tracePt t="39806" x="7659688" y="6045200"/>
          <p14:tracePt t="39811" x="7669213" y="6045200"/>
          <p14:tracePt t="39818" x="7683500" y="6045200"/>
          <p14:tracePt t="39826" x="7700963" y="6045200"/>
          <p14:tracePt t="39832" x="7710488" y="6045200"/>
          <p14:tracePt t="39839" x="7720013" y="6045200"/>
          <p14:tracePt t="39846" x="7724775" y="6045200"/>
          <p14:tracePt t="40448" x="7651750" y="5986463"/>
          <p14:tracePt t="40455" x="7513638" y="5862638"/>
          <p14:tracePt t="40462" x="7377113" y="5738813"/>
          <p14:tracePt t="40470" x="7240588" y="5616575"/>
          <p14:tracePt t="40477" x="7099300" y="5497513"/>
          <p14:tracePt t="40485" x="6980238" y="5373688"/>
          <p14:tracePt t="40493" x="6875463" y="5273675"/>
          <p14:tracePt t="40498" x="6742113" y="5181600"/>
          <p14:tracePt t="40505" x="6619875" y="5076825"/>
          <p14:tracePt t="40515" x="6500813" y="4986338"/>
          <p14:tracePt t="40519" x="6386513" y="4913313"/>
          <p14:tracePt t="40527" x="6299200" y="4826000"/>
          <p14:tracePt t="40533" x="6199188" y="4772025"/>
          <p14:tracePt t="40543" x="6099175" y="4699000"/>
          <p14:tracePt t="40548" x="6035675" y="4648200"/>
          <p14:tracePt t="40555" x="5953125" y="4592638"/>
          <p14:tracePt t="40562" x="5902325" y="4543425"/>
          <p14:tracePt t="40569" x="5838825" y="4502150"/>
          <p14:tracePt t="40577" x="5788025" y="4470400"/>
          <p14:tracePt t="40583" x="5743575" y="4419600"/>
          <p14:tracePt t="40590" x="5692775" y="4383088"/>
          <p14:tracePt t="40598" x="5661025" y="4351338"/>
          <p14:tracePt t="40604" x="5629275" y="4319588"/>
          <p14:tracePt t="40611" x="5583238" y="4295775"/>
          <p14:tracePt t="40618" x="5556250" y="4278313"/>
          <p14:tracePt t="40626" x="5537200" y="4268788"/>
          <p14:tracePt t="40633" x="5514975" y="4259263"/>
          <p14:tracePt t="40640" x="5487988" y="4246563"/>
          <p14:tracePt t="40648" x="5478463" y="4241800"/>
          <p14:tracePt t="40654" x="5468938" y="4222750"/>
          <p14:tracePt t="40661" x="5464175" y="4222750"/>
          <p14:tracePt t="40668" x="5454650" y="4222750"/>
          <p14:tracePt t="40677" x="5446713" y="4222750"/>
          <p14:tracePt t="40682" x="5437188" y="4222750"/>
          <p14:tracePt t="40690" x="5437188" y="4237038"/>
          <p14:tracePt t="40697" x="5437188" y="4241800"/>
          <p14:tracePt t="40704" x="5437188" y="4259263"/>
          <p14:tracePt t="40712" x="5437188" y="4287838"/>
          <p14:tracePt t="40718" x="5446713" y="4360863"/>
          <p14:tracePt t="40727" x="5459413" y="4419600"/>
          <p14:tracePt t="40732" x="5483225" y="4497388"/>
          <p14:tracePt t="40739" x="5524500" y="4560888"/>
          <p14:tracePt t="40747" x="5578475" y="4643438"/>
          <p14:tracePt t="40753" x="5614988" y="4706938"/>
          <p14:tracePt t="40761" x="5683250" y="4775200"/>
          <p14:tracePt t="40767" x="5746750" y="4826000"/>
          <p14:tracePt t="40777" x="5834063" y="4881563"/>
          <p14:tracePt t="40782" x="5894388" y="4908550"/>
          <p14:tracePt t="40788" x="5970588" y="4922838"/>
          <p14:tracePt t="40796" x="6043613" y="4922838"/>
          <p14:tracePt t="40803" x="6140450" y="4913313"/>
          <p14:tracePt t="40811" x="6218238" y="4884738"/>
          <p14:tracePt t="40817" x="6286500" y="4830763"/>
          <p14:tracePt t="40827" x="6364288" y="4794250"/>
          <p14:tracePt t="40831" x="6413500" y="4743450"/>
          <p14:tracePt t="40838" x="6469063" y="4675188"/>
          <p14:tracePt t="40850" x="6551613" y="4621213"/>
          <p14:tracePt t="40853" x="6600825" y="4556125"/>
          <p14:tracePt t="40860" x="6669088" y="4502150"/>
          <p14:tracePt t="40866" x="6724650" y="4419600"/>
          <p14:tracePt t="40877" x="6770688" y="4368800"/>
          <p14:tracePt t="40894" x="6834188" y="4264025"/>
          <p14:tracePt t="40896" x="6856413" y="4219575"/>
          <p14:tracePt t="40902" x="6880225" y="4154488"/>
          <p14:tracePt t="40910" x="6892925" y="4113213"/>
          <p14:tracePt t="40916" x="6902450" y="4054475"/>
          <p14:tracePt t="40924" x="6902450" y="4013200"/>
          <p14:tracePt t="40932" x="6902450" y="3981450"/>
          <p14:tracePt t="40938" x="6902450" y="3940175"/>
          <p14:tracePt t="40944" x="6902450" y="3927475"/>
          <p14:tracePt t="40953" x="6897688" y="3908425"/>
          <p14:tracePt t="40960" x="6888163" y="3886200"/>
          <p14:tracePt t="40965" x="6870700" y="3857625"/>
          <p14:tracePt t="40973" x="6861175" y="3849688"/>
          <p14:tracePt t="40981" x="6843713" y="3840163"/>
          <p14:tracePt t="40987" x="6824663" y="3830638"/>
          <p14:tracePt t="40994" x="6807200" y="3821113"/>
          <p14:tracePt t="41001" x="6775450" y="3813175"/>
          <p14:tracePt t="41011" x="6746875" y="3813175"/>
          <p14:tracePt t="41021" x="6715125" y="3813175"/>
          <p14:tracePt t="41023" x="6678613" y="3813175"/>
          <p14:tracePt t="41030" x="6632575" y="3816350"/>
          <p14:tracePt t="41037" x="6588125" y="3840163"/>
          <p14:tracePt t="41045" x="6527800" y="3862388"/>
          <p14:tracePt t="41051" x="6496050" y="3894138"/>
          <p14:tracePt t="41061" x="6450013" y="3930650"/>
          <p14:tracePt t="41065" x="6413500" y="3981450"/>
          <p14:tracePt t="41072" x="6372225" y="4044950"/>
          <p14:tracePt t="41079" x="6335713" y="4110038"/>
          <p14:tracePt t="41086" x="6296025" y="4186238"/>
          <p14:tracePt t="41094" x="6281738" y="4246563"/>
          <p14:tracePt t="41100" x="6272213" y="4305300"/>
          <p14:tracePt t="41107" x="6259513" y="4351338"/>
          <p14:tracePt t="41116" x="6259513" y="4405313"/>
          <p14:tracePt t="41121" x="6259513" y="4446588"/>
          <p14:tracePt t="41128" x="6267450" y="4479925"/>
          <p14:tracePt t="41136" x="6276975" y="4506913"/>
          <p14:tracePt t="41143" x="6296025" y="4529138"/>
          <p14:tracePt t="41150" x="6340475" y="4548188"/>
          <p14:tracePt t="41160" x="6386513" y="4570413"/>
          <p14:tracePt t="41164" x="6478588" y="4584700"/>
          <p14:tracePt t="41171" x="6554788" y="4584700"/>
          <p14:tracePt t="41179" x="6646863" y="4575175"/>
          <p14:tracePt t="41185" x="6761163" y="4548188"/>
          <p14:tracePt t="41193" x="6856413" y="4506913"/>
          <p14:tracePt t="41199" x="6924675" y="4451350"/>
          <p14:tracePt t="41206" x="7021513" y="4410075"/>
          <p14:tracePt t="41215" x="7104063" y="4356100"/>
          <p14:tracePt t="41221" x="7189788" y="4287838"/>
          <p14:tracePt t="41227" x="7240588" y="4237038"/>
          <p14:tracePt t="41235" x="7304088" y="4168775"/>
          <p14:tracePt t="41243" x="7340600" y="4122738"/>
          <p14:tracePt t="41249" x="7391400" y="4073525"/>
          <p14:tracePt t="41256" x="7427913" y="4008438"/>
          <p14:tracePt t="41266" x="7450138" y="3976688"/>
          <p14:tracePt t="41270" x="7472363" y="3935413"/>
          <p14:tracePt t="41277" x="7481888" y="3903663"/>
          <p14:tracePt t="41285" x="7500938" y="3871913"/>
          <p14:tracePt t="41294" x="7500938" y="3830638"/>
          <p14:tracePt t="41299" x="7500938" y="3813175"/>
          <p14:tracePt t="41306" x="7500938" y="3798888"/>
          <p14:tracePt t="41313" x="7486650" y="3776663"/>
          <p14:tracePt t="41320" x="7477125" y="3771900"/>
          <p14:tracePt t="41327" x="7472363" y="3762375"/>
          <p14:tracePt t="41334" x="7464425" y="3743325"/>
          <p14:tracePt t="41343" x="7445375" y="3735388"/>
          <p14:tracePt t="41348" x="7427913" y="3725863"/>
          <p14:tracePt t="41355" x="7381875" y="3716338"/>
          <p14:tracePt t="41363" x="7354888" y="3716338"/>
          <p14:tracePt t="41370" x="7326313" y="3716338"/>
          <p14:tracePt t="41378" x="7286625" y="3716338"/>
          <p14:tracePt t="41383" x="7253288" y="3716338"/>
          <p14:tracePt t="41393" x="7226300" y="3721100"/>
          <p14:tracePt t="41398" x="7194550" y="3730625"/>
          <p14:tracePt t="41405" x="7177088" y="3740150"/>
          <p14:tracePt t="41413" x="7158038" y="3762375"/>
          <p14:tracePt t="41419" x="7148513" y="3767138"/>
          <p14:tracePt t="41427" x="7140575" y="3776663"/>
          <p14:tracePt t="41433" x="7135813" y="3784600"/>
          <p14:tracePt t="41443" x="7107238" y="3803650"/>
          <p14:tracePt t="41448" x="7099300" y="3821113"/>
          <p14:tracePt t="41455" x="7070725" y="3889375"/>
          <p14:tracePt t="41461" x="7062788" y="3922713"/>
          <p14:tracePt t="41468" x="7053263" y="3940175"/>
          <p14:tracePt t="45990" x="7031038" y="3986213"/>
          <p14:tracePt t="45997" x="7007225" y="4044950"/>
          <p14:tracePt t="46004" x="6965950" y="4127500"/>
          <p14:tracePt t="46011" x="6911975" y="4227513"/>
          <p14:tracePt t="46019" x="6870700" y="4292600"/>
          <p14:tracePt t="46025" x="6829425" y="4368800"/>
          <p14:tracePt t="46035" x="6797675" y="4419600"/>
          <p14:tracePt t="46039" x="6770688" y="4479925"/>
          <p14:tracePt t="46046" x="6751638" y="4511675"/>
          <p14:tracePt t="46054" x="6729413" y="4543425"/>
          <p14:tracePt t="46061" x="6719888" y="4560888"/>
          <p14:tracePt t="46068" x="6688138" y="4606925"/>
          <p14:tracePt t="46075" x="6678613" y="4625975"/>
          <p14:tracePt t="46084" x="6669088" y="4643438"/>
          <p14:tracePt t="46089" x="6661150" y="4662488"/>
          <p14:tracePt t="46096" x="6646863" y="4694238"/>
          <p14:tracePt t="46103" x="6637338" y="4711700"/>
          <p14:tracePt t="46111" x="6632575" y="4721225"/>
          <p14:tracePt t="46118" x="6624638" y="4725988"/>
          <p14:tracePt t="46124" x="6615113" y="4735513"/>
          <p14:tracePt t="46135" x="6596063" y="4743450"/>
          <p14:tracePt t="46140" x="6591300" y="4752975"/>
          <p14:tracePt t="46146" x="6583363" y="4767263"/>
          <p14:tracePt t="46153" x="6573838" y="4775200"/>
          <p14:tracePt t="46160" x="6564313" y="4784725"/>
          <p14:tracePt t="46168" x="6559550" y="4789488"/>
          <p14:tracePt t="46174" x="6551613" y="4799013"/>
          <p14:tracePt t="46182" x="6542088" y="4808538"/>
          <p14:tracePt t="46189" x="6537325" y="4816475"/>
          <p14:tracePt t="46196" x="6518275" y="4821238"/>
          <p14:tracePt t="46203" x="6500813" y="4821238"/>
          <p14:tracePt t="46209" x="6481763" y="4821238"/>
          <p14:tracePt t="46218" x="6464300" y="4821238"/>
          <p14:tracePt t="46223" x="6445250" y="4821238"/>
          <p14:tracePt t="46231" x="6418263" y="4821238"/>
          <p14:tracePt t="46238" x="6400800" y="4821238"/>
          <p14:tracePt t="46245" x="6381750" y="4821238"/>
          <p14:tracePt t="46253" x="6364288" y="4816475"/>
          <p14:tracePt t="46259" x="6323013" y="4808538"/>
          <p14:tracePt t="46268" x="6291263" y="4799013"/>
          <p14:tracePt t="46273" x="6262688" y="4789488"/>
          <p14:tracePt t="46281" x="6223000" y="4775200"/>
          <p14:tracePt t="46289" x="6176963" y="4767263"/>
          <p14:tracePt t="46295" x="6113463" y="4730750"/>
          <p14:tracePt t="46302" x="6072188" y="4716463"/>
          <p14:tracePt t="46309" x="6030913" y="4706938"/>
          <p14:tracePt t="46318" x="5970588" y="4694238"/>
          <p14:tracePt t="46323" x="5930900" y="4684713"/>
          <p14:tracePt t="46330" x="5884863" y="4675188"/>
          <p14:tracePt t="46338" x="5838825" y="4652963"/>
          <p14:tracePt t="46344" x="5811838" y="4643438"/>
          <p14:tracePt t="46353" x="5765800" y="4621213"/>
          <p14:tracePt t="46358" x="5738813" y="4611688"/>
          <p14:tracePt t="46368" x="5707063" y="4597400"/>
          <p14:tracePt t="46373" x="5673725" y="4589463"/>
          <p14:tracePt t="46379" x="5656263" y="4579938"/>
          <p14:tracePt t="46389" x="5637213" y="4570413"/>
          <p14:tracePt t="46394" x="5634038" y="4570413"/>
          <p14:tracePt t="46401" x="5624513" y="4570413"/>
          <p14:tracePt t="46408" x="5614988" y="4570413"/>
          <p14:tracePt t="46417" x="5605463" y="4570413"/>
          <p14:tracePt t="46422" x="5592763" y="4570413"/>
          <p14:tracePt t="46429" x="5583238" y="4570413"/>
          <p14:tracePt t="46712" x="5556250" y="4533900"/>
          <p14:tracePt t="46719" x="5519738" y="4483100"/>
          <p14:tracePt t="46727" x="5468938" y="4433888"/>
          <p14:tracePt t="46735" x="5437188" y="4402138"/>
          <p14:tracePt t="46741" x="5405438" y="4383088"/>
          <p14:tracePt t="46749" x="5359400" y="4337050"/>
          <p14:tracePt t="46755" x="5327650" y="4305300"/>
          <p14:tracePt t="46763" x="5300663" y="4283075"/>
          <p14:tracePt t="46769" x="5254625" y="4264025"/>
          <p14:tracePt t="46779" x="5208588" y="4227513"/>
          <p14:tracePt t="46783" x="5162550" y="4205288"/>
          <p14:tracePt t="46791" x="5099050" y="4178300"/>
          <p14:tracePt t="46798" x="5053013" y="4154488"/>
          <p14:tracePt t="46805" x="4994275" y="4146550"/>
          <p14:tracePt t="46813" x="4948238" y="4122738"/>
          <p14:tracePt t="46819" x="4889500" y="4110038"/>
          <p14:tracePt t="46828" x="4862513" y="4100513"/>
          <p14:tracePt t="46833" x="4829175" y="4100513"/>
          <p14:tracePt t="46840" x="4789488" y="4100513"/>
          <p14:tracePt t="46847" x="4770438" y="4100513"/>
          <p14:tracePt t="46854" x="4756150" y="4100513"/>
          <p14:tracePt t="46862" x="4738688" y="4100513"/>
          <p14:tracePt t="46869" x="4729163" y="4100513"/>
          <p14:tracePt t="46878" x="4719638" y="4100513"/>
          <p14:tracePt t="46883" x="4706938" y="4100513"/>
          <p14:tracePt t="46889" x="4697413" y="4105275"/>
          <p14:tracePt t="46896" x="4687888" y="4110038"/>
          <p14:tracePt t="46904" x="4679950" y="4127500"/>
          <p14:tracePt t="46912" x="4675188" y="4137025"/>
          <p14:tracePt t="46918" x="4675188" y="4154488"/>
          <p14:tracePt t="46925" x="4675188" y="4168775"/>
          <p14:tracePt t="46934" x="4675188" y="4200525"/>
          <p14:tracePt t="46940" x="4679950" y="4241800"/>
          <p14:tracePt t="46947" x="4687888" y="4273550"/>
          <p14:tracePt t="46953" x="4711700" y="4300538"/>
          <p14:tracePt t="46963" x="4743450" y="4346575"/>
          <p14:tracePt t="46967" x="4775200" y="4378325"/>
          <p14:tracePt t="46975" x="4821238" y="4414838"/>
          <p14:tracePt t="46988" x="4884738" y="4451350"/>
          <p14:tracePt t="46990" x="4930775" y="4475163"/>
          <p14:tracePt t="46996" x="5008563" y="4487863"/>
          <p14:tracePt t="47003" x="5049838" y="4497388"/>
          <p14:tracePt t="47013" x="5108575" y="4497388"/>
          <p14:tracePt t="47018" x="5149850" y="4497388"/>
          <p14:tracePt t="47024" x="5176838" y="4492625"/>
          <p14:tracePt t="47033" x="5222875" y="4483100"/>
          <p14:tracePt t="47038" x="5249863" y="4475163"/>
          <p14:tracePt t="47046" x="5268913" y="4465638"/>
          <p14:tracePt t="47052" x="5276850" y="4456113"/>
          <p14:tracePt t="47061" x="5295900" y="4438650"/>
          <p14:tracePt t="47067" x="5305425" y="4429125"/>
          <p14:tracePt t="47074" x="5308600" y="4424363"/>
          <p14:tracePt t="47081" x="5318125" y="4414838"/>
          <p14:tracePt t="47088" x="5318125" y="4405313"/>
          <p14:tracePt t="47096" x="5318125" y="4392613"/>
          <p14:tracePt t="47102" x="5318125" y="4373563"/>
          <p14:tracePt t="47112" x="5313363" y="4341813"/>
          <p14:tracePt t="47133" x="5249863" y="4251325"/>
          <p14:tracePt t="47138" x="5232400" y="4232275"/>
          <p14:tracePt t="47145" x="5213350" y="4210050"/>
          <p14:tracePt t="47152" x="5195888" y="4200525"/>
          <p14:tracePt t="47159" x="5162550" y="4191000"/>
          <p14:tracePt t="47168" x="5145088" y="4183063"/>
          <p14:tracePt t="47173" x="5126038" y="4173538"/>
          <p14:tracePt t="47180" x="5108575" y="4173538"/>
          <p14:tracePt t="47188" x="5076825" y="4173538"/>
          <p14:tracePt t="47195" x="5072063" y="4173538"/>
          <p14:tracePt t="47203" x="5062538" y="4173538"/>
          <p14:tracePt t="47208" x="5053013" y="4173538"/>
          <p14:tracePt t="47216" x="5049838" y="4178300"/>
          <p14:tracePt t="47223" x="5040313" y="4186238"/>
          <p14:tracePt t="47230" x="5030788" y="4191000"/>
          <p14:tracePt t="47237" x="5026025" y="4200525"/>
          <p14:tracePt t="47251" x="5016500" y="4227513"/>
          <p14:tracePt t="47253" x="5016500" y="4256088"/>
          <p14:tracePt t="47258" x="5016500" y="4273550"/>
          <p14:tracePt t="48024" x="5030788" y="4292600"/>
          <p14:tracePt t="48031" x="5049838" y="4324350"/>
          <p14:tracePt t="48040" x="5081588" y="4356100"/>
          <p14:tracePt t="48045" x="5130800" y="4405313"/>
          <p14:tracePt t="48054" x="5162550" y="4438650"/>
          <p14:tracePt t="48059" x="5199063" y="4502150"/>
          <p14:tracePt t="48066" x="5268913" y="4552950"/>
          <p14:tracePt t="48073" x="5305425" y="4602163"/>
          <p14:tracePt t="48080" x="5337175" y="4648200"/>
          <p14:tracePt t="48088" x="5386388" y="4684713"/>
          <p14:tracePt t="48094" x="5405438" y="4716463"/>
          <p14:tracePt t="48102" x="5427663" y="4743450"/>
          <p14:tracePt t="48109" x="5446713" y="4767263"/>
          <p14:tracePt t="48115" x="5454650" y="4784725"/>
          <p14:tracePt t="48122" x="5473700" y="4803775"/>
          <p14:tracePt t="48130" x="5487988" y="4821238"/>
          <p14:tracePt t="48139" x="5495925" y="4852988"/>
          <p14:tracePt t="48144" x="5505450" y="4872038"/>
          <p14:tracePt t="48150" x="5514975" y="4889500"/>
          <p14:tracePt t="48160" x="5524500" y="4908550"/>
          <p14:tracePt t="48165" x="5541963" y="4940300"/>
          <p14:tracePt t="48172" x="5573713" y="4959350"/>
          <p14:tracePt t="48179" x="5592763" y="4981575"/>
          <p14:tracePt t="48189" x="5624513" y="5008563"/>
          <p14:tracePt t="48194" x="5661025" y="5059363"/>
          <p14:tracePt t="48201" x="5724525" y="5095875"/>
          <p14:tracePt t="48208" x="5775325" y="5132388"/>
          <p14:tracePt t="48215" x="5857875" y="5186363"/>
          <p14:tracePt t="48222" x="5921375" y="5241925"/>
          <p14:tracePt t="48229" x="6003925" y="5295900"/>
          <p14:tracePt t="48238" x="6103938" y="5351463"/>
          <p14:tracePt t="48243" x="6181725" y="5392738"/>
          <p14:tracePt t="48250" x="6296025" y="5419725"/>
          <p14:tracePt t="48259" x="6413500" y="5465763"/>
          <p14:tracePt t="48272" x="6600825" y="5507038"/>
          <p14:tracePt t="48278" x="6692900" y="5507038"/>
          <p14:tracePt t="48288" x="6788150" y="5507038"/>
          <p14:tracePt t="48292" x="6861175" y="5507038"/>
          <p14:tracePt t="48299" x="6938963" y="5497513"/>
          <p14:tracePt t="48308" x="6980238" y="5487988"/>
          <p14:tracePt t="48314" x="7038975" y="5475288"/>
          <p14:tracePt t="48321" x="7070725" y="5451475"/>
          <p14:tracePt t="48328" x="7089775" y="5441950"/>
          <p14:tracePt t="48338" x="7107238" y="5434013"/>
          <p14:tracePt t="48342" x="7135813" y="5424488"/>
          <p14:tracePt t="48349" x="7143750" y="5414963"/>
          <p14:tracePt t="48356" x="7153275" y="5410200"/>
          <p14:tracePt t="48363" x="7172325" y="5402263"/>
          <p14:tracePt t="48371" x="7189788" y="5392738"/>
          <p14:tracePt t="48377" x="7221538" y="5360988"/>
          <p14:tracePt t="48385" x="7240588" y="5327650"/>
          <p14:tracePt t="48393" x="7262813" y="5295900"/>
          <p14:tracePt t="48399" x="7281863" y="5254625"/>
          <p14:tracePt t="48406" x="7294563" y="5222875"/>
          <p14:tracePt t="48413" x="7304088" y="5195888"/>
          <p14:tracePt t="48421" x="7326313" y="5149850"/>
          <p14:tracePt t="48427" x="7335838" y="5132388"/>
          <p14:tracePt t="48434" x="7335838" y="5113338"/>
          <p14:tracePt t="48443" x="7335838" y="5095875"/>
          <p14:tracePt t="48448" x="7335838" y="5091113"/>
          <p14:tracePt t="48456" x="7335838" y="5081588"/>
          <p14:tracePt t="48463" x="7335838" y="5072063"/>
          <p14:tracePt t="48472" x="7331075" y="5054600"/>
          <p14:tracePt t="48477" x="7313613" y="5045075"/>
          <p14:tracePt t="48484" x="7294563" y="5035550"/>
          <p14:tracePt t="48491" x="7272338" y="5027613"/>
          <p14:tracePt t="48498" x="7245350" y="5018088"/>
          <p14:tracePt t="48506" x="7172325" y="5008563"/>
          <p14:tracePt t="48512" x="7112000" y="4995863"/>
          <p14:tracePt t="48521" x="7021513" y="4995863"/>
          <p14:tracePt t="48526" x="6929438" y="5003800"/>
          <p14:tracePt t="48533" x="6851650" y="5018088"/>
          <p14:tracePt t="48542" x="6756400" y="5045075"/>
          <p14:tracePt t="48547" x="6673850" y="5068888"/>
          <p14:tracePt t="48555" x="6610350" y="5108575"/>
          <p14:tracePt t="48562" x="6532563" y="5137150"/>
          <p14:tracePt t="48571" x="6486525" y="5159375"/>
          <p14:tracePt t="48576" x="6442075" y="5181600"/>
          <p14:tracePt t="48583" x="6423025" y="5200650"/>
          <p14:tracePt t="48591" x="6400800" y="5241925"/>
          <p14:tracePt t="48597" x="6376988" y="5287963"/>
          <p14:tracePt t="48605" x="6354763" y="5351463"/>
          <p14:tracePt t="48611" x="6332538" y="5397500"/>
          <p14:tracePt t="48621" x="6318250" y="5456238"/>
          <p14:tracePt t="48626" x="6318250" y="5497513"/>
          <p14:tracePt t="48633" x="6318250" y="5538788"/>
          <p14:tracePt t="48644" x="6327775" y="5580063"/>
          <p14:tracePt t="48647" x="6345238" y="5624513"/>
          <p14:tracePt t="48654" x="6369050" y="5670550"/>
          <p14:tracePt t="48661" x="6400800" y="5702300"/>
          <p14:tracePt t="48669" x="6464300" y="5738813"/>
          <p14:tracePt t="48677" x="6515100" y="5789613"/>
          <p14:tracePt t="48682" x="6559550" y="5811838"/>
          <p14:tracePt t="48689" x="6624638" y="5835650"/>
          <p14:tracePt t="48696" x="6651625" y="5843588"/>
          <p14:tracePt t="48705" x="6697663" y="5857875"/>
          <p14:tracePt t="48711" x="6724650" y="5857875"/>
          <p14:tracePt t="48718" x="6751638" y="5857875"/>
          <p14:tracePt t="48725" x="6797675" y="5848350"/>
          <p14:tracePt t="48732" x="6824663" y="5840413"/>
          <p14:tracePt t="48739" x="6856413" y="5830888"/>
          <p14:tracePt t="48746" x="6875463" y="5821363"/>
          <p14:tracePt t="48754" x="6902450" y="5811838"/>
          <p14:tracePt t="48760" x="6916738" y="5780088"/>
          <p14:tracePt t="48768" x="6924675" y="5762625"/>
          <p14:tracePt t="48775" x="6934200" y="5743575"/>
          <p14:tracePt t="48781" x="6943725" y="5711825"/>
          <p14:tracePt t="48788" x="6943725" y="5670550"/>
          <p14:tracePt t="48796" x="6943725" y="5643563"/>
          <p14:tracePt t="48805" x="6943725" y="5624513"/>
          <p14:tracePt t="48810" x="6938963" y="5584825"/>
          <p14:tracePt t="48817" x="6929438" y="5565775"/>
          <p14:tracePt t="48825" x="6916738" y="5548313"/>
          <p14:tracePt t="48831" x="6907213" y="5529263"/>
          <p14:tracePt t="48839" x="6907213" y="5519738"/>
          <p14:tracePt t="48845" x="6907213" y="5511800"/>
          <p14:tracePt t="48854" x="6907213" y="5497513"/>
          <p14:tracePt t="48881" x="6911975" y="5497513"/>
          <p14:tracePt t="48890" x="6929438" y="5487988"/>
          <p14:tracePt t="48896" x="6958013" y="5478463"/>
          <p14:tracePt t="48907" x="7016750" y="5465763"/>
          <p14:tracePt t="48911" x="7094538" y="5451475"/>
          <p14:tracePt t="48931" x="7481888" y="5410200"/>
          <p14:tracePt t="48941" x="7627938" y="5397500"/>
          <p14:tracePt t="48946" x="7761288" y="5364163"/>
          <p14:tracePt t="48952" x="7888288" y="5351463"/>
          <p14:tracePt t="48959" x="7997825" y="5337175"/>
          <p14:tracePt t="48966" x="8094663" y="5337175"/>
          <p14:tracePt t="48973" x="8185150" y="5324475"/>
          <p14:tracePt t="48980" x="8226425" y="5324475"/>
          <p14:tracePt t="48990" x="8285163" y="5314950"/>
          <p14:tracePt t="48994" x="8313738" y="5314950"/>
          <p14:tracePt t="49001" x="8355013" y="5314950"/>
          <p14:tracePt t="49008" x="8372475" y="5314950"/>
          <p14:tracePt t="49016" x="8391525" y="5305425"/>
          <p14:tracePt t="49023" x="8408988" y="5305425"/>
          <p14:tracePt t="49030" x="8413750" y="5295900"/>
          <p14:tracePt t="49040" x="8423275" y="5287963"/>
          <p14:tracePt t="49044" x="8431213" y="5283200"/>
          <p14:tracePt t="49050" x="8445500" y="5283200"/>
          <p14:tracePt t="49059" x="8455025" y="5283200"/>
          <p14:tracePt t="49065" x="8464550" y="5264150"/>
          <p14:tracePt t="49073" x="8464550" y="5254625"/>
          <p14:tracePt t="49079" x="8472488" y="5246688"/>
          <p14:tracePt t="49089" x="8472488" y="5241925"/>
          <p14:tracePt t="49093" x="8472488" y="5232400"/>
          <p14:tracePt t="49100" x="8472488" y="5214938"/>
          <p14:tracePt t="49108" x="8467725" y="5195888"/>
          <p14:tracePt t="49115" x="8459788" y="5191125"/>
          <p14:tracePt t="49123" x="8431213" y="5173663"/>
          <p14:tracePt t="49128" x="8413750" y="5164138"/>
          <p14:tracePt t="49138" x="8394700" y="5149850"/>
          <p14:tracePt t="49143" x="8362950" y="5141913"/>
          <p14:tracePt t="49150" x="8308975" y="5141913"/>
          <p14:tracePt t="49157" x="8280400" y="5141913"/>
          <p14:tracePt t="49164" x="8248650" y="5145088"/>
          <p14:tracePt t="49172" x="8207375" y="5159375"/>
          <p14:tracePt t="49178" x="8189913" y="5168900"/>
          <p14:tracePt t="49186" x="8170863" y="5186363"/>
          <p14:tracePt t="49194" x="8153400" y="5195888"/>
          <p14:tracePt t="49200" x="8143875" y="5205413"/>
          <p14:tracePt t="49207" x="8126413" y="5222875"/>
          <p14:tracePt t="49213" x="8116888" y="5241925"/>
          <p14:tracePt t="49221" x="8116888" y="5259388"/>
          <p14:tracePt t="49228" x="8116888" y="5287963"/>
          <p14:tracePt t="49235" x="8116888" y="5305425"/>
          <p14:tracePt t="49242" x="8121650" y="5324475"/>
          <p14:tracePt t="49249" x="8139113" y="5341938"/>
          <p14:tracePt t="49257" x="8170863" y="5364163"/>
          <p14:tracePt t="49263" x="8204200" y="5397500"/>
          <p14:tracePt t="49271" x="8267700" y="5419725"/>
          <p14:tracePt t="49278" x="8308975" y="5429250"/>
          <p14:tracePt t="49285" x="8362950" y="5429250"/>
          <p14:tracePt t="49293" x="8394700" y="5429250"/>
          <p14:tracePt t="49298" x="8423275" y="5429250"/>
          <p14:tracePt t="49306" x="8440738" y="5424488"/>
          <p14:tracePt t="49313" x="8472488" y="5414963"/>
          <p14:tracePt t="49321" x="8491538" y="5405438"/>
          <p14:tracePt t="49328" x="8501063" y="5397500"/>
          <p14:tracePt t="49334" x="8504238" y="5383213"/>
          <p14:tracePt t="49343" x="8513763" y="5373688"/>
          <p14:tracePt t="49348" x="8523288" y="5364163"/>
          <p14:tracePt t="49356" x="8532813" y="5346700"/>
          <p14:tracePt t="49362" x="8532813" y="5341938"/>
          <p14:tracePt t="49372" x="8532813" y="5324475"/>
          <p14:tracePt t="49377" x="8532813" y="5295900"/>
          <p14:tracePt t="49384" x="8532813" y="5287963"/>
          <p14:tracePt t="49391" x="8528050" y="5278438"/>
          <p14:tracePt t="49398" x="8518525" y="5273675"/>
          <p14:tracePt t="49405" x="8513763" y="5273675"/>
          <p14:tracePt t="49412" x="8504238" y="5273675"/>
          <p14:tracePt t="49422" x="8486775" y="5273675"/>
          <p14:tracePt t="49426" x="8459788" y="5273675"/>
          <p14:tracePt t="49433" x="8440738" y="5273675"/>
          <p14:tracePt t="49440" x="8423275" y="5278438"/>
          <p14:tracePt t="49447" x="8404225" y="5287963"/>
          <p14:tracePt t="49455" x="8382000" y="5314950"/>
          <p14:tracePt t="49462" x="8372475" y="5337175"/>
          <p14:tracePt t="49468" x="8355013" y="5356225"/>
          <p14:tracePt t="49477" x="8345488" y="5373688"/>
          <p14:tracePt t="49483" x="8345488" y="5414963"/>
          <p14:tracePt t="49490" x="8350250" y="5441950"/>
          <p14:tracePt t="49497" x="8372475" y="5475288"/>
          <p14:tracePt t="49505" x="8391525" y="5492750"/>
          <p14:tracePt t="49511" x="8423275" y="5538788"/>
          <p14:tracePt t="49521" x="8467725" y="5561013"/>
          <p14:tracePt t="49525" x="8550275" y="5588000"/>
          <p14:tracePt t="49532" x="8647113" y="5616575"/>
          <p14:tracePt t="49539" x="8723313" y="5643563"/>
          <p14:tracePt t="49546" x="8832850" y="5657850"/>
          <p14:tracePt t="49555" x="8893175" y="5665788"/>
          <p14:tracePt t="51318" x="8820150" y="5634038"/>
          <p14:tracePt t="51324" x="8705850" y="5588000"/>
          <p14:tracePt t="51331" x="8550275" y="5514975"/>
          <p14:tracePt t="51341" x="8399463" y="5470525"/>
          <p14:tracePt t="51347" x="8253413" y="5424488"/>
          <p14:tracePt t="51353" x="8085138" y="5360988"/>
          <p14:tracePt t="51361" x="7902575" y="5332413"/>
          <p14:tracePt t="51367" x="7715250" y="5300663"/>
          <p14:tracePt t="51377" x="7481888" y="5268913"/>
          <p14:tracePt t="51382" x="7250113" y="5251450"/>
          <p14:tracePt t="51390" x="6929438" y="5210175"/>
          <p14:tracePt t="51397" x="6697663" y="5195888"/>
          <p14:tracePt t="51403" x="6432550" y="5195888"/>
          <p14:tracePt t="51411" x="6208713" y="5195888"/>
          <p14:tracePt t="51417" x="6026150" y="5195888"/>
          <p14:tracePt t="51427" x="5843588" y="5195888"/>
          <p14:tracePt t="51432" x="5665788" y="5195888"/>
          <p14:tracePt t="51438" x="5519738" y="5195888"/>
          <p14:tracePt t="51446" x="5405438" y="5205413"/>
          <p14:tracePt t="51453" x="5291138" y="5232400"/>
          <p14:tracePt t="51461" x="5199063" y="5246688"/>
          <p14:tracePt t="51467" x="5140325" y="5259388"/>
          <p14:tracePt t="51474" x="5081588" y="5268913"/>
          <p14:tracePt t="51482" x="5035550" y="5278438"/>
          <p14:tracePt t="51488" x="4994275" y="5291138"/>
          <p14:tracePt t="51500" x="4975225" y="5300663"/>
          <p14:tracePt t="51502" x="4957763" y="5310188"/>
          <p14:tracePt t="51510" x="4938713" y="5319713"/>
          <p14:tracePt t="51517" x="4921250" y="5337175"/>
          <p14:tracePt t="51524" x="4899025" y="5346700"/>
          <p14:tracePt t="51532" x="4894263" y="5356225"/>
          <p14:tracePt t="51537" x="4884738" y="5364163"/>
          <p14:tracePt t="51545" x="4875213" y="5368925"/>
          <p14:tracePt t="51552" x="4870450" y="5378450"/>
          <p14:tracePt t="51561" x="4862513" y="5387975"/>
          <p14:tracePt t="51566" x="4852988" y="5405438"/>
          <p14:tracePt t="51574" x="4843463" y="5424488"/>
          <p14:tracePt t="51581" x="4833938" y="5429250"/>
          <p14:tracePt t="51587" x="4816475" y="5446713"/>
          <p14:tracePt t="51595" x="4816475" y="5465763"/>
          <p14:tracePt t="51602" x="4816475" y="5483225"/>
          <p14:tracePt t="51611" x="4816475" y="5502275"/>
          <p14:tracePt t="51616" x="4816475" y="5519738"/>
          <p14:tracePt t="51623" x="4816475" y="5534025"/>
          <p14:tracePt t="51630" x="4816475" y="5551488"/>
          <p14:tracePt t="51637" x="4816475" y="5570538"/>
          <p14:tracePt t="51645" x="4816475" y="5588000"/>
          <p14:tracePt t="51651" x="4816475" y="5597525"/>
          <p14:tracePt t="51661" x="4816475" y="5602288"/>
          <p14:tracePt t="51665" x="4816475" y="5611813"/>
          <p14:tracePt t="51672" x="4829175" y="5621338"/>
          <p14:tracePt t="51679" x="4838700" y="5629275"/>
          <p14:tracePt t="51686" x="4857750" y="5629275"/>
          <p14:tracePt t="51694" x="4870450" y="5629275"/>
          <p14:tracePt t="51701" x="4889500" y="5624513"/>
          <p14:tracePt t="51707" x="4935538" y="5602288"/>
          <p14:tracePt t="51715" x="4967288" y="5580063"/>
          <p14:tracePt t="51722" x="4999038" y="5548313"/>
          <p14:tracePt t="51729" x="5045075" y="5514975"/>
          <p14:tracePt t="51736" x="5094288" y="5465763"/>
          <p14:tracePt t="51744" x="5145088" y="5414963"/>
          <p14:tracePt t="51750" x="5195888" y="5364163"/>
          <p14:tracePt t="51758" x="5232400" y="5300663"/>
          <p14:tracePt t="51765" x="5254625" y="5237163"/>
          <p14:tracePt t="51772" x="5295900" y="5173663"/>
          <p14:tracePt t="51779" x="5318125" y="5132388"/>
          <p14:tracePt t="51786" x="5332413" y="5054600"/>
          <p14:tracePt t="51794" x="5332413" y="5013325"/>
          <p14:tracePt t="51800" x="5332413" y="4959350"/>
          <p14:tracePt t="51807" x="5322888" y="4918075"/>
          <p14:tracePt t="51820" x="5300663" y="4872038"/>
          <p14:tracePt t="51822" x="5264150" y="4808538"/>
          <p14:tracePt t="51829" x="5227638" y="4757738"/>
          <p14:tracePt t="51835" x="5191125" y="4694238"/>
          <p14:tracePt t="51844" x="5140325" y="4643438"/>
          <p14:tracePt t="51849" x="5108575" y="4611688"/>
          <p14:tracePt t="51857" x="5057775" y="4565650"/>
          <p14:tracePt t="51865" x="4994275" y="4524375"/>
          <p14:tracePt t="51871" x="4930775" y="4487863"/>
          <p14:tracePt t="51878" x="4865688" y="4433888"/>
          <p14:tracePt t="51897" x="4719638" y="4356100"/>
          <p14:tracePt t="51901" x="4656138" y="4314825"/>
          <p14:tracePt t="51906" x="4578350" y="4292600"/>
          <p14:tracePt t="51915" x="4533900" y="4278313"/>
          <p14:tracePt t="51920" x="4473575" y="4268788"/>
          <p14:tracePt t="51928" x="4432300" y="4268788"/>
          <p14:tracePt t="51934" x="4391025" y="4268788"/>
          <p14:tracePt t="51944" x="4378325" y="4268788"/>
          <p14:tracePt t="51949" x="4359275" y="4268788"/>
          <p14:tracePt t="51956" x="4341813" y="4268788"/>
          <p14:tracePt t="51963" x="4322763" y="4268788"/>
          <p14:tracePt t="51970" x="4295775" y="4268788"/>
          <p14:tracePt t="51978" x="4286250" y="4268788"/>
          <p14:tracePt t="51984" x="4278313" y="4268788"/>
          <p14:tracePt t="51993" x="4268788" y="4273550"/>
          <p14:tracePt t="51998" x="4264025" y="4278313"/>
          <p14:tracePt t="52005" x="4254500" y="4287838"/>
          <p14:tracePt t="52014" x="4244975" y="4295775"/>
          <p14:tracePt t="52019" x="4241800" y="4300538"/>
          <p14:tracePt t="52027" x="4222750" y="4319588"/>
          <p14:tracePt t="52034" x="4213225" y="4329113"/>
          <p14:tracePt t="52044" x="4205288" y="4337050"/>
          <p14:tracePt t="52048" x="4200525" y="4341813"/>
          <p14:tracePt t="52055" x="4191000" y="4351338"/>
          <p14:tracePt t="52062" x="4191000" y="4360863"/>
          <p14:tracePt t="52069" x="4191000" y="4365625"/>
          <p14:tracePt t="52078" x="4191000" y="4373563"/>
          <p14:tracePt t="52083" x="4191000" y="4383088"/>
          <p14:tracePt t="52090" x="4191000" y="4397375"/>
          <p14:tracePt t="52098" x="4191000" y="4405313"/>
          <p14:tracePt t="52105" x="4191000" y="4414838"/>
          <p14:tracePt t="52112" x="4191000" y="4424363"/>
          <p14:tracePt t="52119" x="4191000" y="4429125"/>
          <p14:tracePt t="52127" x="4191000" y="4438650"/>
          <p14:tracePt t="52133" x="4195763" y="4446588"/>
          <p14:tracePt t="52139" x="4200525" y="4451350"/>
          <p14:tracePt t="52147" x="4208463" y="4460875"/>
          <p14:tracePt t="52154" x="4217988" y="4479925"/>
          <p14:tracePt t="52161" x="4237038" y="4487863"/>
          <p14:tracePt t="52168" x="4244975" y="4497388"/>
          <p14:tracePt t="52178" x="4264025" y="4506913"/>
          <p14:tracePt t="52183" x="4268788" y="4511675"/>
          <p14:tracePt t="52190" x="4286250" y="4519613"/>
          <p14:tracePt t="52197" x="4295775" y="4529138"/>
          <p14:tracePt t="52204" x="4300538" y="4533900"/>
          <p14:tracePt t="52212" x="4318000" y="4543425"/>
          <p14:tracePt t="52218" x="4337050" y="4543425"/>
          <p14:tracePt t="52227" x="4346575" y="4543425"/>
          <p14:tracePt t="52234" x="4351338" y="4543425"/>
          <p14:tracePt t="52239" x="4359275" y="4543425"/>
          <p14:tracePt t="52246" x="4368800" y="4543425"/>
          <p14:tracePt t="52253" x="4378325" y="4543425"/>
          <p14:tracePt t="52262" x="4383088" y="4543425"/>
          <p14:tracePt t="52267" x="4400550" y="4533900"/>
          <p14:tracePt t="52277" x="4410075" y="4524375"/>
          <p14:tracePt t="52281" x="4419600" y="4506913"/>
          <p14:tracePt t="52288" x="4427538" y="4479925"/>
          <p14:tracePt t="52296" x="4437063" y="4405313"/>
          <p14:tracePt t="52303" x="4451350" y="4329113"/>
          <p14:tracePt t="52311" x="4451350" y="4273550"/>
          <p14:tracePt t="52317" x="4451350" y="4219575"/>
          <p14:tracePt t="52326" x="4451350" y="4159250"/>
          <p14:tracePt t="52332" x="4451350" y="4086225"/>
          <p14:tracePt t="52338" x="4441825" y="4008438"/>
          <p14:tracePt t="52346" x="4427538" y="3917950"/>
          <p14:tracePt t="52353" x="4414838" y="3821113"/>
          <p14:tracePt t="52362" x="4391025" y="3743325"/>
          <p14:tracePt t="52367" x="4351338" y="3643313"/>
          <p14:tracePt t="52374" x="4322763" y="3584575"/>
          <p14:tracePt t="52381" x="4300538" y="3521075"/>
          <p14:tracePt t="52388" x="4278313" y="3475038"/>
          <p14:tracePt t="52395" x="4237038" y="3409950"/>
          <p14:tracePt t="52402" x="4217988" y="3378200"/>
          <p14:tracePt t="52411" x="4195763" y="3351213"/>
          <p14:tracePt t="52416" x="4176713" y="3305175"/>
          <p14:tracePt t="52423" x="4154488" y="3273425"/>
          <p14:tracePt t="52431" x="4122738" y="3255963"/>
          <p14:tracePt t="52438" x="4103688" y="3246438"/>
          <p14:tracePt t="52445" x="4086225" y="3236913"/>
          <p14:tracePt t="52452" x="4067175" y="3214688"/>
          <p14:tracePt t="52461" x="4035425" y="3205163"/>
          <p14:tracePt t="52466" x="4017963" y="3195638"/>
          <p14:tracePt t="52473" x="3998913" y="3187700"/>
          <p14:tracePt t="52481" x="3981450" y="3187700"/>
          <p14:tracePt t="52487" x="3962400" y="3187700"/>
          <p14:tracePt t="52495" x="3935413" y="3187700"/>
          <p14:tracePt t="52501" x="3916363" y="3187700"/>
          <p14:tracePt t="52511" x="3908425" y="3187700"/>
          <p14:tracePt t="52520" x="3903663" y="3187700"/>
          <p14:tracePt t="52522" x="3894138" y="3187700"/>
          <p14:tracePt t="52529" x="3884613" y="3187700"/>
          <p14:tracePt t="52536" x="3879850" y="3187700"/>
          <p14:tracePt t="52544" x="3862388" y="3187700"/>
          <p14:tracePt t="52551" x="3852863" y="3190875"/>
          <p14:tracePt t="52560" x="3852863" y="3200400"/>
          <p14:tracePt t="52565" x="3852863" y="3205163"/>
          <p14:tracePt t="52572" x="3852863" y="3224213"/>
          <p14:tracePt t="52579" x="3852863" y="3232150"/>
          <p14:tracePt t="52586" x="3857625" y="3246438"/>
          <p14:tracePt t="52594" x="3889375" y="3268663"/>
          <p14:tracePt t="52601" x="3921125" y="3287713"/>
          <p14:tracePt t="52608" x="3967163" y="3324225"/>
          <p14:tracePt t="52615" x="4025900" y="3346450"/>
          <p14:tracePt t="52622" x="4067175" y="3360738"/>
          <p14:tracePt t="52629" x="4144963" y="3370263"/>
          <p14:tracePt t="52636" x="4186238" y="3370263"/>
          <p14:tracePt t="52644" x="4241800" y="3370263"/>
          <p14:tracePt t="52650" x="4281488" y="3365500"/>
          <p14:tracePt t="52658" x="4341813" y="3351213"/>
          <p14:tracePt t="52665" x="4373563" y="3333750"/>
          <p14:tracePt t="52671" x="4405313" y="3300413"/>
          <p14:tracePt t="52678" x="4437063" y="3292475"/>
          <p14:tracePt t="52686" x="4456113" y="3273425"/>
          <p14:tracePt t="52694" x="4473575" y="3251200"/>
          <p14:tracePt t="52699" x="4483100" y="3209925"/>
          <p14:tracePt t="52706" x="4497388" y="3182938"/>
          <p14:tracePt t="52715" x="4505325" y="3151188"/>
          <p14:tracePt t="52721" x="4505325" y="3109913"/>
          <p14:tracePt t="52728" x="4505325" y="3090863"/>
          <p14:tracePt t="52735" x="4505325" y="3073400"/>
          <p14:tracePt t="52745" x="4500563" y="3054350"/>
          <p14:tracePt t="52749" x="4492625" y="3036888"/>
          <p14:tracePt t="52756" x="4483100" y="3005138"/>
          <p14:tracePt t="52766" x="4473575" y="3000375"/>
          <p14:tracePt t="52770" x="4456113" y="2990850"/>
          <p14:tracePt t="52778" x="4424363" y="2981325"/>
          <p14:tracePt t="52784" x="4405313" y="2971800"/>
          <p14:tracePt t="52794" x="4391025" y="2971800"/>
          <p14:tracePt t="52799" x="4373563" y="2971800"/>
          <p14:tracePt t="52806" x="4354513" y="2971800"/>
          <p14:tracePt t="52814" x="4314825" y="2971800"/>
          <p14:tracePt t="52820" x="4281488" y="2976563"/>
          <p14:tracePt t="52827" x="4227513" y="3000375"/>
          <p14:tracePt t="52834" x="4181475" y="3022600"/>
          <p14:tracePt t="52841" x="4144963" y="3068638"/>
          <p14:tracePt t="52850" x="4094163" y="3117850"/>
          <p14:tracePt t="52860" x="4057650" y="3182938"/>
          <p14:tracePt t="52863" x="4017963" y="3246438"/>
          <p14:tracePt t="52870" x="3962400" y="3328988"/>
          <p14:tracePt t="52878" x="3935413" y="3443288"/>
          <p14:tracePt t="52884" x="3921125" y="3538538"/>
          <p14:tracePt t="52895" x="3921125" y="3630613"/>
          <p14:tracePt t="52910" x="3930650" y="3762375"/>
          <p14:tracePt t="52912" x="3940175" y="3803650"/>
          <p14:tracePt t="52920" x="3967163" y="3867150"/>
          <p14:tracePt t="52927" x="3998913" y="3898900"/>
          <p14:tracePt t="52933" x="4030663" y="3930650"/>
          <p14:tracePt t="52941" x="4076700" y="3981450"/>
          <p14:tracePt t="52949" x="4159250" y="4003675"/>
          <p14:tracePt t="52955" x="4200525" y="4017963"/>
          <p14:tracePt t="52962" x="4254500" y="4017963"/>
          <p14:tracePt t="52969" x="4300538" y="4008438"/>
          <p14:tracePt t="52977" x="4359275" y="3986213"/>
          <p14:tracePt t="52983" x="4391025" y="3967163"/>
          <p14:tracePt t="52990" x="4414838" y="3922713"/>
          <p14:tracePt t="52999" x="4446588" y="3889375"/>
          <p14:tracePt t="53004" x="4468813" y="3825875"/>
          <p14:tracePt t="53011" x="4487863" y="3798888"/>
          <p14:tracePt t="53018" x="4500563" y="3767138"/>
          <p14:tracePt t="53033" x="4510088" y="3706813"/>
          <p14:tracePt t="53040" x="4510088" y="3689350"/>
          <p14:tracePt t="53048" x="4510088" y="3670300"/>
          <p14:tracePt t="53054" x="4505325" y="3652838"/>
          <p14:tracePt t="53061" x="4497388" y="3625850"/>
          <p14:tracePt t="53068" x="4487863" y="3616325"/>
          <p14:tracePt t="53077" x="4478338" y="3606800"/>
          <p14:tracePt t="53082" x="4473575" y="3602038"/>
          <p14:tracePt t="53090" x="4464050" y="3594100"/>
          <p14:tracePt t="53096" x="4446588" y="3584575"/>
          <p14:tracePt t="53103" x="4437063" y="3575050"/>
          <p14:tracePt t="53111" x="4432300" y="3570288"/>
          <p14:tracePt t="53117" x="4424363" y="3570288"/>
          <p14:tracePt t="53127" x="4414838" y="3570288"/>
          <p14:tracePt t="53132" x="4410075" y="3570288"/>
          <p14:tracePt t="55356" x="4400550" y="3533775"/>
          <p14:tracePt t="55366" x="4387850" y="3487738"/>
          <p14:tracePt t="55372" x="4378325" y="3429000"/>
          <p14:tracePt t="55379" x="4364038" y="3402013"/>
          <p14:tracePt t="55385" x="4341813" y="3341688"/>
          <p14:tracePt t="55392" x="4322763" y="3309938"/>
          <p14:tracePt t="55400" x="4291013" y="3278188"/>
          <p14:tracePt t="55406" x="4273550" y="3260725"/>
          <p14:tracePt t="55414" x="4249738" y="3227388"/>
          <p14:tracePt t="55420" x="4232275" y="3209925"/>
          <p14:tracePt t="55428" x="4222750" y="3200400"/>
          <p14:tracePt t="55435" x="4195763" y="3190875"/>
          <p14:tracePt t="55442" x="4191000" y="3187700"/>
          <p14:tracePt t="55451" x="4171950" y="3178175"/>
          <p14:tracePt t="55456" x="4164013" y="3168650"/>
          <p14:tracePt t="55463" x="4154488" y="3168650"/>
          <p14:tracePt t="55471" x="4140200" y="3168650"/>
          <p14:tracePt t="55477" x="4108450" y="3168650"/>
          <p14:tracePt t="55491" x="4094163" y="3168650"/>
          <p14:tracePt t="55493" x="4076700" y="3168650"/>
          <p14:tracePt t="55501" x="4057650" y="3168650"/>
          <p14:tracePt t="55505" x="4025900" y="3173413"/>
          <p14:tracePt t="55514" x="4008438" y="3182938"/>
          <p14:tracePt t="55521" x="3989388" y="3190875"/>
          <p14:tracePt t="55527" x="3971925" y="3214688"/>
          <p14:tracePt t="55535" x="3948113" y="3255963"/>
          <p14:tracePt t="55541" x="3911600" y="3305175"/>
          <p14:tracePt t="55550" x="3889375" y="3351213"/>
          <p14:tracePt t="55555" x="3879850" y="3409950"/>
          <p14:tracePt t="55562" x="3867150" y="3451225"/>
          <p14:tracePt t="55569" x="3857625" y="3511550"/>
          <p14:tracePt t="55577" x="3843338" y="3552825"/>
          <p14:tracePt t="55584" x="3835400" y="3584575"/>
          <p14:tracePt t="55590" x="3835400" y="3611563"/>
          <p14:tracePt t="55600" x="3835400" y="3643313"/>
          <p14:tracePt t="55604" x="3835400" y="3657600"/>
          <p14:tracePt t="55612" x="3835400" y="3698875"/>
          <p14:tracePt t="55620" x="3835400" y="3716338"/>
          <p14:tracePt t="55629" x="3838575" y="3735388"/>
          <p14:tracePt t="55633" x="3848100" y="3752850"/>
          <p14:tracePt t="55641" x="3871913" y="3784600"/>
          <p14:tracePt t="55648" x="3889375" y="3816350"/>
          <p14:tracePt t="55656" x="3935413" y="3849688"/>
          <p14:tracePt t="55661" x="3971925" y="3898900"/>
          <p14:tracePt t="55668" x="4017963" y="3935413"/>
          <p14:tracePt t="55680" x="4098925" y="3971925"/>
          <p14:tracePt t="55685" x="4168775" y="4027488"/>
          <p14:tracePt t="55690" x="4227513" y="4049713"/>
          <p14:tracePt t="55697" x="4291013" y="4076700"/>
          <p14:tracePt t="55704" x="4368800" y="4090988"/>
          <p14:tracePt t="55711" x="4405313" y="4090988"/>
          <p14:tracePt t="55719" x="4464050" y="4081463"/>
          <p14:tracePt t="55725" x="4505325" y="4073525"/>
          <p14:tracePt t="55736" x="4551363" y="4049713"/>
          <p14:tracePt t="55739" x="4583113" y="4017963"/>
          <p14:tracePt t="55746" x="4629150" y="3981450"/>
          <p14:tracePt t="55754" x="4651375" y="3949700"/>
          <p14:tracePt t="55760" x="4687888" y="3889375"/>
          <p14:tracePt t="55768" x="4711700" y="3830638"/>
          <p14:tracePt t="55775" x="4752975" y="3748088"/>
          <p14:tracePt t="55785" x="4760913" y="3689350"/>
          <p14:tracePt t="55789" x="4760913" y="3633788"/>
          <p14:tracePt t="55795" x="4756150" y="3594100"/>
          <p14:tracePt t="55804" x="4733925" y="3529013"/>
          <p14:tracePt t="55810" x="4711700" y="3484563"/>
          <p14:tracePt t="55818" x="4683125" y="3424238"/>
          <p14:tracePt t="55825" x="4651375" y="3392488"/>
          <p14:tracePt t="55834" x="4606925" y="3355975"/>
          <p14:tracePt t="55838" x="4573588" y="3324225"/>
          <p14:tracePt t="55845" x="4541838" y="3300413"/>
          <p14:tracePt t="55853" x="4524375" y="3292475"/>
          <p14:tracePt t="55860" x="4497388" y="3282950"/>
          <p14:tracePt t="55867" x="4464050" y="3273425"/>
          <p14:tracePt t="55874" x="4424363" y="3273425"/>
          <p14:tracePt t="55883" x="4395788" y="3273425"/>
          <p14:tracePt t="55902" x="4286250" y="3346450"/>
          <p14:tracePt t="55910" x="4249738" y="3397250"/>
          <p14:tracePt t="55917" x="4195763" y="3460750"/>
          <p14:tracePt t="55923" x="4154488" y="3560763"/>
          <p14:tracePt t="55931" x="4127500" y="3657600"/>
          <p14:tracePt t="55939" x="4113213" y="3784600"/>
          <p14:tracePt t="55945" x="4098925" y="3894138"/>
          <p14:tracePt t="55951" x="4071938" y="4027488"/>
          <p14:tracePt t="55959" x="4071938" y="4117975"/>
          <p14:tracePt t="55967" x="4071938" y="4210050"/>
          <p14:tracePt t="55973" x="4071938" y="4268788"/>
          <p14:tracePt t="55980" x="4071938" y="4324350"/>
          <p14:tracePt t="55987" x="4090988" y="4368800"/>
          <p14:tracePt t="55994" x="4098925" y="4410075"/>
          <p14:tracePt t="56001" x="4108450" y="4443413"/>
          <p14:tracePt t="56008" x="4117975" y="4460875"/>
          <p14:tracePt t="56018" x="4127500" y="4479925"/>
          <p14:tracePt t="56022" x="4135438" y="4487863"/>
          <p14:tracePt t="56029" x="4144963" y="4506913"/>
          <p14:tracePt t="56037" x="4149725" y="4511675"/>
          <p14:tracePt t="56044" x="4186238" y="4519613"/>
          <p14:tracePt t="56052" x="4208463" y="4529138"/>
          <p14:tracePt t="56058" x="4213225" y="4538663"/>
          <p14:tracePt t="56068" x="4222750" y="4548188"/>
          <p14:tracePt t="57319" x="4149725" y="4519613"/>
          <p14:tracePt t="57327" x="4035425" y="4487863"/>
          <p14:tracePt t="57333" x="3889375" y="4446588"/>
          <p14:tracePt t="57341" x="3721100" y="4402138"/>
          <p14:tracePt t="57348" x="3556000" y="4368800"/>
          <p14:tracePt t="57356" x="3405188" y="4356100"/>
          <p14:tracePt t="57362" x="3241675" y="4341813"/>
          <p14:tracePt t="57369" x="3059113" y="4324350"/>
          <p14:tracePt t="57377" x="2876550" y="4310063"/>
          <p14:tracePt t="57383" x="2730500" y="4295775"/>
          <p14:tracePt t="57390" x="2584450" y="4295775"/>
          <p14:tracePt t="57397" x="2424113" y="4295775"/>
          <p14:tracePt t="57406" x="2278063" y="4295775"/>
          <p14:tracePt t="57411" x="2132013" y="4295775"/>
          <p14:tracePt t="57418" x="2003425" y="4295775"/>
          <p14:tracePt t="57430" x="1912938" y="4295775"/>
          <p14:tracePt t="57432" x="1803400" y="4295775"/>
          <p14:tracePt t="57440" x="1689100" y="4295775"/>
          <p14:tracePt t="57447" x="1597025" y="4295775"/>
          <p14:tracePt t="57456" x="1524000" y="4295775"/>
          <p14:tracePt t="57461" x="1450975" y="4295775"/>
          <p14:tracePt t="57468" x="1392238" y="4295775"/>
          <p14:tracePt t="57475" x="1319213" y="4295775"/>
          <p14:tracePt t="57483" x="1277938" y="4295775"/>
          <p14:tracePt t="57489" x="1223963" y="4300538"/>
          <p14:tracePt t="57496" x="1182688" y="4310063"/>
          <p14:tracePt t="57506" x="1122363" y="4324350"/>
          <p14:tracePt t="57510" x="1077913" y="4332288"/>
          <p14:tracePt t="57518" x="1049338" y="4346575"/>
          <p14:tracePt t="57530" x="1004888" y="4356100"/>
          <p14:tracePt t="57532" x="985838" y="4365625"/>
          <p14:tracePt t="57539" x="968375" y="4373563"/>
          <p14:tracePt t="57546" x="949325" y="4392613"/>
          <p14:tracePt t="57556" x="931863" y="4402138"/>
          <p14:tracePt t="57560" x="922338" y="4410075"/>
          <p14:tracePt t="57567" x="912813" y="4419600"/>
          <p14:tracePt t="57576" x="908050" y="4419600"/>
          <p14:tracePt t="57582" x="900113" y="4419600"/>
          <p14:tracePt t="57589" x="900113" y="4424363"/>
          <p14:tracePt t="57600" x="900113" y="4433888"/>
          <p14:tracePt t="57610" x="903288" y="4443413"/>
          <p14:tracePt t="57617" x="917575" y="4443413"/>
          <p14:tracePt t="57624" x="958850" y="4443413"/>
          <p14:tracePt t="57631" x="990600" y="4443413"/>
          <p14:tracePt t="57639" x="1031875" y="4433888"/>
          <p14:tracePt t="57645" x="1127125" y="4424363"/>
          <p14:tracePt t="57652" x="1223963" y="4397375"/>
          <p14:tracePt t="57659" x="1301750" y="4368800"/>
          <p14:tracePt t="57666" x="1401763" y="4310063"/>
          <p14:tracePt t="57673" x="1501775" y="4256088"/>
          <p14:tracePt t="57680" x="1552575" y="4186238"/>
          <p14:tracePt t="57690" x="1616075" y="4137025"/>
          <p14:tracePt t="57695" x="1671638" y="4054475"/>
          <p14:tracePt t="57703" x="1739900" y="3986213"/>
          <p14:tracePt t="57709" x="1781175" y="3903663"/>
          <p14:tracePt t="57716" x="1817688" y="3840163"/>
          <p14:tracePt t="57723" x="1844675" y="3762375"/>
          <p14:tracePt t="57730" x="1871663" y="3703638"/>
          <p14:tracePt t="57740" x="1871663" y="3643313"/>
          <p14:tracePt t="57745" x="1871663" y="3602038"/>
          <p14:tracePt t="57751" x="1854200" y="3548063"/>
          <p14:tracePt t="57760" x="1839913" y="3502025"/>
          <p14:tracePt t="57766" x="1820863" y="3475038"/>
          <p14:tracePt t="57773" x="1798638" y="3429000"/>
          <p14:tracePt t="57780" x="1781175" y="3409950"/>
          <p14:tracePt t="57789" x="1735138" y="3387725"/>
          <p14:tracePt t="57794" x="1703388" y="3365500"/>
          <p14:tracePt t="57801" x="1674813" y="3355975"/>
          <p14:tracePt t="57808" x="1630363" y="3333750"/>
          <p14:tracePt t="57815" x="1601788" y="3324225"/>
          <p14:tracePt t="57823" x="1570038" y="3324225"/>
          <p14:tracePt t="57831" x="1528763" y="3324225"/>
          <p14:tracePt t="57839" x="1511300" y="3328988"/>
          <p14:tracePt t="57843" x="1479550" y="3351213"/>
          <p14:tracePt t="57850" x="1460500" y="3360738"/>
          <p14:tracePt t="57859" x="1433513" y="3378200"/>
          <p14:tracePt t="57865" x="1411288" y="3409950"/>
          <p14:tracePt t="57872" x="1387475" y="3470275"/>
          <p14:tracePt t="57879" x="1365250" y="3529013"/>
          <p14:tracePt t="57893" x="1304925" y="3740150"/>
          <p14:tracePt t="57900" x="1296988" y="3816350"/>
          <p14:tracePt t="57907" x="1296988" y="3889375"/>
          <p14:tracePt t="57914" x="1296988" y="3949700"/>
          <p14:tracePt t="57923" x="1301750" y="4008438"/>
          <p14:tracePt t="57928" x="1314450" y="4049713"/>
          <p14:tracePt t="57936" x="1333500" y="4081463"/>
          <p14:tracePt t="57943" x="1341438" y="4110038"/>
          <p14:tracePt t="57950" x="1350963" y="4127500"/>
          <p14:tracePt t="57958" x="1374775" y="4149725"/>
          <p14:tracePt t="57966" x="1401763" y="4159250"/>
          <p14:tracePt t="57974" x="1443038" y="4168775"/>
          <p14:tracePt t="57980" x="1474788" y="4168775"/>
          <p14:tracePt t="57985" x="1501775" y="4164013"/>
          <p14:tracePt t="57992" x="1547813" y="4154488"/>
          <p14:tracePt t="57999" x="1565275" y="4146550"/>
          <p14:tracePt t="58006" x="1584325" y="4137025"/>
          <p14:tracePt t="58013" x="1589088" y="4127500"/>
          <p14:tracePt t="58024" x="1606550" y="4110038"/>
          <p14:tracePt t="58029" x="1630363" y="4076700"/>
          <p14:tracePt t="58035" x="1638300" y="4049713"/>
          <p14:tracePt t="58042" x="1647825" y="4017963"/>
          <p14:tracePt t="58049" x="1657350" y="3976688"/>
          <p14:tracePt t="58057" x="1671638" y="3959225"/>
          <p14:tracePt t="58063" x="1671638" y="3940175"/>
          <p14:tracePt t="58072" x="1671638" y="3913188"/>
          <p14:tracePt t="58077" x="1671638" y="3871913"/>
          <p14:tracePt t="58084" x="1662113" y="3840163"/>
          <p14:tracePt t="58092" x="1652588" y="3808413"/>
          <p14:tracePt t="58098" x="1643063" y="3767138"/>
          <p14:tracePt t="58106" x="1611313" y="3735388"/>
          <p14:tracePt t="58112" x="1601788" y="3716338"/>
          <p14:tracePt t="58123" x="1593850" y="3698875"/>
          <p14:tracePt t="58127" x="1584325" y="3667125"/>
          <p14:tracePt t="58134" x="1574800" y="3662363"/>
          <p14:tracePt t="58142" x="1565275" y="3652838"/>
          <p14:tracePt t="58148" x="1557338" y="3652838"/>
          <p14:tracePt t="58155" x="1552575" y="3652838"/>
          <p14:tracePt t="58162" x="1543050" y="3652838"/>
          <p14:tracePt t="58169" x="1524000" y="3652838"/>
          <p14:tracePt t="63174" x="1565275" y="3621088"/>
          <p14:tracePt t="63179" x="1616075" y="3584575"/>
          <p14:tracePt t="63186" x="1679575" y="3529013"/>
          <p14:tracePt t="63193" x="1744663" y="3506788"/>
          <p14:tracePt t="63200" x="1820863" y="3479800"/>
          <p14:tracePt t="63207" x="1917700" y="3438525"/>
          <p14:tracePt t="63216" x="1981200" y="3402013"/>
          <p14:tracePt t="63222" x="2076450" y="3373438"/>
          <p14:tracePt t="63228" x="2178050" y="3341688"/>
          <p14:tracePt t="63237" x="2236788" y="3319463"/>
          <p14:tracePt t="63243" x="2295525" y="3305175"/>
          <p14:tracePt t="63251" x="2328863" y="3297238"/>
          <p14:tracePt t="63257" x="2355850" y="3287713"/>
          <p14:tracePt t="63267" x="2378075" y="3268663"/>
          <p14:tracePt t="63271" x="2397125" y="3260725"/>
          <p14:tracePt t="63279" x="2401888" y="3251200"/>
          <p14:tracePt t="63286" x="2409825" y="3251200"/>
          <p14:tracePt t="63293" x="2419350" y="3251200"/>
          <p14:tracePt t="63300" x="2428875" y="3251200"/>
          <p14:tracePt t="63335" x="2428875" y="3241675"/>
          <p14:tracePt t="63342" x="2424113" y="3236913"/>
          <p14:tracePt t="63350" x="2414588" y="3236913"/>
          <p14:tracePt t="63356" x="2397125" y="3227388"/>
          <p14:tracePt t="63366" x="2355850" y="3214688"/>
          <p14:tracePt t="63370" x="2314575" y="3205163"/>
          <p14:tracePt t="63378" x="2236788" y="3190875"/>
          <p14:tracePt t="63385" x="2178050" y="3182938"/>
          <p14:tracePt t="63392" x="2100263" y="3154363"/>
          <p14:tracePt t="63399" x="2039938" y="3141663"/>
          <p14:tracePt t="63406" x="1963738" y="3141663"/>
          <p14:tracePt t="63416" x="1922463" y="3141663"/>
          <p14:tracePt t="63420" x="1871663" y="3141663"/>
          <p14:tracePt t="63427" x="1839913" y="3141663"/>
          <p14:tracePt t="63440" x="1820863" y="3141663"/>
          <p14:tracePt t="63442" x="1793875" y="3141663"/>
          <p14:tracePt t="63449" x="1784350" y="3141663"/>
          <p14:tracePt t="63455" x="1776413" y="3141663"/>
          <p14:tracePt t="63463" x="1771650" y="3141663"/>
          <p14:tracePt t="63470" x="1762125" y="3141663"/>
          <p14:tracePt t="63477" x="1752600" y="3141663"/>
          <p14:tracePt t="63513" x="1757363" y="3141663"/>
          <p14:tracePt t="63520" x="1776413" y="3141663"/>
          <p14:tracePt t="63526" x="1830388" y="3141663"/>
          <p14:tracePt t="63534" x="1903413" y="3141663"/>
          <p14:tracePt t="63541" x="2012950" y="3141663"/>
          <p14:tracePt t="63551" x="2141538" y="3141663"/>
          <p14:tracePt t="63556" x="2287588" y="3141663"/>
          <p14:tracePt t="63562" x="2414588" y="3141663"/>
          <p14:tracePt t="63570" x="2543175" y="3141663"/>
          <p14:tracePt t="63577" x="2689225" y="3141663"/>
          <p14:tracePt t="63584" x="2798763" y="3127375"/>
          <p14:tracePt t="63590" x="2925763" y="3114675"/>
          <p14:tracePt t="63600" x="3059113" y="3100388"/>
          <p14:tracePt t="63604" x="3205163" y="3086100"/>
          <p14:tracePt t="63611" x="3351213" y="3073400"/>
          <p14:tracePt t="63619" x="3514725" y="3054350"/>
          <p14:tracePt t="63626" x="3697288" y="3041650"/>
          <p14:tracePt t="63634" x="3903663" y="3008313"/>
          <p14:tracePt t="63641" x="4090988" y="2976563"/>
          <p14:tracePt t="63647" x="4254500" y="2963863"/>
          <p14:tracePt t="63654" x="4437063" y="2949575"/>
          <p14:tracePt t="63661" x="4597400" y="2949575"/>
          <p14:tracePt t="63668" x="4760913" y="2949575"/>
          <p14:tracePt t="63675" x="4906963" y="2949575"/>
          <p14:tracePt t="63683" x="5035550" y="2949575"/>
          <p14:tracePt t="63689" x="5162550" y="2949575"/>
          <p14:tracePt t="63697" x="5272088" y="2949575"/>
          <p14:tracePt t="63704" x="5381625" y="2949575"/>
          <p14:tracePt t="63711" x="5454650" y="2949575"/>
          <p14:tracePt t="63717" x="5532438" y="2949575"/>
          <p14:tracePt t="63725" x="5605463" y="2949575"/>
          <p14:tracePt t="63733" x="5646738" y="2949575"/>
          <p14:tracePt t="63739" x="5688013" y="2949575"/>
          <p14:tracePt t="63746" x="5743575" y="2949575"/>
          <p14:tracePt t="63753" x="5783263" y="2949575"/>
          <p14:tracePt t="63760" x="5838825" y="2949575"/>
          <p14:tracePt t="63768" x="5880100" y="2949575"/>
          <p14:tracePt t="63780" x="5934075" y="2949575"/>
          <p14:tracePt t="63784" x="5975350" y="2949575"/>
          <p14:tracePt t="63788" x="6016625" y="2949575"/>
          <p14:tracePt t="63796" x="6057900" y="2949575"/>
          <p14:tracePt t="63803" x="6084888" y="2949575"/>
          <p14:tracePt t="63810" x="6116638" y="2940050"/>
          <p14:tracePt t="63817" x="6157913" y="2940050"/>
          <p14:tracePt t="63825" x="6186488" y="2927350"/>
          <p14:tracePt t="63834" x="6218238" y="2917825"/>
          <p14:tracePt t="63838" x="6259513" y="2908300"/>
          <p14:tracePt t="63845" x="6286500" y="2908300"/>
          <p14:tracePt t="63853" x="6318250" y="2908300"/>
          <p14:tracePt t="63859" x="6359525" y="2908300"/>
          <p14:tracePt t="63866" x="6400800" y="2908300"/>
          <p14:tracePt t="63873" x="6454775" y="2908300"/>
          <p14:tracePt t="63889" x="6486525" y="2908300"/>
          <p14:tracePt t="63894" x="6496050" y="2908300"/>
          <p14:tracePt t="63902" x="6505575" y="2908300"/>
          <p14:tracePt t="83185" x="6454775" y="2867025"/>
          <p14:tracePt t="83191" x="6372225" y="2794000"/>
          <p14:tracePt t="83198" x="6286500" y="2711450"/>
          <p14:tracePt t="83205" x="6186488" y="2625725"/>
          <p14:tracePt t="83213" x="6067425" y="2547938"/>
          <p14:tracePt t="83219" x="5953125" y="2492375"/>
          <p14:tracePt t="83227" x="5853113" y="2419350"/>
          <p14:tracePt t="83234" x="5715000" y="2360613"/>
          <p14:tracePt t="83241" x="5583238" y="2287588"/>
          <p14:tracePt t="83248" x="5432425" y="2241550"/>
          <p14:tracePt t="83255" x="5300663" y="2195513"/>
          <p14:tracePt t="83264" x="5167313" y="2151063"/>
          <p14:tracePt t="83269" x="5072063" y="2122488"/>
          <p14:tracePt t="83276" x="4975225" y="2109788"/>
          <p14:tracePt t="83284" x="4884738" y="2095500"/>
          <p14:tracePt t="83291" x="4806950" y="2085975"/>
          <p14:tracePt t="83297" x="4733925" y="2085975"/>
          <p14:tracePt t="83304" x="4656138" y="2085975"/>
          <p14:tracePt t="83314" x="4614863" y="2085975"/>
          <p14:tracePt t="83319" x="4573588" y="2085975"/>
          <p14:tracePt t="83327" x="4519613" y="2085975"/>
          <p14:tracePt t="83333" x="4492625" y="2085975"/>
          <p14:tracePt t="83340" x="4437063" y="2090738"/>
          <p14:tracePt t="83348" x="4391025" y="2100263"/>
          <p14:tracePt t="83354" x="4332288" y="2114550"/>
          <p14:tracePt t="83364" x="4291013" y="2122488"/>
          <p14:tracePt t="83368" x="4249738" y="2136775"/>
          <p14:tracePt t="83376" x="4208463" y="2146300"/>
          <p14:tracePt t="83384" x="4176713" y="2163763"/>
          <p14:tracePt t="83389" x="4159250" y="2178050"/>
          <p14:tracePt t="83397" x="4127500" y="2187575"/>
          <p14:tracePt t="83404" x="4108450" y="2187575"/>
          <p14:tracePt t="83413" x="4103688" y="2187575"/>
          <p14:tracePt t="83418" x="4094163" y="2187575"/>
          <p14:tracePt t="83425" x="4086225" y="2187575"/>
          <p14:tracePt t="83433" x="4081463" y="2192338"/>
          <p14:tracePt t="83439" x="4081463" y="2200275"/>
          <p14:tracePt t="83447" x="4081463" y="2209800"/>
          <p14:tracePt t="83455" x="4081463" y="2219325"/>
          <p14:tracePt t="83463" x="4081463" y="2224088"/>
          <p14:tracePt t="83467" x="4081463" y="2251075"/>
          <p14:tracePt t="83474" x="4113213" y="2282825"/>
          <p14:tracePt t="83482" x="4181475" y="2351088"/>
          <p14:tracePt t="83489" x="4268788" y="2433638"/>
          <p14:tracePt t="83497" x="4368800" y="2506663"/>
          <p14:tracePt t="83503" x="4468813" y="2579688"/>
          <p14:tracePt t="83510" x="4533900" y="2616200"/>
          <p14:tracePt t="83518" x="4578350" y="2638425"/>
          <p14:tracePt t="83524" x="4643438" y="2679700"/>
          <p14:tracePt t="83533" x="4702175" y="2703513"/>
          <p14:tracePt t="83540" x="4733925" y="2711450"/>
          <p14:tracePt t="83550" x="4765675" y="2720975"/>
          <p14:tracePt t="83553" x="4784725" y="2735263"/>
          <p14:tracePt t="83560" x="4811713" y="2735263"/>
          <p14:tracePt t="83566" x="4829175" y="2735263"/>
          <p14:tracePt t="83574" x="4838700" y="2735263"/>
          <p14:tracePt t="83582" x="4843463" y="2735263"/>
          <p14:tracePt t="83588" x="4852988" y="2735263"/>
          <p14:tracePt t="83603" x="4865688" y="2735263"/>
          <p14:tracePt t="83609" x="4884738" y="2735263"/>
          <p14:tracePt t="83618" x="4894263" y="2735263"/>
          <p14:tracePt t="83623" x="4899025" y="2735263"/>
          <p14:tracePt t="83631" x="4906963" y="2735263"/>
          <p14:tracePt t="83638" x="4916488" y="2735263"/>
          <p14:tracePt t="83648" x="4935538" y="2735263"/>
          <p14:tracePt t="83652" x="4938713" y="2735263"/>
          <p14:tracePt t="85077" x="4870450" y="2735263"/>
          <p14:tracePt t="85083" x="4760913" y="2747963"/>
          <p14:tracePt t="85091" x="4629150" y="2776538"/>
          <p14:tracePt t="85098" x="4497388" y="2803525"/>
          <p14:tracePt t="85104" x="4400550" y="2849563"/>
          <p14:tracePt t="85114" x="4318000" y="2903538"/>
          <p14:tracePt t="85119" x="4237038" y="2940050"/>
          <p14:tracePt t="85126" x="4171950" y="2981325"/>
          <p14:tracePt t="85133" x="4108450" y="3032125"/>
          <p14:tracePt t="85140" x="4057650" y="3068638"/>
          <p14:tracePt t="85148" x="4013200" y="3090863"/>
          <p14:tracePt t="85154" x="3994150" y="3109913"/>
          <p14:tracePt t="85161" x="3976688" y="3141663"/>
          <p14:tracePt t="85169" x="3952875" y="3159125"/>
          <p14:tracePt t="85175" x="3944938" y="3182938"/>
          <p14:tracePt t="85182" x="3935413" y="3200400"/>
          <p14:tracePt t="85189" x="3916363" y="3219450"/>
          <p14:tracePt t="85198" x="3916363" y="3246438"/>
          <p14:tracePt t="85204" x="3916363" y="3263900"/>
          <p14:tracePt t="85211" x="3916363" y="3282950"/>
          <p14:tracePt t="85218" x="3930650" y="3300413"/>
          <p14:tracePt t="85225" x="3940175" y="3309938"/>
          <p14:tracePt t="85232" x="3957638" y="3336925"/>
          <p14:tracePt t="85239" x="3984625" y="3346450"/>
          <p14:tracePt t="85249" x="4044950" y="3360738"/>
          <p14:tracePt t="85253" x="4086225" y="3370263"/>
          <p14:tracePt t="85260" x="4117975" y="3378200"/>
          <p14:tracePt t="85267" x="4159250" y="3378200"/>
          <p14:tracePt t="85275" x="4186238" y="3378200"/>
          <p14:tracePt t="85282" x="4205288" y="3378200"/>
          <p14:tracePt t="85288" x="4232275" y="3378200"/>
          <p14:tracePt t="85299" x="4249738" y="3373438"/>
          <p14:tracePt t="85303" x="4268788" y="3373438"/>
          <p14:tracePt t="85310" x="4286250" y="3365500"/>
          <p14:tracePt t="85318" x="4295775" y="3355975"/>
          <p14:tracePt t="85324" x="4305300" y="3351213"/>
          <p14:tracePt t="85332" x="4322763" y="3341688"/>
          <p14:tracePt t="85352" x="4322763" y="3314700"/>
          <p14:tracePt t="85360" x="4322763" y="3305175"/>
          <p14:tracePt t="85367" x="4322763" y="3300413"/>
          <p14:tracePt t="85374" x="4322763" y="3282950"/>
          <p14:tracePt t="85382" x="4305300" y="3251200"/>
          <p14:tracePt t="85388" x="4281488" y="3209925"/>
          <p14:tracePt t="85397" x="4264025" y="3190875"/>
          <p14:tracePt t="85402" x="4244975" y="3168650"/>
          <p14:tracePt t="85409" x="4200525" y="3146425"/>
          <p14:tracePt t="85416" x="4168775" y="3114675"/>
          <p14:tracePt t="85423" x="4135438" y="3095625"/>
          <p14:tracePt t="85431" x="4081463" y="3073400"/>
          <p14:tracePt t="85437" x="4040188" y="3063875"/>
          <p14:tracePt t="85445" x="4008438" y="3049588"/>
          <p14:tracePt t="85453" x="3967163" y="3041650"/>
          <p14:tracePt t="85458" x="3948113" y="3041650"/>
          <p14:tracePt t="85466" x="3930650" y="3041650"/>
          <p14:tracePt t="85473" x="3911600" y="3041650"/>
          <p14:tracePt t="85481" x="3894138" y="3041650"/>
          <p14:tracePt t="85487" x="3889375" y="3041650"/>
          <p14:tracePt t="85494" x="3879850" y="3041650"/>
          <p14:tracePt t="85501" x="3871913" y="3041650"/>
          <p14:tracePt t="85508" x="3867150" y="3041650"/>
          <p14:tracePt t="85551" x="3894138" y="3044825"/>
          <p14:tracePt t="85558" x="3967163" y="3059113"/>
          <p14:tracePt t="85570" x="4076700" y="3059113"/>
          <p14:tracePt t="85574" x="4205288" y="3073400"/>
          <p14:tracePt t="85582" x="4351338" y="3086100"/>
          <p14:tracePt t="85586" x="4441825" y="3086100"/>
          <p14:tracePt t="85593" x="4556125" y="3086100"/>
          <p14:tracePt t="85601" x="4646613" y="3086100"/>
          <p14:tracePt t="85607" x="4706938" y="3078163"/>
          <p14:tracePt t="85615" x="4765675" y="3068638"/>
          <p14:tracePt t="85621" x="4792663" y="3059113"/>
          <p14:tracePt t="85631" x="4838700" y="3044825"/>
          <p14:tracePt t="85636" x="4865688" y="3036888"/>
          <p14:tracePt t="85643" x="4884738" y="3017838"/>
          <p14:tracePt t="85650" x="4906963" y="3000375"/>
          <p14:tracePt t="85657" x="4926013" y="2976563"/>
          <p14:tracePt t="85665" x="4943475" y="2959100"/>
          <p14:tracePt t="85671" x="4967288" y="2927350"/>
          <p14:tracePt t="85682" x="4984750" y="2886075"/>
          <p14:tracePt t="85687" x="5021263" y="2835275"/>
          <p14:tracePt t="85692" x="5035550" y="2794000"/>
          <p14:tracePt t="85700" x="5035550" y="2740025"/>
          <p14:tracePt t="85706" x="5035550" y="2679700"/>
          <p14:tracePt t="85714" x="5026025" y="2638425"/>
          <p14:tracePt t="85721" x="5003800" y="2574925"/>
          <p14:tracePt t="85731" x="4994275" y="2533650"/>
          <p14:tracePt t="85735" x="4979988" y="2474913"/>
          <p14:tracePt t="85742" x="4972050" y="2447925"/>
          <p14:tracePt t="85749" x="4962525" y="2414588"/>
          <p14:tracePt t="85756" x="4938713" y="2370138"/>
          <p14:tracePt t="85766" x="4930775" y="2341563"/>
          <p14:tracePt t="85772" x="4921250" y="2324100"/>
          <p14:tracePt t="85777" x="4906963" y="2305050"/>
          <p14:tracePt t="85786" x="4889500" y="2282825"/>
          <p14:tracePt t="85792" x="4879975" y="2255838"/>
          <p14:tracePt t="85799" x="4862513" y="2236788"/>
          <p14:tracePt t="85806" x="4838700" y="2214563"/>
          <p14:tracePt t="85816" x="4821238" y="2205038"/>
          <p14:tracePt t="85820" x="4802188" y="2195513"/>
          <p14:tracePt t="85827" x="4784725" y="2187575"/>
          <p14:tracePt t="85835" x="4765675" y="2178050"/>
          <p14:tracePt t="85841" x="4748213" y="2159000"/>
          <p14:tracePt t="85850" x="4729163" y="2151063"/>
          <p14:tracePt t="85855" x="4719638" y="2141538"/>
          <p14:tracePt t="85864" x="4702175" y="2132013"/>
          <p14:tracePt t="85870" x="4697413" y="2132013"/>
          <p14:tracePt t="85887" x="4670425" y="2122488"/>
          <p14:tracePt t="85891" x="4643438" y="2122488"/>
          <p14:tracePt t="85898" x="4624388" y="2122488"/>
          <p14:tracePt t="85905" x="4606925" y="2122488"/>
          <p14:tracePt t="85914" x="4587875" y="2122488"/>
          <p14:tracePt t="85919" x="4570413" y="2122488"/>
          <p14:tracePt t="85926" x="4541838" y="2122488"/>
          <p14:tracePt t="85933" x="4524375" y="2122488"/>
          <p14:tracePt t="85941" x="4505325" y="2122488"/>
          <p14:tracePt t="85948" x="4487863" y="2122488"/>
          <p14:tracePt t="85954" x="4446588" y="2132013"/>
          <p14:tracePt t="85964" x="4427538" y="2132013"/>
          <p14:tracePt t="85969" x="4400550" y="2141538"/>
          <p14:tracePt t="85976" x="4383088" y="2151063"/>
          <p14:tracePt t="85983" x="4351338" y="2159000"/>
          <p14:tracePt t="85990" x="4318000" y="2182813"/>
          <p14:tracePt t="85998" x="4300538" y="2192338"/>
          <p14:tracePt t="86004" x="4259263" y="2200275"/>
          <p14:tracePt t="86011" x="4227513" y="2209800"/>
          <p14:tracePt t="86019" x="4200525" y="2219325"/>
          <p14:tracePt t="86031" x="4159250" y="2232025"/>
          <p14:tracePt t="86033" x="4140200" y="2241550"/>
          <p14:tracePt t="86040" x="4117975" y="2251075"/>
          <p14:tracePt t="86048" x="4098925" y="2260600"/>
          <p14:tracePt t="86054" x="4081463" y="2268538"/>
          <p14:tracePt t="86061" x="4054475" y="2287588"/>
          <p14:tracePt t="86069" x="4030663" y="2297113"/>
          <p14:tracePt t="86076" x="4025900" y="2305050"/>
          <p14:tracePt t="86082" x="4017963" y="2305050"/>
          <p14:tracePt t="86089" x="4008438" y="2314575"/>
          <p14:tracePt t="86098" x="4003675" y="2314575"/>
          <p14:tracePt t="86103" x="3994150" y="2314575"/>
          <p14:tracePt t="86110" x="3984625" y="2314575"/>
          <p14:tracePt t="86118" x="3971925" y="2314575"/>
          <p14:tracePt t="86153" x="3984625" y="2324100"/>
          <p14:tracePt t="86159" x="4003675" y="2324100"/>
          <p14:tracePt t="86167" x="4040188" y="2324100"/>
          <p14:tracePt t="86174" x="4113213" y="2324100"/>
          <p14:tracePt t="86183" x="4191000" y="2338388"/>
          <p14:tracePt t="86190" x="4314825" y="2338388"/>
          <p14:tracePt t="86198" x="4427538" y="2351088"/>
          <p14:tracePt t="86202" x="4537075" y="2365375"/>
          <p14:tracePt t="86209" x="4614863" y="2365375"/>
          <p14:tracePt t="86217" x="4687888" y="2365375"/>
          <p14:tracePt t="86224" x="4760913" y="2365375"/>
          <p14:tracePt t="86231" x="4802188" y="2365375"/>
          <p14:tracePt t="86238" x="4843463" y="2365375"/>
          <p14:tracePt t="86247" x="4899025" y="2365375"/>
          <p14:tracePt t="86252" x="4938713" y="2365375"/>
          <p14:tracePt t="86259" x="4979988" y="2355850"/>
          <p14:tracePt t="86266" x="5013325" y="2346325"/>
          <p14:tracePt t="86274" x="5045075" y="2338388"/>
          <p14:tracePt t="86281" x="5086350" y="2328863"/>
          <p14:tracePt t="86287" x="5113338" y="2305050"/>
          <p14:tracePt t="86295" x="5145088" y="2297113"/>
          <p14:tracePt t="86303" x="5176838" y="2265363"/>
          <p14:tracePt t="86308" x="5208588" y="2255838"/>
          <p14:tracePt t="86316" x="5235575" y="2246313"/>
          <p14:tracePt t="86323" x="5268913" y="2236788"/>
          <p14:tracePt t="86331" x="5286375" y="2224088"/>
          <p14:tracePt t="86337" x="5305425" y="2214563"/>
          <p14:tracePt t="86344" x="5322888" y="2205038"/>
          <p14:tracePt t="86352" x="5354638" y="2195513"/>
          <p14:tracePt t="86358" x="5359400" y="2195513"/>
          <p14:tracePt t="86365" x="5368925" y="2195513"/>
          <p14:tracePt t="86373" x="5378450" y="2195513"/>
          <p14:tracePt t="86382" x="5381625" y="2195513"/>
          <p14:tracePt t="86388" x="5391150" y="2195513"/>
          <p14:tracePt t="88207" x="5337175" y="2195513"/>
          <p14:tracePt t="88215" x="5245100" y="2195513"/>
          <p14:tracePt t="88222" x="5135563" y="2195513"/>
          <p14:tracePt t="88228" x="5040313" y="2195513"/>
          <p14:tracePt t="88236" x="4911725" y="2205038"/>
          <p14:tracePt t="88243" x="4802188" y="2219325"/>
          <p14:tracePt t="88250" x="4687888" y="2251075"/>
          <p14:tracePt t="88257" x="4573588" y="2265363"/>
          <p14:tracePt t="88267" x="4483100" y="2278063"/>
          <p14:tracePt t="88272" x="4387850" y="2305050"/>
          <p14:tracePt t="88279" x="4286250" y="2346325"/>
          <p14:tracePt t="88286" x="4227513" y="2370138"/>
          <p14:tracePt t="88293" x="4144963" y="2397125"/>
          <p14:tracePt t="88300" x="4086225" y="2411413"/>
          <p14:tracePt t="88307" x="4025900" y="2419350"/>
          <p14:tracePt t="88316" x="3981450" y="2443163"/>
          <p14:tracePt t="88321" x="3921125" y="2470150"/>
          <p14:tracePt t="88329" x="3889375" y="2489200"/>
          <p14:tracePt t="88335" x="3857625" y="2497138"/>
          <p14:tracePt t="88342" x="3816350" y="2511425"/>
          <p14:tracePt t="88350" x="3789363" y="2528888"/>
          <p14:tracePt t="88356" x="3757613" y="2538413"/>
          <p14:tracePt t="88366" x="3716338" y="2552700"/>
          <p14:tracePt t="88370" x="3684588" y="2579688"/>
          <p14:tracePt t="88377" x="3652838" y="2593975"/>
          <p14:tracePt t="88385" x="3633788" y="2601913"/>
          <p14:tracePt t="88391" x="3602038" y="2611438"/>
          <p14:tracePt t="88399" x="3582988" y="2620963"/>
          <p14:tracePt t="88406" x="3565525" y="2630488"/>
          <p14:tracePt t="88413" x="3560763" y="2638425"/>
          <p14:tracePt t="88420" x="3551238" y="2643188"/>
          <p14:tracePt t="88427" x="3543300" y="2652713"/>
          <p14:tracePt t="88435" x="3524250" y="2671763"/>
          <p14:tracePt t="88441" x="3519488" y="2679700"/>
          <p14:tracePt t="88450" x="3509963" y="2684463"/>
          <p14:tracePt t="88455" x="3502025" y="2684463"/>
          <p14:tracePt t="88463" x="3497263" y="2684463"/>
          <p14:tracePt t="88476" x="3497263" y="2693988"/>
          <p14:tracePt t="88491" x="3497263" y="2703513"/>
          <p14:tracePt t="88501" x="3497263" y="2711450"/>
          <p14:tracePt t="88510" x="3497263" y="2716213"/>
          <p14:tracePt t="88515" x="3497263" y="2725738"/>
          <p14:tracePt t="88520" x="3497263" y="2735263"/>
          <p14:tracePt t="88526" x="3497263" y="2747963"/>
          <p14:tracePt t="88534" x="3506788" y="2757488"/>
          <p14:tracePt t="88540" x="3514725" y="2767013"/>
          <p14:tracePt t="88550" x="3543300" y="2776538"/>
          <p14:tracePt t="88555" x="3560763" y="2784475"/>
          <p14:tracePt t="88561" x="3587750" y="2784475"/>
          <p14:tracePt t="88569" x="3619500" y="2794000"/>
          <p14:tracePt t="88576" x="3648075" y="2794000"/>
          <p14:tracePt t="88584" x="3665538" y="2794000"/>
          <p14:tracePt t="88590" x="3684588" y="2794000"/>
          <p14:tracePt t="88599" x="3702050" y="2794000"/>
          <p14:tracePt t="88604" x="3743325" y="2794000"/>
          <p14:tracePt t="88611" x="3770313" y="2794000"/>
          <p14:tracePt t="88619" x="3798888" y="2794000"/>
          <p14:tracePt t="88626" x="3838575" y="2794000"/>
          <p14:tracePt t="88633" x="3871913" y="2794000"/>
          <p14:tracePt t="88640" x="3898900" y="2789238"/>
          <p14:tracePt t="88647" x="3940175" y="2789238"/>
          <p14:tracePt t="88654" x="3971925" y="2789238"/>
          <p14:tracePt t="88661" x="3998913" y="2781300"/>
          <p14:tracePt t="88669" x="4040188" y="2781300"/>
          <p14:tracePt t="88675" x="4071938" y="2781300"/>
          <p14:tracePt t="88684" x="4098925" y="2781300"/>
          <p14:tracePt t="88689" x="4117975" y="2781300"/>
          <p14:tracePt t="88696" x="4144963" y="2781300"/>
          <p14:tracePt t="88704" x="4164013" y="2781300"/>
          <p14:tracePt t="88711" x="4181475" y="2781300"/>
          <p14:tracePt t="88718" x="4213225" y="2781300"/>
          <p14:tracePt t="88724" x="4254500" y="2781300"/>
          <p14:tracePt t="88733" x="4281488" y="2781300"/>
          <p14:tracePt t="88739" x="4310063" y="2781300"/>
          <p14:tracePt t="88746" x="4351338" y="2781300"/>
          <p14:tracePt t="88753" x="4368800" y="2781300"/>
          <p14:tracePt t="88760" x="4424363" y="2767013"/>
          <p14:tracePt t="88767" x="4464050" y="2767013"/>
          <p14:tracePt t="88774" x="4483100" y="2767013"/>
          <p14:tracePt t="88785" x="4492625" y="2767013"/>
          <p14:tracePt t="89880" x="4410075" y="2735263"/>
          <p14:tracePt t="89892" x="4259263" y="2703513"/>
          <p14:tracePt t="89894" x="4113213" y="2674938"/>
          <p14:tracePt t="89901" x="3944938" y="2630488"/>
          <p14:tracePt t="89909" x="3738563" y="2598738"/>
          <p14:tracePt t="89915" x="3556000" y="2565400"/>
          <p14:tracePt t="89922" x="3368675" y="2538413"/>
          <p14:tracePt t="89931" x="3186113" y="2520950"/>
          <p14:tracePt t="89936" x="3008313" y="2506663"/>
          <p14:tracePt t="89945" x="2825750" y="2492375"/>
          <p14:tracePt t="89951" x="2674938" y="2460625"/>
          <p14:tracePt t="89959" x="2511425" y="2447925"/>
          <p14:tracePt t="89964" x="2382838" y="2447925"/>
          <p14:tracePt t="89972" x="2273300" y="2447925"/>
          <p14:tracePt t="89980" x="2159000" y="2433638"/>
          <p14:tracePt t="89986" x="2085975" y="2433638"/>
          <p14:tracePt t="89994" x="2032000" y="2433638"/>
          <p14:tracePt t="90000" x="1971675" y="2433638"/>
          <p14:tracePt t="90010" x="1930400" y="2433638"/>
          <p14:tracePt t="90014" x="1876425" y="2433638"/>
          <p14:tracePt t="90021" x="1835150" y="2433638"/>
          <p14:tracePt t="90028" x="1808163" y="2433638"/>
          <p14:tracePt t="90035" x="1766888" y="2433638"/>
          <p14:tracePt t="90043" x="1739900" y="2433638"/>
          <p14:tracePt t="90050" x="1708150" y="2433638"/>
          <p14:tracePt t="90057" x="1666875" y="2438400"/>
          <p14:tracePt t="90064" x="1633538" y="2447925"/>
          <p14:tracePt t="90071" x="1616075" y="2465388"/>
          <p14:tracePt t="90078" x="1589088" y="2479675"/>
          <p14:tracePt t="90090" x="1570038" y="2489200"/>
          <p14:tracePt t="90094" x="1547813" y="2497138"/>
          <p14:tracePt t="90099" x="1528763" y="2506663"/>
          <p14:tracePt t="90106" x="1524000" y="2516188"/>
          <p14:tracePt t="90115" x="1516063" y="2520950"/>
          <p14:tracePt t="90120" x="1506538" y="2520950"/>
          <p14:tracePt t="90128" x="1487488" y="2528888"/>
          <p14:tracePt t="90134" x="1484313" y="2538413"/>
          <p14:tracePt t="90144" x="1474788" y="2547938"/>
          <p14:tracePt t="90149" x="1474788" y="2562225"/>
          <p14:tracePt t="90156" x="1474788" y="2570163"/>
          <p14:tracePt t="90164" x="1474788" y="2579688"/>
          <p14:tracePt t="90170" x="1479550" y="2593975"/>
          <p14:tracePt t="90177" x="1487488" y="2611438"/>
          <p14:tracePt t="90184" x="1533525" y="2635250"/>
          <p14:tracePt t="90193" x="1574800" y="2657475"/>
          <p14:tracePt t="90199" x="1657350" y="2684463"/>
          <p14:tracePt t="90205" x="1716088" y="2708275"/>
          <p14:tracePt t="90213" x="1812925" y="2720975"/>
          <p14:tracePt t="90219" x="1903413" y="2720975"/>
          <p14:tracePt t="90228" x="1958975" y="2720975"/>
          <p14:tracePt t="90234" x="2036763" y="2711450"/>
          <p14:tracePt t="90243" x="2081213" y="2703513"/>
          <p14:tracePt t="90248" x="2109788" y="2693988"/>
          <p14:tracePt t="90255" x="2149475" y="2684463"/>
          <p14:tracePt t="90263" x="2168525" y="2674938"/>
          <p14:tracePt t="90270" x="2178050" y="2667000"/>
          <p14:tracePt t="90277" x="2185988" y="2657475"/>
          <p14:tracePt t="90284" x="2195513" y="2652713"/>
          <p14:tracePt t="90290" x="2200275" y="2635250"/>
          <p14:tracePt t="90298" x="2200275" y="2616200"/>
          <p14:tracePt t="90305" x="2200275" y="2584450"/>
          <p14:tracePt t="90311" x="2195513" y="2543175"/>
          <p14:tracePt t="90319" x="2173288" y="2497138"/>
          <p14:tracePt t="90327" x="2154238" y="2470150"/>
          <p14:tracePt t="90333" x="2117725" y="2424113"/>
          <p14:tracePt t="90340" x="2073275" y="2387600"/>
          <p14:tracePt t="90348" x="2039938" y="2355850"/>
          <p14:tracePt t="90354" x="2008188" y="2324100"/>
          <p14:tracePt t="90361" x="1963738" y="2301875"/>
          <p14:tracePt t="90368" x="1922463" y="2292350"/>
          <p14:tracePt t="90377" x="1881188" y="2282825"/>
          <p14:tracePt t="90383" x="1849438" y="2282825"/>
          <p14:tracePt t="90389" x="1820863" y="2282825"/>
          <p14:tracePt t="90398" x="1781175" y="2282825"/>
          <p14:tracePt t="90404" x="1747838" y="2287588"/>
          <p14:tracePt t="90411" x="1730375" y="2297113"/>
          <p14:tracePt t="90418" x="1711325" y="2305050"/>
          <p14:tracePt t="90427" x="1679575" y="2314575"/>
          <p14:tracePt t="90432" x="1671638" y="2346325"/>
          <p14:tracePt t="90439" x="1666875" y="2351088"/>
          <p14:tracePt t="90448" x="1657350" y="2360613"/>
          <p14:tracePt t="90453" x="1647825" y="2370138"/>
          <p14:tracePt t="92686" x="1730375" y="2360613"/>
          <p14:tracePt t="92692" x="1862138" y="2346325"/>
          <p14:tracePt t="92700" x="1971675" y="2333625"/>
          <p14:tracePt t="92707" x="2068513" y="2319338"/>
          <p14:tracePt t="92713" x="2127250" y="2309813"/>
          <p14:tracePt t="92721" x="2185988" y="2297113"/>
          <p14:tracePt t="92728" x="2214563" y="2287588"/>
          <p14:tracePt t="92738" x="2232025" y="2287588"/>
          <p14:tracePt t="92742" x="2241550" y="2287588"/>
          <p14:tracePt t="92749" x="2251075" y="2287588"/>
          <p14:tracePt t="92756" x="2263775" y="2287588"/>
          <p14:tracePt t="92792" x="2263775" y="2278063"/>
          <p14:tracePt t="92798" x="2263775" y="2260600"/>
          <p14:tracePt t="92806" x="2251075" y="2251075"/>
          <p14:tracePt t="92813" x="2241550" y="2246313"/>
          <p14:tracePt t="92820" x="2236788" y="2236788"/>
          <p14:tracePt t="92828" x="2219325" y="2228850"/>
          <p14:tracePt t="92837" x="2200275" y="2219325"/>
          <p14:tracePt t="92841" x="2182813" y="2209800"/>
          <p14:tracePt t="92849" x="2141538" y="2200275"/>
          <p14:tracePt t="92860" x="2117725" y="2192338"/>
          <p14:tracePt t="92862" x="2100263" y="2168525"/>
          <p14:tracePt t="92871" x="2081213" y="2168525"/>
          <p14:tracePt t="92877" x="2054225" y="2168525"/>
          <p14:tracePt t="92892" x="2017713" y="2168525"/>
          <p14:tracePt t="92897" x="2008188" y="2182813"/>
          <p14:tracePt t="92905" x="2000250" y="2192338"/>
          <p14:tracePt t="92912" x="1995488" y="2200275"/>
          <p14:tracePt t="92921" x="1985963" y="2219325"/>
          <p14:tracePt t="92926" x="1963738" y="2246313"/>
          <p14:tracePt t="92934" x="1963738" y="2301875"/>
          <p14:tracePt t="92941" x="1963738" y="2341563"/>
          <p14:tracePt t="92947" x="1981200" y="2387600"/>
          <p14:tracePt t="92956" x="1990725" y="2414588"/>
          <p14:tracePt t="92962" x="2012950" y="2447925"/>
          <p14:tracePt t="92971" x="2036763" y="2492375"/>
          <p14:tracePt t="92976" x="2054225" y="2520950"/>
          <p14:tracePt t="92983" x="2100263" y="2557463"/>
          <p14:tracePt t="92991" x="2146300" y="2593975"/>
          <p14:tracePt t="92997" x="2205038" y="2601913"/>
          <p14:tracePt t="93005" x="2251075" y="2616200"/>
          <p14:tracePt t="93011" x="2292350" y="2616200"/>
          <p14:tracePt t="93021" x="2332038" y="2616200"/>
          <p14:tracePt t="93030" x="2360613" y="2606675"/>
          <p14:tracePt t="93032" x="2392363" y="2598738"/>
          <p14:tracePt t="93040" x="2424113" y="2579688"/>
          <p14:tracePt t="93047" x="2441575" y="2570163"/>
          <p14:tracePt t="93054" x="2446338" y="2562225"/>
          <p14:tracePt t="93061" x="2455863" y="2562225"/>
          <p14:tracePt t="93070" x="2465388" y="2562225"/>
          <p14:tracePt t="93077" x="2470150" y="2562225"/>
          <p14:tracePt t="93082" x="2478088" y="2562225"/>
          <p14:tracePt t="93096" x="2487613" y="2562225"/>
          <p14:tracePt t="94557" x="2419350" y="2565400"/>
          <p14:tracePt t="94563" x="2305050" y="2579688"/>
          <p14:tracePt t="94571" x="2195513" y="2593975"/>
          <p14:tracePt t="94578" x="2081213" y="2611438"/>
          <p14:tracePt t="94585" x="1985963" y="2620963"/>
          <p14:tracePt t="94592" x="1876425" y="2638425"/>
          <p14:tracePt t="94598" x="1762125" y="2667000"/>
          <p14:tracePt t="94606" x="1647825" y="2708275"/>
          <p14:tracePt t="94612" x="1552575" y="2720975"/>
          <p14:tracePt t="94622" x="1455738" y="2747963"/>
          <p14:tracePt t="94627" x="1377950" y="2762250"/>
          <p14:tracePt t="94634" x="1319213" y="2784475"/>
          <p14:tracePt t="94641" x="1236663" y="2825750"/>
          <p14:tracePt t="94648" x="1177925" y="2840038"/>
          <p14:tracePt t="94657" x="1100138" y="2867025"/>
          <p14:tracePt t="94662" x="1054100" y="2890838"/>
          <p14:tracePt t="94669" x="990600" y="2913063"/>
          <p14:tracePt t="94677" x="944563" y="2949575"/>
          <p14:tracePt t="94684" x="912813" y="2968625"/>
          <p14:tracePt t="94690" x="871538" y="2981325"/>
          <p14:tracePt t="94697" x="839788" y="2990850"/>
          <p14:tracePt t="94706" x="822325" y="3000375"/>
          <p14:tracePt t="94712" x="793750" y="3008313"/>
          <p14:tracePt t="94718" x="776288" y="3017838"/>
          <p14:tracePt t="94727" x="757238" y="3027363"/>
          <p14:tracePt t="94734" x="735013" y="3044825"/>
          <p14:tracePt t="94740" x="715963" y="3054350"/>
          <p14:tracePt t="94747" x="688975" y="3068638"/>
          <p14:tracePt t="94757" x="666750" y="3078163"/>
          <p14:tracePt t="94761" x="647700" y="3086100"/>
          <p14:tracePt t="94768" x="630238" y="3095625"/>
          <p14:tracePt t="94776" x="625475" y="3095625"/>
          <p14:tracePt t="94782" x="606425" y="3095625"/>
          <p14:tracePt t="94791" x="598488" y="3095625"/>
          <p14:tracePt t="94797" x="593725" y="3095625"/>
          <p14:tracePt t="94808" x="584200" y="3095625"/>
          <p14:tracePt t="94811" x="574675" y="3095625"/>
          <p14:tracePt t="94818" x="566738" y="3095625"/>
          <p14:tracePt t="94826" x="561975" y="3095625"/>
          <p14:tracePt t="94832" x="552450" y="3095625"/>
          <p14:tracePt t="94882" x="557213" y="3095625"/>
          <p14:tracePt t="94890" x="569913" y="3090863"/>
          <p14:tracePt t="94896" x="603250" y="3081338"/>
          <p14:tracePt t="94903" x="676275" y="3054350"/>
          <p14:tracePt t="94911" x="776288" y="3000375"/>
          <p14:tracePt t="94917" x="871538" y="2959100"/>
          <p14:tracePt t="94924" x="985838" y="2913063"/>
          <p14:tracePt t="94931" x="1100138" y="2871788"/>
          <p14:tracePt t="94939" x="1195388" y="2844800"/>
          <p14:tracePt t="94945" x="1277938" y="2817813"/>
          <p14:tracePt t="94953" x="1355725" y="2803525"/>
          <p14:tracePt t="94961" x="1414463" y="2794000"/>
          <p14:tracePt t="94966" x="1470025" y="2794000"/>
          <p14:tracePt t="94974" x="1511300" y="2794000"/>
          <p14:tracePt t="94981" x="1565275" y="2794000"/>
          <p14:tracePt t="94990" x="1606550" y="2794000"/>
          <p14:tracePt t="94995" x="1633538" y="2794000"/>
          <p14:tracePt t="95002" x="1674813" y="2794000"/>
          <p14:tracePt t="95009" x="1693863" y="2794000"/>
          <p14:tracePt t="95016" x="1711325" y="2794000"/>
          <p14:tracePt t="95024" x="1730375" y="2794000"/>
          <p14:tracePt t="95030" x="1747838" y="2794000"/>
          <p14:tracePt t="95039" x="1762125" y="2794000"/>
          <p14:tracePt t="95045" x="1771650" y="2794000"/>
          <p14:tracePt t="95052" x="1781175" y="2794000"/>
          <p14:tracePt t="95058" x="1789113" y="2794000"/>
          <p14:tracePt t="95066" x="1793875" y="2794000"/>
          <p14:tracePt t="95075" x="1803400" y="2794000"/>
          <p14:tracePt t="95080" x="1812925" y="2794000"/>
          <p14:tracePt t="95089" x="1817688" y="2794000"/>
          <p14:tracePt t="95094" x="1835150" y="2794000"/>
          <p14:tracePt t="95101" x="1844675" y="2794000"/>
          <p14:tracePt t="95108" x="1849438" y="2794000"/>
          <p14:tracePt t="95123" x="1857375" y="2794000"/>
          <p14:tracePt t="95130" x="1866900" y="2794000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36324" y="1653466"/>
            <a:ext cx="5641020" cy="1828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Chapter 9</a:t>
            </a:r>
            <a:b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Energy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and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Chemistr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51720" y="4658703"/>
            <a:ext cx="518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000" dirty="0">
                <a:solidFill>
                  <a:prstClr val="black"/>
                </a:solidFill>
                <a:latin typeface="Georgia" panose="02040502050405020303" pitchFamily="18" charset="0"/>
              </a:rPr>
              <a:t>Gang Chen, Department of Chemistry, UCF</a:t>
            </a:r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8793ACFE-DD8E-4B1E-9204-C251B9FA5E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262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34"/>
    </mc:Choice>
    <mc:Fallback xmlns="">
      <p:transition spd="slow" advTm="793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Lattice Energy</a:t>
            </a:r>
          </a:p>
        </p:txBody>
      </p:sp>
      <p:sp>
        <p:nvSpPr>
          <p:cNvPr id="327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 potential energy, </a:t>
            </a:r>
            <a:r>
              <a:rPr lang="en-US" i="1" dirty="0">
                <a:latin typeface="Arial" charset="0"/>
                <a:ea typeface="ＭＳ Ｐゴシック" charset="0"/>
                <a:cs typeface="ＭＳ Ｐゴシック" charset="0"/>
              </a:rPr>
              <a:t>V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, for the ion pair can be calculated. </a:t>
            </a:r>
          </a:p>
          <a:p>
            <a:pPr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i="1" dirty="0">
                <a:latin typeface="Arial" charset="0"/>
                <a:ea typeface="ＭＳ Ｐゴシック" charset="0"/>
              </a:rPr>
              <a:t>k</a:t>
            </a:r>
            <a:r>
              <a:rPr lang="en-US" dirty="0">
                <a:latin typeface="Arial" charset="0"/>
                <a:ea typeface="ＭＳ Ｐゴシック" charset="0"/>
              </a:rPr>
              <a:t> = 1.389 x 10</a:t>
            </a:r>
            <a:r>
              <a:rPr lang="en-US" baseline="30000" dirty="0">
                <a:latin typeface="Arial" charset="0"/>
                <a:ea typeface="ＭＳ Ｐゴシック" charset="0"/>
              </a:rPr>
              <a:t>5</a:t>
            </a:r>
            <a:r>
              <a:rPr lang="en-US" dirty="0">
                <a:latin typeface="Arial" charset="0"/>
                <a:ea typeface="ＭＳ Ｐゴシック" charset="0"/>
              </a:rPr>
              <a:t> kJ pm/</a:t>
            </a:r>
            <a:r>
              <a:rPr lang="en-US" dirty="0" err="1">
                <a:latin typeface="Arial" charset="0"/>
                <a:ea typeface="ＭＳ Ｐゴシック" charset="0"/>
              </a:rPr>
              <a:t>mol</a:t>
            </a:r>
            <a:endParaRPr lang="en-US" dirty="0">
              <a:latin typeface="Arial" charset="0"/>
              <a:ea typeface="ＭＳ Ｐゴシック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lattice energy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is the overall result of the potential energy between the ions in a crystal.</a:t>
            </a:r>
            <a:endParaRPr lang="en-US" dirty="0">
              <a:latin typeface="Arial" charset="0"/>
              <a:ea typeface="ＭＳ Ｐゴシック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</a:endParaRPr>
          </a:p>
        </p:txBody>
      </p:sp>
      <p:graphicFrame>
        <p:nvGraphicFramePr>
          <p:cNvPr id="32771" name="Object 4"/>
          <p:cNvGraphicFramePr>
            <a:graphicFrameLocks noChangeAspect="1"/>
          </p:cNvGraphicFramePr>
          <p:nvPr/>
        </p:nvGraphicFramePr>
        <p:xfrm>
          <a:off x="3259295" y="1842348"/>
          <a:ext cx="2420938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673100" imgH="393700" progId="Equation.3">
                  <p:embed/>
                </p:oleObj>
              </mc:Choice>
              <mc:Fallback>
                <p:oleObj name="Equation" r:id="rId6" imgW="673100" imgH="393700" progId="Equation.3">
                  <p:embed/>
                  <p:pic>
                    <p:nvPicPr>
                      <p:cNvPr id="327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295" y="1842348"/>
                        <a:ext cx="2420938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2"/>
          <p:cNvSpPr/>
          <p:nvPr/>
        </p:nvSpPr>
        <p:spPr>
          <a:xfrm>
            <a:off x="206633" y="5148758"/>
            <a:ext cx="870118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en-US" sz="2400" b="1" dirty="0">
                <a:solidFill>
                  <a:srgbClr val="7030A0"/>
                </a:solidFill>
                <a:latin typeface="Arial" charset="0"/>
                <a:ea typeface="ＭＳ Ｐゴシック" charset="0"/>
              </a:rPr>
              <a:t>Small ions </a:t>
            </a:r>
            <a:r>
              <a:rPr lang="en-US" sz="2400" b="1" dirty="0">
                <a:latin typeface="Arial" charset="0"/>
                <a:ea typeface="ＭＳ Ｐゴシック" charset="0"/>
              </a:rPr>
              <a:t>with large charges form ionic compounds with </a:t>
            </a:r>
            <a:r>
              <a:rPr lang="en-US" sz="2400" b="1" dirty="0">
                <a:solidFill>
                  <a:srgbClr val="7030A0"/>
                </a:solidFill>
                <a:latin typeface="Arial" charset="0"/>
                <a:ea typeface="ＭＳ Ｐゴシック" charset="0"/>
              </a:rPr>
              <a:t>large lattice energies</a:t>
            </a:r>
            <a:r>
              <a:rPr lang="en-US" sz="2400" b="1" dirty="0">
                <a:latin typeface="Arial" charset="0"/>
                <a:ea typeface="ＭＳ Ｐゴシック" charset="0"/>
              </a:rPr>
              <a:t>.</a:t>
            </a:r>
          </a:p>
          <a:p>
            <a:pPr marL="0" lvl="1"/>
            <a:r>
              <a:rPr lang="en-US" sz="2400" b="1" dirty="0">
                <a:solidFill>
                  <a:srgbClr val="7030A0"/>
                </a:solidFill>
                <a:latin typeface="Arial" charset="0"/>
                <a:ea typeface="ＭＳ Ｐゴシック" charset="0"/>
              </a:rPr>
              <a:t>Large ions</a:t>
            </a:r>
            <a:r>
              <a:rPr lang="en-US" sz="2400" b="1" dirty="0">
                <a:latin typeface="Arial" charset="0"/>
                <a:ea typeface="ＭＳ Ｐゴシック" charset="0"/>
              </a:rPr>
              <a:t> with small charges form ionic compounds with </a:t>
            </a:r>
            <a:r>
              <a:rPr lang="en-US" sz="2400" b="1" u="sng" dirty="0">
                <a:solidFill>
                  <a:srgbClr val="7030A0"/>
                </a:solidFill>
                <a:latin typeface="Arial" charset="0"/>
                <a:ea typeface="ＭＳ Ｐゴシック" charset="0"/>
              </a:rPr>
              <a:t>small</a:t>
            </a:r>
            <a:r>
              <a:rPr lang="en-US" sz="2400" b="1" dirty="0">
                <a:solidFill>
                  <a:srgbClr val="7030A0"/>
                </a:solidFill>
                <a:latin typeface="Arial" charset="0"/>
                <a:ea typeface="ＭＳ Ｐゴシック" charset="0"/>
              </a:rPr>
              <a:t> lattice energies</a:t>
            </a:r>
            <a:r>
              <a:rPr lang="en-US" sz="2400" b="1" dirty="0">
                <a:latin typeface="Arial" charset="0"/>
                <a:ea typeface="ＭＳ Ｐゴシック" charset="0"/>
              </a:rPr>
              <a:t>.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AF14B5D5-9C2E-4ADD-9475-F9BCB99C838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959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8091"/>
    </mc:Choice>
    <mc:Fallback xmlns="">
      <p:transition spd="slow" advTm="480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0086" x="7112000" y="4268788"/>
          <p14:tracePt t="20093" x="7112000" y="4227513"/>
          <p14:tracePt t="20103" x="7099300" y="4173538"/>
          <p14:tracePt t="20107" x="7089775" y="4113213"/>
          <p14:tracePt t="20114" x="7075488" y="4000500"/>
          <p14:tracePt t="20122" x="7062788" y="3903663"/>
          <p14:tracePt t="20128" x="7034213" y="3808413"/>
          <p14:tracePt t="20136" x="7007225" y="3711575"/>
          <p14:tracePt t="20143" x="6965950" y="3633788"/>
          <p14:tracePt t="20150" x="6938963" y="3570288"/>
          <p14:tracePt t="20157" x="6916738" y="3506788"/>
          <p14:tracePt t="20164" x="6892925" y="3448050"/>
          <p14:tracePt t="20172" x="6834188" y="3346450"/>
          <p14:tracePt t="20178" x="6797675" y="3282950"/>
          <p14:tracePt t="20186" x="6751638" y="3187700"/>
          <p14:tracePt t="20193" x="6697663" y="3086100"/>
          <p14:tracePt t="20200" x="6661150" y="3022600"/>
          <p14:tracePt t="20207" x="6619875" y="2959100"/>
          <p14:tracePt t="20214" x="6569075" y="2908300"/>
          <p14:tracePt t="20222" x="6532563" y="2844800"/>
          <p14:tracePt t="20228" x="6481763" y="2794000"/>
          <p14:tracePt t="20236" x="6418263" y="2744788"/>
          <p14:tracePt t="20242" x="6364288" y="2674938"/>
          <p14:tracePt t="20250" x="6299200" y="2625725"/>
          <p14:tracePt t="20256" x="6249988" y="2574925"/>
          <p14:tracePt t="20264" x="6181725" y="2520950"/>
          <p14:tracePt t="20271" x="6135688" y="2474913"/>
          <p14:tracePt t="20278" x="6048375" y="2401888"/>
          <p14:tracePt t="20285" x="5984875" y="2351088"/>
          <p14:tracePt t="20292" x="5884863" y="2292350"/>
          <p14:tracePt t="20299" x="5802313" y="2251075"/>
          <p14:tracePt t="20306" x="5724525" y="2214563"/>
          <p14:tracePt t="20313" x="5641975" y="2173288"/>
          <p14:tracePt t="20321" x="5578475" y="2146300"/>
          <p14:tracePt t="20327" x="5500688" y="2122488"/>
          <p14:tracePt t="20335" x="5422900" y="2095500"/>
          <p14:tracePt t="20341" x="5327650" y="2082800"/>
          <p14:tracePt t="20349" x="5235575" y="2068513"/>
          <p14:tracePt t="20356" x="5135563" y="2041525"/>
          <p14:tracePt t="20363" x="5026025" y="2041525"/>
          <p14:tracePt t="20370" x="4935538" y="2041525"/>
          <p14:tracePt t="20377" x="4862513" y="2041525"/>
          <p14:tracePt t="20385" x="4752975" y="2041525"/>
          <p14:tracePt t="20392" x="4656138" y="2063750"/>
          <p14:tracePt t="20398" x="4560888" y="2078038"/>
          <p14:tracePt t="20406" x="4483100" y="2090738"/>
          <p14:tracePt t="20413" x="4391025" y="2105025"/>
          <p14:tracePt t="20423" x="4332288" y="2114550"/>
          <p14:tracePt t="20427" x="4249738" y="2141538"/>
          <p14:tracePt t="20434" x="4205288" y="2163763"/>
          <p14:tracePt t="20441" x="4140200" y="2200275"/>
          <p14:tracePt t="20448" x="4098925" y="2214563"/>
          <p14:tracePt t="20455" x="4057650" y="2224088"/>
          <p14:tracePt t="20462" x="4025900" y="2232025"/>
          <p14:tracePt t="20470" x="3998913" y="2241550"/>
          <p14:tracePt t="20476" x="3967163" y="2255838"/>
          <p14:tracePt t="20484" x="3948113" y="2265363"/>
          <p14:tracePt t="20492" x="3930650" y="2273300"/>
          <p14:tracePt t="20498" x="3921125" y="2292350"/>
          <p14:tracePt t="20505" x="3911600" y="2297113"/>
          <p14:tracePt t="20512" x="3908425" y="2305050"/>
          <p14:tracePt t="20520" x="3898900" y="2324100"/>
          <p14:tracePt t="20526" x="3875088" y="2341563"/>
          <p14:tracePt t="20534" x="3867150" y="2360613"/>
          <p14:tracePt t="20540" x="3867150" y="2392363"/>
          <p14:tracePt t="20548" x="3867150" y="2406650"/>
          <p14:tracePt t="20555" x="3867150" y="2438400"/>
          <p14:tracePt t="20562" x="3875088" y="2479675"/>
          <p14:tracePt t="20569" x="3908425" y="2511425"/>
          <p14:tracePt t="20576" x="3925888" y="2543175"/>
          <p14:tracePt t="20584" x="3948113" y="2584450"/>
          <p14:tracePt t="20590" x="3981450" y="2616200"/>
          <p14:tracePt t="20597" x="4025900" y="2652713"/>
          <p14:tracePt t="20605" x="4057650" y="2684463"/>
          <p14:tracePt t="20611" x="4122738" y="2720975"/>
          <p14:tracePt t="20619" x="4168775" y="2744788"/>
          <p14:tracePt t="20626" x="4244975" y="2771775"/>
          <p14:tracePt t="20634" x="4305300" y="2784475"/>
          <p14:tracePt t="20640" x="4383088" y="2798763"/>
          <p14:tracePt t="20647" x="4441825" y="2798763"/>
          <p14:tracePt t="20655" x="4533900" y="2798763"/>
          <p14:tracePt t="20669" x="4679950" y="2798763"/>
          <p14:tracePt t="20676" x="4770438" y="2798763"/>
          <p14:tracePt t="20686" x="4829175" y="2798763"/>
          <p14:tracePt t="20691" x="4906963" y="2789238"/>
          <p14:tracePt t="20697" x="4962525" y="2789238"/>
          <p14:tracePt t="20706" x="5021263" y="2776538"/>
          <p14:tracePt t="20711" x="5062538" y="2767013"/>
          <p14:tracePt t="20719" x="5122863" y="2752725"/>
          <p14:tracePt t="20726" x="5154613" y="2744788"/>
          <p14:tracePt t="20733" x="5186363" y="2735263"/>
          <p14:tracePt t="20742" x="5213350" y="2725738"/>
          <p14:tracePt t="20746" x="5232400" y="2703513"/>
          <p14:tracePt t="20754" x="5254625" y="2693988"/>
          <p14:tracePt t="20761" x="5259388" y="2689225"/>
          <p14:tracePt t="20769" x="5268913" y="2679700"/>
          <p14:tracePt t="20776" x="5276850" y="2679700"/>
          <p14:tracePt t="20782" x="5276850" y="2671763"/>
          <p14:tracePt t="20798" x="5276850" y="2667000"/>
          <p14:tracePt t="20799" x="5276850" y="2657475"/>
          <p14:tracePt t="20805" x="5276850" y="2647950"/>
          <p14:tracePt t="20817" x="5276850" y="2630488"/>
          <p14:tracePt t="20822" x="5268913" y="2589213"/>
          <p14:tracePt t="20825" x="5259388" y="2562225"/>
          <p14:tracePt t="20836" x="5240338" y="2528888"/>
          <p14:tracePt t="20839" x="5218113" y="2484438"/>
          <p14:tracePt t="20846" x="5167313" y="2452688"/>
          <p14:tracePt t="20853" x="5140325" y="2428875"/>
          <p14:tracePt t="20860" x="5094288" y="2397125"/>
          <p14:tracePt t="20870" x="5016500" y="2370138"/>
          <p14:tracePt t="20875" x="4916488" y="2341563"/>
          <p14:tracePt t="20881" x="4843463" y="2328863"/>
          <p14:tracePt t="20891" x="4748213" y="2314575"/>
          <p14:tracePt t="20896" x="4638675" y="2314575"/>
          <p14:tracePt t="20903" x="4565650" y="2314575"/>
          <p14:tracePt t="20910" x="4487863" y="2324100"/>
          <p14:tracePt t="20919" x="4424363" y="2346325"/>
          <p14:tracePt t="20924" x="4346575" y="2374900"/>
          <p14:tracePt t="20932" x="4300538" y="2411413"/>
          <p14:tracePt t="20940" x="4237038" y="2433638"/>
          <p14:tracePt t="20945" x="4205288" y="2455863"/>
          <p14:tracePt t="20953" x="4186238" y="2474913"/>
          <p14:tracePt t="20960" x="4154488" y="2497138"/>
          <p14:tracePt t="20968" x="4135438" y="2525713"/>
          <p14:tracePt t="20974" x="4127500" y="2543175"/>
          <p14:tracePt t="20995" x="4103688" y="2671763"/>
          <p14:tracePt t="21009" x="4103688" y="2711450"/>
          <p14:tracePt t="21011" x="4113213" y="2784475"/>
          <p14:tracePt t="21017" x="4140200" y="2881313"/>
          <p14:tracePt t="21025" x="4164013" y="2940050"/>
          <p14:tracePt t="21030" x="4217988" y="3027363"/>
          <p14:tracePt t="21038" x="4268788" y="3073400"/>
          <p14:tracePt t="21045" x="4337050" y="3141663"/>
          <p14:tracePt t="21053" x="4383088" y="3178175"/>
          <p14:tracePt t="21059" x="4460875" y="3205163"/>
          <p14:tracePt t="21066" x="4524375" y="3227388"/>
          <p14:tracePt t="21075" x="4597400" y="3227388"/>
          <p14:tracePt t="21080" x="4675188" y="3227388"/>
          <p14:tracePt t="21087" x="4765675" y="3219450"/>
          <p14:tracePt t="21094" x="4879975" y="3190875"/>
          <p14:tracePt t="21101" x="4994275" y="3151188"/>
          <p14:tracePt t="21108" x="5094288" y="3090863"/>
          <p14:tracePt t="21115" x="5213350" y="3032125"/>
          <p14:tracePt t="21122" x="5332413" y="2944813"/>
          <p14:tracePt t="21128" x="5414963" y="2890838"/>
          <p14:tracePt t="21136" x="5495925" y="2835275"/>
          <p14:tracePt t="21143" x="5583238" y="2730500"/>
          <p14:tracePt t="21150" x="5656263" y="2630488"/>
          <p14:tracePt t="21157" x="5724525" y="2547938"/>
          <p14:tracePt t="21164" x="5780088" y="2447925"/>
          <p14:tracePt t="21173" x="5821363" y="2351088"/>
          <p14:tracePt t="21178" x="5861050" y="2287588"/>
          <p14:tracePt t="21186" x="5870575" y="2228850"/>
          <p14:tracePt t="21192" x="5884863" y="2187575"/>
          <p14:tracePt t="21200" x="5884863" y="2155825"/>
          <p14:tracePt t="21207" x="5875338" y="2114550"/>
          <p14:tracePt t="21214" x="5865813" y="2082800"/>
          <p14:tracePt t="21222" x="5834063" y="2049463"/>
          <p14:tracePt t="21228" x="5816600" y="2022475"/>
          <p14:tracePt t="21236" x="5783263" y="2000250"/>
          <p14:tracePt t="21243" x="5710238" y="1976438"/>
          <p14:tracePt t="21250" x="5634038" y="1949450"/>
          <p14:tracePt t="21257" x="5524500" y="1935163"/>
          <p14:tracePt t="21264" x="5414963" y="1935163"/>
          <p14:tracePt t="21272" x="5281613" y="1944688"/>
          <p14:tracePt t="21278" x="5172075" y="1958975"/>
          <p14:tracePt t="21285" x="5076825" y="1973263"/>
          <p14:tracePt t="21292" x="4999038" y="2000250"/>
          <p14:tracePt t="21299" x="4935538" y="2022475"/>
          <p14:tracePt t="21307" x="4870450" y="2063750"/>
          <p14:tracePt t="21313" x="4826000" y="2085975"/>
          <p14:tracePt t="21322" x="4797425" y="2095500"/>
          <p14:tracePt t="21327" x="4779963" y="2105025"/>
          <p14:tracePt t="21335" x="4770438" y="2114550"/>
          <p14:tracePt t="21341" x="4760913" y="2122488"/>
          <p14:tracePt t="21349" x="4752975" y="2127250"/>
          <p14:tracePt t="27746" x="4748213" y="2127250"/>
          <p14:tracePt t="27752" x="4738688" y="2127250"/>
          <p14:tracePt t="27759" x="4729163" y="2127250"/>
          <p14:tracePt t="27767" x="4716463" y="2122488"/>
          <p14:tracePt t="27774" x="4706938" y="2119313"/>
          <p14:tracePt t="27782" x="4687888" y="2109788"/>
          <p14:tracePt t="27789" x="4660900" y="2109788"/>
          <p14:tracePt t="27798" x="4651375" y="2100263"/>
          <p14:tracePt t="27804" x="4633913" y="2100263"/>
          <p14:tracePt t="27809" x="4614863" y="2090738"/>
          <p14:tracePt t="27817" x="4597400" y="2082800"/>
          <p14:tracePt t="27824" x="4570413" y="2073275"/>
          <p14:tracePt t="27831" x="4551363" y="2073275"/>
          <p14:tracePt t="27838" x="4533900" y="2073275"/>
          <p14:tracePt t="27845" x="4524375" y="2073275"/>
          <p14:tracePt t="27858" x="4505325" y="2063750"/>
          <p14:tracePt t="27860" x="4478338" y="2054225"/>
          <p14:tracePt t="27866" x="4460875" y="2054225"/>
          <p14:tracePt t="27885" x="4424363" y="2054225"/>
          <p14:tracePt t="27889" x="4405313" y="2054225"/>
          <p14:tracePt t="27894" x="4378325" y="2032000"/>
          <p14:tracePt t="27901" x="4346575" y="2032000"/>
          <p14:tracePt t="27908" x="4318000" y="2032000"/>
          <p14:tracePt t="27916" x="4300538" y="2032000"/>
          <p14:tracePt t="27922" x="4259263" y="2032000"/>
          <p14:tracePt t="27932" x="4241800" y="2032000"/>
          <p14:tracePt t="27937" x="4222750" y="2032000"/>
          <p14:tracePt t="27947" x="4208463" y="2032000"/>
          <p14:tracePt t="27952" x="4176713" y="2032000"/>
          <p14:tracePt t="27958" x="4159250" y="2046288"/>
          <p14:tracePt t="27965" x="4140200" y="2058988"/>
          <p14:tracePt t="27972" x="4122738" y="2068513"/>
          <p14:tracePt t="27981" x="4090988" y="2078038"/>
          <p14:tracePt t="27986" x="4071938" y="2085975"/>
          <p14:tracePt t="27994" x="4054475" y="2095500"/>
          <p14:tracePt t="28002" x="4035425" y="2105025"/>
          <p14:tracePt t="28007" x="4017963" y="2114550"/>
          <p14:tracePt t="28014" x="3984625" y="2122488"/>
          <p14:tracePt t="28027" x="3967163" y="2141538"/>
          <p14:tracePt t="28032" x="3948113" y="2163763"/>
          <p14:tracePt t="28037" x="3940175" y="2168525"/>
          <p14:tracePt t="28043" x="3921125" y="2187575"/>
          <p14:tracePt t="28051" x="3889375" y="2209800"/>
          <p14:tracePt t="28057" x="3879850" y="2236788"/>
          <p14:tracePt t="28065" x="3871913" y="2268538"/>
          <p14:tracePt t="28072" x="3862388" y="2287588"/>
          <p14:tracePt t="28081" x="3852863" y="2328863"/>
          <p14:tracePt t="28087" x="3838575" y="2360613"/>
          <p14:tracePt t="28092" x="3830638" y="2387600"/>
          <p14:tracePt t="28100" x="3830638" y="2428875"/>
          <p14:tracePt t="28107" x="3830638" y="2447925"/>
          <p14:tracePt t="28115" x="3830638" y="2479675"/>
          <p14:tracePt t="28121" x="3830638" y="2492375"/>
          <p14:tracePt t="28128" x="3830638" y="2525713"/>
          <p14:tracePt t="28135" x="3830638" y="2543175"/>
          <p14:tracePt t="28142" x="3835400" y="2562225"/>
          <p14:tracePt t="28150" x="3843338" y="2579688"/>
          <p14:tracePt t="28156" x="3852863" y="2598738"/>
          <p14:tracePt t="28164" x="3867150" y="2630488"/>
          <p14:tracePt t="28171" x="3875088" y="2657475"/>
          <p14:tracePt t="28178" x="3894138" y="2689225"/>
          <p14:tracePt t="28187" x="3930650" y="2735263"/>
          <p14:tracePt t="28192" x="3962400" y="2781300"/>
          <p14:tracePt t="28199" x="3994150" y="2813050"/>
          <p14:tracePt t="28206" x="4044950" y="2862263"/>
          <p14:tracePt t="28214" x="4076700" y="2894013"/>
          <p14:tracePt t="28220" x="4108450" y="2927350"/>
          <p14:tracePt t="28227" x="4154488" y="2949575"/>
          <p14:tracePt t="28235" x="4186238" y="2981325"/>
          <p14:tracePt t="28241" x="4217988" y="3000375"/>
          <p14:tracePt t="28248" x="4259263" y="3022600"/>
          <p14:tracePt t="28255" x="4291013" y="3044825"/>
          <p14:tracePt t="28265" x="4322763" y="3054350"/>
          <p14:tracePt t="28270" x="4378325" y="3078163"/>
          <p14:tracePt t="28277" x="4424363" y="3086100"/>
          <p14:tracePt t="28286" x="4483100" y="3100388"/>
          <p14:tracePt t="28291" x="4524375" y="3109913"/>
          <p14:tracePt t="28298" x="4565650" y="3109913"/>
          <p14:tracePt t="28305" x="4619625" y="3109913"/>
          <p14:tracePt t="28314" x="4660900" y="3109913"/>
          <p14:tracePt t="28320" x="4716463" y="3109913"/>
          <p14:tracePt t="28326" x="4756150" y="3109913"/>
          <p14:tracePt t="28333" x="4811713" y="3109913"/>
          <p14:tracePt t="28340" x="4852988" y="3109913"/>
          <p14:tracePt t="28348" x="4894263" y="3109913"/>
          <p14:tracePt t="28354" x="4921250" y="3105150"/>
          <p14:tracePt t="28367" x="4962525" y="3095625"/>
          <p14:tracePt t="28370" x="5008563" y="3081338"/>
          <p14:tracePt t="28376" x="5035550" y="3063875"/>
          <p14:tracePt t="28385" x="5081588" y="3041650"/>
          <p14:tracePt t="28390" x="5126038" y="3017838"/>
          <p14:tracePt t="28398" x="5159375" y="3000375"/>
          <p14:tracePt t="28404" x="5186363" y="2976563"/>
          <p14:tracePt t="28412" x="5218113" y="2959100"/>
          <p14:tracePt t="28420" x="5235575" y="2949575"/>
          <p14:tracePt t="28425" x="5254625" y="2935288"/>
          <p14:tracePt t="28433" x="5264150" y="2930525"/>
          <p14:tracePt t="28440" x="5272088" y="2922588"/>
          <p14:tracePt t="28447" x="5276850" y="2913063"/>
          <p14:tracePt t="28454" x="5295900" y="2903538"/>
          <p14:tracePt t="28462" x="5305425" y="2898775"/>
          <p14:tracePt t="28470" x="5313363" y="2890838"/>
          <p14:tracePt t="28475" x="5318125" y="2871788"/>
          <p14:tracePt t="28482" x="5318125" y="2867025"/>
          <p14:tracePt t="28489" x="5318125" y="2857500"/>
          <p14:tracePt t="28497" x="5318125" y="2849563"/>
          <p14:tracePt t="28503" x="5318125" y="2840038"/>
          <p14:tracePt t="28517" x="5318125" y="2825750"/>
          <p14:tracePt t="28519" x="5318125" y="2808288"/>
          <p14:tracePt t="28525" x="5313363" y="2776538"/>
          <p14:tracePt t="28534" x="5305425" y="2757488"/>
          <p14:tracePt t="28539" x="5295900" y="2730500"/>
          <p14:tracePt t="28547" x="5264150" y="2698750"/>
          <p14:tracePt t="28553" x="5240338" y="2652713"/>
          <p14:tracePt t="28560" x="5208588" y="2620963"/>
          <p14:tracePt t="28568" x="5162550" y="2598738"/>
          <p14:tracePt t="28574" x="5135563" y="2579688"/>
          <p14:tracePt t="28581" x="5103813" y="2547938"/>
          <p14:tracePt t="28588" x="5057775" y="2525713"/>
          <p14:tracePt t="28598" x="5013325" y="2501900"/>
          <p14:tracePt t="28603" x="4935538" y="2474913"/>
          <p14:tracePt t="28610" x="4870450" y="2438400"/>
          <p14:tracePt t="28620" x="4789488" y="2411413"/>
          <p14:tracePt t="28624" x="4711700" y="2397125"/>
          <p14:tracePt t="28631" x="4619625" y="2382838"/>
          <p14:tracePt t="28638" x="4541838" y="2382838"/>
          <p14:tracePt t="28646" x="4468813" y="2382838"/>
          <p14:tracePt t="28652" x="4378325" y="2382838"/>
          <p14:tracePt t="28659" x="4281488" y="2392363"/>
          <p14:tracePt t="28667" x="4208463" y="2406650"/>
          <p14:tracePt t="28674" x="4130675" y="2419350"/>
          <p14:tracePt t="28681" x="4067175" y="2455863"/>
          <p14:tracePt t="28688" x="3989388" y="2470150"/>
          <p14:tracePt t="28697" x="3925888" y="2492375"/>
          <p14:tracePt t="28707" x="3867150" y="2520950"/>
          <p14:tracePt t="28709" x="3821113" y="2543175"/>
          <p14:tracePt t="28717" x="3770313" y="2574925"/>
          <p14:tracePt t="28723" x="3743325" y="2598738"/>
          <p14:tracePt t="28731" x="3711575" y="2616200"/>
          <p14:tracePt t="28737" x="3679825" y="2638425"/>
          <p14:tracePt t="28745" x="3660775" y="2671763"/>
          <p14:tracePt t="28753" x="3638550" y="2725738"/>
          <p14:tracePt t="28759" x="3616325" y="2771775"/>
          <p14:tracePt t="28767" x="3587750" y="2849563"/>
          <p14:tracePt t="28773" x="3551238" y="2913063"/>
          <p14:tracePt t="28781" x="3538538" y="2976563"/>
          <p14:tracePt t="28787" x="3538538" y="3013075"/>
          <p14:tracePt t="28794" x="3538538" y="3068638"/>
          <p14:tracePt t="28801" x="3538538" y="3109913"/>
          <p14:tracePt t="28808" x="3543300" y="3168650"/>
          <p14:tracePt t="28816" x="3556000" y="3195638"/>
          <p14:tracePt t="28822" x="3575050" y="3227388"/>
          <p14:tracePt t="28831" x="3597275" y="3273425"/>
          <p14:tracePt t="28837" x="3616325" y="3300413"/>
          <p14:tracePt t="28844" x="3638550" y="3333750"/>
          <p14:tracePt t="28854" x="3684588" y="3378200"/>
          <p14:tracePt t="28858" x="3729038" y="3414713"/>
          <p14:tracePt t="28865" x="3811588" y="3455988"/>
          <p14:tracePt t="28872" x="3911600" y="3511550"/>
          <p14:tracePt t="28883" x="4008438" y="3538538"/>
          <p14:tracePt t="28886" x="4103688" y="3565525"/>
          <p14:tracePt t="28893" x="4181475" y="3579813"/>
          <p14:tracePt t="28901" x="4273550" y="3594100"/>
          <p14:tracePt t="28907" x="4368800" y="3594100"/>
          <p14:tracePt t="28916" x="4441825" y="3594100"/>
          <p14:tracePt t="28929" x="4519613" y="3584575"/>
          <p14:tracePt t="28933" x="4578350" y="3575050"/>
          <p14:tracePt t="28936" x="4638675" y="3560763"/>
          <p14:tracePt t="28943" x="4679950" y="3552825"/>
          <p14:tracePt t="28952" x="4743450" y="3524250"/>
          <p14:tracePt t="28957" x="4789488" y="3492500"/>
          <p14:tracePt t="28965" x="4833938" y="3455988"/>
          <p14:tracePt t="28972" x="4884738" y="3419475"/>
          <p14:tracePt t="28981" x="4967288" y="3365500"/>
          <p14:tracePt t="28987" x="5013325" y="3328988"/>
          <p14:tracePt t="28993" x="5062538" y="3278188"/>
          <p14:tracePt t="29001" x="5135563" y="3195638"/>
          <p14:tracePt t="29007" x="5191125" y="3114675"/>
          <p14:tracePt t="29014" x="5245100" y="3032125"/>
          <p14:tracePt t="29021" x="5268913" y="2949575"/>
          <p14:tracePt t="29028" x="5295900" y="2890838"/>
          <p14:tracePt t="29036" x="5318125" y="2825750"/>
          <p14:tracePt t="29048" x="5332413" y="2784475"/>
          <p14:tracePt t="29050" x="5354638" y="2725738"/>
          <p14:tracePt t="29056" x="5364163" y="2679700"/>
          <p14:tracePt t="29064" x="5378450" y="2638425"/>
          <p14:tracePt t="29071" x="5378450" y="2584450"/>
          <p14:tracePt t="29078" x="5378450" y="2543175"/>
          <p14:tracePt t="29087" x="5368925" y="2470150"/>
          <p14:tracePt t="29092" x="5359400" y="2428875"/>
          <p14:tracePt t="29099" x="5318125" y="2365375"/>
          <p14:tracePt t="29106" x="5300663" y="2333625"/>
          <p14:tracePt t="29113" x="5276850" y="2301875"/>
          <p14:tracePt t="29121" x="5259388" y="2273300"/>
          <p14:tracePt t="29127" x="5213350" y="2251075"/>
          <p14:tracePt t="29136" x="5195888" y="2241550"/>
          <p14:tracePt t="29141" x="5154613" y="2228850"/>
          <p14:tracePt t="29149" x="5076825" y="2219325"/>
          <p14:tracePt t="29157" x="4979988" y="2205038"/>
          <p14:tracePt t="29165" x="4906963" y="2205038"/>
          <p14:tracePt t="29171" x="4816475" y="2205038"/>
          <p14:tracePt t="29177" x="4719638" y="2214563"/>
          <p14:tracePt t="29185" x="4646613" y="2224088"/>
          <p14:tracePt t="29199" x="4510088" y="2251075"/>
          <p14:tracePt t="29205" x="4451350" y="2265363"/>
          <p14:tracePt t="29219" x="4419600" y="2273300"/>
          <p14:tracePt t="29221" x="4400550" y="2292350"/>
          <p14:tracePt t="29227" x="4368800" y="2301875"/>
          <p14:tracePt t="29235" x="4351338" y="2309813"/>
          <p14:tracePt t="29242" x="4332288" y="2319338"/>
          <p14:tracePt t="29248" x="4314825" y="2341563"/>
          <p14:tracePt t="29255" x="4305300" y="2360613"/>
          <p14:tracePt t="29270" x="4268788" y="2447925"/>
          <p14:tracePt t="29276" x="4259263" y="2506663"/>
          <p14:tracePt t="29285" x="4259263" y="2562225"/>
          <p14:tracePt t="29290" x="4259263" y="2635250"/>
          <p14:tracePt t="29298" x="4264025" y="2693988"/>
          <p14:tracePt t="29305" x="4305300" y="2757488"/>
          <p14:tracePt t="29314" x="4327525" y="2803525"/>
          <p14:tracePt t="29318" x="4346575" y="2835275"/>
          <p14:tracePt t="29325" x="4383088" y="2881313"/>
          <p14:tracePt t="29333" x="4446588" y="2917825"/>
          <p14:tracePt t="29340" x="4524375" y="2944813"/>
          <p14:tracePt t="29348" x="4638675" y="2959100"/>
          <p14:tracePt t="29355" x="4765675" y="2949575"/>
          <p14:tracePt t="29370" x="5030788" y="2876550"/>
          <p14:tracePt t="29375" x="5181600" y="2798763"/>
          <p14:tracePt t="29382" x="5313363" y="2740025"/>
          <p14:tracePt t="29389" x="5414963" y="2684463"/>
          <p14:tracePt t="29397" x="5459413" y="2647950"/>
          <p14:tracePt t="29404" x="5510213" y="2611438"/>
          <p14:tracePt t="29411" x="5537200" y="2593975"/>
          <p14:tracePt t="29420" x="5561013" y="2562225"/>
          <p14:tracePt t="29426" x="5578475" y="2543175"/>
          <p14:tracePt t="29433" x="5588000" y="2511425"/>
          <p14:tracePt t="29439" x="5600700" y="2484438"/>
          <p14:tracePt t="29447" x="5600700" y="2443163"/>
          <p14:tracePt t="29454" x="5600700" y="2424113"/>
          <p14:tracePt t="29460" x="5600700" y="2406650"/>
          <p14:tracePt t="29469" x="5597525" y="2387600"/>
          <p14:tracePt t="29475" x="5583238" y="2355850"/>
          <p14:tracePt t="29481" x="5564188" y="2346325"/>
          <p14:tracePt t="29488" x="5546725" y="2338388"/>
          <p14:tracePt t="29498" x="5519738" y="2328863"/>
          <p14:tracePt t="29503" x="5495925" y="2319338"/>
          <p14:tracePt t="29510" x="5483225" y="2319338"/>
          <p14:tracePt t="29518" x="5473700" y="2319338"/>
          <p14:tracePt t="31013" x="5427663" y="2378075"/>
          <p14:tracePt t="31020" x="5386388" y="2479675"/>
          <p14:tracePt t="31027" x="5337175" y="2543175"/>
          <p14:tracePt t="31034" x="5276850" y="2643188"/>
          <p14:tracePt t="31043" x="5208588" y="2744788"/>
          <p14:tracePt t="31048" x="5149850" y="2840038"/>
          <p14:tracePt t="31055" x="5094288" y="2940050"/>
          <p14:tracePt t="31063" x="5021263" y="3041650"/>
          <p14:tracePt t="31069" x="4967288" y="3109913"/>
          <p14:tracePt t="31077" x="4911725" y="3190875"/>
          <p14:tracePt t="31084" x="4879975" y="3236913"/>
          <p14:tracePt t="31091" x="4826000" y="3305175"/>
          <p14:tracePt t="31099" x="4760913" y="3355975"/>
          <p14:tracePt t="31105" x="4706938" y="3424238"/>
          <p14:tracePt t="31117" x="4643438" y="3475038"/>
          <p14:tracePt t="31121" x="4592638" y="3524250"/>
          <p14:tracePt t="31127" x="4524375" y="3594100"/>
          <p14:tracePt t="31133" x="4473575" y="3638550"/>
          <p14:tracePt t="31141" x="4424363" y="3689350"/>
          <p14:tracePt t="31149" x="4341813" y="3743325"/>
          <p14:tracePt t="31155" x="4295775" y="3779838"/>
          <p14:tracePt t="31162" x="4213225" y="3835400"/>
          <p14:tracePt t="31169" x="4164013" y="3871913"/>
          <p14:tracePt t="31177" x="4086225" y="3913188"/>
          <p14:tracePt t="31183" x="4035425" y="3963988"/>
          <p14:tracePt t="31190" x="3952875" y="4017963"/>
          <p14:tracePt t="31201" x="3903663" y="4054475"/>
          <p14:tracePt t="31204" x="3821113" y="4122738"/>
          <p14:tracePt t="31211" x="3775075" y="4159250"/>
          <p14:tracePt t="31219" x="3692525" y="4200525"/>
          <p14:tracePt t="31228" x="3643313" y="4246563"/>
          <p14:tracePt t="31235" x="3579813" y="4287838"/>
          <p14:tracePt t="31240" x="3533775" y="4324350"/>
          <p14:tracePt t="31248" x="3465513" y="4373563"/>
          <p14:tracePt t="31254" x="3400425" y="4414838"/>
          <p14:tracePt t="31261" x="3336925" y="4451350"/>
          <p14:tracePt t="31268" x="3286125" y="4502150"/>
          <p14:tracePt t="31277" x="3222625" y="4538663"/>
          <p14:tracePt t="31283" x="3176588" y="4575175"/>
          <p14:tracePt t="31289" x="3122613" y="4638675"/>
          <p14:tracePt t="31298" x="3059113" y="4679950"/>
          <p14:tracePt t="31303" x="3013075" y="4730750"/>
          <p14:tracePt t="31311" x="2962275" y="4767263"/>
          <p14:tracePt t="31317" x="2930525" y="4799013"/>
          <p14:tracePt t="31324" x="2894013" y="4845050"/>
          <p14:tracePt t="31332" x="2847975" y="4881563"/>
          <p14:tracePt t="31338" x="2816225" y="4913313"/>
          <p14:tracePt t="31347" x="2784475" y="4945063"/>
          <p14:tracePt t="31353" x="2735263" y="4991100"/>
          <p14:tracePt t="31361" x="2701925" y="5022850"/>
          <p14:tracePt t="31367" x="2670175" y="5054600"/>
          <p14:tracePt t="31374" x="2620963" y="5105400"/>
          <p14:tracePt t="31383" x="2589213" y="5154613"/>
          <p14:tracePt t="31388" x="2565400" y="5181600"/>
          <p14:tracePt t="31396" x="2543175" y="5227638"/>
          <p14:tracePt t="31403" x="2511425" y="5259388"/>
          <p14:tracePt t="31411" x="2492375" y="5278438"/>
          <p14:tracePt t="31416" x="2482850" y="5310188"/>
          <p14:tracePt t="31424" x="2474913" y="5327650"/>
          <p14:tracePt t="31432" x="2465388" y="5337175"/>
          <p14:tracePt t="38108" x="2455863" y="5373688"/>
          <p14:tracePt t="38115" x="2446338" y="5414963"/>
          <p14:tracePt t="38122" x="2433638" y="5475288"/>
          <p14:tracePt t="38129" x="2424113" y="5502275"/>
          <p14:tracePt t="38136" x="2414588" y="5548313"/>
          <p14:tracePt t="38145" x="2405063" y="5575300"/>
          <p14:tracePt t="38150" x="2397125" y="5592763"/>
          <p14:tracePt t="38157" x="2382838" y="5611813"/>
          <p14:tracePt t="38165" x="2365375" y="5643563"/>
          <p14:tracePt t="38172" x="2355850" y="5661025"/>
          <p14:tracePt t="38179" x="2346325" y="5670550"/>
          <p14:tracePt t="38186" x="2346325" y="5680075"/>
          <p14:tracePt t="38195" x="2346325" y="5684838"/>
          <p14:tracePt t="38200" x="2346325" y="5694363"/>
          <p14:tracePt t="38207" x="2346325" y="5702300"/>
          <p14:tracePt t="38214" x="2346325" y="5711825"/>
          <p14:tracePt t="38230" x="2346325" y="5734050"/>
          <p14:tracePt t="38235" x="2346325" y="5743575"/>
          <p14:tracePt t="38245" x="2346325" y="5748338"/>
          <p14:tracePt t="38250" x="2346325" y="5757863"/>
          <p14:tracePt t="38257" x="2346325" y="5767388"/>
          <p14:tracePt t="38264" x="2346325" y="5770563"/>
          <p14:tracePt t="38271" x="2346325" y="5780088"/>
          <p14:tracePt t="38280" x="2346325" y="5789613"/>
          <p14:tracePt t="38285" x="2346325" y="5799138"/>
          <p14:tracePt t="38293" x="2346325" y="5811838"/>
          <p14:tracePt t="38300" x="2346325" y="5821363"/>
          <p14:tracePt t="38306" x="2346325" y="5830888"/>
          <p14:tracePt t="38314" x="2346325" y="5835650"/>
          <p14:tracePt t="38335" x="2346325" y="5843588"/>
          <p14:tracePt t="38342" x="2346325" y="5853113"/>
          <p14:tracePt t="38349" x="2346325" y="5857875"/>
          <p14:tracePt t="38356" x="2346325" y="5867400"/>
          <p14:tracePt t="38363" x="2346325" y="5876925"/>
          <p14:tracePt t="38371" x="2346325" y="5889625"/>
          <p14:tracePt t="38379" x="2346325" y="5899150"/>
          <p14:tracePt t="38384" x="2346325" y="5908675"/>
          <p14:tracePt t="38397" x="2346325" y="5918200"/>
          <p14:tracePt t="38400" x="2346325" y="5921375"/>
          <p14:tracePt t="38406" x="2346325" y="5930900"/>
          <p14:tracePt t="38413" x="2346325" y="5940425"/>
          <p14:tracePt t="38420" x="2346325" y="5945188"/>
          <p14:tracePt t="38430" x="2346325" y="5954713"/>
          <p14:tracePt t="38434" x="2346325" y="5962650"/>
          <p14:tracePt t="38675" x="2351088" y="5962650"/>
          <p14:tracePt t="38795" x="2346325" y="5962650"/>
          <p14:tracePt t="38802" x="2341563" y="5962650"/>
          <p14:tracePt t="38810" x="2332038" y="5962650"/>
          <p14:tracePt t="38817" x="2314575" y="5962650"/>
          <p14:tracePt t="38824" x="2295525" y="5981700"/>
          <p14:tracePt t="38834" x="2263775" y="5991225"/>
          <p14:tracePt t="38838" x="2209800" y="6003925"/>
          <p14:tracePt t="38845" x="2168525" y="6013450"/>
          <p14:tracePt t="38853" x="2122488" y="6022975"/>
          <p14:tracePt t="38859" x="2049463" y="6035675"/>
          <p14:tracePt t="38867" x="1966913" y="6064250"/>
          <p14:tracePt t="38887" x="1820863" y="6108700"/>
          <p14:tracePt t="38895" x="1781175" y="6118225"/>
          <p14:tracePt t="38908" x="1720850" y="6132513"/>
          <p14:tracePt t="38910" x="1689100" y="6140450"/>
          <p14:tracePt t="38918" x="1662113" y="6149975"/>
          <p14:tracePt t="38923" x="1616075" y="6159500"/>
          <p14:tracePt t="38930" x="1597025" y="6169025"/>
          <p14:tracePt t="38939" x="1584325" y="6169025"/>
          <p14:tracePt t="38944" x="1560513" y="6181725"/>
          <p14:tracePt t="38951" x="1533525" y="6181725"/>
          <p14:tracePt t="38958" x="1516063" y="6181725"/>
          <p14:tracePt t="38967" x="1497013" y="6181725"/>
          <p14:tracePt t="38972" x="1484313" y="6181725"/>
          <p14:tracePt t="38980" x="1465263" y="6181725"/>
          <p14:tracePt t="38987" x="1447800" y="6181725"/>
          <p14:tracePt t="38994" x="1428750" y="6181725"/>
          <p14:tracePt t="39001" x="1419225" y="6181725"/>
          <p14:tracePt t="39008" x="1406525" y="6181725"/>
          <p14:tracePt t="39017" x="1397000" y="6181725"/>
          <p14:tracePt t="39022" x="1387475" y="6181725"/>
          <p14:tracePt t="39029" x="1382713" y="6181725"/>
          <p14:tracePt t="39036" x="1365250" y="6181725"/>
          <p14:tracePt t="39044" x="1355725" y="6181725"/>
          <p14:tracePt t="39051" x="1346200" y="6181725"/>
          <p14:tracePt t="39058" x="1341438" y="6181725"/>
          <p14:tracePt t="39067" x="1333500" y="6181725"/>
          <p14:tracePt t="39077" x="1323975" y="6181725"/>
          <p14:tracePt t="39079" x="1319213" y="6181725"/>
          <p14:tracePt t="39086" x="1309688" y="6181725"/>
          <p14:tracePt t="39093" x="1301750" y="6196013"/>
          <p14:tracePt t="39101" x="1282700" y="6196013"/>
          <p14:tracePt t="39107" x="1277938" y="6205538"/>
          <p14:tracePt t="39114" x="1268413" y="6213475"/>
          <p14:tracePt t="39122" x="1260475" y="6218238"/>
          <p14:tracePt t="39128" x="1250950" y="6227763"/>
          <p14:tracePt t="39135" x="1246188" y="6227763"/>
          <p14:tracePt t="39143" x="1236663" y="6227763"/>
          <p14:tracePt t="39152" x="1228725" y="6227763"/>
          <p14:tracePt t="40886" x="1273175" y="6237288"/>
          <p14:tracePt t="40893" x="1350963" y="6249988"/>
          <p14:tracePt t="40900" x="1411288" y="6264275"/>
          <p14:tracePt t="40908" x="1506538" y="6278563"/>
          <p14:tracePt t="40916" x="1597025" y="6291263"/>
          <p14:tracePt t="40922" x="1671638" y="6291263"/>
          <p14:tracePt t="40929" x="1747838" y="6291263"/>
          <p14:tracePt t="40937" x="1803400" y="6291263"/>
          <p14:tracePt t="40943" x="1876425" y="6291263"/>
          <p14:tracePt t="40951" x="1935163" y="6291263"/>
          <p14:tracePt t="40957" x="2027238" y="6291263"/>
          <p14:tracePt t="40965" x="2117725" y="6291263"/>
          <p14:tracePt t="40971" x="2195513" y="6283325"/>
          <p14:tracePt t="40978" x="2292350" y="6269038"/>
          <p14:tracePt t="40986" x="2346325" y="6269038"/>
          <p14:tracePt t="40997" x="2424113" y="6254750"/>
          <p14:tracePt t="41001" x="2465388" y="6254750"/>
          <p14:tracePt t="41007" x="2533650" y="6254750"/>
          <p14:tracePt t="41014" x="2606675" y="6254750"/>
          <p14:tracePt t="41021" x="2647950" y="6254750"/>
          <p14:tracePt t="41028" x="2716213" y="6254750"/>
          <p14:tracePt t="41035" x="2774950" y="6254750"/>
          <p14:tracePt t="41042" x="2847975" y="6254750"/>
          <p14:tracePt t="41051" x="2903538" y="6254750"/>
          <p14:tracePt t="41056" x="2962275" y="6254750"/>
          <p14:tracePt t="41063" x="3003550" y="6254750"/>
          <p14:tracePt t="41071" x="3071813" y="6254750"/>
          <p14:tracePt t="41078" x="3127375" y="6254750"/>
          <p14:tracePt t="41085" x="3205163" y="6254750"/>
          <p14:tracePt t="41091" x="3278188" y="6254750"/>
          <p14:tracePt t="41100" x="3351213" y="6254750"/>
          <p14:tracePt t="41105" x="3424238" y="6254750"/>
          <p14:tracePt t="41113" x="3465513" y="6254750"/>
          <p14:tracePt t="41120" x="3497263" y="6254750"/>
          <p14:tracePt t="41127" x="3538538" y="6254750"/>
          <p14:tracePt t="41134" x="3556000" y="6254750"/>
          <p14:tracePt t="41147" x="3570288" y="6254750"/>
          <p14:tracePt t="41151" x="3587750" y="6254750"/>
          <p14:tracePt t="41155" x="3597275" y="6254750"/>
          <p14:tracePt t="41162" x="3616325" y="6254750"/>
          <p14:tracePt t="41169" x="3619500" y="6254750"/>
          <p14:tracePt t="41177" x="3629025" y="6254750"/>
          <p14:tracePt t="41184" x="3648075" y="6254750"/>
          <p14:tracePt t="41192" x="3665538" y="6254750"/>
          <p14:tracePt t="41200" x="3684588" y="6259513"/>
          <p14:tracePt t="41205" x="3711575" y="6269038"/>
          <p14:tracePt t="41212" x="3729038" y="6269038"/>
          <p14:tracePt t="41220" x="3738563" y="6269038"/>
          <p14:tracePt t="41226" x="3743325" y="6269038"/>
          <p14:tracePt t="44239" x="3702050" y="6269038"/>
          <p14:tracePt t="44245" x="3624263" y="6283325"/>
          <p14:tracePt t="44253" x="3565525" y="6296025"/>
          <p14:tracePt t="44259" x="3473450" y="6310313"/>
          <p14:tracePt t="44266" x="3378200" y="6323013"/>
          <p14:tracePt t="44274" x="3282950" y="6337300"/>
          <p14:tracePt t="44288" x="3190875" y="6346825"/>
          <p14:tracePt t="44290" x="3095625" y="6359525"/>
          <p14:tracePt t="44295" x="3017838" y="6373813"/>
          <p14:tracePt t="44310" x="2881313" y="6415088"/>
          <p14:tracePt t="44317" x="2820988" y="6424613"/>
          <p14:tracePt t="44323" x="2762250" y="6437313"/>
          <p14:tracePt t="44333" x="2701925" y="6437313"/>
          <p14:tracePt t="44338" x="2662238" y="6446838"/>
          <p14:tracePt t="44345" x="2601913" y="6461125"/>
          <p14:tracePt t="44355" x="2560638" y="6461125"/>
          <p14:tracePt t="44359" x="2519363" y="6470650"/>
          <p14:tracePt t="44366" x="2492375" y="6470650"/>
          <p14:tracePt t="44373" x="2460625" y="6470650"/>
          <p14:tracePt t="44380" x="2419350" y="6478588"/>
          <p14:tracePt t="44387" x="2392363" y="6478588"/>
          <p14:tracePt t="44395" x="2360613" y="6492875"/>
          <p14:tracePt t="44402" x="2314575" y="6510338"/>
          <p14:tracePt t="44409" x="2295525" y="6519863"/>
          <p14:tracePt t="44417" x="2278063" y="6519863"/>
          <p14:tracePt t="44423" x="2259013" y="6529388"/>
          <p14:tracePt t="44431" x="2241550" y="6529388"/>
          <p14:tracePt t="44438" x="2236788" y="6529388"/>
          <p14:tracePt t="44444" x="2219325" y="6538913"/>
          <p14:tracePt t="44450" x="2209800" y="6538913"/>
          <p14:tracePt t="44458" x="2205038" y="6538913"/>
          <p14:tracePt t="44466" x="2195513" y="6538913"/>
          <p14:tracePt t="44472" x="2185988" y="6538913"/>
          <p14:tracePt t="44480" x="2178050" y="6538913"/>
        </p14:tracePtLst>
      </p14:laserTraceLst>
    </p:ext>
  </p:extLs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Heat Capacity</a:t>
            </a:r>
          </a:p>
        </p:txBody>
      </p:sp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196546"/>
            <a:ext cx="8915400" cy="5029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Different systems will absorb different amounts of energy based on three main factors.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The amount of material, </a:t>
            </a:r>
            <a:r>
              <a:rPr lang="en-US" i="1" dirty="0">
                <a:latin typeface="Arial" charset="0"/>
                <a:ea typeface="ＭＳ Ｐゴシック" charset="0"/>
              </a:rPr>
              <a:t>m</a:t>
            </a:r>
            <a:r>
              <a:rPr lang="en-US" dirty="0">
                <a:latin typeface="Arial" charset="0"/>
                <a:ea typeface="ＭＳ Ｐゴシック" charset="0"/>
              </a:rPr>
              <a:t> or </a:t>
            </a:r>
            <a:r>
              <a:rPr lang="en-US" i="1" dirty="0">
                <a:latin typeface="Arial" charset="0"/>
                <a:ea typeface="ＭＳ Ｐゴシック" charset="0"/>
              </a:rPr>
              <a:t>n</a:t>
            </a:r>
            <a:r>
              <a:rPr lang="en-US" dirty="0">
                <a:latin typeface="Arial" charset="0"/>
                <a:ea typeface="ＭＳ Ｐゴシック" charset="0"/>
              </a:rPr>
              <a:t>.</a:t>
            </a:r>
          </a:p>
          <a:p>
            <a:pPr lvl="2" eaLnBrk="1" hangingPunct="1"/>
            <a:r>
              <a:rPr lang="en-US" i="1" dirty="0">
                <a:latin typeface="Arial" charset="0"/>
                <a:ea typeface="ＭＳ Ｐゴシック" charset="0"/>
              </a:rPr>
              <a:t>m </a:t>
            </a:r>
            <a:r>
              <a:rPr lang="en-US" dirty="0">
                <a:latin typeface="Arial" charset="0"/>
                <a:ea typeface="ＭＳ Ｐゴシック" charset="0"/>
              </a:rPr>
              <a:t>is mass and </a:t>
            </a:r>
            <a:r>
              <a:rPr lang="en-US" i="1" dirty="0">
                <a:latin typeface="Arial" charset="0"/>
                <a:ea typeface="ＭＳ Ｐゴシック" charset="0"/>
              </a:rPr>
              <a:t>n </a:t>
            </a:r>
            <a:r>
              <a:rPr lang="en-US" dirty="0">
                <a:latin typeface="Arial" charset="0"/>
                <a:ea typeface="ＭＳ Ｐゴシック" charset="0"/>
              </a:rPr>
              <a:t>is number of moles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The type of material, as measured by </a:t>
            </a:r>
            <a:r>
              <a:rPr lang="en-US" i="1" dirty="0">
                <a:latin typeface="Arial" charset="0"/>
                <a:ea typeface="ＭＳ Ｐゴシック" charset="0"/>
              </a:rPr>
              <a:t>c</a:t>
            </a:r>
            <a:r>
              <a:rPr lang="en-US" dirty="0">
                <a:latin typeface="Arial" charset="0"/>
                <a:ea typeface="ＭＳ Ｐゴシック" charset="0"/>
              </a:rPr>
              <a:t> or </a:t>
            </a:r>
            <a:r>
              <a:rPr lang="en-US" i="1" dirty="0">
                <a:latin typeface="Arial" charset="0"/>
                <a:ea typeface="ＭＳ Ｐゴシック" charset="0"/>
              </a:rPr>
              <a:t>C</a:t>
            </a:r>
            <a:r>
              <a:rPr lang="en-US" baseline="-25000" dirty="0">
                <a:latin typeface="Arial" charset="0"/>
                <a:ea typeface="ＭＳ Ｐゴシック" charset="0"/>
              </a:rPr>
              <a:t>p</a:t>
            </a:r>
            <a:r>
              <a:rPr lang="en-US" dirty="0">
                <a:latin typeface="Arial" charset="0"/>
                <a:ea typeface="ＭＳ Ｐゴシック" charset="0"/>
              </a:rPr>
              <a:t>.</a:t>
            </a:r>
          </a:p>
          <a:p>
            <a:pPr lvl="2" eaLnBrk="1" hangingPunct="1"/>
            <a:r>
              <a:rPr lang="en-US" i="1" dirty="0">
                <a:latin typeface="Arial" charset="0"/>
                <a:ea typeface="ＭＳ Ｐゴシック" charset="0"/>
              </a:rPr>
              <a:t>c</a:t>
            </a:r>
            <a:r>
              <a:rPr lang="en-US" dirty="0">
                <a:latin typeface="Arial" charset="0"/>
                <a:ea typeface="ＭＳ Ｐゴシック" charset="0"/>
              </a:rPr>
              <a:t> is the specific heat capacity, or specific heat, and </a:t>
            </a:r>
            <a:r>
              <a:rPr lang="en-US" i="1" dirty="0" err="1">
                <a:latin typeface="Arial" charset="0"/>
                <a:ea typeface="ＭＳ Ｐゴシック" charset="0"/>
              </a:rPr>
              <a:t>C</a:t>
            </a:r>
            <a:r>
              <a:rPr lang="en-US" baseline="-25000" dirty="0" err="1">
                <a:latin typeface="Arial" charset="0"/>
                <a:ea typeface="ＭＳ Ｐゴシック" charset="0"/>
              </a:rPr>
              <a:t>p</a:t>
            </a:r>
            <a:r>
              <a:rPr lang="en-US" dirty="0">
                <a:latin typeface="Arial" charset="0"/>
                <a:ea typeface="ＭＳ Ｐゴシック" charset="0"/>
              </a:rPr>
              <a:t> is the molar heat capacity.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The temperature change, Δ</a:t>
            </a:r>
            <a:r>
              <a:rPr lang="en-US" i="1" dirty="0">
                <a:latin typeface="Arial" charset="0"/>
                <a:ea typeface="ＭＳ Ｐゴシック" charset="0"/>
                <a:sym typeface="Symbol" charset="0"/>
              </a:rPr>
              <a:t>T</a:t>
            </a:r>
            <a:r>
              <a:rPr lang="en-US" dirty="0">
                <a:latin typeface="Arial" charset="0"/>
                <a:ea typeface="ＭＳ Ｐゴシック" charset="0"/>
                <a:sym typeface="Symbol" charset="0"/>
              </a:rPr>
              <a:t>.</a:t>
            </a:r>
          </a:p>
        </p:txBody>
      </p:sp>
      <p:pic>
        <p:nvPicPr>
          <p:cNvPr id="4" name="Picture 1"/>
          <p:cNvPicPr>
            <a:picLocks noChangeAspect="1"/>
          </p:cNvPicPr>
          <p:nvPr/>
        </p:nvPicPr>
        <p:blipFill rotWithShape="1">
          <a:blip r:embed="rId5"/>
          <a:srcRect b="57495"/>
          <a:stretch/>
        </p:blipFill>
        <p:spPr>
          <a:xfrm>
            <a:off x="1077714" y="5021476"/>
            <a:ext cx="3176786" cy="851945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 rotWithShape="1">
          <a:blip r:embed="rId5"/>
          <a:srcRect t="50509"/>
          <a:stretch/>
        </p:blipFill>
        <p:spPr>
          <a:xfrm>
            <a:off x="5034657" y="5000885"/>
            <a:ext cx="3176786" cy="991977"/>
          </a:xfrm>
          <a:prstGeom prst="rect">
            <a:avLst/>
          </a:prstGeom>
        </p:spPr>
      </p:pic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BD63B610-98C9-4B4E-9942-608B0C15EE0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3458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269"/>
    </mc:Choice>
    <mc:Fallback xmlns="">
      <p:transition spd="slow" advTm="602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1651" x="6692900" y="4903788"/>
          <p14:tracePt t="11657" x="6637338" y="4803775"/>
          <p14:tracePt t="11664" x="6564313" y="4721225"/>
          <p14:tracePt t="11672" x="6510338" y="4602163"/>
          <p14:tracePt t="11679" x="6450013" y="4487863"/>
          <p14:tracePt t="11687" x="6408738" y="4368800"/>
          <p14:tracePt t="11693" x="6369050" y="4292600"/>
          <p14:tracePt t="11701" x="6340475" y="4210050"/>
          <p14:tracePt t="11707" x="6299200" y="4146550"/>
          <p14:tracePt t="11717" x="6262688" y="4068763"/>
          <p14:tracePt t="11721" x="6218238" y="3967163"/>
          <p14:tracePt t="11729" x="6162675" y="3886200"/>
          <p14:tracePt t="11737" x="6126163" y="3808413"/>
          <p14:tracePt t="11743" x="6084888" y="3743325"/>
          <p14:tracePt t="11750" x="6030913" y="3657600"/>
          <p14:tracePt t="11757" x="5994400" y="3594100"/>
          <p14:tracePt t="11765" x="5953125" y="3516313"/>
          <p14:tracePt t="11771" x="5894388" y="3414713"/>
          <p14:tracePt t="11778" x="5838825" y="3314700"/>
          <p14:tracePt t="11786" x="5797550" y="3200400"/>
          <p14:tracePt t="11792" x="5738813" y="3086100"/>
          <p14:tracePt t="11799" x="5697538" y="3005138"/>
          <p14:tracePt t="11806" x="5656263" y="2903538"/>
          <p14:tracePt t="11815" x="5583238" y="2789238"/>
          <p14:tracePt t="11821" x="5524500" y="2671763"/>
          <p14:tracePt t="11828" x="5446713" y="2538413"/>
          <p14:tracePt t="11837" x="5391150" y="2419350"/>
          <p14:tracePt t="11842" x="5345113" y="2305050"/>
          <p14:tracePt t="11849" x="5291138" y="2187575"/>
          <p14:tracePt t="11856" x="5227638" y="2036763"/>
          <p14:tracePt t="11865" x="5167313" y="1885950"/>
          <p14:tracePt t="11870" x="5122863" y="1739900"/>
          <p14:tracePt t="11877" x="5081588" y="1606550"/>
          <p14:tracePt t="11887" x="5053013" y="1506538"/>
          <p14:tracePt t="11891" x="5008563" y="1392238"/>
          <p14:tracePt t="11900" x="4994275" y="1282700"/>
          <p14:tracePt t="11906" x="4979988" y="1168400"/>
          <p14:tracePt t="11915" x="4967288" y="1090613"/>
          <p14:tracePt t="11920" x="4953000" y="1017588"/>
          <p14:tracePt t="11927" x="4953000" y="939800"/>
          <p14:tracePt t="11935" x="4953000" y="900113"/>
          <p14:tracePt t="11941" x="4953000" y="858838"/>
          <p14:tracePt t="11949" x="4953000" y="817563"/>
          <p14:tracePt t="11955" x="4953000" y="803275"/>
          <p14:tracePt t="11965" x="4953000" y="785813"/>
          <p14:tracePt t="11970" x="4953000" y="776288"/>
          <p14:tracePt t="11977" x="4953000" y="766763"/>
          <p14:tracePt t="11984" x="4953000" y="762000"/>
          <p14:tracePt t="12310" x="4829175" y="781050"/>
          <p14:tracePt t="12317" x="4660900" y="827088"/>
          <p14:tracePt t="12324" x="4497388" y="871538"/>
          <p14:tracePt t="12333" x="4341813" y="944563"/>
          <p14:tracePt t="12338" x="4171950" y="1009650"/>
          <p14:tracePt t="12346" x="4003675" y="1087438"/>
          <p14:tracePt t="12354" x="3835400" y="1160463"/>
          <p14:tracePt t="12360" x="3684588" y="1236663"/>
          <p14:tracePt t="12367" x="3533775" y="1296988"/>
          <p14:tracePt t="12374" x="3382963" y="1355725"/>
          <p14:tracePt t="12383" x="3246438" y="1433513"/>
          <p14:tracePt t="12388" x="3132138" y="1474788"/>
          <p14:tracePt t="12395" x="3030538" y="1533525"/>
          <p14:tracePt t="12403" x="2935288" y="1574800"/>
          <p14:tracePt t="12409" x="2835275" y="1616075"/>
          <p14:tracePt t="12417" x="2771775" y="1671638"/>
          <p14:tracePt t="12424" x="2689225" y="1712913"/>
          <p14:tracePt t="12430" x="2625725" y="1749425"/>
          <p14:tracePt t="12438" x="2565400" y="1771650"/>
          <p14:tracePt t="12445" x="2516188" y="1808163"/>
          <p14:tracePt t="12453" x="2455863" y="1835150"/>
          <p14:tracePt t="12459" x="2424113" y="1854200"/>
          <p14:tracePt t="12467" x="2392363" y="1876425"/>
          <p14:tracePt t="12473" x="2346325" y="1908175"/>
          <p14:tracePt t="12481" x="2319338" y="1927225"/>
          <p14:tracePt t="12492" x="2287588" y="1949450"/>
          <p14:tracePt t="12494" x="2241550" y="1973263"/>
          <p14:tracePt t="12501" x="2214563" y="1990725"/>
          <p14:tracePt t="12509" x="2182813" y="2022475"/>
          <p14:tracePt t="12516" x="2136775" y="2046288"/>
          <p14:tracePt t="12523" x="2117725" y="2054225"/>
          <p14:tracePt t="12530" x="2100263" y="2063750"/>
          <p14:tracePt t="12542" x="2081213" y="2073275"/>
          <p14:tracePt t="12544" x="2049463" y="2082800"/>
          <p14:tracePt t="12551" x="2032000" y="2090738"/>
          <p14:tracePt t="12558" x="2022475" y="2100263"/>
          <p14:tracePt t="12566" x="2012950" y="2119313"/>
          <p14:tracePt t="12574" x="2008188" y="2127250"/>
          <p14:tracePt t="12580" x="2000250" y="2132013"/>
          <p14:tracePt t="12587" x="1990725" y="2141538"/>
          <p14:tracePt t="12593" x="1971675" y="2151063"/>
          <p14:tracePt t="12601" x="1966913" y="2159000"/>
          <p14:tracePt t="12608" x="1958975" y="2163763"/>
          <p14:tracePt t="12617" x="1958975" y="2173288"/>
          <p14:tracePt t="12622" x="1958975" y="2182813"/>
          <p14:tracePt t="12629" x="1958975" y="2187575"/>
          <p14:tracePt t="12637" x="1958975" y="2205038"/>
          <p14:tracePt t="12643" x="1958975" y="2214563"/>
          <p14:tracePt t="12650" x="1963738" y="2219325"/>
          <p14:tracePt t="12657" x="1966913" y="2228850"/>
          <p14:tracePt t="12667" x="1985963" y="2236788"/>
          <p14:tracePt t="12672" x="2003425" y="2246313"/>
          <p14:tracePt t="12678" x="2022475" y="2255838"/>
          <p14:tracePt t="12687" x="2039938" y="2265363"/>
          <p14:tracePt t="12693" x="2063750" y="2273300"/>
          <p14:tracePt t="12700" x="2090738" y="2297113"/>
          <p14:tracePt t="12712" x="2109788" y="2297113"/>
          <p14:tracePt t="12715" x="2141538" y="2297113"/>
          <p14:tracePt t="12721" x="2154238" y="2297113"/>
          <p14:tracePt t="12728" x="2195513" y="2297113"/>
          <p14:tracePt t="12735" x="2214563" y="2297113"/>
          <p14:tracePt t="12743" x="2246313" y="2305050"/>
          <p14:tracePt t="12749" x="2287588" y="2305050"/>
          <p14:tracePt t="12757" x="2305050" y="2305050"/>
          <p14:tracePt t="12766" x="2319338" y="2305050"/>
          <p14:tracePt t="12771" x="2336800" y="2305050"/>
          <p14:tracePt t="12778" x="2368550" y="2305050"/>
          <p14:tracePt t="12785" x="2387600" y="2314575"/>
          <p14:tracePt t="12792" x="2405063" y="2324100"/>
          <p14:tracePt t="12800" x="2424113" y="2324100"/>
          <p14:tracePt t="12806" x="2441575" y="2324100"/>
          <p14:tracePt t="12813" x="2470150" y="2333625"/>
          <p14:tracePt t="12820" x="2487613" y="2341563"/>
          <p14:tracePt t="12828" x="2506663" y="2341563"/>
          <p14:tracePt t="12837" x="2524125" y="2351088"/>
          <p14:tracePt t="12842" x="2565400" y="2365375"/>
          <p14:tracePt t="12849" x="2597150" y="2374900"/>
          <p14:tracePt t="12856" x="2616200" y="2374900"/>
          <p14:tracePt t="12863" x="2633663" y="2374900"/>
          <p14:tracePt t="14267" x="2565400" y="2411413"/>
          <p14:tracePt t="14274" x="2446338" y="2470150"/>
          <p14:tracePt t="14281" x="2346325" y="2525713"/>
          <p14:tracePt t="14288" x="2282825" y="2562225"/>
          <p14:tracePt t="14295" x="2205038" y="2601913"/>
          <p14:tracePt t="14302" x="2136775" y="2671763"/>
          <p14:tracePt t="14311" x="2054225" y="2711450"/>
          <p14:tracePt t="14316" x="1990725" y="2747963"/>
          <p14:tracePt t="14324" x="1908175" y="2803525"/>
          <p14:tracePt t="14331" x="1862138" y="2825750"/>
          <p14:tracePt t="14338" x="1803400" y="2854325"/>
          <p14:tracePt t="14345" x="1757363" y="2876550"/>
          <p14:tracePt t="14352" x="1708150" y="2908300"/>
          <p14:tracePt t="14360" x="1679575" y="2930525"/>
          <p14:tracePt t="14366" x="1657350" y="2949575"/>
          <p14:tracePt t="14373" x="1638300" y="2959100"/>
          <p14:tracePt t="14381" x="1597025" y="2981325"/>
          <p14:tracePt t="14387" x="1574800" y="3013075"/>
          <p14:tracePt t="14395" x="1543050" y="3032125"/>
          <p14:tracePt t="14402" x="1501775" y="3054350"/>
          <p14:tracePt t="14408" x="1470025" y="3078163"/>
          <p14:tracePt t="14416" x="1438275" y="3095625"/>
          <p14:tracePt t="14423" x="1397000" y="3127375"/>
          <p14:tracePt t="14430" x="1365250" y="3151188"/>
          <p14:tracePt t="14437" x="1346200" y="3159125"/>
          <p14:tracePt t="14445" x="1323975" y="3178175"/>
          <p14:tracePt t="14451" x="1296988" y="3200400"/>
          <p14:tracePt t="14458" x="1277938" y="3209925"/>
          <p14:tracePt t="14466" x="1255713" y="3227388"/>
          <p14:tracePt t="14472" x="1250950" y="3236913"/>
          <p14:tracePt t="14479" x="1241425" y="3241675"/>
          <p14:tracePt t="14486" x="1231900" y="3251200"/>
          <p14:tracePt t="14495" x="1228725" y="3260725"/>
          <p14:tracePt t="14501" x="1209675" y="3268663"/>
          <p14:tracePt t="14511" x="1200150" y="3273425"/>
          <p14:tracePt t="14515" x="1192213" y="3273425"/>
          <p14:tracePt t="14522" x="1187450" y="3273425"/>
          <p14:tracePt t="14529" x="1177925" y="3273425"/>
          <p14:tracePt t="14593" x="1177925" y="3282950"/>
          <p14:tracePt t="14600" x="1182688" y="3292475"/>
          <p14:tracePt t="14606" x="1187450" y="3292475"/>
          <p14:tracePt t="14614" x="1195388" y="3309938"/>
          <p14:tracePt t="14622" x="1204913" y="3309938"/>
          <p14:tracePt t="14628" x="1223963" y="3309938"/>
          <p14:tracePt t="14635" x="1228725" y="3314700"/>
          <p14:tracePt t="14644" x="1246188" y="3314700"/>
          <p14:tracePt t="14650" x="1255713" y="3324225"/>
          <p14:tracePt t="14656" x="1268413" y="3324225"/>
          <p14:tracePt t="14664" x="1287463" y="3324225"/>
          <p14:tracePt t="14670" x="1319213" y="3324225"/>
          <p14:tracePt t="14678" x="1338263" y="3333750"/>
          <p14:tracePt t="14685" x="1350963" y="3333750"/>
          <p14:tracePt t="14692" x="1370013" y="3333750"/>
          <p14:tracePt t="14699" x="1387475" y="3333750"/>
          <p14:tracePt t="14714" x="1423988" y="3333750"/>
          <p14:tracePt t="14720" x="1443038" y="3333750"/>
          <p14:tracePt t="14728" x="1450975" y="3333750"/>
          <p14:tracePt t="14734" x="1465263" y="3333750"/>
          <p14:tracePt t="14742" x="1474788" y="3333750"/>
          <p14:tracePt t="14749" x="1501775" y="3333750"/>
          <p14:tracePt t="14756" x="1520825" y="3333750"/>
          <p14:tracePt t="14763" x="1533525" y="3333750"/>
          <p14:tracePt t="14770" x="1552575" y="3333750"/>
          <p14:tracePt t="14778" x="1593850" y="3333750"/>
          <p14:tracePt t="14784" x="1625600" y="3333750"/>
          <p14:tracePt t="14791" x="1652588" y="3341688"/>
          <p14:tracePt t="14798" x="1684338" y="3341688"/>
          <p14:tracePt t="14805" x="1698625" y="3341688"/>
          <p14:tracePt t="14812" x="1730375" y="3355975"/>
          <p14:tracePt t="14819" x="1747838" y="3365500"/>
          <p14:tracePt t="14828" x="1781175" y="3365500"/>
          <p14:tracePt t="14834" x="1798638" y="3373438"/>
          <p14:tracePt t="14841" x="1812925" y="3373438"/>
          <p14:tracePt t="14849" x="1830388" y="3373438"/>
          <p14:tracePt t="14855" x="1849438" y="3382963"/>
          <p14:tracePt t="14862" x="1881188" y="3402013"/>
          <p14:tracePt t="14869" x="1898650" y="3409950"/>
          <p14:tracePt t="14878" x="1917700" y="3409950"/>
          <p14:tracePt t="14895" x="1963738" y="3409950"/>
          <p14:tracePt t="14899" x="2003425" y="3424238"/>
          <p14:tracePt t="14905" x="2022475" y="3424238"/>
          <p14:tracePt t="15493" x="2122488" y="3414713"/>
          <p14:tracePt t="15500" x="2251075" y="3402013"/>
          <p14:tracePt t="15507" x="2360613" y="3387725"/>
          <p14:tracePt t="15514" x="2455863" y="3387725"/>
          <p14:tracePt t="15521" x="2528888" y="3387725"/>
          <p14:tracePt t="15528" x="2584450" y="3387725"/>
          <p14:tracePt t="15536" x="2625725" y="3387725"/>
          <p14:tracePt t="15542" x="2679700" y="3387725"/>
          <p14:tracePt t="15552" x="2720975" y="3387725"/>
          <p14:tracePt t="15556" x="2774950" y="3387725"/>
          <p14:tracePt t="15564" x="2808288" y="3387725"/>
          <p14:tracePt t="15571" x="2820988" y="3387725"/>
          <p14:tracePt t="15578" x="2840038" y="3387725"/>
          <p14:tracePt t="15587" x="2871788" y="3387725"/>
          <p14:tracePt t="15592" x="2876550" y="3387725"/>
          <p14:tracePt t="15600" x="2884488" y="3387725"/>
          <p14:tracePt t="15606" x="2894013" y="3387725"/>
          <p14:tracePt t="15613" x="2898775" y="3387725"/>
          <p14:tracePt t="15620" x="2908300" y="3387725"/>
          <p14:tracePt t="15628" x="2917825" y="3387725"/>
          <p14:tracePt t="15636" x="2925763" y="3387725"/>
          <p14:tracePt t="15641" x="2930525" y="3387725"/>
          <p14:tracePt t="16025" x="2862263" y="3419475"/>
          <p14:tracePt t="16031" x="2779713" y="3448050"/>
          <p14:tracePt t="16038" x="2684463" y="3475038"/>
          <p14:tracePt t="16046" x="2620963" y="3516313"/>
          <p14:tracePt t="16053" x="2543175" y="3538538"/>
          <p14:tracePt t="16060" x="2478088" y="3565525"/>
          <p14:tracePt t="16067" x="2419350" y="3589338"/>
          <p14:tracePt t="16076" x="2355850" y="3616325"/>
          <p14:tracePt t="16081" x="2292350" y="3652838"/>
          <p14:tracePt t="16088" x="2246313" y="3675063"/>
          <p14:tracePt t="16096" x="2185988" y="3698875"/>
          <p14:tracePt t="16102" x="2141538" y="3721100"/>
          <p14:tracePt t="16109" x="2095500" y="3743325"/>
          <p14:tracePt t="16116" x="2032000" y="3784600"/>
          <p14:tracePt t="16124" x="1985963" y="3808413"/>
          <p14:tracePt t="16132" x="1922463" y="3830638"/>
          <p14:tracePt t="16137" x="1893888" y="3852863"/>
          <p14:tracePt t="16146" x="1849438" y="3898900"/>
          <p14:tracePt t="16152" x="1784350" y="3935413"/>
          <p14:tracePt t="16160" x="1735138" y="3971925"/>
          <p14:tracePt t="16166" x="1671638" y="4022725"/>
          <p14:tracePt t="16174" x="1620838" y="4059238"/>
          <p14:tracePt t="16182" x="1574800" y="4095750"/>
          <p14:tracePt t="16187" x="1524000" y="4146550"/>
          <p14:tracePt t="16195" x="1492250" y="4178300"/>
          <p14:tracePt t="16202" x="1447800" y="4214813"/>
          <p14:tracePt t="16210" x="1414463" y="4232275"/>
          <p14:tracePt t="16216" x="1382713" y="4278313"/>
          <p14:tracePt t="16223" x="1360488" y="4295775"/>
          <p14:tracePt t="16231" x="1333500" y="4319588"/>
          <p14:tracePt t="16237" x="1309688" y="4337050"/>
          <p14:tracePt t="16244" x="1292225" y="4368800"/>
          <p14:tracePt t="16251" x="1273175" y="4387850"/>
          <p14:tracePt t="16260" x="1241425" y="4419600"/>
          <p14:tracePt t="16265" x="1219200" y="4465638"/>
          <p14:tracePt t="16275" x="1195388" y="4497388"/>
          <p14:tracePt t="16279" x="1177925" y="4524375"/>
          <p14:tracePt t="16287" x="1155700" y="4570413"/>
          <p14:tracePt t="16293" x="1131888" y="4602163"/>
          <p14:tracePt t="16301" x="1122363" y="4629150"/>
          <p14:tracePt t="16309" x="1114425" y="4648200"/>
          <p14:tracePt t="16315" x="1104900" y="4679950"/>
          <p14:tracePt t="16322" x="1095375" y="4699000"/>
          <p14:tracePt t="16331" x="1085850" y="4716463"/>
          <p14:tracePt t="16336" x="1085850" y="4735513"/>
          <p14:tracePt t="16343" x="1085850" y="4752975"/>
          <p14:tracePt t="16350" x="1085850" y="4779963"/>
          <p14:tracePt t="16360" x="1085850" y="4789488"/>
          <p14:tracePt t="16365" x="1085850" y="4799013"/>
          <p14:tracePt t="16372" x="1085850" y="4803775"/>
          <p14:tracePt t="16379" x="1085850" y="4811713"/>
          <p14:tracePt t="16386" x="1085850" y="4821238"/>
          <p14:tracePt t="16394" x="1085850" y="4826000"/>
          <p14:tracePt t="16400" x="1090613" y="4835525"/>
          <p14:tracePt t="16408" x="1095375" y="4852988"/>
          <p14:tracePt t="16414" x="1104900" y="4862513"/>
          <p14:tracePt t="16421" x="1114425" y="4862513"/>
          <p14:tracePt t="16429" x="1141413" y="4862513"/>
          <p14:tracePt t="16435" x="1168400" y="4862513"/>
          <p14:tracePt t="16443" x="1209675" y="4862513"/>
          <p14:tracePt t="16450" x="1265238" y="4852988"/>
          <p14:tracePt t="16457" x="1328738" y="4830763"/>
          <p14:tracePt t="16463" x="1406525" y="4816475"/>
          <p14:tracePt t="16471" x="1465263" y="4803775"/>
          <p14:tracePt t="16477" x="1543050" y="4794250"/>
          <p14:tracePt t="16485" x="1601788" y="4779963"/>
          <p14:tracePt t="16493" x="1662113" y="4767263"/>
          <p14:tracePt t="16499" x="1703388" y="4757738"/>
          <p14:tracePt t="16515" x="1820863" y="4735513"/>
          <p14:tracePt t="16520" x="1898650" y="4706938"/>
          <p14:tracePt t="16527" x="1958975" y="4699000"/>
          <p14:tracePt t="16534" x="2036763" y="4684713"/>
          <p14:tracePt t="16543" x="2095500" y="4684713"/>
          <p14:tracePt t="16548" x="2168525" y="4670425"/>
          <p14:tracePt t="16556" x="2263775" y="4657725"/>
          <p14:tracePt t="16563" x="2324100" y="4643438"/>
          <p14:tracePt t="16570" x="2397125" y="4643438"/>
          <p14:tracePt t="16577" x="2455863" y="4643438"/>
          <p14:tracePt t="16584" x="2511425" y="4643438"/>
          <p14:tracePt t="16592" x="2552700" y="4643438"/>
          <p14:tracePt t="16598" x="2592388" y="4643438"/>
          <p14:tracePt t="16606" x="2620963" y="4643438"/>
          <p14:tracePt t="16613" x="2652713" y="4643438"/>
          <p14:tracePt t="16620" x="2670175" y="4643438"/>
          <p14:tracePt t="16627" x="2698750" y="4643438"/>
          <p14:tracePt t="16634" x="2716213" y="4643438"/>
          <p14:tracePt t="16643" x="2735263" y="4643438"/>
          <p14:tracePt t="16649" x="2752725" y="4643438"/>
          <p14:tracePt t="16655" x="2757488" y="4643438"/>
          <p14:tracePt t="16662" x="2774950" y="4643438"/>
          <p14:tracePt t="16669" x="2784475" y="4643438"/>
          <p14:tracePt t="16677" x="2789238" y="4643438"/>
          <p14:tracePt t="16683" x="2798763" y="4643438"/>
          <p14:tracePt t="16693" x="2808288" y="4643438"/>
          <p14:tracePt t="16697" x="2811463" y="4643438"/>
          <p14:tracePt t="16705" x="2820988" y="4643438"/>
          <p14:tracePt t="16712" x="2830513" y="4648200"/>
          <p14:tracePt t="16719" x="2840038" y="4648200"/>
          <p14:tracePt t="16726" x="2844800" y="4648200"/>
          <p14:tracePt t="20208" x="2798763" y="4657725"/>
          <p14:tracePt t="20213" x="2757488" y="4670425"/>
          <p14:tracePt t="20220" x="2698750" y="4679950"/>
          <p14:tracePt t="20228" x="2657475" y="4689475"/>
          <p14:tracePt t="20234" x="2597150" y="4702175"/>
          <p14:tracePt t="20241" x="2555875" y="4711700"/>
          <p14:tracePt t="20249" x="2497138" y="4725988"/>
          <p14:tracePt t="20256" x="2451100" y="4735513"/>
          <p14:tracePt t="20262" x="2424113" y="4757738"/>
          <p14:tracePt t="20270" x="2365375" y="4767263"/>
          <p14:tracePt t="20278" x="2336800" y="4775200"/>
          <p14:tracePt t="20284" x="2305050" y="4775200"/>
          <p14:tracePt t="20291" x="2263775" y="4789488"/>
          <p14:tracePt t="20299" x="2236788" y="4789488"/>
          <p14:tracePt t="20305" x="2219325" y="4789488"/>
          <p14:tracePt t="20313" x="2185988" y="4789488"/>
          <p14:tracePt t="20319" x="2173288" y="4789488"/>
          <p14:tracePt t="20328" x="2154238" y="4789488"/>
          <p14:tracePt t="20334" x="2136775" y="4789488"/>
          <p14:tracePt t="20341" x="2127250" y="4789488"/>
          <p14:tracePt t="20348" x="2122488" y="4789488"/>
          <p14:tracePt t="20355" x="2105025" y="4789488"/>
          <p14:tracePt t="20363" x="2095500" y="4789488"/>
          <p14:tracePt t="20369" x="2081213" y="4789488"/>
          <p14:tracePt t="20376" x="2063750" y="4789488"/>
          <p14:tracePt t="20383" x="2054225" y="4794250"/>
          <p14:tracePt t="20390" x="2036763" y="4794250"/>
          <p14:tracePt t="20398" x="2022475" y="4794250"/>
          <p14:tracePt t="20405" x="2012950" y="4794250"/>
          <p14:tracePt t="20412" x="2003425" y="4794250"/>
          <p14:tracePt t="20418" x="1995488" y="4794250"/>
          <p14:tracePt t="20426" x="1990725" y="4794250"/>
          <p14:tracePt t="20433" x="1981200" y="4794250"/>
          <p14:tracePt t="20440" x="1971675" y="4794250"/>
          <p14:tracePt t="20447" x="1966913" y="4794250"/>
          <p14:tracePt t="20454" x="1958975" y="4794250"/>
          <p14:tracePt t="20463" x="1939925" y="4794250"/>
          <p14:tracePt t="20469" x="1935163" y="4794250"/>
          <p14:tracePt t="20476" x="1927225" y="4794250"/>
          <p14:tracePt t="20484" x="1917700" y="4794250"/>
          <p14:tracePt t="20490" x="1908175" y="4794250"/>
          <p14:tracePt t="22035" x="1871663" y="4816475"/>
          <p14:tracePt t="22042" x="1825625" y="4840288"/>
          <p14:tracePt t="22048" x="1744663" y="4876800"/>
          <p14:tracePt t="22056" x="1662113" y="4930775"/>
          <p14:tracePt t="22063" x="1584325" y="4972050"/>
          <p14:tracePt t="22070" x="1470025" y="5018088"/>
          <p14:tracePt t="22077" x="1370013" y="5072063"/>
          <p14:tracePt t="22087" x="1287463" y="5113338"/>
          <p14:tracePt t="22091" x="1204913" y="5154613"/>
          <p14:tracePt t="22098" x="1141413" y="5205413"/>
          <p14:tracePt t="22105" x="1077913" y="5232400"/>
          <p14:tracePt t="22113" x="1049338" y="5251450"/>
          <p14:tracePt t="22121" x="1004888" y="5273675"/>
          <p14:tracePt t="22127" x="973138" y="5305425"/>
          <p14:tracePt t="22134" x="954088" y="5324475"/>
          <p14:tracePt t="22141" x="936625" y="5346700"/>
          <p14:tracePt t="22148" x="903288" y="5364163"/>
          <p14:tracePt t="22155" x="885825" y="5383213"/>
          <p14:tracePt t="22162" x="863600" y="5414963"/>
          <p14:tracePt t="22170" x="844550" y="5424488"/>
          <p14:tracePt t="22176" x="835025" y="5441950"/>
          <p14:tracePt t="22183" x="803275" y="5465763"/>
          <p14:tracePt t="22191" x="793750" y="5483225"/>
          <p14:tracePt t="22197" x="776288" y="5514975"/>
          <p14:tracePt t="22204" x="766763" y="5534025"/>
          <p14:tracePt t="22211" x="752475" y="5561013"/>
          <p14:tracePt t="22220" x="744538" y="5592763"/>
          <p14:tracePt t="22226" x="735013" y="5634038"/>
          <p14:tracePt t="22233" x="725488" y="5665788"/>
          <p14:tracePt t="22241" x="703263" y="5707063"/>
          <p14:tracePt t="22247" x="693738" y="5748338"/>
          <p14:tracePt t="22254" x="693738" y="5780088"/>
          <p14:tracePt t="22261" x="693738" y="5807075"/>
          <p14:tracePt t="22270" x="693738" y="5840413"/>
          <p14:tracePt t="22276" x="693738" y="5857875"/>
          <p14:tracePt t="22283" x="693738" y="5872163"/>
          <p14:tracePt t="22290" x="693738" y="5889625"/>
          <p14:tracePt t="22297" x="698500" y="5921375"/>
          <p14:tracePt t="22304" x="715963" y="5940425"/>
          <p14:tracePt t="22311" x="725488" y="5957888"/>
          <p14:tracePt t="22320" x="735013" y="5976938"/>
          <p14:tracePt t="22325" x="744538" y="5994400"/>
          <p14:tracePt t="22332" x="752475" y="6027738"/>
          <p14:tracePt t="22340" x="766763" y="6045200"/>
          <p14:tracePt t="22346" x="785813" y="6064250"/>
          <p14:tracePt t="22354" x="817563" y="6086475"/>
          <p14:tracePt t="22360" x="835025" y="6096000"/>
          <p14:tracePt t="22369" x="854075" y="6113463"/>
          <p14:tracePt t="22375" x="871538" y="6122988"/>
          <p14:tracePt t="22382" x="912813" y="6137275"/>
          <p14:tracePt t="22389" x="944563" y="6145213"/>
          <p14:tracePt t="22396" x="973138" y="6145213"/>
          <p14:tracePt t="22404" x="1012825" y="6145213"/>
          <p14:tracePt t="22410" x="1046163" y="6145213"/>
          <p14:tracePt t="22417" x="1073150" y="6145213"/>
          <p14:tracePt t="22424" x="1090613" y="6145213"/>
          <p14:tracePt t="22431" x="1119188" y="6140450"/>
          <p14:tracePt t="22439" x="1127125" y="6132513"/>
          <p14:tracePt t="22446" x="1136650" y="6122988"/>
          <p14:tracePt t="22454" x="1146175" y="6103938"/>
          <p14:tracePt t="22460" x="1150938" y="6100763"/>
          <p14:tracePt t="22467" x="1158875" y="6091238"/>
          <p14:tracePt t="22474" x="1168400" y="6081713"/>
          <p14:tracePt t="22481" x="1177925" y="6064250"/>
          <p14:tracePt t="22488" x="1195388" y="6045200"/>
          <p14:tracePt t="22495" x="1204913" y="6003925"/>
          <p14:tracePt t="22503" x="1214438" y="5972175"/>
          <p14:tracePt t="22509" x="1228725" y="5945188"/>
          <p14:tracePt t="22517" x="1236663" y="5903913"/>
          <p14:tracePt t="22525" x="1246188" y="5872163"/>
          <p14:tracePt t="22531" x="1255713" y="5840413"/>
          <p14:tracePt t="22537" x="1268413" y="5784850"/>
          <p14:tracePt t="22545" x="1268413" y="5757863"/>
          <p14:tracePt t="22553" x="1268413" y="5726113"/>
          <p14:tracePt t="22559" x="1268413" y="5684838"/>
          <p14:tracePt t="22566" x="1268413" y="5665788"/>
          <p14:tracePt t="22573" x="1268413" y="5653088"/>
          <p14:tracePt t="22580" x="1268413" y="5643563"/>
          <p14:tracePt t="22592" x="1268413" y="5616575"/>
          <p14:tracePt t="22595" x="1268413" y="5607050"/>
          <p14:tracePt t="22603" x="1268413" y="5602288"/>
          <p14:tracePt t="22608" x="1268413" y="5592763"/>
          <p14:tracePt t="22615" x="1268413" y="5584825"/>
          <p14:tracePt t="22623" x="1268413" y="5580063"/>
          <p14:tracePt t="22630" x="1268413" y="5570538"/>
          <p14:tracePt t="22637" x="1268413" y="5561013"/>
          <p14:tracePt t="22644" x="1268413" y="5556250"/>
          <p14:tracePt t="22686" x="1277938" y="5556250"/>
          <p14:tracePt t="22694" x="1292225" y="5556250"/>
          <p14:tracePt t="22701" x="1301750" y="5556250"/>
          <p14:tracePt t="22709" x="1314450" y="5556250"/>
          <p14:tracePt t="22715" x="1333500" y="5556250"/>
          <p14:tracePt t="22722" x="1350963" y="5556250"/>
          <p14:tracePt t="22729" x="1382713" y="5556250"/>
          <p14:tracePt t="22737" x="1397000" y="5556250"/>
          <p14:tracePt t="22743" x="1419225" y="5561013"/>
          <p14:tracePt t="22750" x="1438275" y="5570538"/>
          <p14:tracePt t="22762" x="1455738" y="5580063"/>
          <p14:tracePt t="22764" x="1474788" y="5588000"/>
          <p14:tracePt t="22771" x="1484313" y="5592763"/>
          <p14:tracePt t="22778" x="1487488" y="5602288"/>
          <p14:tracePt t="22789" x="1497013" y="5611813"/>
          <p14:tracePt t="22794" x="1506538" y="5621338"/>
          <p14:tracePt t="22800" x="1506538" y="5634038"/>
          <p14:tracePt t="22808" x="1506538" y="5643563"/>
          <p14:tracePt t="22814" x="1506538" y="5653088"/>
          <p14:tracePt t="22821" x="1506538" y="5657850"/>
          <p14:tracePt t="22828" x="1506538" y="5665788"/>
          <p14:tracePt t="22837" x="1506538" y="5675313"/>
          <p14:tracePt t="22842" x="1506538" y="5680075"/>
          <p14:tracePt t="22850" x="1501775" y="5697538"/>
          <p14:tracePt t="22856" x="1492250" y="5730875"/>
          <p14:tracePt t="22864" x="1484313" y="5748338"/>
          <p14:tracePt t="22870" x="1470025" y="5767388"/>
          <p14:tracePt t="22890" x="1443038" y="5816600"/>
          <p14:tracePt t="22893" x="1433513" y="5826125"/>
          <p14:tracePt t="22902" x="1428750" y="5830888"/>
          <p14:tracePt t="22912" x="1419225" y="5840413"/>
          <p14:tracePt t="22914" x="1419225" y="5848350"/>
          <p14:tracePt t="22921" x="1419225" y="5853113"/>
          <p14:tracePt t="22927" x="1419225" y="5862638"/>
          <p14:tracePt t="22935" x="1419225" y="5872163"/>
          <p14:tracePt t="22941" x="1419225" y="5876925"/>
          <p14:tracePt t="22948" x="1419225" y="5894388"/>
          <p14:tracePt t="22955" x="1419225" y="5903913"/>
          <p14:tracePt t="22964" x="1419225" y="5913438"/>
          <p14:tracePt t="22970" x="1419225" y="5918200"/>
          <p14:tracePt t="22977" x="1419225" y="5926138"/>
          <p14:tracePt t="22984" x="1419225" y="5935663"/>
          <p14:tracePt t="22991" x="1419225" y="5940425"/>
          <p14:tracePt t="22998" x="1419225" y="5949950"/>
          <p14:tracePt t="23005" x="1419225" y="5957888"/>
          <p14:tracePt t="23012" x="1419225" y="5972175"/>
          <p14:tracePt t="23020" x="1419225" y="5981700"/>
          <p14:tracePt t="23026" x="1419225" y="5991225"/>
          <p14:tracePt t="23034" x="1423988" y="5991225"/>
          <p14:tracePt t="23041" x="1428750" y="5991225"/>
          <p14:tracePt t="23055" x="1438275" y="5991225"/>
          <p14:tracePt t="23062" x="1447800" y="5991225"/>
          <p14:tracePt t="23082" x="1460500" y="5991225"/>
          <p14:tracePt t="23090" x="1470025" y="5991225"/>
          <p14:tracePt t="23097" x="1479550" y="5991225"/>
          <p14:tracePt t="24756" x="1620838" y="6035675"/>
          <p14:tracePt t="24763" x="1817688" y="6100763"/>
          <p14:tracePt t="24770" x="2085975" y="6200775"/>
          <p14:tracePt t="24782" x="2382838" y="6278563"/>
          <p14:tracePt t="24786" x="2611438" y="6346825"/>
          <p14:tracePt t="24791" x="2830513" y="6397625"/>
          <p14:tracePt t="24800" x="3081338" y="6451600"/>
          <p14:tracePt t="24805" x="3309938" y="6524625"/>
          <p14:tracePt t="24813" x="3478213" y="6551613"/>
          <p14:tracePt t="24821" x="3643313" y="6583363"/>
          <p14:tracePt t="24834" x="4008438" y="6611938"/>
          <p14:tracePt t="24841" x="4171950" y="6629400"/>
          <p14:tracePt t="24850" x="4354513" y="6629400"/>
          <p14:tracePt t="24855" x="4551363" y="6629400"/>
          <p14:tracePt t="24862" x="4779963" y="6616700"/>
          <p14:tracePt t="24870" x="4962525" y="6616700"/>
          <p14:tracePt t="24877" x="5140325" y="6616700"/>
          <p14:tracePt t="24887" x="5341938" y="6616700"/>
          <p14:tracePt t="24890" x="5537200" y="6616700"/>
          <p14:tracePt t="24900" x="5683250" y="6616700"/>
          <p14:tracePt t="24904" x="5848350" y="6616700"/>
          <p14:tracePt t="24911" x="6011863" y="6616700"/>
          <p14:tracePt t="24919" x="6176963" y="6616700"/>
          <p14:tracePt t="24926" x="6303963" y="6616700"/>
          <p14:tracePt t="24934" x="6432550" y="6616700"/>
          <p14:tracePt t="24940" x="6523038" y="6602413"/>
          <p14:tracePt t="24955" x="6765925" y="6575425"/>
          <p14:tracePt t="24962" x="6880225" y="6561138"/>
          <p14:tracePt t="24968" x="6958013" y="6534150"/>
          <p14:tracePt t="24976" x="7053263" y="6492875"/>
          <p14:tracePt t="24984" x="7131050" y="6478588"/>
          <p14:tracePt t="24990" x="7194550" y="6456363"/>
          <p14:tracePt t="25006" x="7299325" y="6405563"/>
          <p14:tracePt t="25010" x="7345363" y="6373813"/>
          <p14:tracePt t="25018" x="7427913" y="6346825"/>
          <p14:tracePt t="25025" x="7469188" y="6337300"/>
          <p14:tracePt t="25033" x="7532688" y="6310313"/>
          <p14:tracePt t="25039" x="7573963" y="6300788"/>
          <p14:tracePt t="25046" x="7632700" y="6286500"/>
          <p14:tracePt t="25055" x="7659688" y="6278563"/>
          <p14:tracePt t="25060" x="7693025" y="6254750"/>
          <p14:tracePt t="25067" x="7724775" y="6246813"/>
          <p14:tracePt t="25075" x="7742238" y="6237288"/>
          <p14:tracePt t="25083" x="7761288" y="6227763"/>
          <p14:tracePt t="25089" x="7778750" y="6218238"/>
          <p14:tracePt t="25096" x="7788275" y="6210300"/>
          <p14:tracePt t="25105" x="7805738" y="6205538"/>
          <p14:tracePt t="25110" x="7810500" y="6196013"/>
          <p14:tracePt t="25117" x="7820025" y="6196013"/>
          <p14:tracePt t="25124" x="7829550" y="6186488"/>
          <p14:tracePt t="25133" x="7834313" y="6186488"/>
          <p14:tracePt t="25139" x="7842250" y="6186488"/>
          <p14:tracePt t="25146" x="7842250" y="6176963"/>
          <p14:tracePt t="25153" x="7842250" y="6173788"/>
          <p14:tracePt t="25160" x="7842250" y="6164263"/>
          <p14:tracePt t="25166" x="7842250" y="6154738"/>
          <p14:tracePt t="25174" x="7842250" y="6140450"/>
          <p14:tracePt t="25184" x="7839075" y="6122988"/>
          <p14:tracePt t="25188" x="7829550" y="6091238"/>
          <p14:tracePt t="25195" x="7810500" y="6072188"/>
          <p14:tracePt t="25203" x="7778750" y="6049963"/>
          <p14:tracePt t="25209" x="7761288" y="6030913"/>
          <p14:tracePt t="25217" x="7729538" y="6008688"/>
          <p14:tracePt t="25223" x="7669213" y="5976938"/>
          <p14:tracePt t="25230" x="7623175" y="5954713"/>
          <p14:tracePt t="25238" x="7546975" y="5926138"/>
          <p14:tracePt t="25245" x="7481888" y="5903913"/>
          <p14:tracePt t="25252" x="7404100" y="5876925"/>
          <p14:tracePt t="25259" x="7323138" y="5835650"/>
          <p14:tracePt t="25267" x="7226300" y="5807075"/>
          <p14:tracePt t="25274" x="7131050" y="5794375"/>
          <p14:tracePt t="25280" x="7070725" y="5780088"/>
          <p14:tracePt t="25289" x="6980238" y="5767388"/>
          <p14:tracePt t="25294" x="6921500" y="5757863"/>
          <p14:tracePt t="25301" x="6843713" y="5757863"/>
          <p14:tracePt t="25309" x="6807200" y="5757863"/>
          <p14:tracePt t="25316" x="6751638" y="5757863"/>
          <p14:tracePt t="25323" x="6710363" y="5757863"/>
          <p14:tracePt t="25330" x="6669088" y="5757863"/>
          <p14:tracePt t="25338" x="6637338" y="5757863"/>
          <p14:tracePt t="25344" x="6610350" y="5757863"/>
          <p14:tracePt t="25351" x="6569075" y="5757863"/>
          <p14:tracePt t="25358" x="6551613" y="5757863"/>
          <p14:tracePt t="25367" x="6523038" y="5757863"/>
          <p14:tracePt t="25372" x="6500813" y="5762625"/>
          <p14:tracePt t="25379" x="6473825" y="5770563"/>
          <p14:tracePt t="25386" x="6454775" y="5780088"/>
          <p14:tracePt t="25394" x="6437313" y="5780088"/>
          <p14:tracePt t="25400" x="6418263" y="5789613"/>
          <p14:tracePt t="25408" x="6400800" y="5799138"/>
          <p14:tracePt t="25417" x="6381750" y="5799138"/>
          <p14:tracePt t="25422" x="6372225" y="5799138"/>
          <p14:tracePt t="25429" x="6369050" y="5807075"/>
          <p14:tracePt t="25437" x="6359525" y="5807075"/>
          <p14:tracePt t="25443" x="6350000" y="5807075"/>
          <p14:tracePt t="25450" x="6340475" y="5807075"/>
          <p14:tracePt t="25457" x="6335713" y="5816600"/>
          <p14:tracePt t="25466" x="6327775" y="5816600"/>
          <p14:tracePt t="25471" x="6318250" y="5816600"/>
          <p14:tracePt t="25479" x="6299200" y="5830888"/>
          <p14:tracePt t="25486" x="6296025" y="5830888"/>
          <p14:tracePt t="25501" x="6286500" y="5830888"/>
          <p14:tracePt t="25521" x="6286500" y="5840413"/>
          <p14:tracePt t="25535" x="6276975" y="5840413"/>
          <p14:tracePt t="25542" x="6272213" y="5848350"/>
          <p14:tracePt t="25556" x="6262688" y="5857875"/>
          <p14:tracePt t="25565" x="6254750" y="5857875"/>
          <p14:tracePt t="25571" x="6245225" y="5862638"/>
          <p14:tracePt t="25577" x="6240463" y="5872163"/>
          <p14:tracePt t="25587" x="6223000" y="5872163"/>
          <p14:tracePt t="25592" x="6213475" y="5881688"/>
          <p14:tracePt t="25600" x="6208713" y="5881688"/>
          <p14:tracePt t="25606" x="6199188" y="5884863"/>
          <p14:tracePt t="25613" x="6189663" y="5884863"/>
          <p14:tracePt t="25620" x="6186488" y="5894388"/>
          <p14:tracePt t="25628" x="6176963" y="5903913"/>
          <p14:tracePt t="25635" x="6157913" y="5903913"/>
          <p14:tracePt t="25641" x="6130925" y="5903913"/>
          <p14:tracePt t="25650" x="6113463" y="5921375"/>
          <p14:tracePt t="25656" x="6089650" y="5930900"/>
          <p14:tracePt t="25662" x="6076950" y="5930900"/>
          <p14:tracePt t="25670" x="6035675" y="5930900"/>
          <p14:tracePt t="25677" x="6003925" y="5930900"/>
          <p14:tracePt t="25684" x="5975350" y="5940425"/>
          <p14:tracePt t="25691" x="5930900" y="5954713"/>
          <p14:tracePt t="25700" x="5902325" y="5954713"/>
          <p14:tracePt t="25705" x="5870575" y="5962650"/>
          <p14:tracePt t="25713" x="5829300" y="5972175"/>
          <p14:tracePt t="25720" x="5802313" y="5981700"/>
          <p14:tracePt t="25727" x="5770563" y="5994400"/>
          <p14:tracePt t="25733" x="5729288" y="6003925"/>
          <p14:tracePt t="25741" x="5697538" y="6022975"/>
          <p14:tracePt t="25749" x="5670550" y="6022975"/>
          <p14:tracePt t="25755" x="5629275" y="6022975"/>
          <p14:tracePt t="25761" x="5588000" y="6035675"/>
          <p14:tracePt t="25770" x="5541963" y="6045200"/>
          <p14:tracePt t="25776" x="5483225" y="6059488"/>
          <p14:tracePt t="25783" x="5454650" y="6059488"/>
          <p14:tracePt t="25790" x="5400675" y="6067425"/>
          <p14:tracePt t="25799" x="5354638" y="6076950"/>
          <p14:tracePt t="25811" x="5295900" y="6091238"/>
          <p14:tracePt t="25813" x="5254625" y="6091238"/>
          <p14:tracePt t="25820" x="5213350" y="6091238"/>
          <p14:tracePt t="25826" x="5172075" y="6091238"/>
          <p14:tracePt t="25834" x="5130800" y="6100763"/>
          <p14:tracePt t="25840" x="5076825" y="6100763"/>
          <p14:tracePt t="25847" x="5035550" y="6100763"/>
          <p14:tracePt t="25854" x="4975225" y="6113463"/>
          <p14:tracePt t="25861" x="4948238" y="6113463"/>
          <p14:tracePt t="25869" x="4906963" y="6113463"/>
          <p14:tracePt t="25875" x="4852988" y="6122988"/>
          <p14:tracePt t="25890" x="4743450" y="6122988"/>
          <p14:tracePt t="25898" x="4665663" y="6122988"/>
          <p14:tracePt t="25904" x="4573588" y="6137275"/>
          <p14:tracePt t="25910" x="4497388" y="6137275"/>
          <p14:tracePt t="25918" x="4441825" y="6137275"/>
          <p14:tracePt t="25925" x="4368800" y="6137275"/>
          <p14:tracePt t="25933" x="4327525" y="6137275"/>
          <p14:tracePt t="25939" x="4273550" y="6137275"/>
          <p14:tracePt t="25946" x="4232275" y="6137275"/>
          <p14:tracePt t="25953" x="4191000" y="6137275"/>
          <p14:tracePt t="25960" x="4135438" y="6137275"/>
          <p14:tracePt t="25968" x="4103688" y="6137275"/>
          <p14:tracePt t="25975" x="4067175" y="6137275"/>
          <p14:tracePt t="25983" x="4035425" y="6137275"/>
          <p14:tracePt t="25989" x="4008438" y="6137275"/>
          <p14:tracePt t="25996" x="3989388" y="6137275"/>
          <p14:tracePt t="26003" x="3957638" y="6137275"/>
          <p14:tracePt t="26010" x="3944938" y="6137275"/>
          <p14:tracePt t="26017" x="3925888" y="6137275"/>
          <p14:tracePt t="26024" x="3908425" y="6137275"/>
          <p14:tracePt t="26033" x="3889375" y="6137275"/>
          <p14:tracePt t="26038" x="3871913" y="6137275"/>
          <p14:tracePt t="26046" x="3867150" y="6137275"/>
          <p14:tracePt t="26052" x="3857625" y="6137275"/>
          <p14:tracePt t="26059" x="3848100" y="6137275"/>
          <p14:tracePt t="26067" x="3838575" y="6137275"/>
          <p14:tracePt t="26074" x="3835400" y="6137275"/>
          <p14:tracePt t="26081" x="3825875" y="6137275"/>
          <p14:tracePt t="26089" x="3816350" y="6137275"/>
          <p14:tracePt t="26095" x="3811588" y="6137275"/>
          <p14:tracePt t="26173" x="3821113" y="6137275"/>
          <p14:tracePt t="26180" x="3838575" y="6145213"/>
          <p14:tracePt t="26188" x="3867150" y="6154738"/>
          <p14:tracePt t="26194" x="3911600" y="6176963"/>
          <p14:tracePt t="26202" x="3957638" y="6200775"/>
          <p14:tracePt t="26208" x="4003675" y="6237288"/>
          <p14:tracePt t="26216" x="4067175" y="6259513"/>
          <p14:tracePt t="26223" x="4113213" y="6283325"/>
          <p14:tracePt t="26230" x="4159250" y="6305550"/>
          <p14:tracePt t="26238" x="4186238" y="6315075"/>
          <p14:tracePt t="26244" x="4217988" y="6323013"/>
          <p14:tracePt t="26250" x="4249738" y="6346825"/>
          <p14:tracePt t="26258" x="4268788" y="6356350"/>
          <p14:tracePt t="26267" x="4286250" y="6364288"/>
          <p14:tracePt t="26272" x="4291013" y="6373813"/>
          <p14:tracePt t="26279" x="4300538" y="6378575"/>
          <p14:tracePt t="26288" x="4318000" y="6378575"/>
          <p14:tracePt t="26294" x="4337050" y="6392863"/>
          <p14:tracePt t="26300" x="4346575" y="6392863"/>
          <p14:tracePt t="26308" x="4351338" y="6397625"/>
          <p14:tracePt t="26316" x="4359275" y="6397625"/>
          <p14:tracePt t="26322" x="4368800" y="6397625"/>
          <p14:tracePt t="26329" x="4373563" y="6397625"/>
          <p14:tracePt t="26337" x="4383088" y="6397625"/>
          <p14:tracePt t="26343" x="4391025" y="6405563"/>
          <p14:tracePt t="26350" x="4400550" y="6405563"/>
          <p14:tracePt t="26357" x="4405313" y="6405563"/>
          <p14:tracePt t="27562" x="4351338" y="6400800"/>
          <p14:tracePt t="27569" x="4254500" y="6388100"/>
          <p14:tracePt t="27575" x="4200525" y="6388100"/>
          <p14:tracePt t="27583" x="4122738" y="6388100"/>
          <p14:tracePt t="27590" x="4049713" y="6388100"/>
          <p14:tracePt t="27599" x="4008438" y="6388100"/>
          <p14:tracePt t="27604" x="3967163" y="6388100"/>
          <p14:tracePt t="27612" x="3898900" y="6388100"/>
          <p14:tracePt t="27619" x="3857625" y="6388100"/>
          <p14:tracePt t="27626" x="3802063" y="6373813"/>
          <p14:tracePt t="27633" x="3762375" y="6373813"/>
          <p14:tracePt t="27640" x="3721100" y="6373813"/>
          <p14:tracePt t="27648" x="3689350" y="6373813"/>
          <p14:tracePt t="27654" x="3660775" y="6373813"/>
          <p14:tracePt t="27661" x="3619500" y="6373813"/>
          <p14:tracePt t="27669" x="3602038" y="6373813"/>
          <p14:tracePt t="27675" x="3582988" y="6373813"/>
          <p14:tracePt t="27683" x="3565525" y="6373813"/>
          <p14:tracePt t="27689" x="3538538" y="6373813"/>
          <p14:tracePt t="27696" x="3519488" y="6373813"/>
          <p14:tracePt t="27704" x="3509963" y="6373813"/>
          <p14:tracePt t="27710" x="3497263" y="6373813"/>
          <p14:tracePt t="27717" x="3487738" y="6373813"/>
          <p14:tracePt t="27725" x="3478213" y="6369050"/>
          <p14:tracePt t="27733" x="3455988" y="6359525"/>
          <p14:tracePt t="27739" x="3436938" y="6359525"/>
          <p14:tracePt t="27746" x="3419475" y="6351588"/>
          <p14:tracePt t="27753" x="3400425" y="6337300"/>
          <p14:tracePt t="27760" x="3378200" y="6327775"/>
          <p14:tracePt t="27772" x="3351213" y="6310313"/>
          <p14:tracePt t="27774" x="3332163" y="6300788"/>
          <p14:tracePt t="27783" x="3309938" y="6291263"/>
          <p14:tracePt t="27788" x="3290888" y="6283325"/>
          <p14:tracePt t="27796" x="3263900" y="6273800"/>
          <p14:tracePt t="27804" x="3246438" y="6264275"/>
          <p14:tracePt t="27810" x="3236913" y="6254750"/>
          <p14:tracePt t="27817" x="3217863" y="6246813"/>
          <p14:tracePt t="27824" x="3200400" y="6237288"/>
          <p14:tracePt t="27832" x="3168650" y="6213475"/>
          <p14:tracePt t="27838" x="3149600" y="6205538"/>
          <p14:tracePt t="27845" x="3132138" y="6196013"/>
          <p14:tracePt t="27854" x="3113088" y="6176963"/>
          <p14:tracePt t="27860" x="3095625" y="6159500"/>
          <p14:tracePt t="27866" x="3063875" y="6137275"/>
          <p14:tracePt t="27874" x="3040063" y="6108700"/>
          <p14:tracePt t="27885" x="3022600" y="6086475"/>
          <p14:tracePt t="27889" x="3003550" y="6067425"/>
          <p14:tracePt t="27895" x="2986088" y="6049963"/>
          <p14:tracePt t="27902" x="2962275" y="6027738"/>
          <p14:tracePt t="27909" x="2954338" y="5999163"/>
          <p14:tracePt t="27917" x="2944813" y="5991225"/>
          <p14:tracePt t="27923" x="2940050" y="5981700"/>
          <p14:tracePt t="27931" x="2930525" y="5976938"/>
          <p14:tracePt t="27937" x="2921000" y="5967413"/>
          <p14:tracePt t="27944" x="2917825" y="5957888"/>
          <p14:tracePt t="27952" x="2908300" y="5954713"/>
          <p14:tracePt t="27959" x="2898775" y="5945188"/>
          <p14:tracePt t="27967" x="2881313" y="5935663"/>
          <p14:tracePt t="27973" x="2881313" y="5918200"/>
          <p14:tracePt t="27979" x="2881313" y="5913438"/>
          <p14:tracePt t="28015" x="2881313" y="5903913"/>
          <p14:tracePt t="28029" x="2881313" y="5894388"/>
          <p14:tracePt t="28044" x="2881313" y="5884863"/>
          <p14:tracePt t="28050" x="2876550" y="5884863"/>
          <p14:tracePt t="28058" x="2876550" y="5881688"/>
          <p14:tracePt t="28072" x="2876550" y="5872163"/>
          <p14:tracePt t="29935" x="2898775" y="5872163"/>
          <p14:tracePt t="29943" x="2913063" y="5872163"/>
          <p14:tracePt t="29950" x="2944813" y="5872163"/>
          <p14:tracePt t="29958" x="2986088" y="5876925"/>
          <p14:tracePt t="29964" x="3003550" y="5876925"/>
          <p14:tracePt t="29971" x="3022600" y="5876925"/>
          <p14:tracePt t="29980" x="3049588" y="5876925"/>
          <p14:tracePt t="29985" x="3090863" y="5876925"/>
          <p14:tracePt t="29992" x="3108325" y="5876925"/>
          <p14:tracePt t="29999" x="3127375" y="5876925"/>
          <p14:tracePt t="30007" x="3144838" y="5876925"/>
          <p14:tracePt t="30014" x="3173413" y="5876925"/>
          <p14:tracePt t="30021" x="3190875" y="5876925"/>
          <p14:tracePt t="30028" x="3209925" y="5876925"/>
          <p14:tracePt t="30035" x="3213100" y="5876925"/>
          <p14:tracePt t="30042" x="3222625" y="5876925"/>
          <p14:tracePt t="30049" x="3249613" y="5876925"/>
          <p14:tracePt t="30056" x="3259138" y="5876925"/>
          <p14:tracePt t="30064" x="3263900" y="5876925"/>
          <p14:tracePt t="30070" x="3273425" y="5876925"/>
          <p14:tracePt t="30078" x="3282950" y="5876925"/>
          <p14:tracePt t="30086" x="3286125" y="5876925"/>
          <p14:tracePt t="30091" x="3295650" y="5876925"/>
          <p14:tracePt t="30099" x="3305175" y="5876925"/>
          <p14:tracePt t="30106" x="3309938" y="5884863"/>
          <p14:tracePt t="30114" x="3327400" y="5884863"/>
          <p14:tracePt t="30134" x="3336925" y="5894388"/>
          <p14:tracePt t="32147" x="3263900" y="5876925"/>
          <p14:tracePt t="32153" x="3154363" y="5862638"/>
          <p14:tracePt t="32160" x="3040063" y="5835650"/>
          <p14:tracePt t="32169" x="2944813" y="5821363"/>
          <p14:tracePt t="32175" x="2867025" y="5807075"/>
          <p14:tracePt t="32182" x="2774950" y="5794375"/>
          <p14:tracePt t="32190" x="2711450" y="5770563"/>
          <p14:tracePt t="32196" x="2620963" y="5757863"/>
          <p14:tracePt t="32203" x="2524125" y="5757863"/>
          <p14:tracePt t="32210" x="2470150" y="5757863"/>
          <p14:tracePt t="32219" x="2378075" y="5757863"/>
          <p14:tracePt t="32225" x="2305050" y="5757863"/>
          <p14:tracePt t="32232" x="2246313" y="5757863"/>
          <p14:tracePt t="32239" x="2173288" y="5757863"/>
          <p14:tracePt t="32246" x="2117725" y="5757863"/>
          <p14:tracePt t="32253" x="2039938" y="5757863"/>
          <p14:tracePt t="32260" x="1985963" y="5757863"/>
          <p14:tracePt t="32269" x="1930400" y="5757863"/>
          <p14:tracePt t="32275" x="1890713" y="5757863"/>
          <p14:tracePt t="32282" x="1857375" y="5757863"/>
          <p14:tracePt t="32288" x="1803400" y="5757863"/>
          <p14:tracePt t="32296" x="1776413" y="5757863"/>
          <p14:tracePt t="32303" x="1735138" y="5757863"/>
          <p14:tracePt t="32310" x="1703388" y="5757863"/>
          <p14:tracePt t="32319" x="1674813" y="5762625"/>
          <p14:tracePt t="32324" x="1616075" y="5784850"/>
          <p14:tracePt t="32331" x="1589088" y="5794375"/>
          <p14:tracePt t="32339" x="1557338" y="5794375"/>
          <p14:tracePt t="32345" x="1516063" y="5803900"/>
          <p14:tracePt t="32352" x="1497013" y="5803900"/>
          <p14:tracePt t="32359" x="1479550" y="5803900"/>
          <p14:tracePt t="32368" x="1460500" y="5803900"/>
          <p14:tracePt t="32374" x="1443038" y="5811838"/>
          <p14:tracePt t="32380" x="1414463" y="5811838"/>
          <p14:tracePt t="32389" x="1397000" y="5811838"/>
          <p14:tracePt t="32395" x="1387475" y="5811838"/>
          <p14:tracePt t="32403" x="1382713" y="5811838"/>
          <p14:tracePt t="32409" x="1374775" y="5811838"/>
          <p14:tracePt t="32416" x="1365250" y="5811838"/>
          <p14:tracePt t="32423" x="1360488" y="5821363"/>
          <p14:tracePt t="32430" x="1341438" y="5821363"/>
          <p14:tracePt t="32437" x="1333500" y="5821363"/>
          <p14:tracePt t="32444" x="1328738" y="5821363"/>
          <p14:tracePt t="32452" x="1319213" y="5821363"/>
          <p14:tracePt t="32458" x="1309688" y="5821363"/>
          <p14:tracePt t="32466" x="1301750" y="5821363"/>
          <p14:tracePt t="32473" x="1296988" y="5821363"/>
          <p14:tracePt t="32480" x="1287463" y="5821363"/>
          <p14:tracePt t="32487" x="1277938" y="5821363"/>
          <p14:tracePt t="32962" x="1350963" y="5830888"/>
          <p14:tracePt t="32969" x="1460500" y="5830888"/>
          <p14:tracePt t="32976" x="1552575" y="5830888"/>
          <p14:tracePt t="32983" x="1606550" y="5830888"/>
          <p14:tracePt t="32990" x="1666875" y="5830888"/>
          <p14:tracePt t="33002" x="1708150" y="5830888"/>
          <p14:tracePt t="33006" x="1747838" y="5830888"/>
          <p14:tracePt t="33011" x="1776413" y="5830888"/>
          <p14:tracePt t="33019" x="1803400" y="5830888"/>
          <p14:tracePt t="33025" x="1844675" y="5830888"/>
          <p14:tracePt t="33033" x="1876425" y="5843588"/>
          <p14:tracePt t="33040" x="1903413" y="5843588"/>
          <p14:tracePt t="33046" x="1958975" y="5843588"/>
          <p14:tracePt t="33056" x="1990725" y="5843588"/>
          <p14:tracePt t="33061" x="2032000" y="5843588"/>
          <p14:tracePt t="33068" x="2073275" y="5843588"/>
          <p14:tracePt t="33075" x="2100263" y="5843588"/>
          <p14:tracePt t="33082" x="2127250" y="5843588"/>
          <p14:tracePt t="33090" x="2159000" y="5843588"/>
          <p14:tracePt t="33096" x="2178050" y="5843588"/>
          <p14:tracePt t="33103" x="2195513" y="5843588"/>
          <p14:tracePt t="33111" x="2200275" y="5843588"/>
          <p14:tracePt t="33118" x="2209800" y="5843588"/>
          <p14:tracePt t="33125" x="2219325" y="5843588"/>
          <p14:tracePt t="33132" x="2232025" y="5843588"/>
          <p14:tracePt t="33140" x="2241550" y="5843588"/>
          <p14:tracePt t="33146" x="2251075" y="5843588"/>
          <p14:tracePt t="33153" x="2255838" y="5843588"/>
          <p14:tracePt t="33160" x="2263775" y="5843588"/>
          <p14:tracePt t="33172" x="2273300" y="5843588"/>
          <p14:tracePt t="33175" x="2282825" y="5843588"/>
          <p14:tracePt t="33181" x="2287588" y="5843588"/>
          <p14:tracePt t="33537" x="2360613" y="5843588"/>
          <p14:tracePt t="33543" x="2451100" y="5843588"/>
          <p14:tracePt t="33550" x="2528888" y="5835650"/>
          <p14:tracePt t="33557" x="2589213" y="5821363"/>
          <p14:tracePt t="33564" x="2665413" y="5821363"/>
          <p14:tracePt t="33571" x="2720975" y="5821363"/>
          <p14:tracePt t="33579" x="2779713" y="5811838"/>
          <p14:tracePt t="33586" x="2820988" y="5811838"/>
          <p14:tracePt t="33594" x="2876550" y="5811838"/>
          <p14:tracePt t="33599" x="2917825" y="5811838"/>
          <p14:tracePt t="33607" x="2957513" y="5799138"/>
          <p14:tracePt t="33615" x="2998788" y="5799138"/>
          <p14:tracePt t="33621" x="3027363" y="5799138"/>
          <p14:tracePt t="33628" x="3059113" y="5799138"/>
          <p14:tracePt t="33635" x="3086100" y="5799138"/>
          <p14:tracePt t="33641" x="3103563" y="5799138"/>
          <p14:tracePt t="33649" x="3122613" y="5799138"/>
          <p14:tracePt t="33656" x="3140075" y="5799138"/>
          <p14:tracePt t="33663" x="3149600" y="5799138"/>
          <p14:tracePt t="33670" x="3163888" y="5799138"/>
          <p14:tracePt t="33678" x="3173413" y="5799138"/>
          <p14:tracePt t="33684" x="3181350" y="5799138"/>
          <p14:tracePt t="33692" x="3186113" y="5799138"/>
          <p14:tracePt t="33699" x="3195638" y="5799138"/>
          <p14:tracePt t="33706" x="3205163" y="5799138"/>
          <p14:tracePt t="33713" x="3209925" y="5799138"/>
          <p14:tracePt t="33720" x="3217863" y="5799138"/>
          <p14:tracePt t="33727" x="3227388" y="5799138"/>
          <p14:tracePt t="33734" x="3241675" y="5799138"/>
          <p14:tracePt t="33741" x="3249613" y="5799138"/>
          <p14:tracePt t="33748" x="3259138" y="5799138"/>
          <p14:tracePt t="33756" x="3268663" y="5799138"/>
          <p14:tracePt t="33763" x="3273425" y="5799138"/>
          <p14:tracePt t="33770" x="3282950" y="5799138"/>
          <p14:tracePt t="33779" x="3290888" y="5799138"/>
          <p14:tracePt t="34584" x="3400425" y="5799138"/>
          <p14:tracePt t="34591" x="3546475" y="5799138"/>
          <p14:tracePt t="34598" x="3711575" y="5799138"/>
          <p14:tracePt t="34607" x="3889375" y="5799138"/>
          <p14:tracePt t="34613" x="4035425" y="5799138"/>
          <p14:tracePt t="34620" x="4181475" y="5799138"/>
          <p14:tracePt t="34627" x="4327525" y="5811838"/>
          <p14:tracePt t="34634" x="4460875" y="5826125"/>
          <p14:tracePt t="34643" x="4570413" y="5840413"/>
          <p14:tracePt t="34649" x="4665663" y="5853113"/>
          <p14:tracePt t="34656" x="4743450" y="5867400"/>
          <p14:tracePt t="34662" x="4802188" y="5876925"/>
          <p14:tracePt t="34670" x="4879975" y="5889625"/>
          <p14:tracePt t="34682" x="4938713" y="5903913"/>
          <p14:tracePt t="34684" x="5016500" y="5926138"/>
          <p14:tracePt t="34691" x="5094288" y="5940425"/>
          <p14:tracePt t="34698" x="5135563" y="5940425"/>
          <p14:tracePt t="34706" x="5176838" y="5940425"/>
          <p14:tracePt t="34712" x="5232400" y="5940425"/>
          <p14:tracePt t="34719" x="5272088" y="5949950"/>
          <p14:tracePt t="34726" x="5313363" y="5949950"/>
          <p14:tracePt t="34733" x="5341938" y="5962650"/>
          <p14:tracePt t="34740" x="5373688" y="5972175"/>
          <p14:tracePt t="34747" x="5391150" y="5981700"/>
          <p14:tracePt t="34756" x="5422900" y="5991225"/>
          <p14:tracePt t="34761" x="5427663" y="5999163"/>
          <p14:tracePt t="34769" x="5437188" y="5999163"/>
          <p14:tracePt t="34777" x="5446713" y="5999163"/>
          <p14:tracePt t="34783" x="5454650" y="5999163"/>
          <p14:tracePt t="36320" x="5500688" y="5999163"/>
          <p14:tracePt t="36329" x="5573713" y="5999163"/>
          <p14:tracePt t="36334" x="5634038" y="5999163"/>
          <p14:tracePt t="36342" x="5724525" y="5999163"/>
          <p14:tracePt t="36349" x="5780088" y="5999163"/>
          <p14:tracePt t="36358" x="5853113" y="5999163"/>
          <p14:tracePt t="36363" x="5916613" y="6008688"/>
          <p14:tracePt t="36370" x="5975350" y="6022975"/>
          <p14:tracePt t="36377" x="6003925" y="6022975"/>
          <p14:tracePt t="36385" x="6043613" y="6022975"/>
          <p14:tracePt t="36392" x="6062663" y="6022975"/>
          <p14:tracePt t="36399" x="6080125" y="6030913"/>
          <p14:tracePt t="36407" x="6089650" y="6030913"/>
          <p14:tracePt t="36413" x="6094413" y="6040438"/>
          <p14:tracePt t="36420" x="6103938" y="6040438"/>
          <p14:tracePt t="36427" x="6113463" y="6040438"/>
          <p14:tracePt t="36434" x="6126163" y="6040438"/>
          <p14:tracePt t="36859" x="6199188" y="6022975"/>
          <p14:tracePt t="36866" x="6296025" y="5991225"/>
          <p14:tracePt t="36875" x="6359525" y="5967413"/>
          <p14:tracePt t="36882" x="6418263" y="5945188"/>
          <p14:tracePt t="36897" x="6523038" y="5908675"/>
          <p14:tracePt t="36901" x="6554788" y="5899150"/>
          <p14:tracePt t="36910" x="6573838" y="5889625"/>
          <p14:tracePt t="36916" x="6591300" y="5889625"/>
          <p14:tracePt t="36923" x="6619875" y="5889625"/>
          <p14:tracePt t="36930" x="6627813" y="5889625"/>
          <p14:tracePt t="36937" x="6632575" y="5889625"/>
          <p14:tracePt t="36945" x="6642100" y="5889625"/>
          <p14:tracePt t="36951" x="6651625" y="5889625"/>
          <p14:tracePt t="36959" x="6661150" y="5889625"/>
          <p14:tracePt t="37029" x="6665913" y="5889625"/>
          <p14:tracePt t="37036" x="6673850" y="5889625"/>
          <p14:tracePt t="37043" x="6692900" y="5889625"/>
          <p14:tracePt t="37050" x="6697663" y="5889625"/>
          <p14:tracePt t="37059" x="6705600" y="5889625"/>
          <p14:tracePt t="37064" x="6715125" y="5889625"/>
          <p14:tracePt t="37071" x="6729413" y="5889625"/>
          <p14:tracePt t="37079" x="6746875" y="5889625"/>
          <p14:tracePt t="37087" x="6778625" y="5889625"/>
          <p14:tracePt t="37093" x="6792913" y="5889625"/>
          <p14:tracePt t="37100" x="6811963" y="5889625"/>
          <p14:tracePt t="37109" x="6843713" y="5889625"/>
          <p14:tracePt t="37114" x="6884988" y="5889625"/>
          <p14:tracePt t="37121" x="6911975" y="5889625"/>
          <p14:tracePt t="37128" x="6943725" y="5889625"/>
          <p14:tracePt t="37136" x="6997700" y="5894388"/>
          <p14:tracePt t="37142" x="7043738" y="5930900"/>
          <p14:tracePt t="37149" x="7107238" y="5954713"/>
          <p14:tracePt t="37159" x="7172325" y="5994400"/>
          <p14:tracePt t="37164" x="7253288" y="6035675"/>
          <p14:tracePt t="37171" x="7331075" y="6072188"/>
          <p14:tracePt t="37178" x="7413625" y="6113463"/>
          <p14:tracePt t="37185" x="7477125" y="6154738"/>
          <p14:tracePt t="37194" x="7559675" y="6196013"/>
          <p14:tracePt t="37200" x="7605713" y="6218238"/>
          <p14:tracePt t="37206" x="7664450" y="6242050"/>
          <p14:tracePt t="37215" x="7696200" y="6249988"/>
          <p14:tracePt t="37220" x="7737475" y="6259513"/>
          <p14:tracePt t="37228" x="7766050" y="6273800"/>
          <p14:tracePt t="37234" x="7805738" y="6273800"/>
          <p14:tracePt t="37242" x="7847013" y="6273800"/>
          <p14:tracePt t="37249" x="7878763" y="6273800"/>
          <p14:tracePt t="37256" x="7907338" y="6273800"/>
          <p14:tracePt t="37263" x="7939088" y="6273800"/>
          <p14:tracePt t="37270" x="7956550" y="6269038"/>
          <p14:tracePt t="37283" x="7975600" y="6259513"/>
          <p14:tracePt t="37285" x="7985125" y="6259513"/>
          <p14:tracePt t="39721" x="7847013" y="6223000"/>
          <p14:tracePt t="39724" x="7664450" y="6191250"/>
          <p14:tracePt t="39729" x="7432675" y="6159500"/>
          <p14:tracePt t="39736" x="7070725" y="6096000"/>
          <p14:tracePt t="39743" x="6792913" y="6059488"/>
          <p14:tracePt t="39750" x="6554788" y="6040438"/>
          <p14:tracePt t="39757" x="6203950" y="5999163"/>
          <p14:tracePt t="39764" x="5921375" y="5962650"/>
          <p14:tracePt t="39772" x="5561013" y="5899150"/>
          <p14:tracePt t="39780" x="5245100" y="5857875"/>
          <p14:tracePt t="39786" x="4894263" y="5816600"/>
          <p14:tracePt t="39793" x="4541838" y="5775325"/>
          <p14:tracePt t="39801" x="4305300" y="5757863"/>
          <p14:tracePt t="39807" x="4030663" y="5738813"/>
          <p14:tracePt t="39814" x="3848100" y="5726113"/>
          <p14:tracePt t="39821" x="3702050" y="5697538"/>
          <p14:tracePt t="39830" x="3575050" y="5680075"/>
          <p14:tracePt t="39835" x="3497263" y="5670550"/>
          <p14:tracePt t="39842" x="3419475" y="5657850"/>
          <p14:tracePt t="39850" x="3378200" y="5648325"/>
          <p14:tracePt t="39856" x="3336925" y="5648325"/>
          <p14:tracePt t="39864" x="3319463" y="5648325"/>
          <p14:tracePt t="39870" x="3300413" y="5648325"/>
          <p14:tracePt t="39883" x="3282950" y="5648325"/>
          <p14:tracePt t="39885" x="3254375" y="5648325"/>
          <p14:tracePt t="39892" x="3246438" y="5648325"/>
          <p14:tracePt t="39900" x="3236913" y="5648325"/>
          <p14:tracePt t="39906" x="3232150" y="5648325"/>
          <p14:tracePt t="39913" x="3222625" y="5648325"/>
          <p14:tracePt t="39920" x="3213100" y="5648325"/>
          <p14:tracePt t="39927" x="3200400" y="5648325"/>
          <p14:tracePt t="39934" x="3168650" y="5648325"/>
          <p14:tracePt t="39941" x="3149600" y="5648325"/>
          <p14:tracePt t="39948" x="3132138" y="5648325"/>
          <p14:tracePt t="39956" x="3117850" y="5648325"/>
          <p14:tracePt t="39964" x="3100388" y="5648325"/>
          <p14:tracePt t="39970" x="3067050" y="5648325"/>
          <p14:tracePt t="39977" x="3054350" y="5648325"/>
          <p14:tracePt t="39984" x="3035300" y="5648325"/>
          <p14:tracePt t="39991" x="3027363" y="5648325"/>
          <p14:tracePt t="39998" x="3017838" y="5648325"/>
          <p14:tracePt t="40005" x="3013075" y="5648325"/>
          <p14:tracePt t="40015" x="2994025" y="5648325"/>
          <p14:tracePt t="40019" x="2986088" y="5648325"/>
          <p14:tracePt t="40027" x="2981325" y="5648325"/>
          <p14:tracePt t="40034" x="2971800" y="5648325"/>
          <p14:tracePt t="40041" x="2962275" y="5657850"/>
          <p14:tracePt t="40048" x="2954338" y="5665788"/>
          <p14:tracePt t="40055" x="2940050" y="5675313"/>
          <p14:tracePt t="40064" x="2917825" y="5694363"/>
          <p14:tracePt t="40069" x="2876550" y="5716588"/>
          <p14:tracePt t="40076" x="2844800" y="5734050"/>
          <p14:tracePt t="40086" x="2811463" y="5757863"/>
          <p14:tracePt t="40090" x="2771775" y="5775325"/>
          <p14:tracePt t="40097" x="2752725" y="5784850"/>
          <p14:tracePt t="40105" x="2730500" y="5807075"/>
          <p14:tracePt t="40113" x="2725738" y="5811838"/>
          <p14:tracePt t="40119" x="2716213" y="5821363"/>
          <p14:tracePt t="40126" x="2698750" y="5830888"/>
          <p14:tracePt t="40133" x="2693988" y="5840413"/>
          <p14:tracePt t="40140" x="2684463" y="5843588"/>
          <p14:tracePt t="40147" x="2674938" y="5853113"/>
          <p14:tracePt t="40154" x="2665413" y="5853113"/>
          <p14:tracePt t="40161" x="2662238" y="5853113"/>
          <p14:tracePt t="40168" x="2652713" y="5853113"/>
          <p14:tracePt t="40176" x="2643188" y="5853113"/>
          <p14:tracePt t="40183" x="2620963" y="5853113"/>
          <p14:tracePt t="40189" x="2601913" y="5853113"/>
          <p14:tracePt t="40198" x="2584450" y="5848350"/>
          <p14:tracePt t="40204" x="2552700" y="5840413"/>
          <p14:tracePt t="40211" x="2506663" y="5816600"/>
          <p14:tracePt t="40218" x="2478088" y="5799138"/>
          <p14:tracePt t="40225" x="2441575" y="5753100"/>
          <p14:tracePt t="40232" x="2397125" y="5730875"/>
          <p14:tracePt t="40239" x="2368550" y="5707063"/>
          <p14:tracePt t="40248" x="2346325" y="5689600"/>
          <p14:tracePt t="40253" x="2328863" y="5680075"/>
          <p14:tracePt t="40261" x="2319338" y="5661025"/>
          <p14:tracePt t="40269" x="2300288" y="5653088"/>
          <p14:tracePt t="40276" x="2292350" y="5653088"/>
          <p14:tracePt t="40282" x="2287588" y="5653088"/>
          <p14:tracePt t="40289" x="2278063" y="5653088"/>
          <p14:tracePt t="40324" x="2278063" y="5670550"/>
          <p14:tracePt t="40331" x="2278063" y="5680075"/>
          <p14:tracePt t="40342" x="2282825" y="5689600"/>
          <p14:tracePt t="40347" x="2287588" y="5694363"/>
          <p14:tracePt t="40352" x="2295525" y="5702300"/>
          <p14:tracePt t="40359" x="2314575" y="5711825"/>
          <p14:tracePt t="40368" x="2324100" y="5721350"/>
          <p14:tracePt t="40374" x="2336800" y="5726113"/>
          <p14:tracePt t="40380" x="2346325" y="5734050"/>
          <p14:tracePt t="40388" x="2365375" y="5743575"/>
          <p14:tracePt t="40398" x="2382838" y="5743575"/>
          <p14:tracePt t="40402" x="2409825" y="5743575"/>
          <p14:tracePt t="40409" x="2428875" y="5738813"/>
          <p14:tracePt t="40417" x="2460625" y="5730875"/>
          <p14:tracePt t="40423" x="2478088" y="5721350"/>
          <p14:tracePt t="40430" x="2497138" y="5711825"/>
          <p14:tracePt t="40437" x="2506663" y="5702300"/>
          <p14:tracePt t="40447" x="2511425" y="5694363"/>
          <p14:tracePt t="40452" x="2519363" y="5675313"/>
          <p14:tracePt t="40458" x="2519363" y="5648325"/>
          <p14:tracePt t="40467" x="2519363" y="5629275"/>
          <p14:tracePt t="40473" x="2519363" y="5611813"/>
          <p14:tracePt t="40481" x="2516188" y="5592763"/>
          <p14:tracePt t="40487" x="2506663" y="5575300"/>
          <p14:tracePt t="40495" x="2497138" y="5565775"/>
          <p14:tracePt t="40502" x="2482850" y="5551488"/>
          <p14:tracePt t="40508" x="2474913" y="5543550"/>
          <p14:tracePt t="40515" x="2465388" y="5543550"/>
          <p14:tracePt t="40522" x="2460625" y="5543550"/>
          <p14:tracePt t="40530" x="2451100" y="5543550"/>
          <p14:tracePt t="40536" x="2441575" y="5543550"/>
          <p14:tracePt t="40544" x="2433638" y="5543550"/>
          <p14:tracePt t="40551" x="2428875" y="5548313"/>
          <p14:tracePt t="40558" x="2419350" y="5561013"/>
          <p14:tracePt t="40566" x="2401888" y="5570538"/>
          <p14:tracePt t="40572" x="2392363" y="5592763"/>
          <p14:tracePt t="40581" x="2382838" y="5611813"/>
          <p14:tracePt t="40587" x="2373313" y="5629275"/>
          <p14:tracePt t="40593" x="2373313" y="5648325"/>
          <p14:tracePt t="40601" x="2373313" y="5675313"/>
          <p14:tracePt t="40607" x="2373313" y="5694363"/>
          <p14:tracePt t="40614" x="2373313" y="5711825"/>
          <p14:tracePt t="40622" x="2373313" y="5730875"/>
          <p14:tracePt t="40631" x="2373313" y="5734050"/>
          <p14:tracePt t="40636" x="2373313" y="5743575"/>
          <p14:tracePt t="40643" x="2373313" y="5762625"/>
          <p14:tracePt t="40651" x="2373313" y="5767388"/>
          <p14:tracePt t="40657" x="2373313" y="5775325"/>
          <p14:tracePt t="40665" x="2373313" y="5784850"/>
          <p14:tracePt t="40671" x="2373313" y="5789613"/>
          <p14:tracePt t="40681" x="2373313" y="5799138"/>
          <p14:tracePt t="40686" x="2373313" y="5807075"/>
          <p14:tracePt t="42351" x="2392363" y="5816600"/>
          <p14:tracePt t="42357" x="2424113" y="5816600"/>
          <p14:tracePt t="42365" x="2465388" y="5816600"/>
          <p14:tracePt t="42374" x="2492375" y="5816600"/>
          <p14:tracePt t="42379" x="2511425" y="5816600"/>
          <p14:tracePt t="42386" x="2528888" y="5816600"/>
          <p14:tracePt t="42393" x="2538413" y="5816600"/>
          <p14:tracePt t="42401" x="2552700" y="5816600"/>
          <p14:tracePt t="42408" x="2560638" y="5816600"/>
          <p14:tracePt t="42414" x="2570163" y="5816600"/>
          <p14:tracePt t="42422" x="2574925" y="5816600"/>
          <p14:tracePt t="42429" x="2584450" y="5816600"/>
          <p14:tracePt t="42436" x="2592388" y="5816600"/>
          <p14:tracePt t="42443" x="2597150" y="5816600"/>
          <p14:tracePt t="42450" x="2606675" y="5816600"/>
          <p14:tracePt t="42458" x="2616200" y="5816600"/>
          <p14:tracePt t="42464" x="2616200" y="5811838"/>
          <p14:tracePt t="42471" x="2616200" y="5803900"/>
          <p14:tracePt t="42478" x="2616200" y="5799138"/>
          <p14:tracePt t="42486" x="2616200" y="5789613"/>
          <p14:tracePt t="42492" x="2616200" y="5780088"/>
          <p14:tracePt t="42499" x="2616200" y="5775325"/>
          <p14:tracePt t="42508" x="2616200" y="5767388"/>
          <p14:tracePt t="42515" x="2616200" y="5757863"/>
          <p14:tracePt t="42521" x="2616200" y="5748338"/>
          <p14:tracePt t="42528" x="2616200" y="5743575"/>
          <p14:tracePt t="42535" x="2616200" y="5726113"/>
          <p14:tracePt t="42542" x="2616200" y="5716588"/>
          <p14:tracePt t="42549" x="2616200" y="5711825"/>
          <p14:tracePt t="42558" x="2616200" y="5702300"/>
          <p14:tracePt t="42563" x="2616200" y="5694363"/>
          <p14:tracePt t="42570" x="2616200" y="5689600"/>
          <p14:tracePt t="42577" x="2611438" y="5680075"/>
          <p14:tracePt t="42585" x="2611438" y="5670550"/>
          <p14:tracePt t="42592" x="2601913" y="5661025"/>
          <p14:tracePt t="42598" x="2597150" y="5661025"/>
          <p14:tracePt t="42607" x="2589213" y="5648325"/>
          <p14:tracePt t="42656" x="2589213" y="5657850"/>
          <p14:tracePt t="42662" x="2589213" y="5665788"/>
          <p14:tracePt t="42669" x="2589213" y="5675313"/>
          <p14:tracePt t="42682" x="2589213" y="5694363"/>
          <p14:tracePt t="42684" x="2589213" y="5707063"/>
          <p14:tracePt t="42692" x="2589213" y="5726113"/>
          <p14:tracePt t="42698" x="2589213" y="5757863"/>
          <p14:tracePt t="42706" x="2592388" y="5762625"/>
          <p14:tracePt t="42712" x="2597150" y="5770563"/>
          <p14:tracePt t="42719" x="2606675" y="5780088"/>
          <p14:tracePt t="42727" x="2633663" y="5789613"/>
          <p14:tracePt t="42733" x="2662238" y="5799138"/>
          <p14:tracePt t="42741" x="2693988" y="5799138"/>
          <p14:tracePt t="42747" x="2735263" y="5799138"/>
          <p14:tracePt t="42755" x="2762250" y="5794375"/>
          <p14:tracePt t="42762" x="2794000" y="5780088"/>
          <p14:tracePt t="42769" x="2811463" y="5770563"/>
          <p14:tracePt t="42775" x="2844800" y="5762625"/>
          <p14:tracePt t="42783" x="2847975" y="5757863"/>
          <p14:tracePt t="42792" x="2857500" y="5748338"/>
          <p14:tracePt t="42797" x="2867025" y="5730875"/>
          <p14:tracePt t="42804" x="2876550" y="5721350"/>
          <p14:tracePt t="42812" x="2881313" y="5716588"/>
          <p14:tracePt t="42818" x="2889250" y="5707063"/>
          <p14:tracePt t="42825" x="2889250" y="5697538"/>
          <p14:tracePt t="42832" x="2889250" y="5694363"/>
          <p14:tracePt t="42841" x="2889250" y="5684838"/>
          <p14:tracePt t="42846" x="2889250" y="5675313"/>
          <p14:tracePt t="42854" x="2889250" y="5665788"/>
          <p14:tracePt t="42874" x="2889250" y="5653088"/>
          <p14:tracePt t="42897" x="2884488" y="5653088"/>
          <p14:tracePt t="42903" x="2881313" y="5653088"/>
          <p14:tracePt t="42911" x="2871788" y="5653088"/>
          <p14:tracePt t="42918" x="2862263" y="5653088"/>
          <p14:tracePt t="42926" x="2857500" y="5653088"/>
          <p14:tracePt t="42932" x="2847975" y="5653088"/>
          <p14:tracePt t="42939" x="2840038" y="5665788"/>
          <p14:tracePt t="42947" x="2820988" y="5675313"/>
          <p14:tracePt t="42953" x="2811463" y="5680075"/>
          <p14:tracePt t="42961" x="2803525" y="5689600"/>
          <p14:tracePt t="42967" x="2798763" y="5697538"/>
          <p14:tracePt t="42975" x="2789238" y="5702300"/>
          <p14:tracePt t="42982" x="2779713" y="5711825"/>
          <p14:tracePt t="42988" x="2771775" y="5730875"/>
          <p14:tracePt t="42997" x="2771775" y="5757863"/>
          <p14:tracePt t="43002" x="2771775" y="5775325"/>
          <p14:tracePt t="43010" x="2771775" y="5784850"/>
          <p14:tracePt t="43017" x="2771775" y="5794375"/>
          <p14:tracePt t="43025" x="2771775" y="5799138"/>
          <p14:tracePt t="43031" x="2771775" y="5807075"/>
          <p14:tracePt t="43038" x="2771775" y="5816600"/>
          <p14:tracePt t="43045" x="2771775" y="5821363"/>
          <p14:tracePt t="43052" x="2771775" y="5830888"/>
          <p14:tracePt t="43095" x="2767013" y="5830888"/>
          <p14:tracePt t="43102" x="2757488" y="5826125"/>
          <p14:tracePt t="43108" x="2738438" y="5816600"/>
          <p14:tracePt t="43116" x="2720975" y="5799138"/>
          <p14:tracePt t="43124" x="2701925" y="5767388"/>
          <p14:tracePt t="43130" x="2670175" y="5738813"/>
          <p14:tracePt t="43137" x="2620963" y="5689600"/>
          <p14:tracePt t="43146" x="2570163" y="5653088"/>
          <p14:tracePt t="43151" x="2492375" y="5611813"/>
          <p14:tracePt t="43158" x="2424113" y="5561013"/>
          <p14:tracePt t="43166" x="2328863" y="5534025"/>
          <p14:tracePt t="43174" x="2232025" y="5507038"/>
          <p14:tracePt t="43180" x="2154238" y="5492750"/>
          <p14:tracePt t="43187" x="2063750" y="5478463"/>
          <p14:tracePt t="43195" x="1966913" y="5478463"/>
          <p14:tracePt t="43201" x="1893888" y="5478463"/>
          <p14:tracePt t="43208" x="1820863" y="5478463"/>
          <p14:tracePt t="43215" x="1766888" y="5478463"/>
          <p14:tracePt t="43224" x="1708150" y="5483225"/>
          <p14:tracePt t="43229" x="1674813" y="5497513"/>
          <p14:tracePt t="43236" x="1633538" y="5507038"/>
          <p14:tracePt t="43245" x="1616075" y="5514975"/>
          <p14:tracePt t="43251" x="1597025" y="5524500"/>
          <p14:tracePt t="43258" x="1589088" y="5534025"/>
          <p14:tracePt t="43265" x="1579563" y="5538788"/>
          <p14:tracePt t="43272" x="1570038" y="5548313"/>
          <p14:tracePt t="43281" x="1565275" y="5565775"/>
          <p14:tracePt t="43286" x="1543050" y="5584825"/>
          <p14:tracePt t="43293" x="1533525" y="5602288"/>
          <p14:tracePt t="43300" x="1533525" y="5621338"/>
          <p14:tracePt t="43308" x="1533525" y="5661025"/>
          <p14:tracePt t="43314" x="1538288" y="5680075"/>
          <p14:tracePt t="43321" x="1560513" y="5711825"/>
          <p14:tracePt t="43329" x="1579563" y="5743575"/>
          <p14:tracePt t="43337" x="1625600" y="5775325"/>
          <p14:tracePt t="43343" x="1708150" y="5816600"/>
          <p14:tracePt t="43350" x="1820863" y="5857875"/>
          <p14:tracePt t="43359" x="1935163" y="5903913"/>
          <p14:tracePt t="43365" x="2049463" y="5918200"/>
          <p14:tracePt t="43371" x="2159000" y="5918200"/>
          <p14:tracePt t="43378" x="2268538" y="5908675"/>
          <p14:tracePt t="43386" x="2365375" y="5894388"/>
          <p14:tracePt t="43392" x="2446338" y="5853113"/>
          <p14:tracePt t="43401" x="2524125" y="5811838"/>
          <p14:tracePt t="43408" x="2574925" y="5775325"/>
          <p14:tracePt t="43413" x="2638425" y="5738813"/>
          <p14:tracePt t="43421" x="2684463" y="5702300"/>
          <p14:tracePt t="43428" x="2716213" y="5670550"/>
          <p14:tracePt t="43435" x="2767013" y="5621338"/>
          <p14:tracePt t="43442" x="2784475" y="5592763"/>
          <p14:tracePt t="43449" x="2808288" y="5548313"/>
          <p14:tracePt t="43458" x="2830513" y="5502275"/>
          <p14:tracePt t="43463" x="2852738" y="5456238"/>
          <p14:tracePt t="43470" x="2867025" y="5397500"/>
          <p14:tracePt t="43477" x="2867025" y="5341938"/>
          <p14:tracePt t="43485" x="2857500" y="5264150"/>
          <p14:tracePt t="43492" x="2835275" y="5200650"/>
          <p14:tracePt t="43498" x="2808288" y="5141913"/>
          <p14:tracePt t="43508" x="2784475" y="5095875"/>
          <p14:tracePt t="43513" x="2752725" y="5064125"/>
          <p14:tracePt t="43520" x="2720975" y="5032375"/>
          <p14:tracePt t="43532" x="2693988" y="5022850"/>
          <p14:tracePt t="43534" x="2662238" y="5013325"/>
          <p14:tracePt t="43541" x="2606675" y="4999038"/>
          <p14:tracePt t="43548" x="2547938" y="4999038"/>
          <p14:tracePt t="43555" x="2474913" y="5008563"/>
          <p14:tracePt t="43563" x="2392363" y="5049838"/>
          <p14:tracePt t="43569" x="2324100" y="5100638"/>
          <p14:tracePt t="43577" x="2259013" y="5141913"/>
          <p14:tracePt t="43583" x="2222500" y="5205413"/>
          <p14:tracePt t="43591" x="2185988" y="5251450"/>
          <p14:tracePt t="43597" x="2132013" y="5332413"/>
          <p14:tracePt t="43605" x="2109788" y="5397500"/>
          <p14:tracePt t="43613" x="2081213" y="5492750"/>
          <p14:tracePt t="43619" x="2081213" y="5548313"/>
          <p14:tracePt t="43626" x="2081213" y="5624513"/>
          <p14:tracePt t="43633" x="2085975" y="5684838"/>
          <p14:tracePt t="43641" x="2100263" y="5743575"/>
          <p14:tracePt t="43647" x="2117725" y="5770563"/>
          <p14:tracePt t="43655" x="2163763" y="5807075"/>
          <p14:tracePt t="43662" x="2195513" y="5840413"/>
          <p14:tracePt t="43669" x="2259013" y="5862638"/>
          <p14:tracePt t="43675" x="2319338" y="5876925"/>
          <p14:tracePt t="43682" x="2378075" y="5884863"/>
          <p14:tracePt t="43692" x="2433638" y="5884863"/>
          <p14:tracePt t="43697" x="2492375" y="5884863"/>
          <p14:tracePt t="43704" x="2519363" y="5881688"/>
          <p14:tracePt t="43713" x="2552700" y="5872163"/>
          <p14:tracePt t="43718" x="2579688" y="5862638"/>
          <p14:tracePt t="43725" x="2597150" y="5853113"/>
          <p14:tracePt t="43732" x="2606675" y="5843588"/>
          <p14:tracePt t="43741" x="2616200" y="5826125"/>
          <p14:tracePt t="43752" x="2625725" y="5799138"/>
          <p14:tracePt t="43754" x="2633663" y="5767388"/>
          <p14:tracePt t="43762" x="2633663" y="5726113"/>
          <p14:tracePt t="43768" x="2633663" y="5684838"/>
          <p14:tracePt t="43775" x="2628900" y="5643563"/>
          <p14:tracePt t="43782" x="2606675" y="5597525"/>
          <p14:tracePt t="43791" x="2589213" y="5565775"/>
          <p14:tracePt t="43796" x="2565400" y="5534025"/>
          <p14:tracePt t="43803" x="2519363" y="5502275"/>
          <p14:tracePt t="43810" x="2492375" y="5483225"/>
          <p14:tracePt t="43817" x="2433638" y="5470525"/>
          <p14:tracePt t="43826" x="2392363" y="5461000"/>
          <p14:tracePt t="43831" x="2332038" y="5446713"/>
          <p14:tracePt t="43839" x="2292350" y="5446713"/>
          <p14:tracePt t="43852" x="2236788" y="5456238"/>
          <p14:tracePt t="43854" x="2205038" y="5465763"/>
          <p14:tracePt t="43860" x="2173288" y="5483225"/>
          <p14:tracePt t="43867" x="2154238" y="5514975"/>
          <p14:tracePt t="43875" x="2122488" y="5538788"/>
          <p14:tracePt t="43881" x="2105025" y="5565775"/>
          <p14:tracePt t="43888" x="2081213" y="5611813"/>
          <p14:tracePt t="43900" x="2068513" y="5670550"/>
          <p14:tracePt t="43902" x="2068513" y="5711825"/>
          <p14:tracePt t="43909" x="2068513" y="5767388"/>
          <p14:tracePt t="43916" x="2076450" y="5807075"/>
          <p14:tracePt t="43924" x="2100263" y="5853113"/>
          <p14:tracePt t="43930" x="2117725" y="5884863"/>
          <p14:tracePt t="43938" x="2163763" y="5918200"/>
          <p14:tracePt t="43945" x="2214563" y="5986463"/>
          <p14:tracePt t="43952" x="2295525" y="6022975"/>
          <p14:tracePt t="43958" x="2378075" y="6064250"/>
          <p14:tracePt t="43966" x="2460625" y="6103938"/>
          <p14:tracePt t="43975" x="2555875" y="6132513"/>
          <p14:tracePt t="43980" x="2628900" y="6145213"/>
          <p14:tracePt t="43994" x="2784475" y="6159500"/>
          <p14:tracePt t="44001" x="2820988" y="6159500"/>
          <p14:tracePt t="44008" x="2862263" y="6159500"/>
          <p14:tracePt t="44016" x="2903538" y="6159500"/>
          <p14:tracePt t="44024" x="2921000" y="6159500"/>
          <p14:tracePt t="44030" x="2930525" y="6154738"/>
          <p14:tracePt t="44037" x="2940050" y="6154738"/>
          <p14:tracePt t="44045" x="2944813" y="6154738"/>
          <p14:tracePt t="44051" x="2954338" y="6154738"/>
          <p14:tracePt t="44058" x="2971800" y="6154738"/>
          <p14:tracePt t="44136" x="2976563" y="6154738"/>
          <p14:tracePt t="44143" x="2986088" y="6154738"/>
          <p14:tracePt t="44880" x="2986088" y="6118225"/>
          <p14:tracePt t="44887" x="2994025" y="6091238"/>
          <p14:tracePt t="44894" x="2994025" y="6049963"/>
          <p14:tracePt t="44903" x="2994025" y="6018213"/>
          <p14:tracePt t="44909" x="2994025" y="5999163"/>
          <p14:tracePt t="44916" x="2994025" y="5981700"/>
          <p14:tracePt t="44922" x="2994025" y="5976938"/>
          <p14:tracePt t="44930" x="2994025" y="5949950"/>
          <p14:tracePt t="44937" x="2994025" y="5940425"/>
          <p14:tracePt t="44945" x="2994025" y="5935663"/>
          <p14:tracePt t="44951" x="2994025" y="5926138"/>
          <p14:tracePt t="44959" x="2994025" y="5918200"/>
          <p14:tracePt t="44965" x="2994025" y="5908675"/>
          <p14:tracePt t="44972" x="2994025" y="5903913"/>
          <p14:tracePt t="44979" x="2994025" y="5894388"/>
          <p14:tracePt t="44986" x="2994025" y="5884863"/>
          <p14:tracePt t="44995" x="2994025" y="5872163"/>
          <p14:tracePt t="45000" x="2994025" y="5862638"/>
          <p14:tracePt t="45008" x="2994025" y="5853113"/>
          <p14:tracePt t="45022" x="2994025" y="5848350"/>
          <p14:tracePt t="45044" x="2994025" y="5840413"/>
          <p14:tracePt t="45057" x="2994025" y="5830888"/>
          <p14:tracePt t="45100" x="2994025" y="5821363"/>
          <p14:tracePt t="45978" x="2971800" y="5816600"/>
          <p14:tracePt t="45990" x="2954338" y="5803900"/>
          <p14:tracePt t="45993" x="2935288" y="5794375"/>
          <p14:tracePt t="46000" x="2908300" y="5784850"/>
          <p14:tracePt t="46007" x="2889250" y="5775325"/>
          <p14:tracePt t="46014" x="2867025" y="5767388"/>
          <p14:tracePt t="46022" x="2862263" y="5767388"/>
          <p14:tracePt t="46028" x="2852738" y="5767388"/>
          <p14:tracePt t="46035" x="2844800" y="5767388"/>
          <p14:tracePt t="46043" x="2840038" y="5767388"/>
          <p14:tracePt t="46049" x="2830513" y="5767388"/>
          <p14:tracePt t="46057" x="2811463" y="5767388"/>
          <p14:tracePt t="46106" x="2825750" y="5767388"/>
          <p14:tracePt t="46113" x="2835275" y="5767388"/>
          <p14:tracePt t="46120" x="2844800" y="5767388"/>
          <p14:tracePt t="46128" x="2847975" y="5767388"/>
          <p14:tracePt t="46134" x="2857500" y="5767388"/>
          <p14:tracePt t="46141" x="2867025" y="5767388"/>
          <p14:tracePt t="46148" x="2871788" y="5767388"/>
          <p14:tracePt t="46156" x="2881313" y="5767388"/>
          <p14:tracePt t="46170" x="2889250" y="5767388"/>
          <p14:tracePt t="46182" x="2898775" y="5767388"/>
          <p14:tracePt t="46190" x="2913063" y="5767388"/>
          <p14:tracePt t="46219" x="2921000" y="5767388"/>
          <p14:tracePt t="46485" x="2921000" y="5770563"/>
          <p14:tracePt t="46488" x="2921000" y="5780088"/>
          <p14:tracePt t="46495" x="2921000" y="5794375"/>
          <p14:tracePt t="46502" x="2921000" y="5803900"/>
          <p14:tracePt t="46511" x="2921000" y="5811838"/>
          <p14:tracePt t="46517" x="2921000" y="5816600"/>
          <p14:tracePt t="46524" x="2921000" y="5826125"/>
          <p14:tracePt t="46531" x="2921000" y="5835650"/>
          <p14:tracePt t="46538" x="2921000" y="5840413"/>
          <p14:tracePt t="46545" x="2921000" y="5848350"/>
          <p14:tracePt t="46552" x="2921000" y="5857875"/>
          <p14:tracePt t="46595" x="2921000" y="5853113"/>
          <p14:tracePt t="46602" x="2921000" y="5843588"/>
          <p14:tracePt t="46609" x="2921000" y="5830888"/>
          <p14:tracePt t="46616" x="2921000" y="5799138"/>
          <p14:tracePt t="46623" x="2903538" y="5757863"/>
          <p14:tracePt t="46630" x="2894013" y="5726113"/>
          <p14:tracePt t="46637" x="2884488" y="5697538"/>
          <p14:tracePt t="46645" x="2871788" y="5665788"/>
          <p14:tracePt t="46651" x="2862263" y="5648325"/>
          <p14:tracePt t="46660" x="2857500" y="5638800"/>
          <p14:tracePt t="46666" x="2847975" y="5634038"/>
          <p14:tracePt t="46673" x="2847975" y="5624513"/>
          <p14:tracePt t="46729" x="2847975" y="5629275"/>
          <p14:tracePt t="46736" x="2847975" y="5634038"/>
          <p14:tracePt t="46743" x="2847975" y="5643563"/>
          <p14:tracePt t="46750" x="2847975" y="5653088"/>
          <p14:tracePt t="46760" x="2847975" y="5657850"/>
          <p14:tracePt t="46765" x="2847975" y="5675313"/>
          <p14:tracePt t="46772" x="2847975" y="5684838"/>
          <p14:tracePt t="46779" x="2847975" y="5689600"/>
          <p14:tracePt t="46786" x="2847975" y="5697538"/>
          <p14:tracePt t="46794" x="2847975" y="5707063"/>
          <p14:tracePt t="46871" x="2847975" y="5702300"/>
          <p14:tracePt t="46877" x="2847975" y="5694363"/>
          <p14:tracePt t="46893" x="2847975" y="5689600"/>
          <p14:tracePt t="46970" x="2847975" y="5697538"/>
          <p14:tracePt t="46977" x="2847975" y="5707063"/>
          <p14:tracePt t="46984" x="2847975" y="5711825"/>
          <p14:tracePt t="46993" x="2847975" y="5721350"/>
          <p14:tracePt t="46998" x="2847975" y="5730875"/>
          <p14:tracePt t="47006" x="2847975" y="5738813"/>
          <p14:tracePt t="47076" x="2840038" y="5738813"/>
          <p14:tracePt t="47097" x="2835275" y="5738813"/>
          <p14:tracePt t="47140" x="2825750" y="5738813"/>
          <p14:tracePt t="47736" x="2913063" y="5794375"/>
          <p14:tracePt t="47743" x="3063875" y="5884863"/>
          <p14:tracePt t="47750" x="3282950" y="5972175"/>
          <p14:tracePt t="47756" x="3487738" y="6054725"/>
          <p14:tracePt t="47764" x="3706813" y="6103938"/>
          <p14:tracePt t="47771" x="3925888" y="6154738"/>
          <p14:tracePt t="47778" x="4135438" y="6186488"/>
          <p14:tracePt t="47785" x="4300538" y="6218238"/>
          <p14:tracePt t="47794" x="4464050" y="6232525"/>
          <p14:tracePt t="47799" x="4610100" y="6246813"/>
          <p14:tracePt t="47806" x="4756150" y="6264275"/>
          <p14:tracePt t="47814" x="4884738" y="6264275"/>
          <p14:tracePt t="47820" x="4979988" y="6264275"/>
          <p14:tracePt t="47827" x="5089525" y="6264275"/>
          <p14:tracePt t="47834" x="5218113" y="6264275"/>
          <p14:tracePt t="47841" x="5345113" y="6264275"/>
          <p14:tracePt t="47849" x="5473700" y="6264275"/>
          <p14:tracePt t="47856" x="5583238" y="6264275"/>
          <p14:tracePt t="47863" x="5661025" y="6254750"/>
          <p14:tracePt t="47870" x="5751513" y="6242050"/>
          <p14:tracePt t="47878" x="5829300" y="6227763"/>
          <p14:tracePt t="47898" x="5948363" y="6186488"/>
          <p14:tracePt t="47905" x="5967413" y="6176963"/>
          <p14:tracePt t="47913" x="5970588" y="6169025"/>
          <p14:tracePt t="47919" x="5980113" y="6159500"/>
          <p14:tracePt t="47927" x="5989638" y="6149975"/>
          <p14:tracePt t="47934" x="5999163" y="6149975"/>
          <p14:tracePt t="47941" x="6003925" y="6145213"/>
          <p14:tracePt t="47948" x="6003925" y="6137275"/>
          <p14:tracePt t="47955" x="6003925" y="6118225"/>
          <p14:tracePt t="47962" x="6003925" y="6113463"/>
          <p14:tracePt t="47969" x="6003925" y="6103938"/>
          <p14:tracePt t="47978" x="6003925" y="6086475"/>
          <p14:tracePt t="47983" x="5999163" y="6067425"/>
          <p14:tracePt t="47990" x="5989638" y="6049963"/>
          <p14:tracePt t="47997" x="5980113" y="6022975"/>
          <p14:tracePt t="48004" x="5970588" y="5999163"/>
          <p14:tracePt t="48011" x="5962650" y="5981700"/>
          <p14:tracePt t="48019" x="5953125" y="5962650"/>
          <p14:tracePt t="48028" x="5943600" y="5957888"/>
          <p14:tracePt t="48033" x="5934075" y="5949950"/>
          <p14:tracePt t="48039" x="5921375" y="5940425"/>
          <p14:tracePt t="48048" x="5911850" y="5930900"/>
          <p14:tracePt t="48054" x="5902325" y="5926138"/>
          <p14:tracePt t="48061" x="5897563" y="5926138"/>
          <p14:tracePt t="48125" x="5916613" y="5926138"/>
          <p14:tracePt t="48132" x="5957888" y="5930900"/>
          <p14:tracePt t="48139" x="5999163" y="5940425"/>
          <p14:tracePt t="48147" x="6057900" y="5954713"/>
          <p14:tracePt t="48153" x="6116638" y="5962650"/>
          <p14:tracePt t="48161" x="6199188" y="5991225"/>
          <p14:tracePt t="48167" x="6240463" y="5999163"/>
          <p14:tracePt t="48175" x="6299200" y="6013450"/>
          <p14:tracePt t="48184" x="6340475" y="6022975"/>
          <p14:tracePt t="48188" x="6386513" y="6035675"/>
          <p14:tracePt t="48195" x="6427788" y="6045200"/>
          <p14:tracePt t="48203" x="6445250" y="6064250"/>
          <p14:tracePt t="48211" x="6464300" y="6072188"/>
          <p14:tracePt t="48217" x="6473825" y="6081713"/>
          <p14:tracePt t="48224" x="6481763" y="6081713"/>
          <p14:tracePt t="48231" x="6486525" y="6081713"/>
          <p14:tracePt t="48238" x="6505575" y="6091238"/>
          <p14:tracePt t="48245" x="6515100" y="6091238"/>
          <p14:tracePt t="48252" x="6518275" y="6091238"/>
          <p14:tracePt t="51320" x="6496050" y="6054725"/>
          <p14:tracePt t="51329" x="6459538" y="6008688"/>
          <p14:tracePt t="51335" x="6408738" y="5940425"/>
          <p14:tracePt t="51342" x="6372225" y="5894388"/>
          <p14:tracePt t="51349" x="6318250" y="5830888"/>
          <p14:tracePt t="51356" x="6254750" y="5762625"/>
          <p14:tracePt t="51366" x="6199188" y="5694363"/>
          <p14:tracePt t="51370" x="6116638" y="5638800"/>
          <p14:tracePt t="51378" x="6048375" y="5575300"/>
          <p14:tracePt t="51386" x="5970588" y="5534025"/>
          <p14:tracePt t="51391" x="5907088" y="5492750"/>
          <p14:tracePt t="51399" x="5807075" y="5438775"/>
          <p14:tracePt t="51406" x="5707063" y="5397500"/>
          <p14:tracePt t="51414" x="5629275" y="5368925"/>
          <p14:tracePt t="51420" x="5532438" y="5341938"/>
          <p14:tracePt t="51427" x="5437188" y="5327650"/>
          <p14:tracePt t="51435" x="5378450" y="5314950"/>
          <p14:tracePt t="51441" x="5300663" y="5291138"/>
          <p14:tracePt t="51449" x="5259388" y="5291138"/>
          <p14:tracePt t="51455" x="5203825" y="5291138"/>
          <p14:tracePt t="51462" x="5176838" y="5291138"/>
          <p14:tracePt t="51470" x="5154613" y="5305425"/>
          <p14:tracePt t="51476" x="5135563" y="5314950"/>
          <p14:tracePt t="51485" x="5118100" y="5324475"/>
          <p14:tracePt t="51490" x="5108575" y="5332413"/>
          <p14:tracePt t="51499" x="5103813" y="5351463"/>
          <p14:tracePt t="51505" x="5103813" y="5364163"/>
          <p14:tracePt t="51512" x="5103813" y="5405438"/>
          <p14:tracePt t="51519" x="5108575" y="5451475"/>
          <p14:tracePt t="51526" x="5145088" y="5514975"/>
          <p14:tracePt t="51534" x="5199063" y="5580063"/>
          <p14:tracePt t="51540" x="5300663" y="5653088"/>
          <p14:tracePt t="51548" x="5418138" y="5738813"/>
          <p14:tracePt t="51555" x="5568950" y="5830888"/>
          <p14:tracePt t="51561" x="5761038" y="5894388"/>
          <p14:tracePt t="51570" x="5943600" y="5940425"/>
          <p14:tracePt t="51576" x="6126163" y="5957888"/>
          <p14:tracePt t="51582" x="6291263" y="5957888"/>
          <p14:tracePt t="51590" x="6454775" y="5957888"/>
          <p14:tracePt t="51598" x="6600825" y="5945188"/>
          <p14:tracePt t="51604" x="6734175" y="5918200"/>
          <p14:tracePt t="51611" x="6848475" y="5876925"/>
          <p14:tracePt t="51619" x="6948488" y="5816600"/>
          <p14:tracePt t="51625" x="7011988" y="5780088"/>
          <p14:tracePt t="51633" x="7075488" y="5726113"/>
          <p14:tracePt t="51639" x="7131050" y="5661025"/>
          <p14:tracePt t="51648" x="7194550" y="5607050"/>
          <p14:tracePt t="51653" x="7235825" y="5543550"/>
          <p14:tracePt t="51660" x="7267575" y="5497513"/>
          <p14:tracePt t="51669" x="7318375" y="5446713"/>
          <p14:tracePt t="51675" x="7345363" y="5383213"/>
          <p14:tracePt t="51682" x="7354888" y="5341938"/>
          <p14:tracePt t="51689" x="7367588" y="5264150"/>
          <p14:tracePt t="51698" x="7367588" y="5210175"/>
          <p14:tracePt t="51703" x="7359650" y="5149850"/>
          <p14:tracePt t="51710" x="7350125" y="5108575"/>
          <p14:tracePt t="51718" x="7335838" y="5049838"/>
          <p14:tracePt t="51725" x="7304088" y="5018088"/>
          <p14:tracePt t="51732" x="7286625" y="4986338"/>
          <p14:tracePt t="51739" x="7253288" y="4954588"/>
          <p14:tracePt t="51748" x="7189788" y="4930775"/>
          <p14:tracePt t="51753" x="7131050" y="4903788"/>
          <p14:tracePt t="51760" x="7016750" y="4876800"/>
          <p14:tracePt t="51767" x="6902450" y="4862513"/>
          <p14:tracePt t="51774" x="6792913" y="4862513"/>
          <p14:tracePt t="51782" x="6646863" y="4872038"/>
          <p14:tracePt t="51788" x="6537325" y="4884738"/>
          <p14:tracePt t="51796" x="6386513" y="4930775"/>
          <p14:tracePt t="51802" x="6254750" y="4959350"/>
          <p14:tracePt t="51809" x="6121400" y="5018088"/>
          <p14:tracePt t="51817" x="6007100" y="5064125"/>
          <p14:tracePt t="51824" x="5907088" y="5105400"/>
          <p14:tracePt t="51832" x="5824538" y="5159375"/>
          <p14:tracePt t="51839" x="5746750" y="5200650"/>
          <p14:tracePt t="51845" x="5697538" y="5237163"/>
          <p14:tracePt t="51854" x="5629275" y="5305425"/>
          <p14:tracePt t="51859" x="5597525" y="5351463"/>
          <p14:tracePt t="51866" x="5556250" y="5414963"/>
          <p14:tracePt t="51873" x="5505450" y="5465763"/>
          <p14:tracePt t="51884" x="5483225" y="5524500"/>
          <p14:tracePt t="51888" x="5459413" y="5570538"/>
          <p14:tracePt t="51895" x="5451475" y="5616575"/>
          <p14:tracePt t="51903" x="5451475" y="5670550"/>
          <p14:tracePt t="51908" x="5451475" y="5711825"/>
          <p14:tracePt t="51924" x="5454650" y="5753100"/>
          <p14:tracePt t="51925" x="5478463" y="5799138"/>
          <p14:tracePt t="51932" x="5527675" y="5848350"/>
          <p14:tracePt t="51938" x="5629275" y="5921375"/>
          <p14:tracePt t="51944" x="5761038" y="5962650"/>
          <p14:tracePt t="51952" x="5911850" y="6027738"/>
          <p14:tracePt t="51958" x="6076950" y="6054725"/>
          <p14:tracePt t="51966" x="6223000" y="6054725"/>
          <p14:tracePt t="51972" x="6350000" y="6054725"/>
          <p14:tracePt t="51982" x="6464300" y="6045200"/>
          <p14:tracePt t="51987" x="6537325" y="6030913"/>
          <p14:tracePt t="51993" x="6619875" y="6003925"/>
          <p14:tracePt t="52001" x="6661150" y="5994400"/>
          <p14:tracePt t="52008" x="6719888" y="5972175"/>
          <p14:tracePt t="52015" x="6751638" y="5962650"/>
          <p14:tracePt t="52022" x="6770688" y="5954713"/>
          <p14:tracePt t="52029" x="6778625" y="5945188"/>
          <p14:tracePt t="52037" x="6788150" y="5935663"/>
          <p14:tracePt t="52043" x="6792913" y="5926138"/>
          <p14:tracePt t="52051" x="6792913" y="5913438"/>
          <p14:tracePt t="52057" x="6792913" y="5903913"/>
          <p14:tracePt t="52065" x="6792913" y="5894388"/>
          <p14:tracePt t="52071" x="6792913" y="5889625"/>
          <p14:tracePt t="52079" x="6783388" y="5881688"/>
          <p14:tracePt t="52086" x="6775450" y="5872163"/>
          <p14:tracePt t="52092" x="6765925" y="5872163"/>
          <p14:tracePt t="52101" x="6761163" y="5872163"/>
          <p14:tracePt t="52107" x="6751638" y="5872163"/>
          <p14:tracePt t="52115" x="6742113" y="5872163"/>
          <p14:tracePt t="52803" x="6697663" y="5862638"/>
          <p14:tracePt t="52808" x="6619875" y="5848350"/>
          <p14:tracePt t="52816" x="6542088" y="5848350"/>
          <p14:tracePt t="52823" x="6469063" y="5848350"/>
          <p14:tracePt t="52830" x="6413500" y="5848350"/>
          <p14:tracePt t="52837" x="6340475" y="5848350"/>
          <p14:tracePt t="52845" x="6262688" y="5848350"/>
          <p14:tracePt t="52851" x="6223000" y="5857875"/>
          <p14:tracePt t="52858" x="6181725" y="5867400"/>
          <p14:tracePt t="52865" x="6135688" y="5876925"/>
          <p14:tracePt t="52872" x="6108700" y="5884863"/>
          <p14:tracePt t="52879" x="6089650" y="5894388"/>
          <p14:tracePt t="52897" x="6040438" y="5918200"/>
          <p14:tracePt t="52903" x="6021388" y="5918200"/>
          <p14:tracePt t="52908" x="6016625" y="5918200"/>
          <p14:tracePt t="52915" x="6007100" y="5921375"/>
          <p14:tracePt t="52922" x="5999163" y="5921375"/>
          <p14:tracePt t="52929" x="5989638" y="5921375"/>
          <p14:tracePt t="52936" x="5975350" y="5930900"/>
          <p14:tracePt t="52945" x="5967413" y="5930900"/>
          <p14:tracePt t="52950" x="5957888" y="5930900"/>
          <p14:tracePt t="52978" x="5957888" y="5940425"/>
          <p14:tracePt t="52985" x="5957888" y="5957888"/>
          <p14:tracePt t="52994" x="5962650" y="5962650"/>
          <p14:tracePt t="53000" x="5970588" y="5972175"/>
          <p14:tracePt t="53007" x="5999163" y="5981700"/>
          <p14:tracePt t="53015" x="6026150" y="5991225"/>
          <p14:tracePt t="53021" x="6067425" y="5999163"/>
          <p14:tracePt t="53028" x="6126163" y="5999163"/>
          <p14:tracePt t="53036" x="6167438" y="5999163"/>
          <p14:tracePt t="53044" x="6223000" y="5999163"/>
          <p14:tracePt t="53049" x="6262688" y="5999163"/>
          <p14:tracePt t="53056" x="6303963" y="5999163"/>
          <p14:tracePt t="53064" x="6332538" y="5999163"/>
          <p14:tracePt t="53071" x="6359525" y="5999163"/>
          <p14:tracePt t="53078" x="6376988" y="5999163"/>
          <p14:tracePt t="53086" x="6408738" y="6013450"/>
          <p14:tracePt t="53092" x="6427788" y="6013450"/>
          <p14:tracePt t="53099" x="6432550" y="6013450"/>
          <p14:tracePt t="53106" x="6442075" y="6013450"/>
          <p14:tracePt t="53114" x="6450013" y="6013450"/>
          <p14:tracePt t="53120" x="6454775" y="6018213"/>
          <p14:tracePt t="53128" x="6464300" y="6027738"/>
          <p14:tracePt t="53134" x="6481763" y="6035675"/>
          <p14:tracePt t="54155" x="6432550" y="6030913"/>
          <p14:tracePt t="54161" x="6354763" y="6018213"/>
          <p14:tracePt t="54169" x="6276975" y="6018213"/>
          <p14:tracePt t="54176" x="6186488" y="6018213"/>
          <p14:tracePt t="54183" x="6094413" y="6018213"/>
          <p14:tracePt t="54190" x="6035675" y="6022975"/>
          <p14:tracePt t="54197" x="5957888" y="6035675"/>
          <p14:tracePt t="54204" x="5916613" y="6045200"/>
          <p14:tracePt t="54214" x="5857875" y="6059488"/>
          <p14:tracePt t="54219" x="5824538" y="6067425"/>
          <p14:tracePt t="54225" x="5807075" y="6076950"/>
          <p14:tracePt t="54233" x="5788025" y="6086475"/>
          <p14:tracePt t="54239" x="5761038" y="6100763"/>
          <p14:tracePt t="54246" x="5751513" y="6103938"/>
          <p14:tracePt t="54253" x="5743575" y="6113463"/>
          <p14:tracePt t="54261" x="5734050" y="6132513"/>
          <p14:tracePt t="54269" x="5724525" y="6149975"/>
          <p14:tracePt t="54275" x="5724525" y="6169025"/>
          <p14:tracePt t="54283" x="5724525" y="6181725"/>
          <p14:tracePt t="54289" x="5724525" y="6200775"/>
          <p14:tracePt t="54296" x="5724525" y="6232525"/>
          <p14:tracePt t="54303" x="5729288" y="6249988"/>
          <p14:tracePt t="54310" x="5738813" y="6269038"/>
          <p14:tracePt t="54317" x="5746750" y="6286500"/>
          <p14:tracePt t="54325" x="5761038" y="6319838"/>
          <p14:tracePt t="54333" x="5788025" y="6337300"/>
          <p14:tracePt t="54339" x="5811838" y="6356350"/>
          <p14:tracePt t="54346" x="5829300" y="6364288"/>
          <p14:tracePt t="54353" x="5848350" y="6373813"/>
          <p14:tracePt t="54360" x="5865813" y="6369050"/>
          <p14:tracePt t="54368" x="5897563" y="6359525"/>
          <p14:tracePt t="54374" x="5916613" y="6351588"/>
          <p14:tracePt t="54381" x="5934075" y="6342063"/>
          <p14:tracePt t="54388" x="5938838" y="6332538"/>
          <p14:tracePt t="54396" x="5948363" y="6327775"/>
          <p14:tracePt t="54403" x="5957888" y="6310313"/>
          <p14:tracePt t="54409" x="5989638" y="6300788"/>
          <p14:tracePt t="54417" x="5994400" y="6291263"/>
          <p14:tracePt t="54424" x="6003925" y="6283325"/>
          <p14:tracePt t="54431" x="6011863" y="6278563"/>
          <p14:tracePt t="54438" x="6016625" y="6269038"/>
          <p14:tracePt t="54446" x="6026150" y="6259513"/>
          <p14:tracePt t="54452" x="6035675" y="6242050"/>
          <p14:tracePt t="54459" x="6043613" y="6223000"/>
          <p14:tracePt t="54468" x="6062663" y="6205538"/>
          <p14:tracePt t="54474" x="6072188" y="6196013"/>
          <p14:tracePt t="54480" x="6080125" y="6191250"/>
          <p14:tracePt t="54488" x="6084888" y="6181725"/>
          <p14:tracePt t="54497" x="6094413" y="6173788"/>
          <p14:tracePt t="54502" x="6094413" y="6169025"/>
          <p14:tracePt t="54509" x="6094413" y="6159500"/>
          <p14:tracePt t="54516" x="6094413" y="6140450"/>
          <p14:tracePt t="54523" x="6094413" y="6137275"/>
          <p14:tracePt t="54530" x="6094413" y="6127750"/>
          <p14:tracePt t="54537" x="6094413" y="6118225"/>
          <p14:tracePt t="54546" x="6094413" y="6108700"/>
          <p14:tracePt t="54552" x="6094413" y="6103938"/>
          <p14:tracePt t="54558" x="6094413" y="6096000"/>
          <p14:tracePt t="54566" x="6094413" y="6086475"/>
          <p14:tracePt t="54573" x="6094413" y="6081713"/>
          <p14:tracePt t="54580" x="6094413" y="6072188"/>
          <p14:tracePt t="54587" x="6094413" y="6064250"/>
          <p14:tracePt t="54594" x="6089650" y="6054725"/>
          <p14:tracePt t="54601" x="6084888" y="6049963"/>
          <p14:tracePt t="54608" x="6076950" y="6040438"/>
          <p14:tracePt t="54616" x="6067425" y="6030913"/>
          <p14:tracePt t="54622" x="6053138" y="6022975"/>
          <p14:tracePt t="54636" x="6053138" y="6018213"/>
          <p14:tracePt t="54711" x="6062663" y="6018213"/>
          <p14:tracePt t="54715" x="6072188" y="6018213"/>
          <p14:tracePt t="54721" x="6089650" y="6018213"/>
          <p14:tracePt t="54730" x="6116638" y="6008688"/>
          <p14:tracePt t="54736" x="6176963" y="5981700"/>
          <p14:tracePt t="54746" x="6218238" y="5972175"/>
          <p14:tracePt t="54750" x="6296025" y="5957888"/>
          <p14:tracePt t="54757" x="6372225" y="5949950"/>
          <p14:tracePt t="54764" x="6450013" y="5935663"/>
          <p14:tracePt t="54771" x="6523038" y="5921375"/>
          <p14:tracePt t="54780" x="6569075" y="5913438"/>
          <p14:tracePt t="54786" x="6596063" y="5899150"/>
          <p14:tracePt t="54793" x="6637338" y="5889625"/>
          <p14:tracePt t="54801" x="6661150" y="5872163"/>
          <p14:tracePt t="54806" x="6678613" y="5862638"/>
          <p14:tracePt t="54814" x="6697663" y="5853113"/>
          <p14:tracePt t="54821" x="6738938" y="5840413"/>
          <p14:tracePt t="54829" x="6756400" y="5830888"/>
          <p14:tracePt t="54835" x="6788150" y="5821363"/>
          <p14:tracePt t="54842" x="6807200" y="5811838"/>
          <p14:tracePt t="54849" x="6834188" y="5803900"/>
          <p14:tracePt t="54856" x="6856413" y="5794375"/>
          <p14:tracePt t="54863" x="6870700" y="5794375"/>
          <p14:tracePt t="54870" x="6888163" y="5794375"/>
          <p14:tracePt t="54879" x="6897688" y="5794375"/>
          <p14:tracePt t="54900" x="6929438" y="5794375"/>
          <p14:tracePt t="54906" x="6938963" y="5794375"/>
          <p14:tracePt t="54913" x="6943725" y="5794375"/>
          <p14:tracePt t="55012" x="6943725" y="5784850"/>
          <p14:tracePt t="55408" x="6943725" y="5789613"/>
          <p14:tracePt t="55417" x="6934200" y="5807075"/>
          <p14:tracePt t="55423" x="6924675" y="5811838"/>
          <p14:tracePt t="55430" x="6907213" y="5821363"/>
          <p14:tracePt t="55437" x="6902450" y="5830888"/>
          <p14:tracePt t="55444" x="6892925" y="5848350"/>
          <p14:tracePt t="55451" x="6884988" y="5853113"/>
          <p14:tracePt t="55458" x="6875463" y="5862638"/>
          <p14:tracePt t="55467" x="6870700" y="5872163"/>
          <p14:tracePt t="55472" x="6861175" y="5881688"/>
          <p14:tracePt t="55479" x="6851650" y="5884863"/>
          <p14:tracePt t="55488" x="6851650" y="5894388"/>
          <p14:tracePt t="55494" x="6851650" y="5903913"/>
          <p14:tracePt t="55500" x="6851650" y="5908675"/>
          <p14:tracePt t="55508" x="6851650" y="5918200"/>
          <p14:tracePt t="55517" x="6851650" y="5926138"/>
          <p14:tracePt t="55522" x="6851650" y="5935663"/>
          <p14:tracePt t="55529" x="6851650" y="5940425"/>
          <p14:tracePt t="55536" x="6851650" y="5949950"/>
          <p14:tracePt t="55543" x="6851650" y="5957888"/>
          <p14:tracePt t="55550" x="6851650" y="5962650"/>
          <p14:tracePt t="55557" x="6851650" y="5972175"/>
        </p14:tracePtLst>
      </p14:laserTraceLst>
    </p:ext>
  </p:extLs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Example Problem</a:t>
            </a:r>
            <a:endParaRPr lang="en-US" dirty="0">
              <a:solidFill>
                <a:srgbClr val="CC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529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910385"/>
            <a:ext cx="8915400" cy="5029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opper wires used to transport electrical current heat up because of the resistance in the wire. If a </a:t>
            </a:r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140 g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wire gains </a:t>
            </a:r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280 J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of heat, what is the change in temperature of the wire? Specific heat of </a:t>
            </a:r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Cu = 0.384 J/</a:t>
            </a:r>
            <a:r>
              <a:rPr lang="en-US" dirty="0" err="1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g</a:t>
            </a:r>
            <a:r>
              <a:rPr lang="en-US" baseline="30000" dirty="0" err="1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o</a:t>
            </a:r>
            <a:r>
              <a:rPr lang="en-US" dirty="0" err="1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C</a:t>
            </a:r>
            <a:endParaRPr lang="en-US" dirty="0">
              <a:solidFill>
                <a:srgbClr val="0000FF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buNone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7"/>
          <a:srcRect b="57495"/>
          <a:stretch/>
        </p:blipFill>
        <p:spPr>
          <a:xfrm>
            <a:off x="2585892" y="2658414"/>
            <a:ext cx="3176786" cy="85194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216644"/>
              </p:ext>
            </p:extLst>
          </p:nvPr>
        </p:nvGraphicFramePr>
        <p:xfrm>
          <a:off x="3868738" y="5592763"/>
          <a:ext cx="15700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8" imgW="533160" imgH="203040" progId="Equation.3">
                  <p:embed/>
                </p:oleObj>
              </mc:Choice>
              <mc:Fallback>
                <p:oleObj name="Equation" r:id="rId8" imgW="533160" imgH="203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68738" y="5592763"/>
                        <a:ext cx="1570037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690994"/>
              </p:ext>
            </p:extLst>
          </p:nvPr>
        </p:nvGraphicFramePr>
        <p:xfrm>
          <a:off x="1633716" y="3886483"/>
          <a:ext cx="16875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10" imgW="609480" imgH="393480" progId="Equation.3">
                  <p:embed/>
                </p:oleObj>
              </mc:Choice>
              <mc:Fallback>
                <p:oleObj name="Equation" r:id="rId10" imgW="609480" imgH="39348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33716" y="3886483"/>
                        <a:ext cx="1687513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064649"/>
              </p:ext>
            </p:extLst>
          </p:nvPr>
        </p:nvGraphicFramePr>
        <p:xfrm>
          <a:off x="3586601" y="3879628"/>
          <a:ext cx="3552825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12" imgW="1282680" imgH="609480" progId="Equation.3">
                  <p:embed/>
                </p:oleObj>
              </mc:Choice>
              <mc:Fallback>
                <p:oleObj name="Equation" r:id="rId12" imgW="1282680" imgH="60948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86601" y="3879628"/>
                        <a:ext cx="3552825" cy="169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DD977365-B7B2-4F45-B1F0-4F527EE3464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6842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7991"/>
    </mc:Choice>
    <mc:Fallback xmlns="">
      <p:transition spd="slow" advTm="979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361" x="6819900" y="5913438"/>
          <p14:tracePt t="6366" x="6765925" y="5811838"/>
          <p14:tracePt t="6378" x="6697663" y="5762625"/>
          <p14:tracePt t="6381" x="6642100" y="5680075"/>
          <p14:tracePt t="6388" x="6578600" y="5611813"/>
          <p14:tracePt t="6395" x="6523038" y="5529263"/>
          <p14:tracePt t="6404" x="6454775" y="5461000"/>
          <p14:tracePt t="6409" x="6386513" y="5378450"/>
          <p14:tracePt t="6416" x="6281738" y="5273675"/>
          <p14:tracePt t="6423" x="6194425" y="5191125"/>
          <p14:tracePt t="6432" x="6094413" y="5100638"/>
          <p14:tracePt t="6437" x="5994400" y="5013325"/>
          <p14:tracePt t="6444" x="5870575" y="4894263"/>
          <p14:tracePt t="6452" x="5751513" y="4772025"/>
          <p14:tracePt t="6458" x="5610225" y="4633913"/>
          <p14:tracePt t="6466" x="5491163" y="4516438"/>
          <p14:tracePt t="6472" x="5373688" y="4424363"/>
          <p14:tracePt t="6482" x="5254625" y="4305300"/>
          <p14:tracePt t="6487" x="5162550" y="4200525"/>
          <p14:tracePt t="6493" x="5081588" y="4117975"/>
          <p14:tracePt t="6504" x="5008563" y="4032250"/>
          <p14:tracePt t="6508" x="4943475" y="3967163"/>
          <p14:tracePt t="6515" x="4889500" y="3898900"/>
          <p14:tracePt t="6522" x="4826000" y="3849688"/>
          <p14:tracePt t="6531" x="4789488" y="3798888"/>
          <p14:tracePt t="6536" x="4756150" y="3767138"/>
          <p14:tracePt t="6543" x="4711700" y="3735388"/>
          <p14:tracePt t="6553" x="4675188" y="3684588"/>
          <p14:tracePt t="6557" x="4643438" y="3652838"/>
          <p14:tracePt t="6565" x="4597400" y="3630613"/>
          <p14:tracePt t="6572" x="4578350" y="3611563"/>
          <p14:tracePt t="6581" x="4556125" y="3579813"/>
          <p14:tracePt t="6587" x="4537075" y="3560763"/>
          <p14:tracePt t="6593" x="4519613" y="3552825"/>
          <p14:tracePt t="6601" x="4487863" y="3543300"/>
          <p14:tracePt t="6607" x="4478338" y="3533775"/>
          <p14:tracePt t="6615" x="4473575" y="3533775"/>
          <p14:tracePt t="6621" x="4464050" y="3533775"/>
          <p14:tracePt t="6629" x="4456113" y="3533775"/>
          <p14:tracePt t="7378" x="4405313" y="3492500"/>
          <p14:tracePt t="7381" x="4286250" y="3387725"/>
          <p14:tracePt t="7387" x="4144963" y="3246438"/>
          <p14:tracePt t="7394" x="4025900" y="3146425"/>
          <p14:tracePt t="7403" x="3921125" y="3041650"/>
          <p14:tracePt t="7408" x="3821113" y="2935288"/>
          <p14:tracePt t="7416" x="3721100" y="2867025"/>
          <p14:tracePt t="7424" x="3602038" y="2776538"/>
          <p14:tracePt t="7429" x="3482975" y="2716213"/>
          <p14:tracePt t="7437" x="3351213" y="2657475"/>
          <p14:tracePt t="7443" x="3232150" y="2584450"/>
          <p14:tracePt t="7453" x="3117850" y="2528888"/>
          <p14:tracePt t="7458" x="3017838" y="2455863"/>
          <p14:tracePt t="7465" x="2898775" y="2397125"/>
          <p14:tracePt t="7473" x="2784475" y="2324100"/>
          <p14:tracePt t="7479" x="2665413" y="2265363"/>
          <p14:tracePt t="7486" x="2584450" y="2195513"/>
          <p14:tracePt t="7493" x="2482850" y="2136775"/>
          <p14:tracePt t="7503" x="2401888" y="2100263"/>
          <p14:tracePt t="7509" x="2319338" y="2046288"/>
          <p14:tracePt t="7514" x="2222500" y="2000250"/>
          <p14:tracePt t="7523" x="2159000" y="1963738"/>
          <p14:tracePt t="7529" x="2076450" y="1908175"/>
          <p14:tracePt t="7537" x="1995488" y="1866900"/>
          <p14:tracePt t="7544" x="1930400" y="1830388"/>
          <p14:tracePt t="7550" x="1866900" y="1789113"/>
          <p14:tracePt t="7559" x="1820863" y="1766888"/>
          <p14:tracePt t="7564" x="1803400" y="1757363"/>
          <p14:tracePt t="7572" x="1784350" y="1749425"/>
          <p14:tracePt t="7578" x="1752600" y="1739900"/>
          <p14:tracePt t="7587" x="1747838" y="1730375"/>
          <p14:tracePt t="7933" x="1720850" y="1712913"/>
          <p14:tracePt t="7940" x="1674813" y="1693863"/>
          <p14:tracePt t="7947" x="1630363" y="1671638"/>
          <p14:tracePt t="7955" x="1584325" y="1647825"/>
          <p14:tracePt t="7961" x="1520825" y="1606550"/>
          <p14:tracePt t="7968" x="1474788" y="1584325"/>
          <p14:tracePt t="7977" x="1428750" y="1562100"/>
          <p14:tracePt t="7983" x="1370013" y="1538288"/>
          <p14:tracePt t="7989" x="1338263" y="1530350"/>
          <p14:tracePt t="7997" x="1296988" y="1506538"/>
          <p14:tracePt t="8005" x="1265238" y="1497013"/>
          <p14:tracePt t="8011" x="1231900" y="1489075"/>
          <p14:tracePt t="8017" x="1214438" y="1474788"/>
          <p14:tracePt t="8026" x="1187450" y="1465263"/>
          <p14:tracePt t="8032" x="1168400" y="1455738"/>
          <p14:tracePt t="8039" x="1158875" y="1455738"/>
          <p14:tracePt t="8046" x="1150938" y="1455738"/>
          <p14:tracePt t="8056" x="1146175" y="1452563"/>
          <p14:tracePt t="8060" x="1136650" y="1452563"/>
          <p14:tracePt t="8067" x="1127125" y="1452563"/>
          <p14:tracePt t="8075" x="1114425" y="1452563"/>
          <p14:tracePt t="8082" x="1104900" y="1452563"/>
          <p14:tracePt t="8089" x="1095375" y="1452563"/>
          <p14:tracePt t="8096" x="1085850" y="1452563"/>
          <p14:tracePt t="8103" x="1082675" y="1452563"/>
          <p14:tracePt t="8188" x="1082675" y="1443038"/>
          <p14:tracePt t="8196" x="1082675" y="1433513"/>
          <p14:tracePt t="8204" x="1100138" y="1416050"/>
          <p14:tracePt t="8210" x="1141413" y="1406525"/>
          <p14:tracePt t="8217" x="1187450" y="1397000"/>
          <p14:tracePt t="8223" x="1246188" y="1382713"/>
          <p14:tracePt t="8231" x="1287463" y="1374775"/>
          <p14:tracePt t="8239" x="1365250" y="1360488"/>
          <p14:tracePt t="8244" x="1419225" y="1360488"/>
          <p14:tracePt t="8252" x="1492250" y="1360488"/>
          <p14:tracePt t="8259" x="1552575" y="1360488"/>
          <p14:tracePt t="8266" x="1625600" y="1360488"/>
          <p14:tracePt t="8274" x="1684338" y="1360488"/>
          <p14:tracePt t="8280" x="1757363" y="1370013"/>
          <p14:tracePt t="8289" x="1817688" y="1379538"/>
          <p14:tracePt t="8294" x="1862138" y="1392238"/>
          <p14:tracePt t="8302" x="1903413" y="1401763"/>
          <p14:tracePt t="8310" x="1944688" y="1401763"/>
          <p14:tracePt t="8315" x="1971675" y="1401763"/>
          <p14:tracePt t="8322" x="2003425" y="1401763"/>
          <p14:tracePt t="8330" x="2032000" y="1401763"/>
          <p14:tracePt t="8338" x="2049463" y="1401763"/>
          <p14:tracePt t="8344" x="2068513" y="1401763"/>
          <p14:tracePt t="8351" x="2073275" y="1401763"/>
          <p14:tracePt t="8358" x="2081213" y="1401763"/>
          <p14:tracePt t="8365" x="2090738" y="1401763"/>
          <p14:tracePt t="8373" x="2100263" y="1401763"/>
          <p14:tracePt t="8380" x="2112963" y="1401763"/>
          <p14:tracePt t="8387" x="2122488" y="1401763"/>
          <p14:tracePt t="8393" x="2132013" y="1401763"/>
          <p14:tracePt t="8400" x="2136775" y="1401763"/>
          <p14:tracePt t="8408" x="2146300" y="1401763"/>
          <p14:tracePt t="8415" x="2154238" y="1401763"/>
          <p14:tracePt t="8422" x="2159000" y="1401763"/>
          <p14:tracePt t="8429" x="2168525" y="1401763"/>
          <p14:tracePt t="8436" x="2178050" y="1401763"/>
          <p14:tracePt t="8444" x="2190750" y="1401763"/>
          <p14:tracePt t="8450" x="2200275" y="1401763"/>
          <p14:tracePt t="8458" x="2219325" y="1428750"/>
          <p14:tracePt t="8464" x="2236788" y="1447800"/>
          <p14:tracePt t="8472" x="2246313" y="1455738"/>
          <p14:tracePt t="8975" x="2282825" y="1465263"/>
          <p14:tracePt t="8982" x="2355850" y="1465263"/>
          <p14:tracePt t="8989" x="2414588" y="1465263"/>
          <p14:tracePt t="8996" x="2474913" y="1479550"/>
          <p14:tracePt t="9004" x="2516188" y="1479550"/>
          <p14:tracePt t="9010" x="2555875" y="1479550"/>
          <p14:tracePt t="9017" x="2611438" y="1479550"/>
          <p14:tracePt t="9024" x="2638425" y="1479550"/>
          <p14:tracePt t="9033" x="2679700" y="1479550"/>
          <p14:tracePt t="9038" x="2711450" y="1479550"/>
          <p14:tracePt t="9046" x="2738438" y="1479550"/>
          <p14:tracePt t="9053" x="2779713" y="1489075"/>
          <p14:tracePt t="9060" x="2811463" y="1489075"/>
          <p14:tracePt t="9069" x="2825750" y="1489075"/>
          <p14:tracePt t="9074" x="2857500" y="1489075"/>
          <p14:tracePt t="9081" x="2884488" y="1489075"/>
          <p14:tracePt t="9088" x="2917825" y="1497013"/>
          <p14:tracePt t="9095" x="2944813" y="1497013"/>
          <p14:tracePt t="9110" x="2986088" y="1497013"/>
          <p14:tracePt t="9112" x="3017838" y="1497013"/>
          <p14:tracePt t="9116" x="3044825" y="1497013"/>
          <p14:tracePt t="9128" x="3086100" y="1497013"/>
          <p14:tracePt t="9131" x="3113088" y="1497013"/>
          <p14:tracePt t="9138" x="3144838" y="1497013"/>
          <p14:tracePt t="9145" x="3200400" y="1497013"/>
          <p14:tracePt t="9153" x="3241675" y="1497013"/>
          <p14:tracePt t="9159" x="3295650" y="1506538"/>
          <p14:tracePt t="9166" x="3336925" y="1506538"/>
          <p14:tracePt t="9173" x="3392488" y="1506538"/>
          <p14:tracePt t="9180" x="3446463" y="1506538"/>
          <p14:tracePt t="9186" x="3524250" y="1506538"/>
          <p14:tracePt t="9194" x="3579813" y="1506538"/>
          <p14:tracePt t="9203" x="3652838" y="1506538"/>
          <p14:tracePt t="9210" x="3711575" y="1506538"/>
          <p14:tracePt t="9216" x="3784600" y="1506538"/>
          <p14:tracePt t="9223" x="3825875" y="1506538"/>
          <p14:tracePt t="9230" x="3879850" y="1506538"/>
          <p14:tracePt t="9237" x="3908425" y="1506538"/>
          <p14:tracePt t="9244" x="3940175" y="1506538"/>
          <p14:tracePt t="9254" x="3981450" y="1506538"/>
          <p14:tracePt t="9258" x="4008438" y="1506538"/>
          <p14:tracePt t="9265" x="4035425" y="1506538"/>
          <p14:tracePt t="9272" x="4076700" y="1506538"/>
          <p14:tracePt t="9279" x="4108450" y="1506538"/>
          <p14:tracePt t="9286" x="4127500" y="1506538"/>
          <p14:tracePt t="9293" x="4144963" y="1506538"/>
          <p14:tracePt t="9302" x="4171950" y="1506538"/>
          <p14:tracePt t="9308" x="4191000" y="1506538"/>
          <p14:tracePt t="9315" x="4208463" y="1506538"/>
          <p14:tracePt t="9322" x="4222750" y="1506538"/>
          <p14:tracePt t="9329" x="4244975" y="1520825"/>
          <p14:tracePt t="9336" x="4273550" y="1520825"/>
          <p14:tracePt t="9343" x="4281488" y="1520825"/>
          <p14:tracePt t="9352" x="4295775" y="1520825"/>
          <p14:tracePt t="9357" x="4314825" y="1530350"/>
          <p14:tracePt t="9364" x="4332288" y="1530350"/>
          <p14:tracePt t="9372" x="4351338" y="1530350"/>
          <p14:tracePt t="9378" x="4359275" y="1530350"/>
          <p14:tracePt t="10087" x="4395788" y="1538288"/>
          <p14:tracePt t="10095" x="4437063" y="1538288"/>
          <p14:tracePt t="10102" x="4492625" y="1547813"/>
          <p14:tracePt t="10108" x="4533900" y="1547813"/>
          <p14:tracePt t="10116" x="4587875" y="1547813"/>
          <p14:tracePt t="10123" x="4629150" y="1547813"/>
          <p14:tracePt t="10131" x="4670425" y="1557338"/>
          <p14:tracePt t="10137" x="4702175" y="1557338"/>
          <p14:tracePt t="10146" x="4729163" y="1557338"/>
          <p14:tracePt t="10151" x="4770438" y="1570038"/>
          <p14:tracePt t="10158" x="4802188" y="1570038"/>
          <p14:tracePt t="10166" x="4829175" y="1579563"/>
          <p14:tracePt t="10172" x="4848225" y="1579563"/>
          <p14:tracePt t="10180" x="4879975" y="1589088"/>
          <p14:tracePt t="10187" x="4899025" y="1598613"/>
          <p14:tracePt t="10193" x="4926013" y="1606550"/>
          <p14:tracePt t="10201" x="4943475" y="1606550"/>
          <p14:tracePt t="10208" x="4984750" y="1606550"/>
          <p14:tracePt t="10215" x="5003800" y="1630363"/>
          <p14:tracePt t="10222" x="5035550" y="1630363"/>
          <p14:tracePt t="10230" x="5062538" y="1630363"/>
          <p14:tracePt t="10236" x="5094288" y="1630363"/>
          <p14:tracePt t="10243" x="5113338" y="1630363"/>
          <p14:tracePt t="10250" x="5140325" y="1630363"/>
          <p14:tracePt t="10257" x="5167313" y="1630363"/>
          <p14:tracePt t="10264" x="5186363" y="1639888"/>
          <p14:tracePt t="10272" x="5203825" y="1639888"/>
          <p14:tracePt t="10280" x="5222875" y="1639888"/>
          <p14:tracePt t="10285" x="5240338" y="1647825"/>
          <p14:tracePt t="10293" x="5272088" y="1647825"/>
          <p14:tracePt t="10300" x="5286375" y="1647825"/>
          <p14:tracePt t="10307" x="5308600" y="1657350"/>
          <p14:tracePt t="10315" x="5322888" y="1657350"/>
          <p14:tracePt t="10321" x="5354638" y="1666875"/>
          <p14:tracePt t="10330" x="5373688" y="1666875"/>
          <p14:tracePt t="10335" x="5391150" y="1666875"/>
          <p14:tracePt t="10343" x="5410200" y="1666875"/>
          <p14:tracePt t="10349" x="5422900" y="1666875"/>
          <p14:tracePt t="10357" x="5454650" y="1666875"/>
          <p14:tracePt t="10364" x="5473700" y="1666875"/>
          <p14:tracePt t="10371" x="5487988" y="1666875"/>
          <p14:tracePt t="10380" x="5505450" y="1666875"/>
          <p14:tracePt t="10385" x="5537200" y="1666875"/>
          <p14:tracePt t="10392" x="5556250" y="1666875"/>
          <p14:tracePt t="10399" x="5568950" y="1666875"/>
          <p14:tracePt t="10406" x="5588000" y="1666875"/>
          <p14:tracePt t="10414" x="5605463" y="1662113"/>
          <p14:tracePt t="10420" x="5614988" y="1662113"/>
          <p14:tracePt t="10427" x="5641975" y="1652588"/>
          <p14:tracePt t="10434" x="5661025" y="1643063"/>
          <p14:tracePt t="10442" x="5670550" y="1635125"/>
          <p14:tracePt t="10449" x="5683250" y="1635125"/>
          <p14:tracePt t="10456" x="5707063" y="1616075"/>
          <p14:tracePt t="10469" x="5724525" y="1606550"/>
          <p14:tracePt t="10471" x="5743575" y="1598613"/>
          <p14:tracePt t="10478" x="5746750" y="1589088"/>
          <p14:tracePt t="10485" x="5765800" y="1589088"/>
          <p14:tracePt t="10491" x="5775325" y="1579563"/>
          <p14:tracePt t="10499" x="5783263" y="1579563"/>
          <p14:tracePt t="10505" x="5788025" y="1574800"/>
          <p14:tracePt t="10513" x="5807075" y="1574800"/>
          <p14:tracePt t="10519" x="5816600" y="1574800"/>
          <p14:tracePt t="10527" x="5821363" y="1574800"/>
          <p14:tracePt t="10534" x="5829300" y="1574800"/>
          <p14:tracePt t="10541" x="5838825" y="1574800"/>
          <p14:tracePt t="10548" x="5843588" y="1574800"/>
          <p14:tracePt t="10563" x="5853113" y="1574800"/>
          <p14:tracePt t="10569" x="5861050" y="1566863"/>
          <p14:tracePt t="10590" x="5861050" y="1557338"/>
          <p14:tracePt t="10597" x="5865813" y="1557338"/>
          <p14:tracePt t="10604" x="5865813" y="1552575"/>
          <p14:tracePt t="10613" x="5865813" y="1543050"/>
          <p14:tracePt t="10682" x="5865813" y="1533525"/>
          <p14:tracePt t="10689" x="5884863" y="1525588"/>
          <p14:tracePt t="10696" x="5884863" y="1520825"/>
          <p14:tracePt t="10711" x="5894388" y="1511300"/>
          <p14:tracePt t="10718" x="5894388" y="1501775"/>
          <p14:tracePt t="10739" x="5902325" y="1493838"/>
          <p14:tracePt t="10747" x="5902325" y="1489075"/>
          <p14:tracePt t="10753" x="5911850" y="1470025"/>
          <p14:tracePt t="10761" x="5916613" y="1460500"/>
          <p14:tracePt t="10768" x="5926138" y="1455738"/>
          <p14:tracePt t="10775" x="5934075" y="1447800"/>
          <p14:tracePt t="10782" x="5938838" y="1438275"/>
          <p14:tracePt t="10789" x="5948363" y="1428750"/>
          <p14:tracePt t="10797" x="5967413" y="1423988"/>
          <p14:tracePt t="10803" x="5975350" y="1416050"/>
          <p14:tracePt t="10810" x="5980113" y="1406525"/>
          <p14:tracePt t="10819" x="5989638" y="1387475"/>
          <p14:tracePt t="10824" x="6007100" y="1379538"/>
          <p14:tracePt t="10831" x="6016625" y="1374775"/>
          <p14:tracePt t="10838" x="6035675" y="1365250"/>
          <p14:tracePt t="10847" x="6062663" y="1355725"/>
          <p14:tracePt t="10852" x="6080125" y="1343025"/>
          <p14:tracePt t="10860" x="6099175" y="1333500"/>
          <p14:tracePt t="10867" x="6121400" y="1323975"/>
          <p14:tracePt t="10874" x="6162675" y="1323975"/>
          <p14:tracePt t="10881" x="6176963" y="1323975"/>
          <p14:tracePt t="10898" x="6226175" y="1323975"/>
          <p14:tracePt t="10903" x="6267450" y="1323975"/>
          <p14:tracePt t="10909" x="6296025" y="1323975"/>
          <p14:tracePt t="10917" x="6323013" y="1323975"/>
          <p14:tracePt t="10923" x="6364288" y="1323975"/>
          <p14:tracePt t="10931" x="6381750" y="1323975"/>
          <p14:tracePt t="10938" x="6400800" y="1323975"/>
          <p14:tracePt t="10947" x="6418263" y="1323975"/>
          <p14:tracePt t="10952" x="6445250" y="1323975"/>
          <p14:tracePt t="10959" x="6464300" y="1323975"/>
          <p14:tracePt t="10966" x="6481763" y="1323975"/>
          <p14:tracePt t="10973" x="6500813" y="1323975"/>
          <p14:tracePt t="10981" x="6527800" y="1323975"/>
          <p14:tracePt t="10987" x="6546850" y="1323975"/>
          <p14:tracePt t="10994" x="6564313" y="1328738"/>
          <p14:tracePt t="11002" x="6583363" y="1338263"/>
          <p14:tracePt t="11008" x="6600825" y="1338263"/>
          <p14:tracePt t="11016" x="6632575" y="1338263"/>
          <p14:tracePt t="11031" x="6665913" y="1350963"/>
          <p14:tracePt t="11037" x="6683375" y="1350963"/>
          <p14:tracePt t="11044" x="6715125" y="1350963"/>
          <p14:tracePt t="11051" x="6734175" y="1350963"/>
          <p14:tracePt t="11058" x="6761163" y="1350963"/>
          <p14:tracePt t="11067" x="6778625" y="1350963"/>
          <p14:tracePt t="11072" x="6807200" y="1350963"/>
          <p14:tracePt t="11080" x="6824663" y="1350963"/>
          <p14:tracePt t="11089" x="6843713" y="1350963"/>
          <p14:tracePt t="11093" x="6861175" y="1350963"/>
          <p14:tracePt t="11100" x="6880225" y="1350963"/>
          <p14:tracePt t="11108" x="6907213" y="1350963"/>
          <p14:tracePt t="11115" x="6924675" y="1350963"/>
          <p14:tracePt t="11122" x="6943725" y="1350963"/>
          <p14:tracePt t="11130" x="6958013" y="1350963"/>
          <p14:tracePt t="11136" x="6965950" y="1350963"/>
          <p14:tracePt t="11149" x="6985000" y="1350963"/>
          <p14:tracePt t="11151" x="6994525" y="1350963"/>
          <p14:tracePt t="11157" x="6997700" y="1350963"/>
          <p14:tracePt t="11164" x="7007225" y="1350963"/>
          <p14:tracePt t="11816" x="6961188" y="1350963"/>
          <p14:tracePt t="11823" x="6888163" y="1350963"/>
          <p14:tracePt t="11830" x="6834188" y="1350963"/>
          <p14:tracePt t="11837" x="6761163" y="1350963"/>
          <p14:tracePt t="11845" x="6702425" y="1350963"/>
          <p14:tracePt t="11852" x="6646863" y="1350963"/>
          <p14:tracePt t="11860" x="6605588" y="1350963"/>
          <p14:tracePt t="11866" x="6551613" y="1350963"/>
          <p14:tracePt t="11873" x="6510338" y="1360488"/>
          <p14:tracePt t="11882" x="6450013" y="1360488"/>
          <p14:tracePt t="11887" x="6408738" y="1370013"/>
          <p14:tracePt t="11894" x="6369050" y="1379538"/>
          <p14:tracePt t="11901" x="6308725" y="1379538"/>
          <p14:tracePt t="11910" x="6267450" y="1392238"/>
          <p14:tracePt t="11915" x="6189663" y="1406525"/>
          <p14:tracePt t="11923" x="6130925" y="1416050"/>
          <p14:tracePt t="11930" x="6072188" y="1428750"/>
          <p14:tracePt t="11937" x="6030913" y="1438275"/>
          <p14:tracePt t="11944" x="5967413" y="1465263"/>
          <p14:tracePt t="11951" x="5938838" y="1474788"/>
          <p14:tracePt t="11958" x="5907088" y="1484313"/>
          <p14:tracePt t="11966" x="5865813" y="1493838"/>
          <p14:tracePt t="11972" x="5848350" y="1501775"/>
          <p14:tracePt t="11979" x="5829300" y="1511300"/>
          <p14:tracePt t="11986" x="5821363" y="1520825"/>
          <p14:tracePt t="11995" x="5811838" y="1520825"/>
          <p14:tracePt t="12001" x="5807075" y="1520825"/>
          <p14:tracePt t="12007" x="5788025" y="1520825"/>
          <p14:tracePt t="12016" x="5780088" y="1530350"/>
          <p14:tracePt t="12022" x="5775325" y="1530350"/>
          <p14:tracePt t="12028" x="5765800" y="1530350"/>
          <p14:tracePt t="12057" x="5770563" y="1530350"/>
          <p14:tracePt t="12065" x="5775325" y="1530350"/>
          <p14:tracePt t="12071" x="5802313" y="1530350"/>
          <p14:tracePt t="12078" x="5843588" y="1538288"/>
          <p14:tracePt t="12085" x="5884863" y="1538288"/>
          <p14:tracePt t="12094" x="5938838" y="1538288"/>
          <p14:tracePt t="12099" x="5980113" y="1538288"/>
          <p14:tracePt t="12106" x="6048375" y="1538288"/>
          <p14:tracePt t="12114" x="6113463" y="1562100"/>
          <p14:tracePt t="12121" x="6186488" y="1562100"/>
          <p14:tracePt t="12128" x="6245225" y="1562100"/>
          <p14:tracePt t="12135" x="6318250" y="1562100"/>
          <p14:tracePt t="12144" x="6359525" y="1562100"/>
          <p14:tracePt t="12149" x="6413500" y="1562100"/>
          <p14:tracePt t="12156" x="6454775" y="1562100"/>
          <p14:tracePt t="12164" x="6496050" y="1562100"/>
          <p14:tracePt t="12170" x="6523038" y="1562100"/>
          <p14:tracePt t="12178" x="6554788" y="1562100"/>
          <p14:tracePt t="12185" x="6583363" y="1574800"/>
          <p14:tracePt t="12194" x="6600825" y="1584325"/>
          <p14:tracePt t="12199" x="6610350" y="1584325"/>
          <p14:tracePt t="12206" x="6619875" y="1584325"/>
          <p14:tracePt t="12214" x="6624638" y="1584325"/>
          <p14:tracePt t="12220" x="6632575" y="1584325"/>
          <p14:tracePt t="12228" x="6632575" y="1589088"/>
          <p14:tracePt t="12256" x="6627813" y="1598613"/>
          <p14:tracePt t="12263" x="6624638" y="1606550"/>
          <p14:tracePt t="12270" x="6605588" y="1616075"/>
          <p14:tracePt t="12278" x="6564313" y="1625600"/>
          <p14:tracePt t="12284" x="6518275" y="1635125"/>
          <p14:tracePt t="12292" x="6442075" y="1662113"/>
          <p14:tracePt t="12299" x="6364288" y="1689100"/>
          <p14:tracePt t="12305" x="6267450" y="1703388"/>
          <p14:tracePt t="12312" x="6157913" y="1716088"/>
          <p14:tracePt t="12321" x="6026150" y="1744663"/>
          <p14:tracePt t="12327" x="5911850" y="1771650"/>
          <p14:tracePt t="12333" x="5802313" y="1789113"/>
          <p14:tracePt t="12341" x="5688013" y="1817688"/>
          <p14:tracePt t="12350" x="5556250" y="1830388"/>
          <p14:tracePt t="12355" x="5427663" y="1844675"/>
          <p14:tracePt t="12362" x="5332413" y="1858963"/>
          <p14:tracePt t="12369" x="5222875" y="1858963"/>
          <p14:tracePt t="12378" x="5113338" y="1858963"/>
          <p14:tracePt t="12383" x="5003800" y="1858963"/>
          <p14:tracePt t="12390" x="4911725" y="1849438"/>
          <p14:tracePt t="12397" x="4797425" y="1835150"/>
          <p14:tracePt t="12404" x="4702175" y="1822450"/>
          <p14:tracePt t="12412" x="4592638" y="1793875"/>
          <p14:tracePt t="12418" x="4497388" y="1781175"/>
          <p14:tracePt t="12427" x="4400550" y="1766888"/>
          <p14:tracePt t="12432" x="4310063" y="1752600"/>
          <p14:tracePt t="12440" x="4195763" y="1739900"/>
          <p14:tracePt t="12448" x="4122738" y="1739900"/>
          <p14:tracePt t="12454" x="4030663" y="1739900"/>
          <p14:tracePt t="12462" x="3940175" y="1739900"/>
          <p14:tracePt t="12468" x="3862388" y="1739900"/>
          <p14:tracePt t="12477" x="3752850" y="1739900"/>
          <p14:tracePt t="12483" x="3660775" y="1739900"/>
          <p14:tracePt t="12490" x="3587750" y="1739900"/>
          <p14:tracePt t="12497" x="3497263" y="1739900"/>
          <p14:tracePt t="12504" x="3400425" y="1739900"/>
          <p14:tracePt t="12511" x="3327400" y="1749425"/>
          <p14:tracePt t="12517" x="3232150" y="1762125"/>
          <p14:tracePt t="12525" x="3136900" y="1776413"/>
          <p14:tracePt t="12532" x="3076575" y="1785938"/>
          <p14:tracePt t="12539" x="2998788" y="1812925"/>
          <p14:tracePt t="12547" x="2944813" y="1812925"/>
          <p14:tracePt t="12553" x="2867025" y="1825625"/>
          <p14:tracePt t="12561" x="2808288" y="1835150"/>
          <p14:tracePt t="12568" x="2730500" y="1835150"/>
          <p14:tracePt t="12574" x="2674938" y="1835150"/>
          <p14:tracePt t="12582" x="2579688" y="1849438"/>
          <p14:tracePt t="12589" x="2506663" y="1849438"/>
          <p14:tracePt t="12597" x="2433638" y="1849438"/>
          <p14:tracePt t="12603" x="2360613" y="1849438"/>
          <p14:tracePt t="12611" x="2319338" y="1849438"/>
          <p14:tracePt t="12617" x="2263775" y="1849438"/>
          <p14:tracePt t="12624" x="2222500" y="1849438"/>
          <p14:tracePt t="12631" x="2190750" y="1849438"/>
          <p14:tracePt t="12638" x="2149475" y="1849438"/>
          <p14:tracePt t="12645" x="2122488" y="1849438"/>
          <p14:tracePt t="12652" x="2090738" y="1849438"/>
          <p14:tracePt t="12662" x="2063750" y="1849438"/>
          <p14:tracePt t="12667" x="2036763" y="1849438"/>
          <p14:tracePt t="12674" x="2017713" y="1849438"/>
          <p14:tracePt t="12681" x="1976438" y="1849438"/>
          <p14:tracePt t="12688" x="1958975" y="1849438"/>
          <p14:tracePt t="12695" x="1939925" y="1849438"/>
          <p14:tracePt t="12702" x="1912938" y="1849438"/>
          <p14:tracePt t="12711" x="1881188" y="1849438"/>
          <p14:tracePt t="12716" x="1866900" y="1849438"/>
          <p14:tracePt t="12723" x="1849438" y="1849438"/>
          <p14:tracePt t="12730" x="1830388" y="1849438"/>
          <p14:tracePt t="12738" x="1812925" y="1849438"/>
          <p14:tracePt t="12745" x="1784350" y="1849438"/>
          <p14:tracePt t="12751" x="1766888" y="1849438"/>
          <p14:tracePt t="12761" x="1747838" y="1849438"/>
          <p14:tracePt t="12766" x="1739900" y="1849438"/>
          <p14:tracePt t="12772" x="1735138" y="1849438"/>
          <p14:tracePt t="12780" x="1725613" y="1849438"/>
          <p14:tracePt t="12787" x="1708150" y="1849438"/>
          <p14:tracePt t="12795" x="1698625" y="1849438"/>
          <p14:tracePt t="12801" x="1693863" y="1849438"/>
          <p14:tracePt t="12810" x="1684338" y="1849438"/>
          <p14:tracePt t="12815" x="1674813" y="1849438"/>
          <p14:tracePt t="12823" x="1671638" y="1849438"/>
          <p14:tracePt t="12830" x="1662113" y="1849438"/>
          <p14:tracePt t="12836" x="1652588" y="1849438"/>
          <p14:tracePt t="12844" x="1647825" y="1849438"/>
          <p14:tracePt t="12851" x="1630363" y="1839913"/>
          <p14:tracePt t="12857" x="1620838" y="1839913"/>
          <p14:tracePt t="12865" x="1611313" y="1839913"/>
          <p14:tracePt t="12872" x="1606550" y="1839913"/>
          <p14:tracePt t="12881" x="1597025" y="1839913"/>
          <p14:tracePt t="12886" x="1597025" y="1830388"/>
          <p14:tracePt t="12936" x="1597025" y="1812925"/>
          <p14:tracePt t="13015" x="1597025" y="1808163"/>
          <p14:tracePt t="13035" x="1597025" y="1798638"/>
          <p14:tracePt t="13049" x="1597025" y="1789113"/>
          <p14:tracePt t="13085" x="1601788" y="1789113"/>
          <p14:tracePt t="13092" x="1606550" y="1789113"/>
          <p14:tracePt t="13099" x="1616075" y="1789113"/>
          <p14:tracePt t="13106" x="1625600" y="1789113"/>
          <p14:tracePt t="13119" x="1638300" y="1789113"/>
          <p14:tracePt t="13121" x="1647825" y="1789113"/>
          <p14:tracePt t="13128" x="1657350" y="1785938"/>
          <p14:tracePt t="13134" x="1666875" y="1776413"/>
          <p14:tracePt t="13141" x="1679575" y="1776413"/>
          <p14:tracePt t="13148" x="1689100" y="1776413"/>
          <p14:tracePt t="13155" x="1698625" y="1776413"/>
          <p14:tracePt t="13162" x="1703388" y="1776413"/>
          <p14:tracePt t="13170" x="1730375" y="1766888"/>
          <p14:tracePt t="13178" x="1739900" y="1766888"/>
          <p14:tracePt t="13184" x="1752600" y="1766888"/>
          <p14:tracePt t="13191" x="1762125" y="1766888"/>
          <p14:tracePt t="13199" x="1781175" y="1766888"/>
          <p14:tracePt t="13205" x="1808163" y="1766888"/>
          <p14:tracePt t="13213" x="1825625" y="1766888"/>
          <p14:tracePt t="13219" x="1844675" y="1766888"/>
          <p14:tracePt t="13229" x="1862138" y="1766888"/>
          <p14:tracePt t="13234" x="1881188" y="1766888"/>
          <p14:tracePt t="13240" x="1908175" y="1766888"/>
          <p14:tracePt t="13248" x="1935163" y="1766888"/>
          <p14:tracePt t="13255" x="1954213" y="1766888"/>
          <p14:tracePt t="13262" x="1995488" y="1766888"/>
          <p14:tracePt t="13268" x="2027238" y="1766888"/>
          <p14:tracePt t="13277" x="2054225" y="1766888"/>
          <p14:tracePt t="13283" x="2095500" y="1766888"/>
          <p14:tracePt t="13289" x="2122488" y="1766888"/>
          <p14:tracePt t="13297" x="2154238" y="1766888"/>
          <p14:tracePt t="13304" x="2195513" y="1766888"/>
          <p14:tracePt t="13312" x="2222500" y="1766888"/>
          <p14:tracePt t="13318" x="2255838" y="1766888"/>
          <p14:tracePt t="13327" x="2295525" y="1766888"/>
          <p14:tracePt t="13332" x="2324100" y="1766888"/>
          <p14:tracePt t="13340" x="2351088" y="1766888"/>
          <p14:tracePt t="13347" x="2368550" y="1766888"/>
          <p14:tracePt t="13354" x="2409825" y="1766888"/>
          <p14:tracePt t="13362" x="2441575" y="1766888"/>
          <p14:tracePt t="13368" x="2455863" y="1766888"/>
          <p14:tracePt t="13376" x="2474913" y="1766888"/>
          <p14:tracePt t="13382" x="2516188" y="1766888"/>
          <p14:tracePt t="13389" x="2533650" y="1766888"/>
          <p14:tracePt t="13396" x="2552700" y="1766888"/>
          <p14:tracePt t="13403" x="2570163" y="1766888"/>
          <p14:tracePt t="13411" x="2597150" y="1766888"/>
          <p14:tracePt t="13417" x="2616200" y="1766888"/>
          <p14:tracePt t="13424" x="2633663" y="1766888"/>
          <p14:tracePt t="13432" x="2662238" y="1766888"/>
          <p14:tracePt t="13438" x="2701925" y="1766888"/>
          <p14:tracePt t="13446" x="2735263" y="1766888"/>
          <p14:tracePt t="13453" x="2747963" y="1766888"/>
          <p14:tracePt t="13460" x="2794000" y="1771650"/>
          <p14:tracePt t="13467" x="2811463" y="1771650"/>
          <p14:tracePt t="13474" x="2825750" y="1771650"/>
          <p14:tracePt t="13481" x="2844800" y="1781175"/>
          <p14:tracePt t="13488" x="2852738" y="1781175"/>
          <p14:tracePt t="13495" x="2881313" y="1789113"/>
          <p14:tracePt t="13502" x="2889250" y="1789113"/>
          <p14:tracePt t="13511" x="2894013" y="1789113"/>
          <p14:tracePt t="13516" x="2903538" y="1798638"/>
          <p14:tracePt t="13524" x="2913063" y="1798638"/>
          <p14:tracePt t="13531" x="2921000" y="1798638"/>
          <p14:tracePt t="13538" x="2925763" y="1798638"/>
          <p14:tracePt t="13545" x="2935288" y="1808163"/>
          <p14:tracePt t="13552" x="2944813" y="1808163"/>
          <p14:tracePt t="13561" x="2957513" y="1817688"/>
          <p14:tracePt t="13566" x="2967038" y="1817688"/>
          <p14:tracePt t="13573" x="2976563" y="1817688"/>
          <p14:tracePt t="13580" x="2986088" y="1830388"/>
          <p14:tracePt t="13587" x="2990850" y="1830388"/>
          <p14:tracePt t="13595" x="2998788" y="1830388"/>
          <p14:tracePt t="13602" x="3008313" y="1830388"/>
          <p14:tracePt t="13610" x="3017838" y="1830388"/>
          <p14:tracePt t="13616" x="3022600" y="1839913"/>
          <p14:tracePt t="13623" x="3040063" y="1839913"/>
          <p14:tracePt t="13630" x="3049588" y="1839913"/>
          <p14:tracePt t="13637" x="3054350" y="1849438"/>
          <p14:tracePt t="13645" x="3071813" y="1858963"/>
          <p14:tracePt t="13651" x="3090863" y="1866900"/>
          <p14:tracePt t="13661" x="3108325" y="1876425"/>
          <p14:tracePt t="13665" x="3140075" y="1876425"/>
          <p14:tracePt t="13672" x="3159125" y="1885950"/>
          <p14:tracePt t="13680" x="3176588" y="1895475"/>
          <p14:tracePt t="13687" x="3195638" y="1895475"/>
          <p14:tracePt t="13695" x="3222625" y="1903413"/>
          <p14:tracePt t="13701" x="3241675" y="1903413"/>
          <p14:tracePt t="13708" x="3259138" y="1903413"/>
          <p14:tracePt t="13715" x="3278188" y="1903413"/>
          <p14:tracePt t="13722" x="3295650" y="1903413"/>
          <p14:tracePt t="13729" x="3309938" y="1903413"/>
          <p14:tracePt t="13736" x="3319463" y="1903413"/>
          <p14:tracePt t="13744" x="3327400" y="1903413"/>
          <p14:tracePt t="13750" x="3336925" y="1903413"/>
          <p14:tracePt t="13757" x="3341688" y="1903413"/>
          <p14:tracePt t="13765" x="3351213" y="1903413"/>
          <p14:tracePt t="13771" x="3360738" y="1903413"/>
          <p14:tracePt t="13779" x="3363913" y="1903413"/>
          <p14:tracePt t="13786" x="3373438" y="1903413"/>
          <p14:tracePt t="14430" x="3382963" y="1898650"/>
          <p14:tracePt t="14437" x="3392488" y="1895475"/>
          <p14:tracePt t="14444" x="3397250" y="1885950"/>
          <p14:tracePt t="14451" x="3405188" y="1885950"/>
          <p14:tracePt t="14458" x="3414713" y="1885950"/>
          <p14:tracePt t="14465" x="3419475" y="1876425"/>
          <p14:tracePt t="14473" x="3429000" y="1866900"/>
          <p14:tracePt t="14480" x="3455988" y="1858963"/>
          <p14:tracePt t="14489" x="3473450" y="1858963"/>
          <p14:tracePt t="14494" x="3492500" y="1849438"/>
          <p14:tracePt t="14502" x="3509963" y="1839913"/>
          <p14:tracePt t="14509" x="3529013" y="1822450"/>
          <p14:tracePt t="14516" x="3570288" y="1812925"/>
          <p14:tracePt t="14529" x="3602038" y="1803400"/>
          <p14:tracePt t="14531" x="3633788" y="1789113"/>
          <p14:tracePt t="14539" x="3660775" y="1781175"/>
          <p14:tracePt t="14544" x="3679825" y="1771650"/>
          <p14:tracePt t="14551" x="3697288" y="1762125"/>
          <p14:tracePt t="14559" x="3716338" y="1762125"/>
          <p14:tracePt t="14565" x="3748088" y="1752600"/>
          <p14:tracePt t="14574" x="3765550" y="1744663"/>
          <p14:tracePt t="14579" x="3784600" y="1744663"/>
          <p14:tracePt t="14588" x="3816350" y="1720850"/>
          <p14:tracePt t="14593" x="3843338" y="1720850"/>
          <p14:tracePt t="14601" x="3875088" y="1712913"/>
          <p14:tracePt t="14609" x="3889375" y="1712913"/>
          <p14:tracePt t="14615" x="3908425" y="1703388"/>
          <p14:tracePt t="14623" x="3940175" y="1703388"/>
          <p14:tracePt t="14629" x="3957638" y="1703388"/>
          <p14:tracePt t="14636" x="3962400" y="1703388"/>
          <p14:tracePt t="14643" x="3971925" y="1703388"/>
          <p14:tracePt t="14650" x="3981450" y="1703388"/>
          <p14:tracePt t="14658" x="3989388" y="1703388"/>
          <p14:tracePt t="14664" x="3994150" y="1703388"/>
          <p14:tracePt t="14673" x="4003675" y="1703388"/>
          <p14:tracePt t="14679" x="4013200" y="1703388"/>
          <p14:tracePt t="14686" x="4025900" y="1703388"/>
          <p14:tracePt t="14693" x="4035425" y="1703388"/>
          <p14:tracePt t="14700" x="4044950" y="1703388"/>
          <p14:tracePt t="14707" x="4049713" y="1703388"/>
          <p14:tracePt t="15054" x="4113213" y="1708150"/>
          <p14:tracePt t="15061" x="4191000" y="1720850"/>
          <p14:tracePt t="15072" x="4249738" y="1735138"/>
          <p14:tracePt t="15076" x="4327525" y="1749425"/>
          <p14:tracePt t="15082" x="4387850" y="1757363"/>
          <p14:tracePt t="15090" x="4460875" y="1771650"/>
          <p14:tracePt t="15099" x="4505325" y="1781175"/>
          <p14:tracePt t="15104" x="4560888" y="1781175"/>
          <p14:tracePt t="15112" x="4602163" y="1793875"/>
          <p14:tracePt t="15118" x="4660900" y="1793875"/>
          <p14:tracePt t="15127" x="4687888" y="1793875"/>
          <p14:tracePt t="15132" x="4719638" y="1793875"/>
          <p14:tracePt t="15139" x="4748213" y="1793875"/>
          <p14:tracePt t="15146" x="4779963" y="1812925"/>
          <p14:tracePt t="15153" x="4792663" y="1812925"/>
          <p14:tracePt t="15162" x="4811713" y="1812925"/>
          <p14:tracePt t="15168" x="4843463" y="1812925"/>
          <p14:tracePt t="15177" x="4862513" y="1812925"/>
          <p14:tracePt t="15182" x="4875213" y="1812925"/>
          <p14:tracePt t="15189" x="4894263" y="1812925"/>
          <p14:tracePt t="15196" x="4911725" y="1812925"/>
          <p14:tracePt t="15203" x="4921250" y="1812925"/>
          <p14:tracePt t="15211" x="4948238" y="1812925"/>
          <p14:tracePt t="15217" x="4953000" y="1812925"/>
          <p14:tracePt t="15224" x="4962525" y="1812925"/>
          <p14:tracePt t="15231" x="4972050" y="1812925"/>
          <p14:tracePt t="15238" x="4984750" y="1812925"/>
          <p14:tracePt t="15245" x="4994275" y="1812925"/>
          <p14:tracePt t="15253" x="5021263" y="1822450"/>
          <p14:tracePt t="15261" x="5040313" y="1822450"/>
          <p14:tracePt t="15267" x="5057775" y="1822450"/>
          <p14:tracePt t="15274" x="5072063" y="1822450"/>
          <p14:tracePt t="15281" x="5118100" y="1830388"/>
          <p14:tracePt t="15288" x="5135563" y="1839913"/>
          <p14:tracePt t="15295" x="5154613" y="1839913"/>
          <p14:tracePt t="16196" x="5222875" y="1835150"/>
          <p14:tracePt t="16203" x="5318125" y="1822450"/>
          <p14:tracePt t="16211" x="5410200" y="1808163"/>
          <p14:tracePt t="16216" x="5487988" y="1793875"/>
          <p14:tracePt t="16224" x="5564188" y="1781175"/>
          <p14:tracePt t="16231" x="5619750" y="1781175"/>
          <p14:tracePt t="16238" x="5697538" y="1771650"/>
          <p14:tracePt t="16245" x="5738813" y="1771650"/>
          <p14:tracePt t="16252" x="5797550" y="1757363"/>
          <p14:tracePt t="16259" x="5838825" y="1749425"/>
          <p14:tracePt t="16267" x="5865813" y="1749425"/>
          <p14:tracePt t="16273" x="5911850" y="1725613"/>
          <p14:tracePt t="16281" x="5938838" y="1725613"/>
          <p14:tracePt t="16287" x="5957888" y="1716088"/>
          <p14:tracePt t="16295" x="5989638" y="1716088"/>
          <p14:tracePt t="16301" x="6003925" y="1716088"/>
          <p14:tracePt t="16309" x="6011863" y="1716088"/>
          <p14:tracePt t="16315" x="6021388" y="1716088"/>
          <p14:tracePt t="16323" x="6030913" y="1716088"/>
          <p14:tracePt t="16329" x="6035675" y="1716088"/>
          <p14:tracePt t="16337" x="6043613" y="1716088"/>
          <p14:tracePt t="16345" x="6053138" y="1716088"/>
          <p14:tracePt t="16351" x="6057900" y="1708150"/>
          <p14:tracePt t="16358" x="6076950" y="1698625"/>
          <p14:tracePt t="16365" x="6094413" y="1698625"/>
          <p14:tracePt t="16372" x="6103938" y="1698625"/>
          <p14:tracePt t="16380" x="6121400" y="1689100"/>
          <p14:tracePt t="16386" x="6126163" y="1689100"/>
          <p14:tracePt t="16395" x="6135688" y="1689100"/>
          <p14:tracePt t="16400" x="6145213" y="1684338"/>
          <p14:tracePt t="16407" x="6157913" y="1684338"/>
          <p14:tracePt t="16415" x="6167438" y="1684338"/>
          <p14:tracePt t="16422" x="6176963" y="1684338"/>
          <p14:tracePt t="16428" x="6181725" y="1684338"/>
          <p14:tracePt t="16436" x="6189663" y="1684338"/>
          <p14:tracePt t="16445" x="6199188" y="1684338"/>
          <p14:tracePt t="18242" x="6235700" y="1698625"/>
          <p14:tracePt t="18249" x="6281738" y="1720850"/>
          <p14:tracePt t="18257" x="6345238" y="1744663"/>
          <p14:tracePt t="18264" x="6391275" y="1766888"/>
          <p14:tracePt t="18271" x="6469063" y="1808163"/>
          <p14:tracePt t="18279" x="6515100" y="1830388"/>
          <p14:tracePt t="18286" x="6578600" y="1858963"/>
          <p14:tracePt t="18293" x="6619875" y="1866900"/>
          <p14:tracePt t="18299" x="6678613" y="1876425"/>
          <p14:tracePt t="18308" x="6710363" y="1890713"/>
          <p14:tracePt t="18317" x="6738938" y="1898650"/>
          <p14:tracePt t="18320" x="6783388" y="1922463"/>
          <p14:tracePt t="18328" x="6811963" y="1931988"/>
          <p14:tracePt t="18337" x="6829425" y="1931988"/>
          <p14:tracePt t="18343" x="6848475" y="1939925"/>
          <p14:tracePt t="18349" x="6865938" y="1939925"/>
          <p14:tracePt t="18357" x="6892925" y="1939925"/>
          <p14:tracePt t="18363" x="6911975" y="1939925"/>
          <p14:tracePt t="18371" x="6921500" y="1939925"/>
          <p14:tracePt t="18378" x="6929438" y="1939925"/>
          <p14:tracePt t="18384" x="6934200" y="1939925"/>
          <p14:tracePt t="18392" x="6943725" y="1939925"/>
          <p14:tracePt t="18399" x="6953250" y="1939925"/>
          <p14:tracePt t="18406" x="6965950" y="1939925"/>
          <p14:tracePt t="18413" x="6975475" y="1939925"/>
          <p14:tracePt t="18421" x="6985000" y="1939925"/>
          <p14:tracePt t="18427" x="6994525" y="1939925"/>
          <p14:tracePt t="18434" x="6997700" y="1939925"/>
          <p14:tracePt t="18442" x="7007225" y="1939925"/>
          <p14:tracePt t="18448" x="7016750" y="1939925"/>
          <p14:tracePt t="18456" x="7021513" y="1939925"/>
          <p14:tracePt t="18463" x="7031038" y="1939925"/>
          <p14:tracePt t="18472" x="7048500" y="1939925"/>
          <p14:tracePt t="18477" x="7053263" y="1939925"/>
          <p14:tracePt t="18484" x="7062788" y="1939925"/>
          <p14:tracePt t="18491" x="7070725" y="1939925"/>
          <p14:tracePt t="18498" x="7080250" y="1939925"/>
          <p14:tracePt t="18505" x="7085013" y="1935163"/>
          <p14:tracePt t="18512" x="7104063" y="1927225"/>
          <p14:tracePt t="18521" x="7135813" y="1908175"/>
          <p14:tracePt t="18526" x="7140575" y="1898650"/>
          <p14:tracePt t="18533" x="7158038" y="1898650"/>
          <p14:tracePt t="18541" x="7167563" y="1890713"/>
          <p14:tracePt t="18548" x="7180263" y="1890713"/>
          <p14:tracePt t="18555" x="7204075" y="1881188"/>
          <p14:tracePt t="18562" x="7216775" y="1881188"/>
          <p14:tracePt t="18571" x="7235825" y="1881188"/>
          <p14:tracePt t="18576" x="7253288" y="1881188"/>
          <p14:tracePt t="18583" x="7272338" y="1881188"/>
          <p14:tracePt t="18591" x="7289800" y="1881188"/>
          <p14:tracePt t="18597" x="7308850" y="1871663"/>
          <p14:tracePt t="18604" x="7326313" y="1871663"/>
          <p14:tracePt t="18611" x="7331075" y="1871663"/>
          <p14:tracePt t="18620" x="7350125" y="1871663"/>
          <p14:tracePt t="18625" x="7359650" y="1866900"/>
          <p14:tracePt t="18633" x="7372350" y="1866900"/>
          <p14:tracePt t="18640" x="7391400" y="1858963"/>
          <p14:tracePt t="18647" x="7408863" y="1858963"/>
          <p14:tracePt t="18654" x="7418388" y="1849438"/>
          <p14:tracePt t="18661" x="7435850" y="1849438"/>
          <p14:tracePt t="18668" x="7440613" y="1839913"/>
          <p14:tracePt t="18675" x="7450138" y="1839913"/>
          <p14:tracePt t="18682" x="7477125" y="1839913"/>
          <p14:tracePt t="18691" x="7486650" y="1822450"/>
          <p14:tracePt t="18696" x="7496175" y="1812925"/>
          <p14:tracePt t="18704" x="7510463" y="1812925"/>
          <p14:tracePt t="18711" x="7518400" y="1808163"/>
          <p14:tracePt t="18718" x="7527925" y="1808163"/>
          <p14:tracePt t="18725" x="7532688" y="1798638"/>
          <p14:tracePt t="18732" x="7559675" y="1798638"/>
          <p14:tracePt t="18739" x="7569200" y="1789113"/>
          <p14:tracePt t="18746" x="7573963" y="1781175"/>
          <p14:tracePt t="18754" x="7583488" y="1776413"/>
          <p14:tracePt t="18760" x="7591425" y="1776413"/>
          <p14:tracePt t="18767" x="7610475" y="1766888"/>
          <p14:tracePt t="18776" x="7627938" y="1757363"/>
          <p14:tracePt t="18781" x="7656513" y="1757363"/>
          <p14:tracePt t="18788" x="7664450" y="1757363"/>
          <p14:tracePt t="19803" x="7554913" y="1757363"/>
          <p14:tracePt t="19809" x="7413625" y="1757363"/>
          <p14:tracePt t="19816" x="7250113" y="1757363"/>
          <p14:tracePt t="19824" x="7067550" y="1757363"/>
          <p14:tracePt t="19831" x="6838950" y="1766888"/>
          <p14:tracePt t="19837" x="6569075" y="1785938"/>
          <p14:tracePt t="19846" x="6259513" y="1808163"/>
          <p14:tracePt t="19851" x="5953125" y="1825625"/>
          <p14:tracePt t="19858" x="5724525" y="1825625"/>
          <p14:tracePt t="19867" x="5386388" y="1825625"/>
          <p14:tracePt t="19873" x="5089525" y="1825625"/>
          <p14:tracePt t="19880" x="4889500" y="1825625"/>
          <p14:tracePt t="19896" x="4405313" y="1825625"/>
          <p14:tracePt t="19902" x="4227513" y="1825625"/>
          <p14:tracePt t="19908" x="4062413" y="1825625"/>
          <p14:tracePt t="19915" x="3898900" y="1825625"/>
          <p14:tracePt t="19922" x="3770313" y="1825625"/>
          <p14:tracePt t="19930" x="3660775" y="1825625"/>
          <p14:tracePt t="19937" x="3551238" y="1825625"/>
          <p14:tracePt t="19944" x="3478213" y="1825625"/>
          <p14:tracePt t="19951" x="3400425" y="1825625"/>
          <p14:tracePt t="19958" x="3360738" y="1825625"/>
          <p14:tracePt t="19965" x="3305175" y="1825625"/>
          <p14:tracePt t="19973" x="3263900" y="1825625"/>
          <p14:tracePt t="19980" x="3209925" y="1825625"/>
          <p14:tracePt t="19986" x="3168650" y="1835150"/>
          <p14:tracePt t="19993" x="3127375" y="1844675"/>
          <p14:tracePt t="20000" x="3067050" y="1858963"/>
          <p14:tracePt t="20007" x="3027363" y="1866900"/>
          <p14:tracePt t="20014" x="2962275" y="1895475"/>
          <p14:tracePt t="20022" x="2921000" y="1903413"/>
          <p14:tracePt t="20030" x="2862263" y="1917700"/>
          <p14:tracePt t="20035" x="2803525" y="1917700"/>
          <p14:tracePt t="20043" x="2730500" y="1931988"/>
          <p14:tracePt t="20050" x="2689225" y="1931988"/>
          <p14:tracePt t="20057" x="2616200" y="1931988"/>
          <p14:tracePt t="20063" x="2574925" y="1931988"/>
          <p14:tracePt t="20071" x="2519363" y="1931988"/>
          <p14:tracePt t="20080" x="2478088" y="1931988"/>
          <p14:tracePt t="20085" x="2409825" y="1931988"/>
          <p14:tracePt t="20093" x="2368550" y="1931988"/>
          <p14:tracePt t="20099" x="2328863" y="1931988"/>
          <p14:tracePt t="20106" x="2273300" y="1931988"/>
          <p14:tracePt t="20114" x="2232025" y="1931988"/>
          <p14:tracePt t="20120" x="2178050" y="1931988"/>
          <p14:tracePt t="20130" x="2136775" y="1931988"/>
          <p14:tracePt t="20135" x="2109788" y="1931988"/>
          <p14:tracePt t="20142" x="2068513" y="1931988"/>
          <p14:tracePt t="20149" x="2039938" y="1931988"/>
          <p14:tracePt t="20156" x="2008188" y="1931988"/>
          <p14:tracePt t="20164" x="1954213" y="1939925"/>
          <p14:tracePt t="20170" x="1922463" y="1949450"/>
          <p14:tracePt t="20179" x="1881188" y="1958975"/>
          <p14:tracePt t="20184" x="1854200" y="1973263"/>
          <p14:tracePt t="20192" x="1820863" y="1981200"/>
          <p14:tracePt t="20200" x="1762125" y="2005013"/>
          <p14:tracePt t="20206" x="1735138" y="2012950"/>
          <p14:tracePt t="20214" x="1693863" y="2022475"/>
          <p14:tracePt t="20220" x="1647825" y="2036763"/>
          <p14:tracePt t="20229" x="1620838" y="2046288"/>
          <p14:tracePt t="20234" x="1589088" y="2054225"/>
          <p14:tracePt t="20241" x="1547813" y="2063750"/>
          <p14:tracePt t="20249" x="1516063" y="2078038"/>
          <p14:tracePt t="20256" x="1487488" y="2085975"/>
          <p14:tracePt t="20263" x="1443038" y="2109788"/>
          <p14:tracePt t="20269" x="1414463" y="2119313"/>
          <p14:tracePt t="20277" x="1382713" y="2127250"/>
          <p14:tracePt t="20288" x="1328738" y="2136775"/>
          <p14:tracePt t="20290" x="1296988" y="2151063"/>
          <p14:tracePt t="20298" x="1255713" y="2159000"/>
          <p14:tracePt t="20305" x="1223963" y="2168525"/>
          <p14:tracePt t="20313" x="1195388" y="2168525"/>
          <p14:tracePt t="20320" x="1155700" y="2168525"/>
          <p14:tracePt t="20326" x="1136650" y="2168525"/>
          <p14:tracePt t="20333" x="1119188" y="2168525"/>
          <p14:tracePt t="20340" x="1100138" y="2168525"/>
          <p14:tracePt t="20347" x="1082675" y="2168525"/>
          <p14:tracePt t="20354" x="1068388" y="2168525"/>
          <p14:tracePt t="20363" x="1058863" y="2168525"/>
          <p14:tracePt t="20369" x="1049338" y="2168525"/>
          <p14:tracePt t="20376" x="1046163" y="2168525"/>
          <p14:tracePt t="20382" x="1036638" y="2168525"/>
          <p14:tracePt t="20389" x="1027113" y="2168525"/>
          <p14:tracePt t="21027" x="1085850" y="2178050"/>
          <p14:tracePt t="21034" x="1158875" y="2192338"/>
          <p14:tracePt t="21042" x="1219200" y="2205038"/>
          <p14:tracePt t="21051" x="1296988" y="2219325"/>
          <p14:tracePt t="21056" x="1338263" y="2219325"/>
          <p14:tracePt t="21063" x="1392238" y="2219325"/>
          <p14:tracePt t="21071" x="1423988" y="2219325"/>
          <p14:tracePt t="21077" x="1450975" y="2219325"/>
          <p14:tracePt t="21084" x="1492250" y="2219325"/>
          <p14:tracePt t="21091" x="1511300" y="2219325"/>
          <p14:tracePt t="21100" x="1528763" y="2219325"/>
          <p14:tracePt t="21105" x="1533525" y="2219325"/>
          <p14:tracePt t="21112" x="1543050" y="2219325"/>
          <p14:tracePt t="21120" x="1552575" y="2219325"/>
          <p14:tracePt t="21126" x="1565275" y="2219325"/>
          <p14:tracePt t="21134" x="1574800" y="2219325"/>
          <p14:tracePt t="21141" x="1584325" y="2219325"/>
          <p14:tracePt t="21191" x="1593850" y="2219325"/>
          <p14:tracePt t="21212" x="1597025" y="2219325"/>
          <p14:tracePt t="21218" x="1606550" y="2219325"/>
          <p14:tracePt t="21225" x="1616075" y="2219325"/>
          <p14:tracePt t="21234" x="1620838" y="2219325"/>
          <p14:tracePt t="21240" x="1630363" y="2219325"/>
          <p14:tracePt t="21247" x="1638300" y="2219325"/>
          <p14:tracePt t="21879" x="1698625" y="2219325"/>
          <p14:tracePt t="21885" x="1789113" y="2219325"/>
          <p14:tracePt t="21896" x="1885950" y="2209800"/>
          <p14:tracePt t="21899" x="1963738" y="2195513"/>
          <p14:tracePt t="21906" x="2054225" y="2182813"/>
          <p14:tracePt t="21914" x="2149475" y="2182813"/>
          <p14:tracePt t="21920" x="2222500" y="2168525"/>
          <p14:tracePt t="21927" x="2319338" y="2155825"/>
          <p14:tracePt t="21935" x="2392363" y="2155825"/>
          <p14:tracePt t="21942" x="2487613" y="2141538"/>
          <p14:tracePt t="21950" x="2579688" y="2141538"/>
          <p14:tracePt t="21956" x="2657475" y="2127250"/>
          <p14:tracePt t="21964" x="2735263" y="2119313"/>
          <p14:tracePt t="21970" x="2808288" y="2119313"/>
          <p14:tracePt t="21977" x="2862263" y="2119313"/>
          <p14:tracePt t="21984" x="2903538" y="2119313"/>
          <p14:tracePt t="21991" x="2957513" y="2119313"/>
          <p14:tracePt t="21998" x="2998788" y="2119313"/>
          <p14:tracePt t="22006" x="3054350" y="2119313"/>
          <p14:tracePt t="22015" x="3095625" y="2119313"/>
          <p14:tracePt t="22019" x="3136900" y="2119313"/>
          <p14:tracePt t="22027" x="3168650" y="2119313"/>
          <p14:tracePt t="22034" x="3195638" y="2119313"/>
          <p14:tracePt t="22041" x="3236913" y="2119313"/>
          <p14:tracePt t="22048" x="3278188" y="2119313"/>
          <p14:tracePt t="22055" x="3305175" y="2119313"/>
          <p14:tracePt t="22064" x="3360738" y="2119313"/>
          <p14:tracePt t="22069" x="3400425" y="2119313"/>
          <p14:tracePt t="22076" x="3455988" y="2119313"/>
          <p14:tracePt t="22083" x="3497263" y="2119313"/>
          <p14:tracePt t="22091" x="3551238" y="2119313"/>
          <p14:tracePt t="22097" x="3592513" y="2119313"/>
          <p14:tracePt t="22105" x="3633788" y="2119313"/>
          <p14:tracePt t="22114" x="3675063" y="2119313"/>
          <p14:tracePt t="22119" x="3706813" y="2119313"/>
          <p14:tracePt t="22126" x="3733800" y="2119313"/>
          <p14:tracePt t="22133" x="3775075" y="2119313"/>
          <p14:tracePt t="22140" x="3802063" y="2119313"/>
          <p14:tracePt t="22148" x="3835400" y="2119313"/>
          <p14:tracePt t="22154" x="3875088" y="2119313"/>
          <p14:tracePt t="22163" x="3903663" y="2119313"/>
          <p14:tracePt t="22168" x="3957638" y="2105025"/>
          <p14:tracePt t="22175" x="3989388" y="2105025"/>
          <p14:tracePt t="22184" x="4021138" y="2085975"/>
          <p14:tracePt t="22190" x="4062413" y="2085975"/>
          <p14:tracePt t="22198" x="4090988" y="2085975"/>
          <p14:tracePt t="22209" x="4117975" y="2085975"/>
          <p14:tracePt t="22211" x="4159250" y="2085975"/>
          <p14:tracePt t="22218" x="4176713" y="2085975"/>
          <p14:tracePt t="22225" x="4195763" y="2085975"/>
          <p14:tracePt t="22233" x="4213225" y="2085975"/>
          <p14:tracePt t="22239" x="4232275" y="2085975"/>
          <p14:tracePt t="22247" x="4259263" y="2085975"/>
          <p14:tracePt t="22254" x="4291013" y="2085975"/>
          <p14:tracePt t="22260" x="4305300" y="2085975"/>
          <p14:tracePt t="22268" x="4346575" y="2085975"/>
          <p14:tracePt t="22274" x="4364038" y="2085975"/>
          <p14:tracePt t="22281" x="4373563" y="2085975"/>
          <p14:tracePt t="22288" x="4383088" y="2085975"/>
          <p14:tracePt t="23117" x="4441825" y="2090738"/>
          <p14:tracePt t="23125" x="4537075" y="2105025"/>
          <p14:tracePt t="23133" x="4629150" y="2119313"/>
          <p14:tracePt t="23139" x="4706938" y="2132013"/>
          <p14:tracePt t="23146" x="4802188" y="2146300"/>
          <p14:tracePt t="23153" x="4857750" y="2146300"/>
          <p14:tracePt t="23162" x="4935538" y="2146300"/>
          <p14:tracePt t="23167" x="4994275" y="2155825"/>
          <p14:tracePt t="23174" x="5067300" y="2155825"/>
          <p14:tracePt t="23182" x="5140325" y="2155825"/>
          <p14:tracePt t="23188" x="5199063" y="2155825"/>
          <p14:tracePt t="23197" x="5254625" y="2155825"/>
          <p14:tracePt t="23203" x="5308600" y="2155825"/>
          <p14:tracePt t="23212" x="5349875" y="2155825"/>
          <p14:tracePt t="23217" x="5418138" y="2155825"/>
          <p14:tracePt t="23224" x="5495925" y="2155825"/>
          <p14:tracePt t="23231" x="5537200" y="2155825"/>
          <p14:tracePt t="23238" x="5605463" y="2155825"/>
          <p14:tracePt t="23246" x="5646738" y="2155825"/>
          <p14:tracePt t="23252" x="5688013" y="2155825"/>
          <p14:tracePt t="23259" x="5756275" y="2155825"/>
          <p14:tracePt t="23267" x="5829300" y="2155825"/>
          <p14:tracePt t="23274" x="5870575" y="2155825"/>
          <p14:tracePt t="23281" x="5911850" y="2155825"/>
          <p14:tracePt t="23288" x="5967413" y="2155825"/>
          <p14:tracePt t="23295" x="6007100" y="2151063"/>
          <p14:tracePt t="23302" x="6067425" y="2151063"/>
          <p14:tracePt t="23309" x="6108700" y="2151063"/>
          <p14:tracePt t="23317" x="6162675" y="2151063"/>
          <p14:tracePt t="23323" x="6189663" y="2151063"/>
          <p14:tracePt t="23330" x="6223000" y="2151063"/>
          <p14:tracePt t="23337" x="6262688" y="2151063"/>
          <p14:tracePt t="23347" x="6291263" y="2151063"/>
          <p14:tracePt t="23352" x="6323013" y="2141538"/>
          <p14:tracePt t="23359" x="6364288" y="2141538"/>
          <p14:tracePt t="23367" x="6376988" y="2141538"/>
          <p14:tracePt t="23373" x="6396038" y="2141538"/>
          <p14:tracePt t="23380" x="6405563" y="2141538"/>
          <p14:tracePt t="23387" x="6413500" y="2141538"/>
          <p14:tracePt t="23396" x="6418263" y="2141538"/>
          <p14:tracePt t="23401" x="6437313" y="2141538"/>
          <p14:tracePt t="23408" x="6445250" y="2141538"/>
          <p14:tracePt t="23415" x="6450013" y="2141538"/>
          <p14:tracePt t="23422" x="6459538" y="2141538"/>
          <p14:tracePt t="23430" x="6469063" y="2141538"/>
          <p14:tracePt t="24330" x="6542088" y="2127250"/>
          <p14:tracePt t="24336" x="6637338" y="2114550"/>
          <p14:tracePt t="24343" x="6729413" y="2100263"/>
          <p14:tracePt t="24351" x="6807200" y="2090738"/>
          <p14:tracePt t="24358" x="6902450" y="2078038"/>
          <p14:tracePt t="24366" x="6997700" y="2063750"/>
          <p14:tracePt t="24372" x="7058025" y="2049463"/>
          <p14:tracePt t="24380" x="7131050" y="2036763"/>
          <p14:tracePt t="24386" x="7177088" y="2012950"/>
          <p14:tracePt t="24393" x="7221538" y="2005013"/>
          <p14:tracePt t="24401" x="7250113" y="1995488"/>
          <p14:tracePt t="24407" x="7267575" y="1995488"/>
          <p14:tracePt t="24414" x="7286625" y="1995488"/>
          <p14:tracePt t="24422" x="7313613" y="1995488"/>
          <p14:tracePt t="24430" x="7323138" y="1995488"/>
          <p14:tracePt t="24436" x="7331075" y="1995488"/>
          <p14:tracePt t="24443" x="7335838" y="1995488"/>
          <p14:tracePt t="24528" x="7326313" y="1995488"/>
          <p14:tracePt t="24534" x="7299325" y="2000250"/>
          <p14:tracePt t="24542" x="7258050" y="2009775"/>
          <p14:tracePt t="24552" x="7180263" y="2036763"/>
          <p14:tracePt t="24556" x="7067550" y="2063750"/>
          <p14:tracePt t="24564" x="6934200" y="2090738"/>
          <p14:tracePt t="24570" x="6783388" y="2136775"/>
          <p14:tracePt t="24577" x="6619875" y="2182813"/>
          <p14:tracePt t="24586" x="6400800" y="2251075"/>
          <p14:tracePt t="24592" x="6230938" y="2328863"/>
          <p14:tracePt t="24599" x="6062663" y="2387600"/>
          <p14:tracePt t="24606" x="5875338" y="2452688"/>
          <p14:tracePt t="24617" x="5707063" y="2528888"/>
          <p14:tracePt t="24621" x="5537200" y="2589213"/>
          <p14:tracePt t="24629" x="5386388" y="2647950"/>
          <p14:tracePt t="24634" x="5254625" y="2693988"/>
          <p14:tracePt t="24641" x="5140325" y="2720975"/>
          <p14:tracePt t="24648" x="5045075" y="2747963"/>
          <p14:tracePt t="24655" x="4979988" y="2789238"/>
          <p14:tracePt t="24663" x="4938713" y="2798763"/>
          <p14:tracePt t="24669" x="4921250" y="2808288"/>
          <p14:tracePt t="24676" x="4899025" y="2817813"/>
          <p14:tracePt t="24684" x="4879975" y="2825750"/>
          <p14:tracePt t="24691" x="4875213" y="2835275"/>
          <p14:tracePt t="24697" x="4865688" y="2835275"/>
          <p14:tracePt t="30324" x="4926013" y="2784475"/>
          <p14:tracePt t="30331" x="5045075" y="2679700"/>
          <p14:tracePt t="30339" x="5162550" y="2593975"/>
          <p14:tracePt t="30345" x="5268913" y="2489200"/>
          <p14:tracePt t="30353" x="5373688" y="2382838"/>
          <p14:tracePt t="30360" x="5454650" y="2314575"/>
          <p14:tracePt t="30367" x="5524500" y="2232025"/>
          <p14:tracePt t="30374" x="5629275" y="2146300"/>
          <p14:tracePt t="30381" x="5702300" y="2027238"/>
          <p14:tracePt t="30390" x="5788025" y="1908175"/>
          <p14:tracePt t="30395" x="5861050" y="1789113"/>
          <p14:tracePt t="30402" x="5934075" y="1708150"/>
          <p14:tracePt t="30410" x="5970588" y="1625600"/>
          <p14:tracePt t="30416" x="6021388" y="1574800"/>
          <p14:tracePt t="30424" x="6048375" y="1497013"/>
          <p14:tracePt t="30430" x="6072188" y="1452563"/>
          <p14:tracePt t="30437" x="6080125" y="1411288"/>
          <p14:tracePt t="30445" x="6094413" y="1379538"/>
          <p14:tracePt t="30452" x="6103938" y="1360488"/>
          <p14:tracePt t="30459" x="6103938" y="1350963"/>
          <p14:tracePt t="30466" x="6103938" y="1346200"/>
          <p14:tracePt t="30474" x="6103938" y="1328738"/>
          <p14:tracePt t="30480" x="6103938" y="1319213"/>
          <p14:tracePt t="30501" x="6099175" y="1319213"/>
          <p14:tracePt t="30509" x="6089650" y="1319213"/>
          <p14:tracePt t="30516" x="6080125" y="1319213"/>
          <p14:tracePt t="30523" x="6076950" y="1319213"/>
          <p14:tracePt t="30529" x="6067425" y="1319213"/>
          <p14:tracePt t="30537" x="6057900" y="1323975"/>
          <p14:tracePt t="30544" x="6030913" y="1343025"/>
          <p14:tracePt t="30551" x="6011863" y="1350963"/>
          <p14:tracePt t="30558" x="6007100" y="1360488"/>
          <p14:tracePt t="30565" x="5999163" y="1365250"/>
          <p14:tracePt t="30574" x="5989638" y="1374775"/>
          <p14:tracePt t="30579" x="5980113" y="1392238"/>
          <p14:tracePt t="30586" x="5975350" y="1401763"/>
          <p14:tracePt t="30595" x="5975350" y="1423988"/>
          <p14:tracePt t="30600" x="5975350" y="1433513"/>
          <p14:tracePt t="30607" x="5975350" y="1443038"/>
          <p14:tracePt t="30615" x="6003925" y="1460500"/>
          <p14:tracePt t="30625" x="6035675" y="1470025"/>
          <p14:tracePt t="30629" x="6089650" y="1479550"/>
          <p14:tracePt t="30637" x="6121400" y="1493838"/>
          <p14:tracePt t="30644" x="6162675" y="1493838"/>
          <p14:tracePt t="30651" x="6189663" y="1493838"/>
          <p14:tracePt t="30657" x="6208713" y="1493838"/>
          <p14:tracePt t="30664" x="6226175" y="1493838"/>
          <p14:tracePt t="30673" x="6254750" y="1484313"/>
          <p14:tracePt t="30679" x="6272213" y="1474788"/>
          <p14:tracePt t="30686" x="6296025" y="1465263"/>
          <p14:tracePt t="30695" x="6313488" y="1455738"/>
          <p14:tracePt t="30700" x="6332538" y="1447800"/>
          <p14:tracePt t="30708" x="6359525" y="1438275"/>
          <p14:tracePt t="30714" x="6369050" y="1428750"/>
          <p14:tracePt t="30723" x="6376988" y="1411288"/>
          <p14:tracePt t="30728" x="6386513" y="1411288"/>
          <p14:tracePt t="30735" x="6391275" y="1411288"/>
          <p14:tracePt t="30792" x="6400800" y="1411288"/>
          <p14:tracePt t="30798" x="6408738" y="1411288"/>
          <p14:tracePt t="30806" x="6408738" y="1423988"/>
          <p14:tracePt t="30813" x="6418263" y="1433513"/>
          <p14:tracePt t="30823" x="6432550" y="1443038"/>
          <p14:tracePt t="30827" x="6442075" y="1460500"/>
          <p14:tracePt t="30834" x="6450013" y="1479550"/>
          <p14:tracePt t="30841" x="6464300" y="1520825"/>
          <p14:tracePt t="30849" x="6473825" y="1538288"/>
          <p14:tracePt t="30857" x="6473825" y="1557338"/>
          <p14:tracePt t="30862" x="6473825" y="1566863"/>
          <p14:tracePt t="32386" x="6386513" y="1589088"/>
          <p14:tracePt t="32393" x="6240463" y="1630363"/>
          <p14:tracePt t="32400" x="5994400" y="1720850"/>
          <p14:tracePt t="32408" x="5729288" y="1793875"/>
          <p14:tracePt t="32414" x="5537200" y="1858963"/>
          <p14:tracePt t="32423" x="5300663" y="1949450"/>
          <p14:tracePt t="32429" x="5072063" y="2017713"/>
          <p14:tracePt t="32435" x="4838700" y="2109788"/>
          <p14:tracePt t="32445" x="4670425" y="2173288"/>
          <p14:tracePt t="32450" x="4460875" y="2219325"/>
          <p14:tracePt t="32457" x="4291013" y="2297113"/>
          <p14:tracePt t="32464" x="4140200" y="2341563"/>
          <p14:tracePt t="32473" x="4044950" y="2370138"/>
          <p14:tracePt t="32478" x="3944938" y="2411413"/>
          <p14:tracePt t="32485" x="3867150" y="2424113"/>
          <p14:tracePt t="32493" x="3825875" y="2433638"/>
          <p14:tracePt t="32499" x="3784600" y="2447925"/>
          <p14:tracePt t="32506" x="3743325" y="2455863"/>
          <p14:tracePt t="32514" x="3725863" y="2465388"/>
          <p14:tracePt t="32523" x="3702050" y="2474913"/>
          <p14:tracePt t="32528" x="3684588" y="2484438"/>
          <p14:tracePt t="32535" x="3656013" y="2492375"/>
          <p14:tracePt t="32543" x="3638550" y="2516188"/>
          <p14:tracePt t="32549" x="3616325" y="2525713"/>
          <p14:tracePt t="32556" x="3597275" y="2533650"/>
          <p14:tracePt t="32563" x="3570288" y="2543175"/>
          <p14:tracePt t="32571" x="3551238" y="2552700"/>
          <p14:tracePt t="32577" x="3533775" y="2562225"/>
          <p14:tracePt t="32584" x="3509963" y="2579688"/>
          <p14:tracePt t="32592" x="3492500" y="2611438"/>
          <p14:tracePt t="32599" x="3460750" y="2643188"/>
          <p14:tracePt t="32606" x="3436938" y="2674938"/>
          <p14:tracePt t="32613" x="3429000" y="2730500"/>
          <p14:tracePt t="32622" x="3419475" y="2762250"/>
          <p14:tracePt t="32627" x="3419475" y="2776538"/>
          <p14:tracePt t="32634" x="3419475" y="2794000"/>
          <p14:tracePt t="32642" x="3419475" y="2825750"/>
          <p14:tracePt t="32648" x="3419475" y="2830513"/>
          <p14:tracePt t="32656" x="3419475" y="2840038"/>
          <p14:tracePt t="32669" x="3429000" y="2840038"/>
          <p14:tracePt t="32677" x="3446463" y="2835275"/>
          <p14:tracePt t="32684" x="3473450" y="2825750"/>
          <p14:tracePt t="32692" x="3506788" y="2817813"/>
          <p14:tracePt t="32698" x="3529013" y="2784475"/>
          <p14:tracePt t="32706" x="3556000" y="2767013"/>
          <p14:tracePt t="32712" x="3587750" y="2744788"/>
          <p14:tracePt t="32720" x="3611563" y="2711450"/>
          <p14:tracePt t="32728" x="3643313" y="2667000"/>
          <p14:tracePt t="32733" x="3660775" y="2638425"/>
          <p14:tracePt t="32740" x="3697288" y="2579688"/>
          <p14:tracePt t="32747" x="3721100" y="2533650"/>
          <p14:tracePt t="32757" x="3729038" y="2501900"/>
          <p14:tracePt t="32761" x="3743325" y="2460625"/>
          <p14:tracePt t="32768" x="3752850" y="2433638"/>
          <p14:tracePt t="32776" x="3762375" y="2401888"/>
          <p14:tracePt t="32783" x="3762375" y="2360613"/>
          <p14:tracePt t="32789" x="3762375" y="2333625"/>
          <p14:tracePt t="32797" x="3762375" y="2301875"/>
          <p14:tracePt t="32805" x="3757613" y="2282825"/>
          <p14:tracePt t="32811" x="3748088" y="2251075"/>
          <p14:tracePt t="32819" x="3738563" y="2232025"/>
          <p14:tracePt t="32826" x="3721100" y="2224088"/>
          <p14:tracePt t="32833" x="3702050" y="2214563"/>
          <p14:tracePt t="32839" x="3670300" y="2205038"/>
          <p14:tracePt t="32846" x="3638550" y="2195513"/>
          <p14:tracePt t="32856" x="3597275" y="2195513"/>
          <p14:tracePt t="32861" x="3543300" y="2195513"/>
          <p14:tracePt t="32867" x="3514725" y="2195513"/>
          <p14:tracePt t="32889" x="3409950" y="2224088"/>
          <p14:tracePt t="32896" x="3392488" y="2232025"/>
          <p14:tracePt t="32905" x="3360738" y="2241550"/>
          <p14:tracePt t="32910" x="3355975" y="2251075"/>
          <p14:tracePt t="32918" x="3346450" y="2273300"/>
          <p14:tracePt t="32926" x="3336925" y="2292350"/>
          <p14:tracePt t="32931" x="3336925" y="2309813"/>
          <p14:tracePt t="32939" x="3336925" y="2328863"/>
          <p14:tracePt t="32946" x="3336925" y="2346325"/>
          <p14:tracePt t="32953" x="3341688" y="2378075"/>
          <p14:tracePt t="32960" x="3368675" y="2397125"/>
          <p14:tracePt t="32967" x="3429000" y="2419350"/>
          <p14:tracePt t="32975" x="3487738" y="2433638"/>
          <p14:tracePt t="32981" x="3582988" y="2447925"/>
          <p14:tracePt t="32990" x="3675063" y="2447925"/>
          <p14:tracePt t="32996" x="3748088" y="2447925"/>
          <p14:tracePt t="33003" x="3825875" y="2447925"/>
          <p14:tracePt t="33010" x="3867150" y="2438400"/>
          <p14:tracePt t="33016" x="3908425" y="2428875"/>
          <p14:tracePt t="33024" x="3940175" y="2419350"/>
          <p14:tracePt t="33031" x="3957638" y="2411413"/>
          <p14:tracePt t="33039" x="3984625" y="2401888"/>
          <p14:tracePt t="33045" x="3994150" y="2401888"/>
          <p14:tracePt t="33052" x="4003675" y="2392363"/>
          <p14:tracePt t="33073" x="4003675" y="2374900"/>
          <p14:tracePt t="33080" x="4003675" y="2370138"/>
          <p14:tracePt t="33089" x="4003675" y="2360613"/>
          <p14:tracePt t="33094" x="3998913" y="2351088"/>
          <p14:tracePt t="33102" x="3989388" y="2341563"/>
          <p14:tracePt t="33109" x="3976688" y="2338388"/>
          <p14:tracePt t="33116" x="3957638" y="2338388"/>
          <p14:tracePt t="33129" x="3940175" y="2338388"/>
          <p14:tracePt t="33132" x="3921125" y="2338388"/>
          <p14:tracePt t="33139" x="3879850" y="2338388"/>
          <p14:tracePt t="33144" x="3852863" y="2338388"/>
          <p14:tracePt t="33151" x="3821113" y="2338388"/>
          <p14:tracePt t="33158" x="3765550" y="2338388"/>
          <p14:tracePt t="33165" x="3725863" y="2341563"/>
          <p14:tracePt t="33173" x="3692525" y="2351088"/>
          <p14:tracePt t="33179" x="3652838" y="2360613"/>
          <p14:tracePt t="33186" x="3624263" y="2382838"/>
          <p14:tracePt t="33195" x="3592513" y="2414588"/>
          <p14:tracePt t="33201" x="3560763" y="2433638"/>
          <p14:tracePt t="33208" x="3543300" y="2455863"/>
          <p14:tracePt t="33215" x="3524250" y="2465388"/>
          <p14:tracePt t="33223" x="3502025" y="2474913"/>
          <p14:tracePt t="33229" x="3497263" y="2479675"/>
          <p14:tracePt t="33236" x="3478213" y="2497138"/>
          <p14:tracePt t="33243" x="3470275" y="2506663"/>
          <p14:tracePt t="33251" x="3465513" y="2516188"/>
          <p14:tracePt t="33257" x="3465513" y="2520950"/>
          <p14:tracePt t="33265" x="3465513" y="2528888"/>
          <p14:tracePt t="33273" x="3465513" y="2538413"/>
          <p14:tracePt t="33279" x="3465513" y="2543175"/>
          <p14:tracePt t="33286" x="3465513" y="2552700"/>
          <p14:tracePt t="33293" x="3492500" y="2579688"/>
          <p14:tracePt t="33300" x="3524250" y="2589213"/>
          <p14:tracePt t="33308" x="3565525" y="2601913"/>
          <p14:tracePt t="33314" x="3643313" y="2611438"/>
          <p14:tracePt t="33322" x="3697288" y="2611438"/>
          <p14:tracePt t="33328" x="3794125" y="2606675"/>
          <p14:tracePt t="33335" x="3871913" y="2593975"/>
          <p14:tracePt t="33343" x="3911600" y="2579688"/>
          <p14:tracePt t="33350" x="3944938" y="2562225"/>
          <p14:tracePt t="33357" x="3984625" y="2538413"/>
          <p14:tracePt t="33364" x="4003675" y="2528888"/>
          <p14:tracePt t="33373" x="4021138" y="2520950"/>
          <p14:tracePt t="33379" x="4030663" y="2511425"/>
          <p14:tracePt t="33385" x="4040188" y="2506663"/>
          <p14:tracePt t="33394" x="4057650" y="2497138"/>
          <p14:tracePt t="33399" x="4057650" y="2489200"/>
          <p14:tracePt t="33406" x="4057650" y="2470150"/>
          <p14:tracePt t="33413" x="4057650" y="2465388"/>
          <p14:tracePt t="33422" x="4057650" y="2455863"/>
          <p14:tracePt t="33427" x="4057650" y="2447925"/>
          <p14:tracePt t="33435" x="4044950" y="2438400"/>
          <p14:tracePt t="33443" x="4035425" y="2433638"/>
          <p14:tracePt t="33449" x="4017963" y="2424113"/>
          <p14:tracePt t="33456" x="3998913" y="2414588"/>
          <p14:tracePt t="33463" x="3944938" y="2401888"/>
          <p14:tracePt t="33472" x="3898900" y="2378075"/>
          <p14:tracePt t="33478" x="3857625" y="2370138"/>
          <p14:tracePt t="33484" x="3798888" y="2355850"/>
          <p14:tracePt t="33492" x="3765550" y="2346325"/>
          <p14:tracePt t="33498" x="3725863" y="2346325"/>
          <p14:tracePt t="33506" x="3697288" y="2346325"/>
          <p14:tracePt t="33513" x="3665538" y="2346325"/>
          <p14:tracePt t="33519" x="3652838" y="2346325"/>
          <p14:tracePt t="33527" x="3619500" y="2351088"/>
          <p14:tracePt t="33534" x="3602038" y="2360613"/>
          <p14:tracePt t="33542" x="3592513" y="2370138"/>
          <p14:tracePt t="33548" x="3582988" y="2387600"/>
          <p14:tracePt t="33556" x="3579813" y="2397125"/>
          <p14:tracePt t="33562" x="3570288" y="2401888"/>
          <p14:tracePt t="33570" x="3560763" y="2419350"/>
          <p14:tracePt t="33577" x="3543300" y="2438400"/>
          <p14:tracePt t="33583" x="3543300" y="2455863"/>
          <p14:tracePt t="33591" x="3543300" y="2489200"/>
          <p14:tracePt t="33597" x="3543300" y="2501900"/>
          <p14:tracePt t="33606" x="3543300" y="2511425"/>
          <p14:tracePt t="33612" x="3543300" y="2528888"/>
          <p14:tracePt t="33619" x="3543300" y="2533650"/>
          <p14:tracePt t="33626" x="3543300" y="2543175"/>
          <p14:tracePt t="33634" x="3556000" y="2562225"/>
          <p14:tracePt t="33641" x="3560763" y="2570163"/>
          <p14:tracePt t="33647" x="3570288" y="2574925"/>
          <p14:tracePt t="33656" x="3579813" y="2584450"/>
          <p14:tracePt t="33664" x="3582988" y="2593975"/>
          <p14:tracePt t="33668" x="3592513" y="2601913"/>
          <p14:tracePt t="33678" x="3602038" y="2606675"/>
          <p14:tracePt t="33682" x="3611563" y="2606675"/>
          <p14:tracePt t="33691" x="3616325" y="2606675"/>
          <p14:tracePt t="33697" x="3633788" y="2606675"/>
          <p14:tracePt t="33706" x="3643313" y="2606675"/>
          <p14:tracePt t="33711" x="3648075" y="2606675"/>
          <p14:tracePt t="33718" x="3656013" y="2606675"/>
          <p14:tracePt t="33725" x="3665538" y="2606675"/>
          <p14:tracePt t="33732" x="3670300" y="2606675"/>
          <p14:tracePt t="33740" x="3679825" y="2606675"/>
          <p14:tracePt t="33746" x="3689350" y="2606675"/>
          <p14:tracePt t="33760" x="3692525" y="2606675"/>
          <p14:tracePt t="33767" x="3711575" y="2606675"/>
          <p14:tracePt t="33775" x="3721100" y="2606675"/>
          <p14:tracePt t="33790" x="3729038" y="2598738"/>
          <p14:tracePt t="33796" x="3733800" y="2589213"/>
          <p14:tracePt t="33804" x="3743325" y="2579688"/>
          <p14:tracePt t="33811" x="3752850" y="2574925"/>
          <p14:tracePt t="33818" x="3757613" y="2565400"/>
          <p14:tracePt t="33824" x="3765550" y="2547938"/>
          <p14:tracePt t="33831" x="3775075" y="2543175"/>
          <p14:tracePt t="33839" x="3794125" y="2533650"/>
          <p14:tracePt t="33845" x="3798888" y="2525713"/>
          <p14:tracePt t="33853" x="3798888" y="2516188"/>
          <p14:tracePt t="33860" x="3798888" y="2511425"/>
          <p14:tracePt t="33866" x="3798888" y="2501900"/>
          <p14:tracePt t="33875" x="3798888" y="2492375"/>
          <p14:tracePt t="33882" x="3798888" y="2484438"/>
          <p14:tracePt t="33895" x="3798888" y="2470150"/>
          <p14:tracePt t="33909" x="3798888" y="2460625"/>
          <p14:tracePt t="33916" x="3798888" y="2452688"/>
          <p14:tracePt t="33931" x="3798888" y="2447925"/>
          <p14:tracePt t="33945" x="3798888" y="2438400"/>
          <p14:tracePt t="33952" x="3779838" y="2438400"/>
          <p14:tracePt t="33959" x="3770313" y="2438400"/>
          <p14:tracePt t="33966" x="3757613" y="2438400"/>
          <p14:tracePt t="33973" x="3738563" y="2438400"/>
          <p14:tracePt t="33980" x="3721100" y="2438400"/>
          <p14:tracePt t="33989" x="3679825" y="2438400"/>
          <p14:tracePt t="33994" x="3652838" y="2438400"/>
          <p14:tracePt t="34002" x="3619500" y="2438400"/>
          <p14:tracePt t="34009" x="3592513" y="2438400"/>
          <p14:tracePt t="34015" x="3575050" y="2438400"/>
          <p14:tracePt t="34023" x="3556000" y="2438400"/>
          <p14:tracePt t="34030" x="3538538" y="2438400"/>
          <p14:tracePt t="34039" x="3524250" y="2438400"/>
          <p14:tracePt t="34044" x="3492500" y="2438400"/>
          <p14:tracePt t="34051" x="3482975" y="2438400"/>
          <p14:tracePt t="34058" x="3478213" y="2443163"/>
          <p14:tracePt t="34065" x="3470275" y="2447925"/>
          <p14:tracePt t="34073" x="3460750" y="2455863"/>
          <p14:tracePt t="34079" x="3455988" y="2465388"/>
          <p14:tracePt t="34086" x="3446463" y="2484438"/>
          <p14:tracePt t="34094" x="3436938" y="2489200"/>
          <p14:tracePt t="34101" x="3419475" y="2497138"/>
          <p14:tracePt t="34108" x="3419475" y="2506663"/>
          <p14:tracePt t="34115" x="3419475" y="2525713"/>
          <p14:tracePt t="34123" x="3419475" y="2538413"/>
          <p14:tracePt t="34129" x="3436938" y="2570163"/>
          <p14:tracePt t="34136" x="3455988" y="2589213"/>
          <p14:tracePt t="34143" x="3487738" y="2611438"/>
          <p14:tracePt t="34150" x="3514725" y="2630488"/>
          <p14:tracePt t="34158" x="3575050" y="2643188"/>
          <p14:tracePt t="34164" x="3633788" y="2652713"/>
          <p14:tracePt t="34172" x="3706813" y="2652713"/>
          <p14:tracePt t="34178" x="3779838" y="2652713"/>
          <p14:tracePt t="34185" x="3838575" y="2652713"/>
          <p14:tracePt t="34193" x="3898900" y="2647950"/>
          <p14:tracePt t="34200" x="3940175" y="2635250"/>
          <p14:tracePt t="34206" x="3981450" y="2625725"/>
          <p14:tracePt t="34218" x="4025900" y="2616200"/>
          <p14:tracePt t="34222" x="4040188" y="2616200"/>
          <p14:tracePt t="34228" x="4062413" y="2606675"/>
          <p14:tracePt t="34235" x="4067175" y="2606675"/>
          <p14:tracePt t="34243" x="4076700" y="2606675"/>
          <p14:tracePt t="34249" x="4094163" y="2606675"/>
          <p14:tracePt t="34263" x="4094163" y="2598738"/>
          <p14:tracePt t="34273" x="4094163" y="2589213"/>
          <p14:tracePt t="34277" x="4094163" y="2584450"/>
          <p14:tracePt t="34285" x="4094163" y="2565400"/>
          <p14:tracePt t="34292" x="4094163" y="2557463"/>
          <p14:tracePt t="34299" x="4081463" y="2543175"/>
          <p14:tracePt t="34306" x="4057650" y="2520950"/>
          <p14:tracePt t="34313" x="4040188" y="2511425"/>
          <p14:tracePt t="34322" x="4021138" y="2492375"/>
          <p14:tracePt t="34328" x="3976688" y="2470150"/>
          <p14:tracePt t="34334" x="3935413" y="2447925"/>
          <p14:tracePt t="34344" x="3889375" y="2424113"/>
          <p14:tracePt t="34348" x="3830638" y="2414588"/>
          <p14:tracePt t="34356" x="3770313" y="2401888"/>
          <p14:tracePt t="34362" x="3711575" y="2387600"/>
          <p14:tracePt t="34369" x="3679825" y="2387600"/>
          <p14:tracePt t="34377" x="3638550" y="2387600"/>
          <p14:tracePt t="34384" x="3619500" y="2387600"/>
          <p14:tracePt t="34392" x="3606800" y="2387600"/>
          <p14:tracePt t="34398" x="3582988" y="2392363"/>
          <p14:tracePt t="34406" x="3579813" y="2401888"/>
          <p14:tracePt t="34412" x="3570288" y="2411413"/>
          <p14:tracePt t="34420" x="3551238" y="2428875"/>
          <p14:tracePt t="34427" x="3543300" y="2447925"/>
          <p14:tracePt t="34434" x="3543300" y="2474913"/>
          <p14:tracePt t="34443" x="3543300" y="2492375"/>
          <p14:tracePt t="34447" x="3546475" y="2511425"/>
          <p14:tracePt t="34456" x="3579813" y="2533650"/>
          <p14:tracePt t="34462" x="3611563" y="2565400"/>
          <p14:tracePt t="34469" x="3656013" y="2584450"/>
          <p14:tracePt t="34476" x="3716338" y="2598738"/>
          <p14:tracePt t="34483" x="3770313" y="2598738"/>
          <p14:tracePt t="34489" x="3862388" y="2598738"/>
          <p14:tracePt t="34497" x="3952875" y="2598738"/>
          <p14:tracePt t="34506" x="4017963" y="2589213"/>
          <p14:tracePt t="34511" x="4090988" y="2579688"/>
          <p14:tracePt t="34518" x="4135438" y="2565400"/>
          <p14:tracePt t="34526" x="4195763" y="2543175"/>
          <p14:tracePt t="34533" x="4213225" y="2533650"/>
          <p14:tracePt t="34539" x="4232275" y="2525713"/>
          <p14:tracePt t="34547" x="4241800" y="2516188"/>
          <p14:tracePt t="34556" x="4249738" y="2506663"/>
          <p14:tracePt t="34561" x="4268788" y="2501900"/>
          <p14:tracePt t="34568" x="4278313" y="2479675"/>
          <p14:tracePt t="34576" x="4278313" y="2452688"/>
          <p14:tracePt t="34582" x="4278313" y="2433638"/>
          <p14:tracePt t="34591" x="4273550" y="2414588"/>
          <p14:tracePt t="34596" x="4249738" y="2397125"/>
          <p14:tracePt t="34604" x="4232275" y="2378075"/>
          <p14:tracePt t="34611" x="4208463" y="2346325"/>
          <p14:tracePt t="34618" x="4191000" y="2338388"/>
          <p14:tracePt t="34626" x="4135438" y="2314575"/>
          <p14:tracePt t="34632" x="4090988" y="2292350"/>
          <p14:tracePt t="34640" x="4013200" y="2265363"/>
          <p14:tracePt t="34646" x="3952875" y="2251075"/>
          <p14:tracePt t="34653" x="3889375" y="2228850"/>
          <p14:tracePt t="34662" x="3848100" y="2228850"/>
          <p14:tracePt t="34667" x="3794125" y="2228850"/>
          <p14:tracePt t="34675" x="3765550" y="2228850"/>
          <p14:tracePt t="34681" x="3733800" y="2228850"/>
          <p14:tracePt t="34689" x="3716338" y="2241550"/>
          <p14:tracePt t="34696" x="3684588" y="2251075"/>
          <p14:tracePt t="34703" x="3679825" y="2260600"/>
          <p14:tracePt t="34711" x="3670300" y="2268538"/>
          <p14:tracePt t="34717" x="3660775" y="2278063"/>
          <p14:tracePt t="34723" x="3656013" y="2282825"/>
          <p14:tracePt t="34731" x="3656013" y="2292350"/>
          <p14:tracePt t="34739" x="3656013" y="2301875"/>
          <p14:tracePt t="34745" x="3656013" y="2305050"/>
          <p14:tracePt t="34752" x="3656013" y="2314575"/>
          <p14:tracePt t="35609" x="3592513" y="2309813"/>
          <p14:tracePt t="35616" x="3482975" y="2309813"/>
          <p14:tracePt t="35624" x="3355975" y="2309813"/>
          <p14:tracePt t="35633" x="3227388" y="2319338"/>
          <p14:tracePt t="35638" x="3076575" y="2351088"/>
          <p14:tracePt t="35645" x="2913063" y="2378075"/>
          <p14:tracePt t="35652" x="2762250" y="2411413"/>
          <p14:tracePt t="35660" x="2616200" y="2438400"/>
          <p14:tracePt t="35666" x="2482850" y="2484438"/>
          <p14:tracePt t="35673" x="2351088" y="2511425"/>
          <p14:tracePt t="35683" x="2236788" y="2538413"/>
          <p14:tracePt t="35687" x="2122488" y="2570163"/>
          <p14:tracePt t="35694" x="2027238" y="2611438"/>
          <p14:tracePt t="35703" x="1966913" y="2620963"/>
          <p14:tracePt t="35709" x="1890713" y="2635250"/>
          <p14:tracePt t="35716" x="1830388" y="2647950"/>
          <p14:tracePt t="35728" x="1776413" y="2647950"/>
          <p14:tracePt t="35733" x="1735138" y="2647950"/>
          <p14:tracePt t="35737" x="1693863" y="2647950"/>
          <p14:tracePt t="35744" x="1674813" y="2647950"/>
          <p14:tracePt t="35752" x="1657350" y="2647950"/>
          <p14:tracePt t="35758" x="1647825" y="2647950"/>
          <p14:tracePt t="35767" x="1643063" y="2647950"/>
          <p14:tracePt t="35773" x="1633538" y="2647950"/>
          <p14:tracePt t="35780" x="1616075" y="2647950"/>
          <p14:tracePt t="35787" x="1606550" y="2647950"/>
          <p14:tracePt t="35794" x="1601788" y="2647950"/>
          <p14:tracePt t="35801" x="1593850" y="2647950"/>
          <p14:tracePt t="35808" x="1584325" y="2647950"/>
          <p14:tracePt t="35836" x="1589088" y="2647950"/>
          <p14:tracePt t="35843" x="1616075" y="2643188"/>
          <p14:tracePt t="35851" x="1671638" y="2643188"/>
          <p14:tracePt t="35858" x="1766888" y="2630488"/>
          <p14:tracePt t="35866" x="1857375" y="2616200"/>
          <p14:tracePt t="35872" x="1971675" y="2589213"/>
          <p14:tracePt t="35887" x="2195513" y="2574925"/>
          <p14:tracePt t="35901" x="2397125" y="2574925"/>
          <p14:tracePt t="35907" x="2506663" y="2574925"/>
          <p14:tracePt t="35916" x="2597150" y="2574925"/>
          <p14:tracePt t="35921" x="2670175" y="2574925"/>
          <p14:tracePt t="35929" x="2767013" y="2574925"/>
          <p14:tracePt t="35935" x="2820988" y="2574925"/>
          <p14:tracePt t="35943" x="2876550" y="2574925"/>
          <p14:tracePt t="35950" x="2917825" y="2574925"/>
          <p14:tracePt t="35957" x="2957513" y="2574925"/>
          <p14:tracePt t="35966" x="2976563" y="2574925"/>
          <p14:tracePt t="35971" x="2994025" y="2574925"/>
          <p14:tracePt t="35978" x="3013075" y="2574925"/>
          <p14:tracePt t="35985" x="3017838" y="2574925"/>
          <p14:tracePt t="35992" x="3027363" y="2574925"/>
          <p14:tracePt t="35999" x="3044825" y="2574925"/>
          <p14:tracePt t="36007" x="3054350" y="2574925"/>
          <p14:tracePt t="36015" x="3059113" y="2574925"/>
          <p14:tracePt t="36021" x="3067050" y="2574925"/>
          <p14:tracePt t="47670" x="3132138" y="2625725"/>
          <p14:tracePt t="47676" x="3249613" y="2711450"/>
          <p14:tracePt t="47684" x="3387725" y="2789238"/>
          <p14:tracePt t="47691" x="3538538" y="2881313"/>
          <p14:tracePt t="47699" x="3706813" y="2954338"/>
          <p14:tracePt t="47705" x="3894138" y="3005138"/>
          <p14:tracePt t="47712" x="4076700" y="3049588"/>
          <p14:tracePt t="47719" x="4244975" y="3078163"/>
          <p14:tracePt t="47728" x="4391025" y="3078163"/>
          <p14:tracePt t="47733" x="4519613" y="3078163"/>
          <p14:tracePt t="47741" x="4610100" y="3068638"/>
          <p14:tracePt t="47748" x="4670425" y="3059113"/>
          <p14:tracePt t="47756" x="4729163" y="3044825"/>
          <p14:tracePt t="47762" x="4779963" y="3008313"/>
          <p14:tracePt t="47769" x="4821238" y="3000375"/>
          <p14:tracePt t="47778" x="4838700" y="2990850"/>
          <p14:tracePt t="47783" x="4857750" y="2981325"/>
          <p14:tracePt t="47790" x="4865688" y="2971800"/>
          <p14:tracePt t="47798" x="4875213" y="2971800"/>
          <p14:tracePt t="47804" x="4879975" y="2971800"/>
          <p14:tracePt t="47847" x="4870450" y="2971800"/>
          <p14:tracePt t="47854" x="4862513" y="2971800"/>
          <p14:tracePt t="47861" x="4852988" y="2976563"/>
          <p14:tracePt t="47868" x="4848225" y="2986088"/>
          <p14:tracePt t="47877" x="4838700" y="2990850"/>
          <p14:tracePt t="47882" x="4829175" y="3000375"/>
          <p14:tracePt t="47889" x="4826000" y="3008313"/>
          <p14:tracePt t="47897" x="4806950" y="3027363"/>
          <p14:tracePt t="47903" x="4806950" y="3032125"/>
          <p14:tracePt t="47912" x="4806950" y="3041650"/>
          <p14:tracePt t="47918" x="4806950" y="3049588"/>
          <p14:tracePt t="47925" x="4821238" y="3068638"/>
          <p14:tracePt t="47932" x="4848225" y="3086100"/>
          <p14:tracePt t="47939" x="4906963" y="3136900"/>
          <p14:tracePt t="47946" x="5008563" y="3178175"/>
          <p14:tracePt t="47953" x="5122863" y="3219450"/>
          <p14:tracePt t="47962" x="5222875" y="3278188"/>
          <p14:tracePt t="47967" x="5286375" y="3314700"/>
          <p14:tracePt t="47974" x="5349875" y="3351213"/>
          <p14:tracePt t="47983" x="5381625" y="3382963"/>
          <p14:tracePt t="47988" x="5400675" y="3406775"/>
          <p14:tracePt t="47996" x="5418138" y="3414713"/>
          <p14:tracePt t="48002" x="5427663" y="3419475"/>
          <p14:tracePt t="48011" x="5446713" y="3429000"/>
          <p14:tracePt t="48017" x="5446713" y="3438525"/>
          <p14:tracePt t="53898" x="5337175" y="3438525"/>
          <p14:tracePt t="53904" x="5172075" y="3438525"/>
          <p14:tracePt t="53912" x="5008563" y="3451225"/>
          <p14:tracePt t="53921" x="4843463" y="3470275"/>
          <p14:tracePt t="53926" x="4679950" y="3497263"/>
          <p14:tracePt t="53933" x="4514850" y="3529013"/>
          <p14:tracePt t="53942" x="4364038" y="3557588"/>
          <p14:tracePt t="53947" x="4232275" y="3602038"/>
          <p14:tracePt t="53954" x="4098925" y="3648075"/>
          <p14:tracePt t="53962" x="3984625" y="3675063"/>
          <p14:tracePt t="53970" x="3884613" y="3730625"/>
          <p14:tracePt t="53975" x="3789363" y="3757613"/>
          <p14:tracePt t="53983" x="3729038" y="3784600"/>
          <p14:tracePt t="53990" x="3648075" y="3813175"/>
          <p14:tracePt t="53997" x="3565525" y="3867150"/>
          <p14:tracePt t="54004" x="3506788" y="3889375"/>
          <p14:tracePt t="54011" x="3429000" y="3917950"/>
          <p14:tracePt t="54020" x="3382963" y="3940175"/>
          <p14:tracePt t="54025" x="3300413" y="3963988"/>
          <p14:tracePt t="54032" x="3254375" y="4000500"/>
          <p14:tracePt t="54040" x="3190875" y="4027488"/>
          <p14:tracePt t="54047" x="3149600" y="4049713"/>
          <p14:tracePt t="54055" x="3117850" y="4068763"/>
          <p14:tracePt t="54060" x="3071813" y="4090988"/>
          <p14:tracePt t="54068" x="3040063" y="4122738"/>
          <p14:tracePt t="54076" x="3013075" y="4141788"/>
          <p14:tracePt t="54082" x="2967038" y="4164013"/>
          <p14:tracePt t="54089" x="2935288" y="4173538"/>
          <p14:tracePt t="54096" x="2908300" y="4195763"/>
          <p14:tracePt t="54104" x="2862263" y="4227513"/>
          <p14:tracePt t="54110" x="2830513" y="4237038"/>
          <p14:tracePt t="54117" x="2803525" y="4251325"/>
          <p14:tracePt t="54126" x="2757488" y="4259263"/>
          <p14:tracePt t="54132" x="2738438" y="4268788"/>
          <p14:tracePt t="54138" x="2711450" y="4278313"/>
          <p14:tracePt t="54146" x="2670175" y="4287838"/>
          <p14:tracePt t="54154" x="2638425" y="4300538"/>
          <p14:tracePt t="54160" x="2620963" y="4310063"/>
          <p14:tracePt t="54167" x="2589213" y="4329113"/>
          <p14:tracePt t="54175" x="2560638" y="4337050"/>
          <p14:tracePt t="54181" x="2538413" y="4346575"/>
          <p14:tracePt t="54188" x="2519363" y="4356100"/>
          <p14:tracePt t="54195" x="2501900" y="4368800"/>
          <p14:tracePt t="54205" x="2460625" y="4378325"/>
          <p14:tracePt t="54209" x="2428875" y="4387850"/>
          <p14:tracePt t="54217" x="2409825" y="4397375"/>
          <p14:tracePt t="54228" x="2368550" y="4405313"/>
          <p14:tracePt t="54232" x="2336800" y="4429125"/>
          <p14:tracePt t="54237" x="2295525" y="4438650"/>
          <p14:tracePt t="54245" x="2255838" y="4446588"/>
          <p14:tracePt t="54254" x="2222500" y="4460875"/>
          <p14:tracePt t="54259" x="2195513" y="4470400"/>
          <p14:tracePt t="54266" x="2154238" y="4479925"/>
          <p14:tracePt t="54274" x="2122488" y="4487863"/>
          <p14:tracePt t="54280" x="2105025" y="4497388"/>
          <p14:tracePt t="54288" x="2085975" y="4506913"/>
          <p14:tracePt t="54294" x="2054225" y="4529138"/>
          <p14:tracePt t="54303" x="2036763" y="4529138"/>
          <p14:tracePt t="54309" x="2027238" y="4529138"/>
          <p14:tracePt t="54316" x="2022475" y="4529138"/>
          <p14:tracePt t="54323" x="2012950" y="4529138"/>
          <p14:tracePt t="54330" x="2003425" y="4529138"/>
          <p14:tracePt t="54338" x="2000250" y="4529138"/>
          <p14:tracePt t="54344" x="1990725" y="4529138"/>
          <p14:tracePt t="54352" x="1963738" y="4529138"/>
          <p14:tracePt t="54358" x="1954213" y="4529138"/>
          <p14:tracePt t="54365" x="1949450" y="4529138"/>
          <p14:tracePt t="54373" x="1939925" y="4529138"/>
          <p14:tracePt t="54380" x="1922463" y="4529138"/>
          <p14:tracePt t="54387" x="1908175" y="4529138"/>
          <p14:tracePt t="54393" x="1890713" y="4529138"/>
          <p14:tracePt t="54401" x="1881188" y="4529138"/>
          <p14:tracePt t="54408" x="1871663" y="4529138"/>
          <p14:tracePt t="54415" x="1866900" y="4529138"/>
          <p14:tracePt t="54422" x="1857375" y="4529138"/>
          <p14:tracePt t="54429" x="1849438" y="4529138"/>
          <p14:tracePt t="54437" x="1844675" y="4529138"/>
          <p14:tracePt t="54443" x="1835150" y="4529138"/>
          <p14:tracePt t="54451" x="1825625" y="4529138"/>
          <p14:tracePt t="54457" x="1808163" y="4529138"/>
          <p14:tracePt t="54464" x="1803400" y="4529138"/>
          <p14:tracePt t="54471" x="1793875" y="4529138"/>
          <p14:tracePt t="54478" x="1784350" y="4529138"/>
          <p14:tracePt t="54488" x="1781175" y="4529138"/>
          <p14:tracePt t="54500" x="1781175" y="4538663"/>
          <p14:tracePt t="54507" x="1781175" y="4543425"/>
          <p14:tracePt t="54514" x="1781175" y="4552950"/>
          <p14:tracePt t="54521" x="1781175" y="4560888"/>
          <p14:tracePt t="54528" x="1781175" y="4565650"/>
          <p14:tracePt t="54537" x="1789113" y="4575175"/>
          <p14:tracePt t="54548" x="1808163" y="4592638"/>
          <p14:tracePt t="54550" x="1839913" y="4625975"/>
          <p14:tracePt t="54557" x="1871663" y="4643438"/>
          <p14:tracePt t="54571" x="1966913" y="4730750"/>
          <p14:tracePt t="54578" x="2012950" y="4752975"/>
          <p14:tracePt t="54587" x="2090738" y="4794250"/>
          <p14:tracePt t="54592" x="2154238" y="4830763"/>
          <p14:tracePt t="54599" x="2255838" y="4872038"/>
          <p14:tracePt t="54606" x="2351088" y="4899025"/>
          <p14:tracePt t="54613" x="2428875" y="4926013"/>
          <p14:tracePt t="54621" x="2511425" y="4954588"/>
          <p14:tracePt t="54627" x="2570163" y="4962525"/>
          <p14:tracePt t="54635" x="2647950" y="4991100"/>
          <p14:tracePt t="54644" x="2701925" y="4991100"/>
          <p14:tracePt t="54648" x="2762250" y="4991100"/>
          <p14:tracePt t="54656" x="2803525" y="4991100"/>
          <p14:tracePt t="54663" x="2844800" y="4991100"/>
          <p14:tracePt t="54670" x="2871788" y="4976813"/>
          <p14:tracePt t="54677" x="2903538" y="4962525"/>
          <p14:tracePt t="54684" x="2957513" y="4954588"/>
          <p14:tracePt t="54692" x="2990850" y="4935538"/>
          <p14:tracePt t="54698" x="3049588" y="4908550"/>
          <p14:tracePt t="54705" x="3076575" y="4899025"/>
          <p14:tracePt t="54721" x="3154363" y="4845050"/>
          <p14:tracePt t="54727" x="3186113" y="4826000"/>
          <p14:tracePt t="54738" x="3205163" y="4808538"/>
          <p14:tracePt t="54742" x="3236913" y="4784725"/>
          <p14:tracePt t="54747" x="3263900" y="4767263"/>
          <p14:tracePt t="54755" x="3286125" y="4757738"/>
          <p14:tracePt t="54762" x="3305175" y="4735513"/>
          <p14:tracePt t="54771" x="3314700" y="4730750"/>
          <p14:tracePt t="54777" x="3319463" y="4721225"/>
          <p14:tracePt t="54783" x="3327400" y="4711700"/>
          <p14:tracePt t="54792" x="3346450" y="4694238"/>
          <p14:tracePt t="54797" x="3355975" y="4665663"/>
          <p14:tracePt t="54805" x="3355975" y="4633913"/>
          <p14:tracePt t="54811" x="3355975" y="4606925"/>
          <p14:tracePt t="54821" x="3351213" y="4565650"/>
          <p14:tracePt t="54825" x="3327400" y="4519613"/>
          <p14:tracePt t="54833" x="3300413" y="4456113"/>
          <p14:tracePt t="54841" x="3278188" y="4410075"/>
          <p14:tracePt t="54847" x="3246438" y="4378325"/>
          <p14:tracePt t="54854" x="3200400" y="4332288"/>
          <p14:tracePt t="54861" x="3168650" y="4310063"/>
          <p14:tracePt t="54870" x="3136900" y="4292600"/>
          <p14:tracePt t="54875" x="3095625" y="4268788"/>
          <p14:tracePt t="54890" x="2967038" y="4219575"/>
          <p14:tracePt t="54896" x="2913063" y="4219575"/>
          <p14:tracePt t="54904" x="2840038" y="4219575"/>
          <p14:tracePt t="54911" x="2779713" y="4219575"/>
          <p14:tracePt t="54918" x="2701925" y="4241800"/>
          <p14:tracePt t="54926" x="2606675" y="4268788"/>
          <p14:tracePt t="54933" x="2543175" y="4292600"/>
          <p14:tracePt t="54940" x="2465388" y="4332288"/>
          <p14:tracePt t="54946" x="2414588" y="4383088"/>
          <p14:tracePt t="54954" x="2351088" y="4419600"/>
          <p14:tracePt t="54960" x="2319338" y="4443413"/>
          <p14:tracePt t="54967" x="2287588" y="4475163"/>
          <p14:tracePt t="54976" x="2263775" y="4519613"/>
          <p14:tracePt t="54982" x="2227263" y="4565650"/>
          <p14:tracePt t="54989" x="2205038" y="4643438"/>
          <p14:tracePt t="54996" x="2178050" y="4706938"/>
          <p14:tracePt t="55003" x="2178050" y="4799013"/>
          <p14:tracePt t="55010" x="2185988" y="4876800"/>
          <p14:tracePt t="55017" x="2209800" y="4940300"/>
          <p14:tracePt t="55024" x="2236788" y="5018088"/>
          <p14:tracePt t="55031" x="2273300" y="5064125"/>
          <p14:tracePt t="55038" x="2295525" y="5127625"/>
          <p14:tracePt t="55045" x="2328863" y="5159375"/>
          <p14:tracePt t="55059" x="2392363" y="5195888"/>
          <p14:tracePt t="55061" x="2438400" y="5218113"/>
          <p14:tracePt t="55067" x="2497138" y="5232400"/>
          <p14:tracePt t="55078" x="2538413" y="5232400"/>
          <p14:tracePt t="55080" x="2584450" y="5222875"/>
          <p14:tracePt t="55088" x="2643188" y="5200650"/>
          <p14:tracePt t="55095" x="2693988" y="5164138"/>
          <p14:tracePt t="55104" x="2738438" y="5127625"/>
          <p14:tracePt t="55109" x="2779713" y="5049838"/>
          <p14:tracePt t="55116" x="2820988" y="4967288"/>
          <p14:tracePt t="55124" x="2876550" y="4884738"/>
          <p14:tracePt t="55131" x="2898775" y="4808538"/>
          <p14:tracePt t="55137" x="2913063" y="4748213"/>
          <p14:tracePt t="55145" x="2925763" y="4652963"/>
          <p14:tracePt t="55153" x="2925763" y="4579938"/>
          <p14:tracePt t="55158" x="2917825" y="4519613"/>
          <p14:tracePt t="55166" x="2894013" y="4438650"/>
          <p14:tracePt t="55173" x="2871788" y="4397375"/>
          <p14:tracePt t="55180" x="2816225" y="4329113"/>
          <p14:tracePt t="55188" x="2784475" y="4295775"/>
          <p14:tracePt t="55194" x="2752725" y="4278313"/>
          <p14:tracePt t="55204" x="2711450" y="4256088"/>
          <p14:tracePt t="55209" x="2665413" y="4232275"/>
          <p14:tracePt t="55215" x="2589213" y="4205288"/>
          <p14:tracePt t="55222" x="2511425" y="4191000"/>
          <p14:tracePt t="55230" x="2433638" y="4200525"/>
          <p14:tracePt t="55237" x="2355850" y="4227513"/>
          <p14:tracePt t="55248" x="2309813" y="4251325"/>
          <p14:tracePt t="55250" x="2259013" y="4287838"/>
          <p14:tracePt t="55259" x="2214563" y="4324350"/>
          <p14:tracePt t="55265" x="2178050" y="4368800"/>
          <p14:tracePt t="55272" x="2154238" y="4414838"/>
          <p14:tracePt t="55279" x="2132013" y="4475163"/>
          <p14:tracePt t="55288" x="2109788" y="4519613"/>
          <p14:tracePt t="55293" x="2095500" y="4597400"/>
          <p14:tracePt t="55301" x="2095500" y="4638675"/>
          <p14:tracePt t="55308" x="2100263" y="4679950"/>
          <p14:tracePt t="55315" x="2127250" y="4743450"/>
          <p14:tracePt t="55321" x="2146300" y="4775200"/>
          <p14:tracePt t="55329" x="2190750" y="4821238"/>
          <p14:tracePt t="55337" x="2273300" y="4862513"/>
          <p14:tracePt t="55343" x="2351088" y="4884738"/>
          <p14:tracePt t="55350" x="2465388" y="4899025"/>
          <p14:tracePt t="55358" x="2555875" y="4899025"/>
          <p14:tracePt t="55364" x="2628900" y="4899025"/>
          <p14:tracePt t="55371" x="2706688" y="4894263"/>
          <p14:tracePt t="55379" x="2752725" y="4872038"/>
          <p14:tracePt t="55387" x="2798763" y="4848225"/>
          <p14:tracePt t="55393" x="2835275" y="4799013"/>
          <p14:tracePt t="55400" x="2867025" y="4767263"/>
          <p14:tracePt t="55407" x="2898775" y="4735513"/>
          <p14:tracePt t="55413" x="2921000" y="4675188"/>
          <p14:tracePt t="55421" x="2949575" y="4611688"/>
          <p14:tracePt t="55428" x="2957513" y="4533900"/>
          <p14:tracePt t="55437" x="2957513" y="4479925"/>
          <p14:tracePt t="55443" x="2957513" y="4405313"/>
          <p14:tracePt t="55449" x="2954338" y="4360863"/>
          <p14:tracePt t="55457" x="2930525" y="4300538"/>
          <p14:tracePt t="55463" x="2898775" y="4268788"/>
          <p14:tracePt t="55471" x="2847975" y="4232275"/>
          <p14:tracePt t="55478" x="2803525" y="4195763"/>
          <p14:tracePt t="55485" x="2738438" y="4173538"/>
          <p14:tracePt t="55493" x="2679700" y="4149725"/>
          <p14:tracePt t="55499" x="2601913" y="4137025"/>
          <p14:tracePt t="55505" x="2528888" y="4137025"/>
          <p14:tracePt t="55513" x="2451100" y="4137025"/>
          <p14:tracePt t="55521" x="2378075" y="4146550"/>
          <p14:tracePt t="55527" x="2332038" y="4164013"/>
          <p14:tracePt t="55534" x="2300288" y="4186238"/>
          <p14:tracePt t="55542" x="2255838" y="4232275"/>
          <p14:tracePt t="55548" x="2219325" y="4278313"/>
          <p14:tracePt t="55555" x="2190750" y="4360863"/>
          <p14:tracePt t="55562" x="2168525" y="4419600"/>
          <p14:tracePt t="55571" x="2154238" y="4497388"/>
          <p14:tracePt t="55577" x="2154238" y="4570413"/>
          <p14:tracePt t="55588" x="2154238" y="4648200"/>
          <p14:tracePt t="55591" x="2163763" y="4706938"/>
          <p14:tracePt t="55598" x="2185988" y="4767263"/>
          <p14:tracePt t="55604" x="2205038" y="4799013"/>
          <p14:tracePt t="55612" x="2227263" y="4845050"/>
          <p14:tracePt t="55621" x="2278063" y="4876800"/>
          <p14:tracePt t="55626" x="2305050" y="4899025"/>
          <p14:tracePt t="55633" x="2336800" y="4908550"/>
          <p14:tracePt t="55642" x="2378075" y="4908550"/>
          <p14:tracePt t="55647" x="2405063" y="4908550"/>
          <p14:tracePt t="55654" x="2424113" y="4908550"/>
          <p14:tracePt t="55661" x="2441575" y="4903788"/>
          <p14:tracePt t="55671" x="2451100" y="4894263"/>
          <p14:tracePt t="55676" x="2470150" y="4884738"/>
          <p14:tracePt t="55683" x="2478088" y="4867275"/>
          <p14:tracePt t="55692" x="2487613" y="4840288"/>
          <p14:tracePt t="55697" x="2497138" y="4821238"/>
          <p14:tracePt t="55704" x="2497138" y="4789488"/>
          <p14:tracePt t="55711" x="2497138" y="4772025"/>
          <p14:tracePt t="55720" x="2492375" y="4730750"/>
          <p14:tracePt t="55725" x="2470150" y="4702175"/>
          <p14:tracePt t="55733" x="2441575" y="4679950"/>
          <p14:tracePt t="55740" x="2419350" y="4662488"/>
          <p14:tracePt t="55747" x="2387600" y="4629150"/>
          <p14:tracePt t="55754" x="2346325" y="4621213"/>
          <p14:tracePt t="55763" x="2319338" y="4606925"/>
          <p14:tracePt t="55768" x="2300288" y="4606925"/>
          <p14:tracePt t="55776" x="2282825" y="4606925"/>
          <p14:tracePt t="55782" x="2251075" y="4606925"/>
          <p14:tracePt t="55790" x="2236788" y="4606925"/>
          <p14:tracePt t="55796" x="2227263" y="4611688"/>
          <p14:tracePt t="55804" x="2219325" y="4621213"/>
          <p14:tracePt t="55810" x="2209800" y="4625975"/>
          <p14:tracePt t="55818" x="2205038" y="4643438"/>
          <p14:tracePt t="55826" x="2205038" y="4662488"/>
          <p14:tracePt t="55832" x="2205038" y="4679950"/>
          <p14:tracePt t="55839" x="2205038" y="4699000"/>
          <p14:tracePt t="55846" x="2209800" y="4716463"/>
          <p14:tracePt t="55855" x="2219325" y="4757738"/>
          <p14:tracePt t="55861" x="2236788" y="4789488"/>
          <p14:tracePt t="55867" x="2282825" y="4821238"/>
          <p14:tracePt t="55876" x="2319338" y="4872038"/>
          <p14:tracePt t="55882" x="2351088" y="4889500"/>
          <p14:tracePt t="55888" x="2368550" y="4908550"/>
          <p14:tracePt t="55895" x="2387600" y="4918075"/>
          <p14:tracePt t="55905" x="2397125" y="4926013"/>
          <p14:tracePt t="55910" x="2405063" y="4945063"/>
          <p14:tracePt t="55916" x="2414588" y="4954588"/>
          <p14:tracePt t="55924" x="2414588" y="4959350"/>
          <p14:tracePt t="55931" x="2414588" y="4967288"/>
          <p14:tracePt t="55966" x="2409825" y="4967288"/>
          <p14:tracePt t="55978" x="2401888" y="4967288"/>
          <p14:tracePt t="55982" x="2392363" y="4962525"/>
          <p14:tracePt t="55988" x="2378075" y="4954588"/>
          <p14:tracePt t="55995" x="2368550" y="4949825"/>
          <p14:tracePt t="56003" x="2351088" y="4930775"/>
          <p14:tracePt t="56009" x="2332038" y="4922838"/>
          <p14:tracePt t="56016" x="2314575" y="4913313"/>
          <p14:tracePt t="56023" x="2282825" y="4903788"/>
          <p14:tracePt t="56030" x="2278063" y="4894263"/>
          <p14:tracePt t="56038" x="2268538" y="4894263"/>
          <p14:tracePt t="56044" x="2259013" y="4894263"/>
          <p14:tracePt t="56053" x="2251075" y="4884738"/>
          <p14:tracePt t="56058" x="2246313" y="4884738"/>
          <p14:tracePt t="56065" x="2236788" y="4884738"/>
          <p14:tracePt t="56073" x="2227263" y="4884738"/>
          <p14:tracePt t="56079" x="2222500" y="4884738"/>
          <p14:tracePt t="56088" x="2214563" y="4884738"/>
          <p14:tracePt t="56094" x="2195513" y="4884738"/>
          <p14:tracePt t="56101" x="2190750" y="4884738"/>
          <p14:tracePt t="56122" x="2182813" y="4884738"/>
          <p14:tracePt t="56137" x="2173288" y="4884738"/>
          <p14:tracePt t="56186" x="2173288" y="4876800"/>
          <p14:tracePt t="56200" x="2173288" y="4872038"/>
          <p14:tracePt t="56207" x="2173288" y="4862513"/>
          <p14:tracePt t="56215" x="2173288" y="4845050"/>
          <p14:tracePt t="56221" x="2173288" y="4840288"/>
          <p14:tracePt t="56228" x="2173288" y="4830763"/>
          <p14:tracePt t="56238" x="2178050" y="4821238"/>
          <p14:tracePt t="56242" x="2195513" y="4811713"/>
          <p14:tracePt t="56250" x="2236788" y="4803775"/>
          <p14:tracePt t="56257" x="2263775" y="4794250"/>
          <p14:tracePt t="56264" x="2309813" y="4784725"/>
          <p14:tracePt t="56271" x="2368550" y="4772025"/>
          <p14:tracePt t="56278" x="2397125" y="4748213"/>
          <p14:tracePt t="56287" x="2441575" y="4738688"/>
          <p14:tracePt t="56298" x="2470150" y="4738688"/>
          <p14:tracePt t="56300" x="2487613" y="4738688"/>
          <p14:tracePt t="56307" x="2497138" y="4738688"/>
          <p14:tracePt t="56313" x="2501900" y="4730750"/>
          <p14:tracePt t="56321" x="2511425" y="4730750"/>
          <p14:tracePt t="56328" x="2528888" y="4730750"/>
          <p14:tracePt t="56334" x="2533650" y="4730750"/>
          <p14:tracePt t="56342" x="2543175" y="4730750"/>
          <p14:tracePt t="56349" x="2552700" y="4730750"/>
          <p14:tracePt t="56370" x="2555875" y="4725988"/>
          <p14:tracePt t="56377" x="2565400" y="4716463"/>
          <p14:tracePt t="56384" x="2574925" y="4706938"/>
          <p14:tracePt t="56391" x="2584450" y="4702175"/>
          <p14:tracePt t="56398" x="2589213" y="4694238"/>
          <p14:tracePt t="56406" x="2606675" y="4684713"/>
          <p14:tracePt t="56413" x="2616200" y="4665663"/>
          <p14:tracePt t="56421" x="2625725" y="4657725"/>
          <p14:tracePt t="56426" x="2625725" y="4652963"/>
          <p14:tracePt t="56434" x="2628900" y="4643438"/>
          <p14:tracePt t="56443" x="2628900" y="4633913"/>
          <p14:tracePt t="56447" x="2628900" y="4625975"/>
          <p14:tracePt t="56455" x="2628900" y="4621213"/>
          <p14:tracePt t="56462" x="2638425" y="4611688"/>
          <p14:tracePt t="56471" x="2647950" y="4602163"/>
          <p14:tracePt t="56476" x="2657475" y="4589463"/>
          <p14:tracePt t="56483" x="2662238" y="4579938"/>
          <p14:tracePt t="56492" x="2670175" y="4560888"/>
          <p14:tracePt t="56497" x="2693988" y="4543425"/>
          <p14:tracePt t="56504" x="2701925" y="4524375"/>
          <p14:tracePt t="56512" x="2711450" y="4492625"/>
          <p14:tracePt t="56521" x="2720975" y="4475163"/>
          <p14:tracePt t="56526" x="2730500" y="4456113"/>
          <p14:tracePt t="56533" x="2738438" y="4446588"/>
          <p14:tracePt t="56540" x="2743200" y="4443413"/>
          <p14:tracePt t="56547" x="2752725" y="4433888"/>
          <p14:tracePt t="56554" x="2779713" y="4414838"/>
          <p14:tracePt t="56561" x="2798763" y="4383088"/>
          <p14:tracePt t="56568" x="2830513" y="4365625"/>
          <p14:tracePt t="56577" x="2862263" y="4341813"/>
          <p14:tracePt t="56582" x="2908300" y="4319588"/>
          <p14:tracePt t="56590" x="2954338" y="4287838"/>
          <p14:tracePt t="56597" x="3013075" y="4259263"/>
          <p14:tracePt t="56605" x="3059113" y="4237038"/>
          <p14:tracePt t="56611" x="3122613" y="4214813"/>
          <p14:tracePt t="56618" x="3163888" y="4200525"/>
          <p14:tracePt t="56626" x="3195638" y="4191000"/>
          <p14:tracePt t="56632" x="3236913" y="4183063"/>
          <p14:tracePt t="56639" x="3254375" y="4164013"/>
          <p14:tracePt t="56647" x="3273425" y="4154488"/>
          <p14:tracePt t="56654" x="3290888" y="4146550"/>
          <p14:tracePt t="56661" x="3322638" y="4132263"/>
          <p14:tracePt t="56667" x="3341688" y="4122738"/>
          <p14:tracePt t="56676" x="3351213" y="4117975"/>
          <p14:tracePt t="56682" x="3360738" y="4117975"/>
          <p14:tracePt t="56688" x="3363913" y="4110038"/>
          <p14:tracePt t="56696" x="3373438" y="4110038"/>
          <p14:tracePt t="56704" x="3382963" y="4110038"/>
          <p14:tracePt t="56710" x="3387725" y="4110038"/>
          <p14:tracePt t="56759" x="3387725" y="4100513"/>
          <p14:tracePt t="56781" x="3387725" y="4095750"/>
          <p14:tracePt t="56787" x="3387725" y="4076700"/>
          <p14:tracePt t="56803" x="3387725" y="4068763"/>
          <p14:tracePt t="56817" x="3387725" y="4059238"/>
          <p14:tracePt t="56824" x="3405188" y="4059238"/>
          <p14:tracePt t="56837" x="3405188" y="4054475"/>
          <p14:tracePt t="56844" x="3414713" y="4054475"/>
          <p14:tracePt t="56854" x="3419475" y="4054475"/>
          <p14:tracePt t="56859" x="3419475" y="4044950"/>
          <p14:tracePt t="56866" x="3429000" y="4044950"/>
          <p14:tracePt t="56887" x="3451225" y="4032250"/>
          <p14:tracePt t="56894" x="3460750" y="4022725"/>
          <p14:tracePt t="56904" x="3470275" y="4013200"/>
          <p14:tracePt t="56909" x="3497263" y="3995738"/>
          <p14:tracePt t="56916" x="3502025" y="3995738"/>
          <p14:tracePt t="56923" x="3519488" y="3995738"/>
          <p14:tracePt t="56930" x="3529013" y="3995738"/>
          <p14:tracePt t="56937" x="3533775" y="3995738"/>
          <p14:tracePt t="56944" x="3543300" y="3995738"/>
          <p14:tracePt t="56951" x="3551238" y="3995738"/>
          <p14:tracePt t="56958" x="3565525" y="3995738"/>
          <p14:tracePt t="56965" x="3575050" y="3995738"/>
          <p14:tracePt t="56973" x="3582988" y="3995738"/>
          <p14:tracePt t="57000" x="3592513" y="3995738"/>
          <p14:tracePt t="57093" x="3592513" y="4008438"/>
          <p14:tracePt t="57107" x="3592513" y="4017963"/>
          <p14:tracePt t="57113" x="3592513" y="4022725"/>
          <p14:tracePt t="57120" x="3592513" y="4032250"/>
          <p14:tracePt t="57128" x="3592513" y="4040188"/>
          <p14:tracePt t="57137" x="3592513" y="4044950"/>
          <p14:tracePt t="57148" x="3587750" y="4054475"/>
          <p14:tracePt t="57150" x="3579813" y="4064000"/>
          <p14:tracePt t="57157" x="3570288" y="4073525"/>
          <p14:tracePt t="57163" x="3556000" y="4086225"/>
          <p14:tracePt t="57172" x="3546475" y="4095750"/>
          <p14:tracePt t="57177" x="3529013" y="4105275"/>
          <p14:tracePt t="57185" x="3509963" y="4113213"/>
          <p14:tracePt t="57195" x="3492500" y="4122738"/>
          <p14:tracePt t="57199" x="3446463" y="4146550"/>
          <p14:tracePt t="57206" x="3419475" y="4154488"/>
          <p14:tracePt t="57213" x="3400425" y="4164013"/>
          <p14:tracePt t="57221" x="3378200" y="4183063"/>
          <p14:tracePt t="57228" x="3351213" y="4195763"/>
          <p14:tracePt t="57234" x="3332163" y="4205288"/>
          <p14:tracePt t="57242" x="3314700" y="4214813"/>
          <p14:tracePt t="57249" x="3290888" y="4222750"/>
          <p14:tracePt t="57255" x="3286125" y="4227513"/>
          <p14:tracePt t="57262" x="3268663" y="4237038"/>
          <p14:tracePt t="57271" x="3259138" y="4246563"/>
          <p14:tracePt t="57276" x="3254375" y="4256088"/>
          <p14:tracePt t="57284" x="3246438" y="4256088"/>
          <p14:tracePt t="57292" x="3236913" y="4256088"/>
          <p14:tracePt t="57298" x="3227388" y="4256088"/>
          <p14:tracePt t="57305" x="3222625" y="4256088"/>
          <p14:tracePt t="57354" x="3222625" y="4259263"/>
          <p14:tracePt t="57383" x="3227388" y="4278313"/>
          <p14:tracePt t="57390" x="3232150" y="4278313"/>
          <p14:tracePt t="57397" x="3241675" y="4287838"/>
          <p14:tracePt t="57404" x="3249613" y="4287838"/>
          <p14:tracePt t="57411" x="3254375" y="4287838"/>
          <p14:tracePt t="57420" x="3263900" y="4287838"/>
          <p14:tracePt t="57425" x="3282950" y="4287838"/>
          <p14:tracePt t="57433" x="3290888" y="4287838"/>
          <p14:tracePt t="57440" x="3295650" y="4287838"/>
          <p14:tracePt t="57447" x="3305175" y="4287838"/>
          <p14:tracePt t="57454" x="3314700" y="4287838"/>
          <p14:tracePt t="57461" x="3319463" y="4287838"/>
          <p14:tracePt t="57468" x="3327400" y="4287838"/>
          <p14:tracePt t="57475" x="3336925" y="4287838"/>
          <p14:tracePt t="57482" x="3341688" y="4287838"/>
          <p14:tracePt t="57490" x="3360738" y="4287838"/>
          <p14:tracePt t="57496" x="3368675" y="4287838"/>
          <p14:tracePt t="57504" x="3378200" y="4287838"/>
          <p14:tracePt t="57510" x="3382963" y="4287838"/>
          <p14:tracePt t="57518" x="3392488" y="4287838"/>
          <p14:tracePt t="57525" x="3400425" y="4295775"/>
          <p14:tracePt t="57532" x="3405188" y="4300538"/>
          <p14:tracePt t="57539" x="3414713" y="4300538"/>
          <p14:tracePt t="57546" x="3424238" y="4300538"/>
          <p14:tracePt t="61365" x="3441700" y="4341813"/>
          <p14:tracePt t="61372" x="3460750" y="4368800"/>
          <p14:tracePt t="61379" x="3482975" y="4414838"/>
          <p14:tracePt t="61386" x="3506788" y="4446588"/>
          <p14:tracePt t="61393" x="3514725" y="4465638"/>
          <p14:tracePt t="61401" x="3533775" y="4483100"/>
          <p14:tracePt t="61408" x="3543300" y="4516438"/>
          <p14:tracePt t="61414" x="3551238" y="4533900"/>
          <p14:tracePt t="61422" x="3560763" y="4552950"/>
          <p14:tracePt t="61428" x="3570288" y="4560888"/>
          <p14:tracePt t="61436" x="3579813" y="4565650"/>
          <p14:tracePt t="61445" x="3582988" y="4575175"/>
          <p14:tracePt t="61449" x="3592513" y="4584700"/>
          <p14:tracePt t="61457" x="3602038" y="4597400"/>
          <p14:tracePt t="61464" x="3633788" y="4611688"/>
          <p14:tracePt t="61472" x="3652838" y="4621213"/>
          <p14:tracePt t="61479" x="3670300" y="4629150"/>
          <p14:tracePt t="61485" x="3689350" y="4629150"/>
          <p14:tracePt t="61493" x="3716338" y="4629150"/>
          <p14:tracePt t="61499" x="3733800" y="4629150"/>
          <p14:tracePt t="61506" x="3752850" y="4629150"/>
          <p14:tracePt t="61517" x="3770313" y="4629150"/>
          <p14:tracePt t="61522" x="3784600" y="4629150"/>
          <p14:tracePt t="61528" x="3802063" y="4629150"/>
          <p14:tracePt t="61534" x="3821113" y="4629150"/>
          <p14:tracePt t="61542" x="3830638" y="4629150"/>
          <p14:tracePt t="61549" x="3835400" y="4625975"/>
          <p14:tracePt t="61556" x="3843338" y="4625975"/>
          <p14:tracePt t="61567" x="3862388" y="4616450"/>
          <p14:tracePt t="61572" x="3879850" y="4606925"/>
          <p14:tracePt t="61577" x="3911600" y="4589463"/>
          <p14:tracePt t="61584" x="3930650" y="4579938"/>
          <p14:tracePt t="61592" x="3948113" y="4570413"/>
          <p14:tracePt t="61599" x="3957638" y="4570413"/>
          <p14:tracePt t="61606" x="3971925" y="4560888"/>
          <p14:tracePt t="61612" x="3989388" y="4560888"/>
          <p14:tracePt t="61622" x="3998913" y="4552950"/>
          <p14:tracePt t="61627" x="4008438" y="4552950"/>
          <p14:tracePt t="61635" x="4013200" y="4552950"/>
          <p14:tracePt t="61642" x="4021138" y="4552950"/>
          <p14:tracePt t="61648" x="4030663" y="4552950"/>
          <p14:tracePt t="61655" x="4040188" y="4543425"/>
          <p14:tracePt t="61662" x="4044950" y="4543425"/>
          <p14:tracePt t="61669" x="4054475" y="4543425"/>
          <p14:tracePt t="61676" x="4071938" y="4543425"/>
          <p14:tracePt t="61684" x="4076700" y="4543425"/>
          <p14:tracePt t="61691" x="4086225" y="4543425"/>
          <p14:tracePt t="61698" x="4094163" y="4543425"/>
          <p14:tracePt t="61706" x="4098925" y="4543425"/>
          <p14:tracePt t="61712" x="4108450" y="4543425"/>
          <p14:tracePt t="61720" x="4117975" y="4543425"/>
          <p14:tracePt t="61833" x="4117975" y="4548188"/>
          <p14:tracePt t="61839" x="4117975" y="4556125"/>
          <p14:tracePt t="61847" x="4127500" y="4560888"/>
          <p14:tracePt t="61856" x="4130675" y="4570413"/>
          <p14:tracePt t="61861" x="4149725" y="4597400"/>
          <p14:tracePt t="61875" x="4176713" y="4633913"/>
          <p14:tracePt t="61882" x="4200525" y="4657725"/>
          <p14:tracePt t="61889" x="4205288" y="4662488"/>
          <p14:tracePt t="61896" x="4222750" y="4670425"/>
          <p14:tracePt t="61905" x="4241800" y="4689475"/>
          <p14:tracePt t="61910" x="4249738" y="4699000"/>
          <p14:tracePt t="61918" x="4259263" y="4706938"/>
          <p14:tracePt t="61926" x="4268788" y="4706938"/>
          <p14:tracePt t="61933" x="4273550" y="4706938"/>
          <p14:tracePt t="61939" x="4281488" y="4706938"/>
          <p14:tracePt t="61946" x="4291013" y="4706938"/>
          <p14:tracePt t="61955" x="4295775" y="4706938"/>
          <p14:tracePt t="61960" x="4305300" y="4706938"/>
          <p14:tracePt t="61967" x="4322763" y="4702175"/>
          <p14:tracePt t="61975" x="4341813" y="4694238"/>
          <p14:tracePt t="61982" x="4359275" y="4675188"/>
          <p14:tracePt t="61989" x="4368800" y="4665663"/>
          <p14:tracePt t="61995" x="4387850" y="4648200"/>
          <p14:tracePt t="62003" x="4395788" y="4629150"/>
          <p14:tracePt t="62011" x="4414838" y="4621213"/>
          <p14:tracePt t="62017" x="4424363" y="4611688"/>
          <p14:tracePt t="62024" x="4427538" y="4606925"/>
          <p14:tracePt t="62031" x="4427538" y="4589463"/>
          <p14:tracePt t="62040" x="4427538" y="4579938"/>
          <p14:tracePt t="62046" x="4427538" y="4575175"/>
          <p14:tracePt t="62067" x="4427538" y="4565650"/>
          <p14:tracePt t="62073" x="4427538" y="4556125"/>
          <p14:tracePt t="66396" x="4354513" y="4502150"/>
          <p14:tracePt t="66402" x="4241800" y="4429125"/>
          <p14:tracePt t="66409" x="4122738" y="4368800"/>
          <p14:tracePt t="66417" x="4008438" y="4310063"/>
          <p14:tracePt t="66423" x="3925888" y="4256088"/>
          <p14:tracePt t="66431" x="3825875" y="4214813"/>
          <p14:tracePt t="66438" x="3729038" y="4186238"/>
          <p14:tracePt t="66445" x="3652838" y="4159250"/>
          <p14:tracePt t="66453" x="3551238" y="4117975"/>
          <p14:tracePt t="66460" x="3473450" y="4090988"/>
          <p14:tracePt t="66467" x="3414713" y="4081463"/>
          <p14:tracePt t="66473" x="3336925" y="4068763"/>
          <p14:tracePt t="66480" x="3278188" y="4054475"/>
          <p14:tracePt t="66489" x="3217863" y="4044950"/>
          <p14:tracePt t="66495" x="3190875" y="4044950"/>
          <p14:tracePt t="66502" x="3159125" y="4044950"/>
          <p14:tracePt t="66509" x="3117850" y="4044950"/>
          <p14:tracePt t="66518" x="3090863" y="4044950"/>
          <p14:tracePt t="66523" x="3063875" y="4044950"/>
          <p14:tracePt t="66530" x="3022600" y="4044950"/>
          <p14:tracePt t="66537" x="3003550" y="4044950"/>
          <p14:tracePt t="66544" x="2986088" y="4049713"/>
          <p14:tracePt t="66551" x="2967038" y="4059238"/>
          <p14:tracePt t="66558" x="2949575" y="4059238"/>
          <p14:tracePt t="66568" x="2917825" y="4068763"/>
          <p14:tracePt t="66573" x="2898775" y="4068763"/>
          <p14:tracePt t="66580" x="2894013" y="4076700"/>
          <p14:tracePt t="66587" x="2884488" y="4076700"/>
          <p14:tracePt t="66594" x="2876550" y="4086225"/>
          <p14:tracePt t="66601" x="2867025" y="4086225"/>
          <p14:tracePt t="66608" x="2862263" y="4090988"/>
          <p14:tracePt t="66617" x="2852738" y="4100513"/>
          <p14:tracePt t="66622" x="2835275" y="4117975"/>
          <p14:tracePt t="66632" x="2825750" y="4122738"/>
          <p14:tracePt t="66636" x="2820988" y="4132263"/>
          <p14:tracePt t="66644" x="2820988" y="4141788"/>
          <p14:tracePt t="66651" x="2820988" y="4149725"/>
          <p14:tracePt t="66658" x="2820988" y="4154488"/>
          <p14:tracePt t="66665" x="2820988" y="4164013"/>
          <p14:tracePt t="66672" x="2820988" y="4173538"/>
          <p14:tracePt t="66679" x="2820988" y="4178300"/>
          <p14:tracePt t="66686" x="2830513" y="4195763"/>
          <p14:tracePt t="66693" x="2862263" y="4205288"/>
          <p14:tracePt t="66701" x="2881313" y="4214813"/>
          <p14:tracePt t="66707" x="2898775" y="4222750"/>
          <p14:tracePt t="66715" x="2917825" y="4237038"/>
          <p14:tracePt t="66723" x="2935288" y="4237038"/>
          <p14:tracePt t="66728" x="2962275" y="4237038"/>
          <p14:tracePt t="66736" x="2971800" y="4237038"/>
          <p14:tracePt t="66743" x="2981325" y="4237038"/>
          <p14:tracePt t="66750" x="2990850" y="4237038"/>
          <p14:tracePt t="66759" x="2994025" y="4237038"/>
          <p14:tracePt t="66764" x="3003550" y="4237038"/>
          <p14:tracePt t="66771" x="3013075" y="4237038"/>
          <p14:tracePt t="66778" x="3017838" y="4237038"/>
          <p14:tracePt t="66785" x="3017838" y="4232275"/>
          <p14:tracePt t="66792" x="3017838" y="4222750"/>
          <p14:tracePt t="66801" x="3017838" y="4214813"/>
          <p14:tracePt t="66807" x="3017838" y="4191000"/>
          <p14:tracePt t="66814" x="3017838" y="4173538"/>
          <p14:tracePt t="66821" x="3013075" y="4154488"/>
          <p14:tracePt t="66828" x="3008313" y="4146550"/>
          <p14:tracePt t="66835" x="2998788" y="4137025"/>
          <p14:tracePt t="66842" x="2990850" y="4132263"/>
          <p14:tracePt t="66851" x="2986088" y="4122738"/>
          <p14:tracePt t="66856" x="2976563" y="4105275"/>
          <p14:tracePt t="66906" x="2976563" y="4117975"/>
          <p14:tracePt t="66913" x="2976563" y="4127500"/>
          <p14:tracePt t="66920" x="2976563" y="4132263"/>
          <p14:tracePt t="66927" x="2976563" y="4141788"/>
          <p14:tracePt t="66935" x="2976563" y="4149725"/>
          <p14:tracePt t="66941" x="2976563" y="4159250"/>
          <p14:tracePt t="66948" x="2976563" y="4164013"/>
          <p14:tracePt t="68466" x="3100388" y="4113213"/>
          <p14:tracePt t="68472" x="3322638" y="4008438"/>
          <p14:tracePt t="68478" x="3665538" y="3876675"/>
          <p14:tracePt t="68486" x="3944938" y="3757613"/>
          <p14:tracePt t="68493" x="4227513" y="3616325"/>
          <p14:tracePt t="68500" x="4497388" y="3521075"/>
          <p14:tracePt t="68508" x="4675188" y="3424238"/>
          <p14:tracePt t="68514" x="4843463" y="3346450"/>
          <p14:tracePt t="68523" x="4999038" y="3255963"/>
          <p14:tracePt t="68528" x="5149850" y="3178175"/>
          <p14:tracePt t="68535" x="5305425" y="3073400"/>
          <p14:tracePt t="68543" x="5441950" y="2981325"/>
          <p14:tracePt t="68550" x="5592763" y="2871788"/>
          <p14:tracePt t="68556" x="5729288" y="2767013"/>
          <p14:tracePt t="68564" x="5848350" y="2693988"/>
          <p14:tracePt t="68573" x="5967413" y="2601913"/>
          <p14:tracePt t="68578" x="6067425" y="2533650"/>
          <p14:tracePt t="68585" x="6135688" y="2465388"/>
          <p14:tracePt t="68593" x="6218238" y="2397125"/>
          <p14:tracePt t="68599" x="6272213" y="2328863"/>
          <p14:tracePt t="68607" x="6340475" y="2265363"/>
          <p14:tracePt t="68613" x="6376988" y="2195513"/>
          <p14:tracePt t="68621" x="6427788" y="2151063"/>
          <p14:tracePt t="68629" x="6450013" y="2085975"/>
          <p14:tracePt t="68635" x="6473825" y="2041525"/>
          <p14:tracePt t="68642" x="6481763" y="2012950"/>
          <p14:tracePt t="68649" x="6496050" y="1968500"/>
          <p14:tracePt t="68656" x="6496050" y="1939925"/>
          <p14:tracePt t="68663" x="6496050" y="1912938"/>
          <p14:tracePt t="68670" x="6496050" y="1881188"/>
          <p14:tracePt t="68677" x="6496050" y="1862138"/>
          <p14:tracePt t="68684" x="6496050" y="1858963"/>
          <p14:tracePt t="68691" x="6496050" y="1849438"/>
          <p14:tracePt t="68699" x="6496050" y="1839913"/>
          <p14:tracePt t="68707" x="6491288" y="1830388"/>
          <p14:tracePt t="68719" x="6491288" y="1825625"/>
          <p14:tracePt t="68797" x="6496050" y="1825625"/>
          <p14:tracePt t="68806" x="6510338" y="1825625"/>
          <p14:tracePt t="68812" x="6551613" y="1825625"/>
          <p14:tracePt t="68819" x="6591300" y="1830388"/>
          <p14:tracePt t="68826" x="6669088" y="1844675"/>
          <p14:tracePt t="68833" x="6729413" y="1854200"/>
          <p14:tracePt t="68840" x="6824663" y="1885950"/>
          <p14:tracePt t="68847" x="6958013" y="1912938"/>
          <p14:tracePt t="68856" x="7089775" y="1958975"/>
          <p14:tracePt t="68861" x="7221538" y="1985963"/>
          <p14:tracePt t="68868" x="7313613" y="2000250"/>
          <p14:tracePt t="68875" x="7427913" y="2027238"/>
          <p14:tracePt t="68893" x="7620000" y="2068513"/>
          <p14:tracePt t="68897" x="7696200" y="2095500"/>
          <p14:tracePt t="68904" x="7742238" y="2105025"/>
          <p14:tracePt t="68912" x="7783513" y="2119313"/>
          <p14:tracePt t="68918" x="7802563" y="2127250"/>
          <p14:tracePt t="68925" x="7810500" y="2127250"/>
          <p14:tracePt t="68932" x="7815263" y="2127250"/>
          <p14:tracePt t="69392" x="7747000" y="2127250"/>
          <p14:tracePt t="69400" x="7637463" y="2127250"/>
          <p14:tracePt t="69407" x="7510463" y="2127250"/>
          <p14:tracePt t="69418" x="7399338" y="2127250"/>
          <p14:tracePt t="69420" x="7308850" y="2127250"/>
          <p14:tracePt t="69428" x="7194550" y="2119313"/>
          <p14:tracePt t="69435" x="7085013" y="2119313"/>
          <p14:tracePt t="69442" x="6958013" y="2100263"/>
          <p14:tracePt t="69449" x="6848475" y="2100263"/>
          <p14:tracePt t="69458" x="6756400" y="2100263"/>
          <p14:tracePt t="69463" x="6642100" y="2085975"/>
          <p14:tracePt t="69471" x="6532563" y="2085975"/>
          <p14:tracePt t="69478" x="6423025" y="2085975"/>
          <p14:tracePt t="69485" x="6350000" y="2085975"/>
          <p14:tracePt t="69493" x="6259513" y="2085975"/>
          <p14:tracePt t="69499" x="6181725" y="2085975"/>
          <p14:tracePt t="69508" x="6126163" y="2085975"/>
          <p14:tracePt t="69513" x="6072188" y="2085975"/>
          <p14:tracePt t="69520" x="6030913" y="2085975"/>
          <p14:tracePt t="69527" x="5999163" y="2085975"/>
          <p14:tracePt t="69534" x="5957888" y="2085975"/>
          <p14:tracePt t="69542" x="5930900" y="2085975"/>
          <p14:tracePt t="69548" x="5911850" y="2085975"/>
          <p14:tracePt t="69556" x="5894388" y="2085975"/>
          <p14:tracePt t="69562" x="5865813" y="2085975"/>
          <p14:tracePt t="69570" x="5848350" y="2085975"/>
          <p14:tracePt t="69577" x="5829300" y="2085975"/>
          <p14:tracePt t="69584" x="5811838" y="2085975"/>
          <p14:tracePt t="69592" x="5783263" y="2085975"/>
          <p14:tracePt t="69598" x="5775325" y="2085975"/>
          <p14:tracePt t="69605" x="5765800" y="2085975"/>
          <p14:tracePt t="69612" x="5761038" y="2085975"/>
          <p14:tracePt t="69619" x="5751513" y="2085975"/>
          <p14:tracePt t="69627" x="5743575" y="2085975"/>
          <p14:tracePt t="69662" x="5746750" y="2085975"/>
          <p14:tracePt t="69668" x="5775325" y="2085975"/>
          <p14:tracePt t="69676" x="5829300" y="2085975"/>
          <p14:tracePt t="69683" x="5907088" y="2095500"/>
          <p14:tracePt t="69692" x="6035675" y="2109788"/>
          <p14:tracePt t="69697" x="6162675" y="2122488"/>
          <p14:tracePt t="69704" x="6291263" y="2122488"/>
          <p14:tracePt t="69712" x="6400800" y="2122488"/>
          <p14:tracePt t="69718" x="6515100" y="2136775"/>
          <p14:tracePt t="69726" x="6605588" y="2151063"/>
          <p14:tracePt t="69732" x="6719888" y="2151063"/>
          <p14:tracePt t="69742" x="6811963" y="2151063"/>
          <p14:tracePt t="69747" x="6865938" y="2151063"/>
          <p14:tracePt t="69755" x="6943725" y="2146300"/>
          <p14:tracePt t="69762" x="7021513" y="2132013"/>
          <p14:tracePt t="69768" x="7062788" y="2119313"/>
          <p14:tracePt t="69775" x="7104063" y="2119313"/>
          <p14:tracePt t="69782" x="7143750" y="2109788"/>
          <p14:tracePt t="69791" x="7177088" y="2100263"/>
          <p14:tracePt t="69796" x="7204075" y="2100263"/>
          <p14:tracePt t="69804" x="7235825" y="2090738"/>
          <p14:tracePt t="69811" x="7253288" y="2090738"/>
          <p14:tracePt t="69817" x="7258050" y="2090738"/>
          <p14:tracePt t="69825" x="7267575" y="2082800"/>
          <p14:tracePt t="69832" x="7277100" y="2082800"/>
          <p14:tracePt t="69838" x="7281863" y="2082800"/>
          <p14:tracePt t="69846" x="7289800" y="2082800"/>
          <p14:tracePt t="69853" x="7299325" y="2082800"/>
          <p14:tracePt t="69867" x="7313613" y="2082800"/>
          <p14:tracePt t="69879" x="7323138" y="2082800"/>
          <p14:tracePt t="69882" x="7331075" y="2082800"/>
          <p14:tracePt t="70916" x="7286625" y="2063750"/>
          <p14:tracePt t="70923" x="7172325" y="2032000"/>
          <p14:tracePt t="70931" x="7075488" y="2005013"/>
          <p14:tracePt t="70937" x="6997700" y="1995488"/>
          <p14:tracePt t="70945" x="6888163" y="1981200"/>
          <p14:tracePt t="70951" x="6778625" y="1981200"/>
          <p14:tracePt t="70960" x="6665913" y="1981200"/>
          <p14:tracePt t="70965" x="6591300" y="1981200"/>
          <p14:tracePt t="70972" x="6518275" y="1981200"/>
          <p14:tracePt t="70980" x="6478588" y="1981200"/>
          <p14:tracePt t="70986" x="6437313" y="1981200"/>
          <p14:tracePt t="70994" x="6405563" y="1985963"/>
          <p14:tracePt t="71001" x="6391275" y="1985963"/>
          <p14:tracePt t="71008" x="6381750" y="1985963"/>
          <p14:tracePt t="71015" x="6372225" y="1990725"/>
          <p14:tracePt t="71022" x="6364288" y="1990725"/>
          <p14:tracePt t="71030" x="6350000" y="1990725"/>
          <p14:tracePt t="71036" x="6340475" y="1990725"/>
          <p14:tracePt t="71044" x="6340475" y="2000250"/>
          <p14:tracePt t="71050" x="6340475" y="2009775"/>
          <p14:tracePt t="71057" x="6345238" y="2017713"/>
          <p14:tracePt t="71065" x="6381750" y="2027238"/>
          <p14:tracePt t="71071" x="6423025" y="2036763"/>
          <p14:tracePt t="71078" x="6518275" y="2049463"/>
          <p14:tracePt t="71086" x="6610350" y="2063750"/>
          <p14:tracePt t="71095" x="6705600" y="2078038"/>
          <p14:tracePt t="71100" x="6819900" y="2090738"/>
          <p14:tracePt t="71107" x="6911975" y="2105025"/>
          <p14:tracePt t="71115" x="6989763" y="2119313"/>
          <p14:tracePt t="71121" x="7067550" y="2127250"/>
          <p14:tracePt t="71128" x="7107238" y="2127250"/>
          <p14:tracePt t="71135" x="7162800" y="2141538"/>
          <p14:tracePt t="71144" x="7194550" y="2141538"/>
          <p14:tracePt t="71149" x="7235825" y="2141538"/>
          <p14:tracePt t="71156" x="7250113" y="2141538"/>
          <p14:tracePt t="71169" x="7267575" y="2141538"/>
          <p14:tracePt t="71171" x="7277100" y="2141538"/>
          <p14:tracePt t="71178" x="7286625" y="2141538"/>
          <p14:tracePt t="71185" x="7289800" y="2141538"/>
          <p14:tracePt t="71194" x="7299325" y="2141538"/>
          <p14:tracePt t="71199" x="7308850" y="2141538"/>
          <p14:tracePt t="71525" x="7308850" y="2109788"/>
          <p14:tracePt t="71532" x="7308850" y="2068513"/>
          <p14:tracePt t="71538" x="7308850" y="2027238"/>
          <p14:tracePt t="71546" x="7308850" y="2000250"/>
          <p14:tracePt t="71555" x="7318375" y="1976438"/>
          <p14:tracePt t="71560" x="7318375" y="1949450"/>
          <p14:tracePt t="71567" x="7326313" y="1931988"/>
          <p14:tracePt t="71575" x="7326313" y="1922463"/>
          <p14:tracePt t="71581" x="7326313" y="1917700"/>
          <p14:tracePt t="71589" x="7326313" y="1908175"/>
          <p14:tracePt t="71596" x="7326313" y="1898650"/>
          <p14:tracePt t="71605" x="7326313" y="1890713"/>
          <p14:tracePt t="71617" x="7326313" y="1885950"/>
          <p14:tracePt t="71624" x="7326313" y="1866900"/>
          <p14:tracePt t="71688" x="7326313" y="1858963"/>
          <p14:tracePt t="71694" x="7326313" y="1854200"/>
          <p14:tracePt t="71702" x="7326313" y="1844675"/>
          <p14:tracePt t="71709" x="7326313" y="1835150"/>
          <p14:tracePt t="71716" x="7323138" y="1830388"/>
          <p14:tracePt t="71724" x="7313613" y="1812925"/>
          <p14:tracePt t="71730" x="7304088" y="1793875"/>
          <p14:tracePt t="71738" x="7294563" y="1762125"/>
          <p14:tracePt t="71744" x="7286625" y="1752600"/>
          <p14:tracePt t="71752" x="7286625" y="1749425"/>
          <p14:tracePt t="71759" x="7281863" y="1739900"/>
          <p14:tracePt t="71766" x="7272338" y="1730375"/>
          <p14:tracePt t="71774" x="7272338" y="1725613"/>
          <p14:tracePt t="71780" x="7262813" y="1716088"/>
          <p14:tracePt t="71788" x="7262813" y="1708150"/>
          <p14:tracePt t="71794" x="7253288" y="1698625"/>
          <p14:tracePt t="71802" x="7253288" y="1684338"/>
          <p14:tracePt t="71808" x="7250113" y="1676400"/>
          <p14:tracePt t="71830" x="7231063" y="1666875"/>
          <p14:tracePt t="71850" x="7231063" y="1662113"/>
          <p14:tracePt t="71880" x="7231063" y="1652588"/>
          <p14:tracePt t="71922" x="7231063" y="1643063"/>
          <p14:tracePt t="71971" x="7231063" y="1635125"/>
          <p14:tracePt t="71986" x="7231063" y="1630363"/>
          <p14:tracePt t="72792" x="7262813" y="1635125"/>
          <p14:tracePt t="72799" x="7304088" y="1643063"/>
          <p14:tracePt t="72806" x="7362825" y="1657350"/>
          <p14:tracePt t="72813" x="7408863" y="1666875"/>
          <p14:tracePt t="72820" x="7469188" y="1679575"/>
          <p14:tracePt t="72827" x="7496175" y="1689100"/>
          <p14:tracePt t="72835" x="7527925" y="1698625"/>
          <p14:tracePt t="72844" x="7569200" y="1708150"/>
          <p14:tracePt t="72848" x="7586663" y="1730375"/>
          <p14:tracePt t="72856" x="7605713" y="1739900"/>
          <p14:tracePt t="72863" x="7623175" y="1749425"/>
          <p14:tracePt t="72885" x="7693025" y="1757363"/>
          <p14:tracePt t="72891" x="7710488" y="1757363"/>
          <p14:tracePt t="72898" x="7724775" y="1757363"/>
          <p14:tracePt t="72906" x="7756525" y="1757363"/>
          <p14:tracePt t="72912" x="7773988" y="1757363"/>
          <p14:tracePt t="72919" x="7793038" y="1757363"/>
          <p14:tracePt t="72926" x="7805738" y="1757363"/>
          <p14:tracePt t="72933" x="7839075" y="1757363"/>
          <p14:tracePt t="72941" x="7856538" y="1757363"/>
          <p14:tracePt t="72947" x="7870825" y="1757363"/>
          <p14:tracePt t="72955" x="7902575" y="1757363"/>
          <p14:tracePt t="72962" x="7929563" y="1757363"/>
          <p14:tracePt t="72969" x="7948613" y="1757363"/>
          <p14:tracePt t="72976" x="7966075" y="1757363"/>
          <p14:tracePt t="72983" x="7985125" y="1757363"/>
          <p14:tracePt t="72990" x="8002588" y="1757363"/>
          <p14:tracePt t="72997" x="8029575" y="1757363"/>
          <p14:tracePt t="73004" x="8048625" y="1757363"/>
          <p14:tracePt t="73011" x="8066088" y="1757363"/>
          <p14:tracePt t="73019" x="8085138" y="1757363"/>
          <p14:tracePt t="73025" x="8089900" y="1757363"/>
          <p14:tracePt t="73035" x="8097838" y="1757363"/>
          <p14:tracePt t="73040" x="8126413" y="1757363"/>
          <p14:tracePt t="73047" x="8131175" y="1757363"/>
          <p14:tracePt t="73054" x="8139113" y="1757363"/>
          <p14:tracePt t="73061" x="8148638" y="1757363"/>
          <p14:tracePt t="73069" x="8158163" y="1757363"/>
          <p14:tracePt t="73075" x="8162925" y="1757363"/>
          <p14:tracePt t="73090" x="8170863" y="1757363"/>
          <p14:tracePt t="73118" x="8180388" y="1757363"/>
          <p14:tracePt t="73139" x="8194675" y="1757363"/>
          <p14:tracePt t="73146" x="8204200" y="1757363"/>
          <p14:tracePt t="73613" x="8097838" y="1757363"/>
          <p14:tracePt t="73620" x="7934325" y="1757363"/>
          <p14:tracePt t="73628" x="7769225" y="1757363"/>
          <p14:tracePt t="73635" x="7586663" y="1757363"/>
          <p14:tracePt t="73642" x="7386638" y="1771650"/>
          <p14:tracePt t="73649" x="7162800" y="1789113"/>
          <p14:tracePt t="73656" x="6961188" y="1803400"/>
          <p14:tracePt t="73664" x="6761163" y="1822450"/>
          <p14:tracePt t="73670" x="6532563" y="1835150"/>
          <p14:tracePt t="73678" x="6350000" y="1849438"/>
          <p14:tracePt t="73684" x="6145213" y="1881188"/>
          <p14:tracePt t="73691" x="5962650" y="1912938"/>
          <p14:tracePt t="73699" x="5734050" y="1931988"/>
          <p14:tracePt t="73706" x="5556250" y="1944688"/>
          <p14:tracePt t="73713" x="5354638" y="1958975"/>
          <p14:tracePt t="73720" x="5172075" y="1976438"/>
          <p14:tracePt t="73728" x="4943475" y="1990725"/>
          <p14:tracePt t="73734" x="4760913" y="2009775"/>
          <p14:tracePt t="73741" x="4597400" y="2036763"/>
          <p14:tracePt t="73749" x="4446588" y="2068513"/>
          <p14:tracePt t="73756" x="4300538" y="2082800"/>
          <p14:tracePt t="73762" x="4154488" y="2095500"/>
          <p14:tracePt t="73769" x="4021138" y="2109788"/>
          <p14:tracePt t="73777" x="3894138" y="2122488"/>
          <p14:tracePt t="73784" x="3765550" y="2141538"/>
          <p14:tracePt t="73791" x="3633788" y="2155825"/>
          <p14:tracePt t="73798" x="3524250" y="2168525"/>
          <p14:tracePt t="73805" x="3392488" y="2209800"/>
          <p14:tracePt t="73812" x="3259138" y="2241550"/>
          <p14:tracePt t="73819" x="3168650" y="2255838"/>
          <p14:tracePt t="73826" x="3103563" y="2265363"/>
          <p14:tracePt t="73833" x="3044825" y="2278063"/>
          <p14:tracePt t="73840" x="3003550" y="2287588"/>
          <p14:tracePt t="73850" x="2962275" y="2301875"/>
          <p14:tracePt t="73854" x="2944813" y="2309813"/>
          <p14:tracePt t="73861" x="2925763" y="2319338"/>
          <p14:tracePt t="73880" x="2908300" y="2341563"/>
          <p14:tracePt t="74201" x="2820988" y="2355850"/>
          <p14:tracePt t="74208" x="2693988" y="2370138"/>
          <p14:tracePt t="74216" x="2560638" y="2382838"/>
          <p14:tracePt t="74223" x="2433638" y="2414588"/>
          <p14:tracePt t="74230" x="2300288" y="2443163"/>
          <p14:tracePt t="74237" x="2185988" y="2484438"/>
          <p14:tracePt t="74245" x="2105025" y="2511425"/>
          <p14:tracePt t="74251" x="2027238" y="2538413"/>
          <p14:tracePt t="74258" x="1949450" y="2552700"/>
          <p14:tracePt t="74266" x="1890713" y="2562225"/>
          <p14:tracePt t="74274" x="1830388" y="2574925"/>
          <p14:tracePt t="74280" x="1789113" y="2584450"/>
          <p14:tracePt t="74286" x="1744663" y="2606675"/>
          <p14:tracePt t="74295" x="1684338" y="2620963"/>
          <p14:tracePt t="74301" x="1652588" y="2630488"/>
          <p14:tracePt t="74307" x="1611313" y="2638425"/>
          <p14:tracePt t="74315" x="1584325" y="2638425"/>
          <p14:tracePt t="74322" x="1552575" y="2647950"/>
          <p14:tracePt t="74329" x="1511300" y="2647950"/>
          <p14:tracePt t="74336" x="1484313" y="2647950"/>
          <p14:tracePt t="74343" x="1465263" y="2657475"/>
          <p14:tracePt t="74350" x="1447800" y="2657475"/>
          <p14:tracePt t="74359" x="1428750" y="2657475"/>
          <p14:tracePt t="74365" x="1401763" y="2657475"/>
          <p14:tracePt t="74372" x="1382713" y="2657475"/>
          <p14:tracePt t="74379" x="1365250" y="2657475"/>
          <p14:tracePt t="74386" x="1346200" y="2671763"/>
          <p14:tracePt t="74393" x="1314450" y="2671763"/>
          <p14:tracePt t="74400" x="1309688" y="2671763"/>
          <p14:tracePt t="74407" x="1292225" y="2671763"/>
          <p14:tracePt t="74414" x="1282700" y="2671763"/>
          <p14:tracePt t="74422" x="1268413" y="2671763"/>
          <p14:tracePt t="74429" x="1250950" y="2671763"/>
          <p14:tracePt t="74436" x="1223963" y="2671763"/>
          <p14:tracePt t="74444" x="1204913" y="2671763"/>
          <p14:tracePt t="74451" x="1187450" y="2671763"/>
          <p14:tracePt t="74458" x="1177925" y="2671763"/>
          <p14:tracePt t="74465" x="1163638" y="2671763"/>
          <p14:tracePt t="74472" x="1146175" y="2671763"/>
          <p14:tracePt t="74480" x="1136650" y="2671763"/>
          <p14:tracePt t="74486" x="1127125" y="2671763"/>
          <p14:tracePt t="74493" x="1122363" y="2671763"/>
          <p14:tracePt t="74500" x="1114425" y="2671763"/>
          <p14:tracePt t="74507" x="1104900" y="2671763"/>
          <p14:tracePt t="74515" x="1095375" y="2671763"/>
          <p14:tracePt t="74522" x="1090613" y="2671763"/>
          <p14:tracePt t="74531" x="1082675" y="2671763"/>
          <p14:tracePt t="74536" x="1073150" y="2671763"/>
          <p14:tracePt t="74543" x="1058863" y="2671763"/>
          <p14:tracePt t="74550" x="1049338" y="2671763"/>
          <p14:tracePt t="74557" x="1041400" y="2671763"/>
          <p14:tracePt t="74564" x="1036638" y="2671763"/>
          <p14:tracePt t="74571" x="1027113" y="2671763"/>
          <p14:tracePt t="74580" x="1017588" y="2671763"/>
          <p14:tracePt t="74585" x="1009650" y="2671763"/>
          <p14:tracePt t="74592" x="1004888" y="2667000"/>
          <p14:tracePt t="74599" x="995363" y="2657475"/>
          <p14:tracePt t="74607" x="976313" y="2647950"/>
          <p14:tracePt t="74618" x="973138" y="2643188"/>
          <p14:tracePt t="74620" x="963613" y="2625725"/>
          <p14:tracePt t="74629" x="954088" y="2593975"/>
          <p14:tracePt t="74635" x="939800" y="2574925"/>
          <p14:tracePt t="74642" x="922338" y="2557463"/>
          <p14:tracePt t="74649" x="903288" y="2538413"/>
          <p14:tracePt t="74656" x="881063" y="2506663"/>
          <p14:tracePt t="74664" x="871538" y="2489200"/>
          <p14:tracePt t="74673" x="863600" y="2470150"/>
          <p14:tracePt t="74677" x="854075" y="2452688"/>
          <p14:tracePt t="74685" x="844550" y="2428875"/>
          <p14:tracePt t="74692" x="835025" y="2411413"/>
          <p14:tracePt t="74699" x="825500" y="2406650"/>
          <p14:tracePt t="74705" x="822325" y="2397125"/>
          <p14:tracePt t="74713" x="812800" y="2387600"/>
          <p14:tracePt t="74720" x="812800" y="2382838"/>
          <p14:tracePt t="74726" x="812800" y="2374900"/>
          <p14:tracePt t="74734" x="812800" y="2365375"/>
          <p14:tracePt t="74741" x="812800" y="2346325"/>
          <p14:tracePt t="74748" x="812800" y="2341563"/>
          <p14:tracePt t="74757" x="812800" y="2333625"/>
          <p14:tracePt t="74764" x="812800" y="2324100"/>
          <p14:tracePt t="74777" x="812800" y="2319338"/>
          <p14:tracePt t="74788" x="812800" y="2309813"/>
          <p14:tracePt t="74790" x="812800" y="2301875"/>
          <p14:tracePt t="74798" x="812800" y="2297113"/>
          <p14:tracePt t="74805" x="812800" y="2287588"/>
          <p14:tracePt t="74814" x="812800" y="2268538"/>
          <p14:tracePt t="74819" x="817563" y="2260600"/>
          <p14:tracePt t="74826" x="822325" y="2255838"/>
          <p14:tracePt t="74834" x="830263" y="2246313"/>
          <p14:tracePt t="74840" x="849313" y="2236788"/>
          <p14:tracePt t="74848" x="858838" y="2228850"/>
          <p14:tracePt t="74855" x="871538" y="2224088"/>
          <p14:tracePt t="74863" x="903288" y="2209800"/>
          <p14:tracePt t="74870" x="922338" y="2200275"/>
          <p14:tracePt t="74875" x="931863" y="2182813"/>
          <p14:tracePt t="74883" x="939800" y="2178050"/>
          <p14:tracePt t="74890" x="949325" y="2168525"/>
          <p14:tracePt t="74898" x="954088" y="2168525"/>
          <p14:tracePt t="74904" x="963613" y="2168525"/>
          <p14:tracePt t="74911" x="981075" y="2168525"/>
          <p14:tracePt t="74919" x="985838" y="2168525"/>
          <p14:tracePt t="74925" x="995363" y="2168525"/>
          <p14:tracePt t="74932" x="1004888" y="2168525"/>
          <p14:tracePt t="74939" x="1009650" y="2168525"/>
          <p14:tracePt t="74947" x="1017588" y="2168525"/>
          <p14:tracePt t="74954" x="1027113" y="2168525"/>
          <p14:tracePt t="74961" x="1036638" y="2168525"/>
          <p14:tracePt t="74968" x="1041400" y="2168525"/>
          <p14:tracePt t="74974" x="1058863" y="2168525"/>
          <p14:tracePt t="74982" x="1068388" y="2168525"/>
          <p14:tracePt t="74989" x="1073150" y="2168525"/>
          <p14:tracePt t="74997" x="1090613" y="2168525"/>
          <p14:tracePt t="75003" x="1109663" y="2168525"/>
          <p14:tracePt t="75010" x="1127125" y="2168525"/>
          <p14:tracePt t="75017" x="1155700" y="2168525"/>
          <p14:tracePt t="75024" x="1163638" y="2168525"/>
          <p14:tracePt t="75032" x="1177925" y="2168525"/>
          <p14:tracePt t="75038" x="1195388" y="2168525"/>
          <p14:tracePt t="75047" x="1204913" y="2168525"/>
          <p14:tracePt t="75053" x="1223963" y="2168525"/>
          <p14:tracePt t="75060" x="1236663" y="2168525"/>
          <p14:tracePt t="75067" x="1246188" y="2168525"/>
          <p14:tracePt t="75074" x="1255713" y="2168525"/>
          <p14:tracePt t="75081" x="1268413" y="2168525"/>
          <p14:tracePt t="75100" x="1296988" y="2168525"/>
          <p14:tracePt t="75102" x="1304925" y="2168525"/>
          <p14:tracePt t="75109" x="1319213" y="2168525"/>
          <p14:tracePt t="75116" x="1328738" y="2168525"/>
          <p14:tracePt t="75124" x="1338263" y="2168525"/>
          <p14:tracePt t="75131" x="1341438" y="2168525"/>
          <p14:tracePt t="75138" x="1350963" y="2168525"/>
          <p14:tracePt t="75146" x="1360488" y="2168525"/>
          <p14:tracePt t="75152" x="1370013" y="2168525"/>
          <p14:tracePt t="75159" x="1374775" y="2168525"/>
          <p14:tracePt t="75166" x="1382713" y="2168525"/>
          <p14:tracePt t="75173" x="1401763" y="2168525"/>
          <p14:tracePt t="75181" x="1406525" y="2168525"/>
          <p14:tracePt t="75187" x="1414463" y="2168525"/>
          <p14:tracePt t="75195" x="1423988" y="2168525"/>
          <p14:tracePt t="75201" x="1428750" y="2168525"/>
          <p14:tracePt t="75209" x="1438275" y="2168525"/>
          <p14:tracePt t="75216" x="1447800" y="2168525"/>
          <p14:tracePt t="75223" x="1450975" y="2168525"/>
          <p14:tracePt t="75231" x="1460500" y="2168525"/>
          <p14:tracePt t="75237" x="1487488" y="2168525"/>
          <p14:tracePt t="75244" x="1506538" y="2168525"/>
          <p14:tracePt t="75251" x="1533525" y="2168525"/>
          <p14:tracePt t="75258" x="1565275" y="2168525"/>
          <p14:tracePt t="75265" x="1606550" y="2168525"/>
          <p14:tracePt t="75272" x="1633538" y="2168525"/>
          <p14:tracePt t="75280" x="1662113" y="2168525"/>
          <p14:tracePt t="75286" x="1703388" y="2168525"/>
          <p14:tracePt t="75300" x="1735138" y="2168525"/>
          <p14:tracePt t="75303" x="1762125" y="2168525"/>
          <p14:tracePt t="75307" x="1803400" y="2168525"/>
          <p14:tracePt t="75315" x="1835150" y="2168525"/>
          <p14:tracePt t="75322" x="1890713" y="2168525"/>
          <p14:tracePt t="75330" x="1917700" y="2168525"/>
          <p14:tracePt t="75336" x="1958975" y="2168525"/>
          <p14:tracePt t="75343" x="2000250" y="2168525"/>
          <p14:tracePt t="75350" x="2027238" y="2173288"/>
          <p14:tracePt t="75357" x="2058988" y="2182813"/>
          <p14:tracePt t="75365" x="2105025" y="2205038"/>
          <p14:tracePt t="75372" x="2122488" y="2214563"/>
          <p14:tracePt t="75381" x="2141538" y="2224088"/>
          <p14:tracePt t="75385" x="2159000" y="2232025"/>
          <p14:tracePt t="75393" x="2185988" y="2232025"/>
          <p14:tracePt t="75400" x="2195513" y="2241550"/>
          <p14:tracePt t="75407" x="2205038" y="2241550"/>
          <p14:tracePt t="75414" x="2209800" y="2241550"/>
          <p14:tracePt t="75421" x="2219325" y="2241550"/>
          <p14:tracePt t="76349" x="2219325" y="2328863"/>
          <p14:tracePt t="76357" x="2232025" y="2455863"/>
          <p14:tracePt t="76368" x="2246313" y="2584450"/>
          <p14:tracePt t="76370" x="2278063" y="2716213"/>
          <p14:tracePt t="76377" x="2305050" y="2849563"/>
          <p14:tracePt t="76384" x="2365375" y="2981325"/>
          <p14:tracePt t="76393" x="2424113" y="3114675"/>
          <p14:tracePt t="76398" x="2482850" y="3263900"/>
          <p14:tracePt t="76405" x="2560638" y="3382963"/>
          <p14:tracePt t="76415" x="2620963" y="3516313"/>
          <p14:tracePt t="76420" x="2693988" y="3633788"/>
          <p14:tracePt t="76427" x="2747963" y="3752850"/>
          <p14:tracePt t="76434" x="2820988" y="3835400"/>
          <p14:tracePt t="76441" x="2889250" y="3935413"/>
          <p14:tracePt t="76448" x="2981325" y="4037013"/>
          <p14:tracePt t="76455" x="3030538" y="4105275"/>
          <p14:tracePt t="76463" x="3100388" y="4173538"/>
          <p14:tracePt t="76469" x="3149600" y="4219575"/>
          <p14:tracePt t="76477" x="3181350" y="4251325"/>
          <p14:tracePt t="76484" x="3232150" y="4300538"/>
          <p14:tracePt t="76491" x="3259138" y="4324350"/>
          <p14:tracePt t="76500" x="3290888" y="4341813"/>
          <p14:tracePt t="76506" x="3322638" y="4351338"/>
          <p14:tracePt t="76512" x="3341688" y="4360863"/>
          <p14:tracePt t="76519" x="3360738" y="4383088"/>
          <p14:tracePt t="76527" x="3368675" y="4387850"/>
          <p14:tracePt t="76533" x="3373438" y="4397375"/>
          <p14:tracePt t="76541" x="3382963" y="4397375"/>
          <p14:tracePt t="76549" x="3392488" y="4397375"/>
          <p14:tracePt t="76554" x="3400425" y="4397375"/>
          <p14:tracePt t="76590" x="3400425" y="4392613"/>
          <p14:tracePt t="76597" x="3400425" y="4387850"/>
          <p14:tracePt t="76604" x="3400425" y="4368800"/>
          <p14:tracePt t="76611" x="3400425" y="4360863"/>
          <p14:tracePt t="76618" x="3400425" y="4356100"/>
          <p14:tracePt t="76628" x="3400425" y="4346575"/>
          <p14:tracePt t="76633" x="3400425" y="4337050"/>
          <p14:tracePt t="76640" x="3400425" y="4332288"/>
          <p14:tracePt t="76661" x="3400425" y="4324350"/>
          <p14:tracePt t="76682" x="3400425" y="4314825"/>
          <p14:tracePt t="76690" x="3400425" y="4305300"/>
          <p14:tracePt t="76696" x="3400425" y="4292600"/>
          <p14:tracePt t="76703" x="3400425" y="4283075"/>
          <p14:tracePt t="76711" x="3400425" y="4273550"/>
          <p14:tracePt t="76718" x="3400425" y="4268788"/>
          <p14:tracePt t="76727" x="3400425" y="4259263"/>
          <p14:tracePt t="76732" x="3400425" y="4251325"/>
          <p14:tracePt t="76739" x="3400425" y="4246563"/>
          <p14:tracePt t="76746" x="3400425" y="4237038"/>
          <p14:tracePt t="76753" x="3397250" y="4227513"/>
          <p14:tracePt t="76760" x="3387725" y="4210050"/>
          <p14:tracePt t="76767" x="3387725" y="4205288"/>
          <p14:tracePt t="76774" x="3378200" y="4186238"/>
          <p14:tracePt t="76781" x="3368675" y="4168775"/>
          <p14:tracePt t="76788" x="3360738" y="4149725"/>
          <p14:tracePt t="76796" x="3351213" y="4110038"/>
          <p14:tracePt t="76803" x="3351213" y="4076700"/>
          <p14:tracePt t="76811" x="3351213" y="4049713"/>
          <p14:tracePt t="76817" x="3351213" y="4008438"/>
          <p14:tracePt t="76824" x="3351213" y="3976688"/>
          <p14:tracePt t="76831" x="3351213" y="3949700"/>
          <p14:tracePt t="76838" x="3351213" y="3908425"/>
          <p14:tracePt t="76845" x="3351213" y="3881438"/>
          <p14:tracePt t="76852" x="3351213" y="3849688"/>
          <p14:tracePt t="76859" x="3351213" y="3830638"/>
          <p14:tracePt t="76866" x="3351213" y="3803650"/>
          <p14:tracePt t="76874" x="3351213" y="3784600"/>
          <p14:tracePt t="76880" x="3341688" y="3767138"/>
          <p14:tracePt t="76887" x="3332163" y="3748088"/>
          <p14:tracePt t="76894" x="3319463" y="3730625"/>
          <p14:tracePt t="76902" x="3300413" y="3711575"/>
          <p14:tracePt t="76911" x="3290888" y="3689350"/>
          <p14:tracePt t="76916" x="3282950" y="3684588"/>
          <p14:tracePt t="76923" x="3278188" y="3675063"/>
          <p14:tracePt t="76932" x="3268663" y="3667125"/>
          <p14:tracePt t="76937" x="3259138" y="3662363"/>
          <p14:tracePt t="76944" x="3254375" y="3652838"/>
          <p14:tracePt t="76951" x="3246438" y="3643313"/>
          <p14:tracePt t="76961" x="3236913" y="3625850"/>
          <p14:tracePt t="76966" x="3217863" y="3616325"/>
          <p14:tracePt t="76973" x="3209925" y="3611563"/>
          <p14:tracePt t="76981" x="3205163" y="3602038"/>
          <p14:tracePt t="76986" x="3195638" y="3594100"/>
          <p14:tracePt t="76994" x="3186113" y="3589338"/>
          <p14:tracePt t="77001" x="3176588" y="3579813"/>
          <p14:tracePt t="77009" x="3173413" y="3570288"/>
          <p14:tracePt t="77015" x="3163888" y="3570288"/>
          <p14:tracePt t="77022" x="3154363" y="3560763"/>
          <p14:tracePt t="77030" x="3140075" y="3560763"/>
          <p14:tracePt t="77037" x="3132138" y="3560763"/>
          <p14:tracePt t="77048" x="3122613" y="3560763"/>
          <p14:tracePt t="77058" x="3117850" y="3560763"/>
          <p14:tracePt t="77062" x="3108325" y="3560763"/>
          <p14:tracePt t="77066" x="3100388" y="3560763"/>
          <p14:tracePt t="77072" x="3090863" y="3560763"/>
          <p14:tracePt t="77079" x="3086100" y="3560763"/>
          <p14:tracePt t="77086" x="3059113" y="3560763"/>
          <p14:tracePt t="77094" x="3049588" y="3565525"/>
          <p14:tracePt t="77101" x="3035300" y="3575050"/>
          <p14:tracePt t="77108" x="3013075" y="3594100"/>
          <p14:tracePt t="77115" x="2990850" y="3638550"/>
          <p14:tracePt t="77122" x="2935288" y="3740150"/>
          <p14:tracePt t="77129" x="2908300" y="3849688"/>
          <p14:tracePt t="77135" x="2876550" y="3981450"/>
          <p14:tracePt t="77145" x="2847975" y="4076700"/>
          <p14:tracePt t="77150" x="2835275" y="4191000"/>
          <p14:tracePt t="77157" x="2835275" y="4283075"/>
          <p14:tracePt t="77165" x="2835275" y="4337050"/>
          <p14:tracePt t="77171" x="2835275" y="4414838"/>
          <p14:tracePt t="77178" x="2835275" y="4456113"/>
          <p14:tracePt t="77185" x="2835275" y="4497388"/>
          <p14:tracePt t="77194" x="2835275" y="4524375"/>
          <p14:tracePt t="77199" x="2835275" y="4543425"/>
          <p14:tracePt t="77206" x="2840038" y="4560888"/>
          <p14:tracePt t="77214" x="2847975" y="4579938"/>
          <p14:tracePt t="77220" x="2857500" y="4589463"/>
          <p14:tracePt t="77227" x="2867025" y="4592638"/>
          <p14:tracePt t="77235" x="2876550" y="4602163"/>
          <p14:tracePt t="77244" x="2881313" y="4602163"/>
          <p14:tracePt t="77249" x="2908300" y="4602163"/>
          <p14:tracePt t="77256" x="2925763" y="4602163"/>
          <p14:tracePt t="77263" x="2935288" y="4597400"/>
          <p14:tracePt t="77270" x="2940050" y="4592638"/>
          <p14:tracePt t="77277" x="2949575" y="4584700"/>
          <p14:tracePt t="77284" x="2967038" y="4556125"/>
          <p14:tracePt t="77291" x="2976563" y="4538663"/>
          <p14:tracePt t="77300" x="2986088" y="4519613"/>
          <p14:tracePt t="77305" x="3017838" y="4487863"/>
          <p14:tracePt t="77313" x="3027363" y="4446588"/>
          <p14:tracePt t="77319" x="3035300" y="4414838"/>
          <p14:tracePt t="77327" x="3049588" y="4383088"/>
          <p14:tracePt t="77334" x="3059113" y="4329113"/>
          <p14:tracePt t="77341" x="3067050" y="4300538"/>
          <p14:tracePt t="77349" x="3067050" y="4246563"/>
          <p14:tracePt t="77355" x="3067050" y="4214813"/>
          <p14:tracePt t="77366" x="3067050" y="4186238"/>
          <p14:tracePt t="77369" x="3063875" y="4168775"/>
          <p14:tracePt t="77377" x="3054350" y="4137025"/>
          <p14:tracePt t="77388" x="3044825" y="4127500"/>
          <p14:tracePt t="77390" x="3044825" y="4122738"/>
          <p14:tracePt t="77397" x="3040063" y="4122738"/>
          <p14:tracePt t="78262" x="3049588" y="4122738"/>
          <p14:tracePt t="78269" x="3067050" y="4132263"/>
          <p14:tracePt t="78276" x="3076575" y="4141788"/>
          <p14:tracePt t="78288" x="3081338" y="4141788"/>
          <p14:tracePt t="78291" x="3090863" y="4149725"/>
          <p14:tracePt t="78297" x="3100388" y="4154488"/>
          <p14:tracePt t="78305" x="3103563" y="4164013"/>
          <p14:tracePt t="78311" x="3113088" y="4173538"/>
          <p14:tracePt t="78321" x="3132138" y="4191000"/>
          <p14:tracePt t="78325" x="3149600" y="4200525"/>
          <p14:tracePt t="78332" x="3168650" y="4210050"/>
          <p14:tracePt t="78340" x="3186113" y="4219575"/>
          <p14:tracePt t="78346" x="3205163" y="4227513"/>
          <p14:tracePt t="78354" x="3222625" y="4237038"/>
          <p14:tracePt t="78361" x="3268663" y="4246563"/>
          <p14:tracePt t="78371" x="3295650" y="4256088"/>
          <p14:tracePt t="78377" x="3327400" y="4268788"/>
          <p14:tracePt t="78382" x="3368675" y="4278313"/>
          <p14:tracePt t="78389" x="3400425" y="4295775"/>
          <p14:tracePt t="78396" x="3429000" y="4310063"/>
          <p14:tracePt t="78404" x="3470275" y="4319588"/>
          <p14:tracePt t="78410" x="3492500" y="4329113"/>
          <p14:tracePt t="78417" x="3519488" y="4337050"/>
          <p14:tracePt t="78425" x="3538538" y="4346575"/>
          <p14:tracePt t="78432" x="3570288" y="4356100"/>
          <p14:tracePt t="78439" x="3587750" y="4356100"/>
          <p14:tracePt t="78447" x="3606800" y="4365625"/>
          <p14:tracePt t="78454" x="3624263" y="4365625"/>
          <p14:tracePt t="78460" x="3652838" y="4365625"/>
          <p14:tracePt t="78467" x="3660775" y="4365625"/>
          <p14:tracePt t="78474" x="3665538" y="4365625"/>
          <p14:tracePt t="78481" x="3684588" y="4365625"/>
          <p14:tracePt t="78489" x="3692525" y="4365625"/>
          <p14:tracePt t="78495" x="3702050" y="4365625"/>
          <p14:tracePt t="78504" x="3706813" y="4365625"/>
          <p14:tracePt t="78510" x="3716338" y="4365625"/>
          <p14:tracePt t="78516" x="3743325" y="4365625"/>
          <p14:tracePt t="78524" x="3748088" y="4373563"/>
          <p14:tracePt t="78531" x="3757613" y="4373563"/>
          <p14:tracePt t="78538" x="3765550" y="4373563"/>
          <p14:tracePt t="78545" x="3775075" y="4373563"/>
          <p14:tracePt t="84370" x="3738563" y="4360863"/>
          <p14:tracePt t="84376" x="3660775" y="4332288"/>
          <p14:tracePt t="84383" x="3582988" y="4319588"/>
          <p14:tracePt t="84390" x="3492500" y="4319588"/>
          <p14:tracePt t="84399" x="3400425" y="4319588"/>
          <p14:tracePt t="84404" x="3305175" y="4329113"/>
          <p14:tracePt t="84411" x="3209925" y="4356100"/>
          <p14:tracePt t="84419" x="3113088" y="4383088"/>
          <p14:tracePt t="84426" x="3049588" y="4424363"/>
          <p14:tracePt t="84433" x="2971800" y="4451350"/>
          <p14:tracePt t="84440" x="2925763" y="4470400"/>
          <p14:tracePt t="84447" x="2862263" y="4511675"/>
          <p14:tracePt t="84456" x="2830513" y="4529138"/>
          <p14:tracePt t="84461" x="2811463" y="4552950"/>
          <p14:tracePt t="84468" x="2789238" y="4570413"/>
          <p14:tracePt t="84475" x="2762250" y="4589463"/>
          <p14:tracePt t="84483" x="2747963" y="4633913"/>
          <p14:tracePt t="84489" x="2738438" y="4662488"/>
          <p14:tracePt t="84496" x="2730500" y="4694238"/>
          <p14:tracePt t="84504" x="2730500" y="4735513"/>
          <p14:tracePt t="84511" x="2730500" y="4762500"/>
          <p14:tracePt t="84518" x="2735263" y="4779963"/>
          <p14:tracePt t="84524" x="2743200" y="4811713"/>
          <p14:tracePt t="84533" x="2762250" y="4830763"/>
          <p14:tracePt t="84539" x="2794000" y="4852988"/>
          <p14:tracePt t="84547" x="2825750" y="4872038"/>
          <p14:tracePt t="84558" x="2857500" y="4894263"/>
          <p14:tracePt t="84560" x="2898775" y="4903788"/>
          <p14:tracePt t="84570" x="2940050" y="4903788"/>
          <p14:tracePt t="84574" x="2967038" y="4903788"/>
          <p14:tracePt t="84583" x="3008313" y="4899025"/>
          <p14:tracePt t="84588" x="3040063" y="4884738"/>
          <p14:tracePt t="84596" x="3071813" y="4867275"/>
          <p14:tracePt t="84609" x="3103563" y="4845050"/>
          <p14:tracePt t="84611" x="3122613" y="4816475"/>
          <p14:tracePt t="84617" x="3144838" y="4772025"/>
          <p14:tracePt t="84624" x="3163888" y="4738688"/>
          <p14:tracePt t="84633" x="3200400" y="4679950"/>
          <p14:tracePt t="84638" x="3209925" y="4638675"/>
          <p14:tracePt t="84645" x="3209925" y="4611688"/>
          <p14:tracePt t="84654" x="3209925" y="4556125"/>
          <p14:tracePt t="84660" x="3205163" y="4524375"/>
          <p14:tracePt t="84667" x="3173413" y="4492625"/>
          <p14:tracePt t="84674" x="3136900" y="4446588"/>
          <p14:tracePt t="84684" x="3108325" y="4424363"/>
          <p14:tracePt t="84688" x="3049588" y="4402138"/>
          <p14:tracePt t="84696" x="3003550" y="4378325"/>
          <p14:tracePt t="84702" x="2944813" y="4356100"/>
          <p14:tracePt t="84709" x="2881313" y="4332288"/>
          <p14:tracePt t="84716" x="2820988" y="4319588"/>
          <p14:tracePt t="84723" x="2794000" y="4319588"/>
          <p14:tracePt t="84731" x="2762250" y="4319588"/>
          <p14:tracePt t="84737" x="2720975" y="4324350"/>
          <p14:tracePt t="84745" x="2689225" y="4332288"/>
          <p14:tracePt t="84753" x="2670175" y="4346575"/>
          <p14:tracePt t="84759" x="2652713" y="4365625"/>
          <p14:tracePt t="84766" x="2620963" y="4383088"/>
          <p14:tracePt t="84778" x="2601913" y="4414838"/>
          <p14:tracePt t="84780" x="2589213" y="4470400"/>
          <p14:tracePt t="84788" x="2579688" y="4502150"/>
          <p14:tracePt t="84794" x="2579688" y="4543425"/>
          <p14:tracePt t="84801" x="2584450" y="4584700"/>
          <p14:tracePt t="84809" x="2597150" y="4616450"/>
          <p14:tracePt t="84816" x="2628900" y="4648200"/>
          <p14:tracePt t="84822" x="2693988" y="4699000"/>
          <p14:tracePt t="84830" x="2808288" y="4725988"/>
          <p14:tracePt t="84838" x="2903538" y="4752975"/>
          <p14:tracePt t="84844" x="2998788" y="4767263"/>
          <p14:tracePt t="84851" x="3090863" y="4767263"/>
          <p14:tracePt t="84857" x="3132138" y="4767263"/>
          <p14:tracePt t="84867" x="3186113" y="4762500"/>
          <p14:tracePt t="84883" x="3236913" y="4743450"/>
          <p14:tracePt t="84888" x="3254375" y="4735513"/>
          <p14:tracePt t="84893" x="3286125" y="4711700"/>
          <p14:tracePt t="84901" x="3295650" y="4679950"/>
          <p14:tracePt t="84908" x="3314700" y="4652963"/>
          <p14:tracePt t="84916" x="3322638" y="4621213"/>
          <p14:tracePt t="84923" x="3336925" y="4579938"/>
          <p14:tracePt t="84929" x="3346450" y="4548188"/>
          <p14:tracePt t="84936" x="3346450" y="4519613"/>
          <p14:tracePt t="84943" x="3346450" y="4492625"/>
          <p14:tracePt t="84951" x="3346450" y="4475163"/>
          <p14:tracePt t="84957" x="3346450" y="4456113"/>
          <p14:tracePt t="84967" x="3341688" y="4438650"/>
          <p14:tracePt t="84972" x="3332163" y="4419600"/>
          <p14:tracePt t="84978" x="3322638" y="4410075"/>
          <p14:tracePt t="84987" x="3314700" y="4402138"/>
          <p14:tracePt t="84993" x="3309938" y="4397375"/>
          <p14:tracePt t="85001" x="3300413" y="4387850"/>
          <p14:tracePt t="85007" x="3290888" y="4387850"/>
          <p14:tracePt t="85070" x="3295650" y="4392613"/>
          <p14:tracePt t="85077" x="3305175" y="4397375"/>
          <p14:tracePt t="85084" x="3319463" y="4405313"/>
          <p14:tracePt t="85091" x="3341688" y="4414838"/>
          <p14:tracePt t="85099" x="3382963" y="4424363"/>
          <p14:tracePt t="85106" x="3409950" y="4438650"/>
          <p14:tracePt t="85113" x="3455988" y="4456113"/>
          <p14:tracePt t="85121" x="3514725" y="4483100"/>
          <p14:tracePt t="85127" x="3560763" y="4506913"/>
          <p14:tracePt t="85134" x="3643313" y="4548188"/>
          <p14:tracePt t="85142" x="3706813" y="4570413"/>
          <p14:tracePt t="85150" x="3765550" y="4584700"/>
          <p14:tracePt t="85155" x="3806825" y="4592638"/>
          <p14:tracePt t="85163" x="3867150" y="4606925"/>
          <p14:tracePt t="85171" x="3898900" y="4616450"/>
          <p14:tracePt t="85176" x="3916363" y="4625975"/>
          <p14:tracePt t="85184" x="3935413" y="4643438"/>
          <p14:tracePt t="90151" x="3971925" y="4702175"/>
          <p14:tracePt t="90160" x="4013200" y="4803775"/>
          <p14:tracePt t="90165" x="4062413" y="4867275"/>
          <p14:tracePt t="90171" x="4108450" y="4962525"/>
          <p14:tracePt t="90180" x="4144963" y="5027613"/>
          <p14:tracePt t="90186" x="4213225" y="5113338"/>
          <p14:tracePt t="90194" x="4254500" y="5178425"/>
          <p14:tracePt t="90200" x="4295775" y="5254625"/>
          <p14:tracePt t="90209" x="4364038" y="5341938"/>
          <p14:tracePt t="90214" x="4400550" y="5387975"/>
          <p14:tracePt t="90221" x="4441825" y="5470525"/>
          <p14:tracePt t="90228" x="4487863" y="5519738"/>
          <p14:tracePt t="90235" x="4524375" y="5565775"/>
          <p14:tracePt t="90243" x="4565650" y="5629275"/>
          <p14:tracePt t="90249" x="4610100" y="5680075"/>
          <p14:tracePt t="90256" x="4651375" y="5743575"/>
          <p14:tracePt t="90266" x="4675188" y="5789613"/>
          <p14:tracePt t="90271" x="4697413" y="5853113"/>
          <p14:tracePt t="90279" x="4733925" y="5899150"/>
          <p14:tracePt t="90285" x="4756150" y="5962650"/>
          <p14:tracePt t="90293" x="4779963" y="6003925"/>
          <p14:tracePt t="90299" x="4792663" y="6035675"/>
          <p14:tracePt t="90307" x="4802188" y="6076950"/>
          <p14:tracePt t="90320" x="4833938" y="6140450"/>
          <p14:tracePt t="90328" x="4843463" y="6169025"/>
          <p14:tracePt t="90334" x="4852988" y="6210300"/>
          <p14:tracePt t="90343" x="4852988" y="6227763"/>
          <p14:tracePt t="90349" x="4852988" y="6246813"/>
          <p14:tracePt t="90356" x="4852988" y="6264275"/>
          <p14:tracePt t="90363" x="4852988" y="6291263"/>
          <p14:tracePt t="90370" x="4852988" y="6323013"/>
          <p14:tracePt t="90377" x="4852988" y="6351588"/>
          <p14:tracePt t="90385" x="4852988" y="6405563"/>
          <p14:tracePt t="90393" x="4852988" y="6446838"/>
          <p14:tracePt t="90398" x="4852988" y="6502400"/>
          <p14:tracePt t="90405" x="4852988" y="6543675"/>
          <p14:tracePt t="90413" x="4852988" y="6597650"/>
          <p14:tracePt t="90420" x="4852988" y="6638925"/>
          <p14:tracePt t="90427" x="4852988" y="6665913"/>
          <p14:tracePt t="90433" x="4852988" y="6707188"/>
          <p14:tracePt t="90443" x="4852988" y="6738938"/>
          <p14:tracePt t="90448" x="4852988" y="6757988"/>
          <p14:tracePt t="90455" x="4852988" y="6770688"/>
          <p14:tracePt t="90462" x="4852988" y="6802438"/>
          <p14:tracePt t="90469" x="4852988" y="6821488"/>
          <p14:tracePt t="90476" x="4852988" y="6826250"/>
          <p14:tracePt t="90488" x="4852988" y="6835775"/>
          <p14:tracePt t="90490" x="4852988" y="6843713"/>
          <p14:tracePt t="91085" x="4838700" y="6821488"/>
          <p14:tracePt t="91092" x="4821238" y="6789738"/>
          <p14:tracePt t="91100" x="4797425" y="6743700"/>
          <p14:tracePt t="91107" x="4775200" y="6716713"/>
          <p14:tracePt t="91114" x="4748213" y="6692900"/>
          <p14:tracePt t="91121" x="4724400" y="6675438"/>
          <p14:tracePt t="91129" x="4706938" y="6629400"/>
          <p14:tracePt t="91135" x="4683125" y="6611938"/>
          <p14:tracePt t="91143" x="4656138" y="6592888"/>
          <p14:tracePt t="91149" x="4633913" y="6570663"/>
          <p14:tracePt t="91157" x="4629150" y="6565900"/>
          <p14:tracePt t="91165" x="4619625" y="6556375"/>
          <p14:tracePt t="91170" x="4610100" y="6538913"/>
          <p14:tracePt t="91178" x="4602163" y="6534150"/>
          <p14:tracePt t="91185" x="4597400" y="6524625"/>
          <p14:tracePt t="91201" x="4570413" y="6507163"/>
          <p14:tracePt t="91206" x="4560888" y="6502400"/>
          <p14:tracePt t="91213" x="4556125" y="6492875"/>
          <p14:tracePt t="91220" x="4546600" y="6483350"/>
          <p14:tracePt t="91227" x="4537075" y="6473825"/>
          <p14:tracePt t="91234" x="4533900" y="6473825"/>
          <p14:tracePt t="91248" x="4533900" y="6461125"/>
          <p14:tracePt t="91277" x="4533900" y="6451600"/>
          <p14:tracePt t="91369" x="4541838" y="6442075"/>
          <p14:tracePt t="91375" x="4570413" y="6434138"/>
          <p14:tracePt t="91383" x="4610100" y="6424613"/>
          <p14:tracePt t="91392" x="4651375" y="6424613"/>
          <p14:tracePt t="91397" x="4706938" y="6424613"/>
          <p14:tracePt t="91404" x="4748213" y="6424613"/>
          <p14:tracePt t="91412" x="4775200" y="6424613"/>
          <p14:tracePt t="91419" x="4829175" y="6424613"/>
          <p14:tracePt t="91427" x="4862513" y="6424613"/>
          <p14:tracePt t="91433" x="4889500" y="6424613"/>
          <p14:tracePt t="91440" x="4906963" y="6424613"/>
          <p14:tracePt t="91447" x="4926013" y="6424613"/>
          <p14:tracePt t="91454" x="4935538" y="6424613"/>
          <p14:tracePt t="91461" x="4938713" y="6424613"/>
          <p14:tracePt t="91468" x="4948238" y="6424613"/>
          <p14:tracePt t="91477" x="4967288" y="6424613"/>
          <p14:tracePt t="91482" x="4972050" y="6424613"/>
        </p14:tracePtLst>
      </p14:laserTraceLst>
    </p:ext>
  </p:extLs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ΔH of Phase Changes</a:t>
            </a:r>
          </a:p>
        </p:txBody>
      </p:sp>
      <p:sp>
        <p:nvSpPr>
          <p:cNvPr id="798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066800"/>
            <a:ext cx="89154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hase changes occur under constant pressure condition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dirty="0">
                <a:latin typeface="Arial" charset="0"/>
                <a:ea typeface="ＭＳ Ｐゴシック" charset="0"/>
              </a:rPr>
              <a:t>The heat flow during a phase change is an enthalpy chang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dirty="0">
                <a:latin typeface="Arial" charset="0"/>
                <a:ea typeface="ＭＳ Ｐゴシック" charset="0"/>
              </a:rPr>
              <a:t>During a phase change, temperature does not change with heat flow due to formation or breaking of intermolecular attractive forces.</a:t>
            </a:r>
          </a:p>
        </p:txBody>
      </p:sp>
      <p:pic>
        <p:nvPicPr>
          <p:cNvPr id="2" name="Picture 1" descr="09p264_f07.jpg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3148" y="2709784"/>
            <a:ext cx="5677705" cy="408794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705600" y="62484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Practice 9.45</a:t>
            </a:r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DF1641CC-AF85-4049-85FF-379B3E54851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6845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278"/>
    </mc:Choice>
    <mc:Fallback xmlns="">
      <p:transition spd="slow" advTm="522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9260" x="5016500" y="6337300"/>
          <p14:tracePt t="19266" x="5076825" y="6200775"/>
          <p14:tracePt t="19273" x="5149850" y="6081713"/>
          <p14:tracePt t="19281" x="5208588" y="5967413"/>
          <p14:tracePt t="19289" x="5264150" y="5884863"/>
          <p14:tracePt t="19295" x="5305425" y="5789613"/>
          <p14:tracePt t="19302" x="5345113" y="5707063"/>
          <p14:tracePt t="19310" x="5400675" y="5638800"/>
          <p14:tracePt t="19316" x="5451475" y="5575300"/>
          <p14:tracePt t="19323" x="5487988" y="5529263"/>
          <p14:tracePt t="19331" x="5551488" y="5475288"/>
          <p14:tracePt t="19339" x="5592763" y="5410200"/>
          <p14:tracePt t="19344" x="5641975" y="5360988"/>
          <p14:tracePt t="19352" x="5678488" y="5295900"/>
          <p14:tracePt t="19360" x="5715000" y="5251450"/>
          <p14:tracePt t="19366" x="5765800" y="5181600"/>
          <p14:tracePt t="19374" x="5802313" y="5137150"/>
          <p14:tracePt t="19380" x="5829300" y="5072063"/>
          <p14:tracePt t="19389" x="5853113" y="5027613"/>
          <p14:tracePt t="19394" x="5884863" y="4981575"/>
          <p14:tracePt t="19401" x="5897563" y="4922838"/>
          <p14:tracePt t="19409" x="5907088" y="4889500"/>
          <p14:tracePt t="19416" x="5916613" y="4848225"/>
          <p14:tracePt t="19424" x="5930900" y="4821238"/>
          <p14:tracePt t="19430" x="5930900" y="4789488"/>
          <p14:tracePt t="19439" x="5930900" y="4762500"/>
          <p14:tracePt t="19444" x="5921375" y="4730750"/>
          <p14:tracePt t="19451" x="5911850" y="4702175"/>
          <p14:tracePt t="19459" x="5894388" y="4679950"/>
          <p14:tracePt t="19465" x="5861050" y="4662488"/>
          <p14:tracePt t="19474" x="5829300" y="4629150"/>
          <p14:tracePt t="19479" x="5751513" y="4602163"/>
          <p14:tracePt t="19487" x="5670550" y="4560888"/>
          <p14:tracePt t="19495" x="5556250" y="4533900"/>
          <p14:tracePt t="19501" x="5422900" y="4487863"/>
          <p14:tracePt t="19507" x="5276850" y="4475163"/>
          <p14:tracePt t="19515" x="5149850" y="4460875"/>
          <p14:tracePt t="19523" x="5003800" y="4460875"/>
          <p14:tracePt t="19529" x="4894263" y="4460875"/>
          <p14:tracePt t="19536" x="4765675" y="4470400"/>
          <p14:tracePt t="19543" x="4687888" y="4483100"/>
          <p14:tracePt t="19557" x="4546600" y="4519613"/>
          <p14:tracePt t="19565" x="4487863" y="4533900"/>
          <p14:tracePt t="19574" x="4460875" y="4543425"/>
          <p14:tracePt t="19580" x="4427538" y="4565650"/>
          <p14:tracePt t="19586" x="4387850" y="4589463"/>
          <p14:tracePt t="19594" x="4354513" y="4606925"/>
          <p14:tracePt t="19600" x="4318000" y="4652963"/>
          <p14:tracePt t="19607" x="4273550" y="4702175"/>
          <p14:tracePt t="19615" x="4232275" y="4779963"/>
          <p14:tracePt t="19623" x="4205288" y="4862513"/>
          <p14:tracePt t="19630" x="4191000" y="4954588"/>
          <p14:tracePt t="19635" x="4191000" y="5064125"/>
          <p14:tracePt t="19644" x="4200525" y="5122863"/>
          <p14:tracePt t="19650" x="4222750" y="5205413"/>
          <p14:tracePt t="19657" x="4244975" y="5232400"/>
          <p14:tracePt t="19664" x="4305300" y="5283200"/>
          <p14:tracePt t="19673" x="4400550" y="5324475"/>
          <p14:tracePt t="19679" x="4514850" y="5337175"/>
          <p14:tracePt t="19686" x="4643438" y="5337175"/>
          <p14:tracePt t="19694" x="4756150" y="5314950"/>
          <p14:tracePt t="19699" x="4852988" y="5287963"/>
          <p14:tracePt t="19707" x="4948238" y="5246688"/>
          <p14:tracePt t="19714" x="5013325" y="5205413"/>
          <p14:tracePt t="19722" x="5062538" y="5173663"/>
          <p14:tracePt t="19728" x="5113338" y="5105400"/>
          <p14:tracePt t="19735" x="5149850" y="5059363"/>
          <p14:tracePt t="19742" x="5186363" y="4995863"/>
          <p14:tracePt t="19749" x="5213350" y="4930775"/>
          <p14:tracePt t="19756" x="5254625" y="4852988"/>
          <p14:tracePt t="19763" x="5268913" y="4775200"/>
          <p14:tracePt t="19771" x="5281613" y="4679950"/>
          <p14:tracePt t="19778" x="5281613" y="4589463"/>
          <p14:tracePt t="19784" x="5272088" y="4511675"/>
          <p14:tracePt t="19791" x="5213350" y="4410075"/>
          <p14:tracePt t="19799" x="5172075" y="4314825"/>
          <p14:tracePt t="19807" x="5122863" y="4246563"/>
          <p14:tracePt t="19813" x="5049838" y="4164013"/>
          <p14:tracePt t="19820" x="4999038" y="4113213"/>
          <p14:tracePt t="19828" x="4935538" y="4044950"/>
          <p14:tracePt t="19834" x="4833938" y="4003675"/>
          <p14:tracePt t="19841" x="4719638" y="3963988"/>
          <p14:tracePt t="19849" x="4587875" y="3903663"/>
          <p14:tracePt t="19856" x="4437063" y="3871913"/>
          <p14:tracePt t="19862" x="4310063" y="3871913"/>
          <p14:tracePt t="19872" x="4164013" y="3871913"/>
          <p14:tracePt t="19876" x="4054475" y="3881438"/>
          <p14:tracePt t="19884" x="3940175" y="3894138"/>
          <p14:tracePt t="19893" x="3875088" y="3935413"/>
          <p14:tracePt t="19898" x="3779838" y="3963988"/>
          <p14:tracePt t="19907" x="3721100" y="3986213"/>
          <p14:tracePt t="19912" x="3656013" y="4013200"/>
          <p14:tracePt t="19919" x="3611563" y="4049713"/>
          <p14:tracePt t="19929" x="3565525" y="4068763"/>
          <p14:tracePt t="19933" x="3546475" y="4090988"/>
          <p14:tracePt t="19940" x="3524250" y="4117975"/>
          <p14:tracePt t="19948" x="3502025" y="4164013"/>
          <p14:tracePt t="19956" x="3478213" y="4210050"/>
          <p14:tracePt t="19962" x="3455988" y="4287838"/>
          <p14:tracePt t="19969" x="3473450" y="4351338"/>
          <p14:tracePt t="19977" x="3502025" y="4429125"/>
          <p14:tracePt t="19983" x="3524250" y="4475163"/>
          <p14:tracePt t="19990" x="3575050" y="4538663"/>
          <p14:tracePt t="19998" x="3675063" y="4597400"/>
          <p14:tracePt t="20004" x="3825875" y="4657725"/>
          <p14:tracePt t="20012" x="3976688" y="4716463"/>
          <p14:tracePt t="20019" x="4127500" y="4748213"/>
          <p14:tracePt t="20026" x="4273550" y="4762500"/>
          <p14:tracePt t="20033" x="4400550" y="4775200"/>
          <p14:tracePt t="20045" x="4510088" y="4775200"/>
          <p14:tracePt t="20047" x="4587875" y="4775200"/>
          <p14:tracePt t="20054" x="4660900" y="4767263"/>
          <p14:tracePt t="20061" x="4706938" y="4757738"/>
          <p14:tracePt t="20068" x="4765675" y="4735513"/>
          <p14:tracePt t="20076" x="4797425" y="4711700"/>
          <p14:tracePt t="20082" x="4829175" y="4679950"/>
          <p14:tracePt t="20090" x="4862513" y="4662488"/>
          <p14:tracePt t="20096" x="4879975" y="4638675"/>
          <p14:tracePt t="20103" x="4899025" y="4611688"/>
          <p14:tracePt t="20111" x="4921250" y="4552950"/>
          <p14:tracePt t="20118" x="4935538" y="4511675"/>
          <p14:tracePt t="20124" x="4943475" y="4451350"/>
          <p14:tracePt t="20132" x="4943475" y="4392613"/>
          <p14:tracePt t="20140" x="4938713" y="4319588"/>
          <p14:tracePt t="20146" x="4926013" y="4273550"/>
          <p14:tracePt t="20153" x="4902200" y="4214813"/>
          <p14:tracePt t="20161" x="4865688" y="4164013"/>
          <p14:tracePt t="20167" x="4811713" y="4100513"/>
          <p14:tracePt t="20174" x="4784725" y="4068763"/>
          <p14:tracePt t="20181" x="4752975" y="4049713"/>
          <p14:tracePt t="20191" x="4692650" y="4022725"/>
          <p14:tracePt t="20196" x="4651375" y="4013200"/>
          <p14:tracePt t="20203" x="4573588" y="3986213"/>
          <p14:tracePt t="20215" x="4514850" y="3976688"/>
          <p14:tracePt t="20218" x="4419600" y="3976688"/>
          <p14:tracePt t="20224" x="4327525" y="3986213"/>
          <p14:tracePt t="20231" x="4264025" y="4022725"/>
          <p14:tracePt t="20240" x="4181475" y="4049713"/>
          <p14:tracePt t="20245" x="4140200" y="4073525"/>
          <p14:tracePt t="20252" x="4108450" y="4090988"/>
          <p14:tracePt t="20261" x="4076700" y="4122738"/>
          <p14:tracePt t="20267" x="4057650" y="4141788"/>
          <p14:tracePt t="20277" x="4035425" y="4173538"/>
          <p14:tracePt t="20280" x="4013200" y="4232275"/>
          <p14:tracePt t="20290" x="4003675" y="4273550"/>
          <p14:tracePt t="20296" x="3994150" y="4292600"/>
          <p14:tracePt t="20302" x="3994150" y="4346575"/>
          <p14:tracePt t="20311" x="3998913" y="4387850"/>
          <p14:tracePt t="20316" x="4013200" y="4446588"/>
          <p14:tracePt t="20324" x="4021138" y="4479925"/>
          <p14:tracePt t="20330" x="4067175" y="4538663"/>
          <p14:tracePt t="20340" x="4117975" y="4589463"/>
          <p14:tracePt t="20345" x="4135438" y="4606925"/>
          <p14:tracePt t="29291" x="4168775" y="4592638"/>
          <p14:tracePt t="29298" x="4200525" y="4570413"/>
          <p14:tracePt t="29304" x="4259263" y="4548188"/>
          <p14:tracePt t="29311" x="4300538" y="4524375"/>
          <p14:tracePt t="29318" x="4364038" y="4487863"/>
          <p14:tracePt t="29325" x="4410075" y="4465638"/>
          <p14:tracePt t="29333" x="4456113" y="4443413"/>
          <p14:tracePt t="29340" x="4500563" y="4433888"/>
          <p14:tracePt t="29348" x="4529138" y="4424363"/>
          <p14:tracePt t="29354" x="4560888" y="4410075"/>
          <p14:tracePt t="29361" x="4602163" y="4402138"/>
          <p14:tracePt t="29369" x="4619625" y="4383088"/>
          <p14:tracePt t="29375" x="4638675" y="4373563"/>
          <p14:tracePt t="29382" x="4656138" y="4365625"/>
          <p14:tracePt t="29389" x="4675188" y="4365625"/>
          <p14:tracePt t="29398" x="4683125" y="4365625"/>
          <p14:tracePt t="29403" x="4692650" y="4365625"/>
          <p14:tracePt t="29410" x="4697413" y="4365625"/>
          <p14:tracePt t="29418" x="4706938" y="4365625"/>
          <p14:tracePt t="29481" x="4702175" y="4373563"/>
          <p14:tracePt t="29489" x="4683125" y="4402138"/>
          <p14:tracePt t="29496" x="4656138" y="4433888"/>
          <p14:tracePt t="29503" x="4602163" y="4497388"/>
          <p14:tracePt t="29510" x="4514850" y="4584700"/>
          <p14:tracePt t="29518" x="4446588" y="4684713"/>
          <p14:tracePt t="29524" x="4354513" y="4803775"/>
          <p14:tracePt t="29533" x="4281488" y="4903788"/>
          <p14:tracePt t="29538" x="4213225" y="5003800"/>
          <p14:tracePt t="29545" x="4171950" y="5086350"/>
          <p14:tracePt t="29553" x="4130675" y="5149850"/>
          <p14:tracePt t="29560" x="4076700" y="5232400"/>
          <p14:tracePt t="29567" x="4054475" y="5278438"/>
          <p14:tracePt t="29573" x="4035425" y="5310188"/>
          <p14:tracePt t="29590" x="4013200" y="5378450"/>
          <p14:tracePt t="29595" x="4003675" y="5397500"/>
          <p14:tracePt t="29603" x="3994150" y="5429250"/>
          <p14:tracePt t="29609" x="3984625" y="5446713"/>
          <p14:tracePt t="29616" x="3976688" y="5456238"/>
          <p14:tracePt t="29623" x="3976688" y="5465763"/>
          <p14:tracePt t="29632" x="3976688" y="5470525"/>
          <p14:tracePt t="29638" x="3976688" y="5478463"/>
          <p14:tracePt t="29644" x="3976688" y="5487988"/>
          <p14:tracePt t="29665" x="3981450" y="5483225"/>
          <p14:tracePt t="29673" x="3998913" y="5465763"/>
          <p14:tracePt t="29687" x="4054475" y="5373688"/>
          <p14:tracePt t="29694" x="4122738" y="5310188"/>
          <p14:tracePt t="29702" x="4176713" y="5210175"/>
          <p14:tracePt t="29708" x="4222750" y="5113338"/>
          <p14:tracePt t="29716" x="4273550" y="5045075"/>
          <p14:tracePt t="29722" x="4314825" y="4962525"/>
          <p14:tracePt t="29732" x="4337050" y="4918075"/>
          <p14:tracePt t="29738" x="4354513" y="4889500"/>
          <p14:tracePt t="29744" x="4378325" y="4845050"/>
          <p14:tracePt t="29751" x="4387850" y="4826000"/>
          <p14:tracePt t="29758" x="4395788" y="4808538"/>
          <p14:tracePt t="29766" x="4395788" y="4799013"/>
          <p14:tracePt t="29772" x="4395788" y="4794250"/>
          <p14:tracePt t="29780" x="4395788" y="4775200"/>
          <p14:tracePt t="29786" x="4395788" y="4767263"/>
          <p14:tracePt t="29822" x="4395788" y="4772025"/>
          <p14:tracePt t="29829" x="4387850" y="4789488"/>
          <p14:tracePt t="29836" x="4354513" y="4808538"/>
          <p14:tracePt t="29843" x="4332288" y="4852988"/>
          <p14:tracePt t="29855" x="4291013" y="4930775"/>
          <p14:tracePt t="29857" x="4237038" y="5018088"/>
          <p14:tracePt t="29866" x="4195763" y="5113338"/>
          <p14:tracePt t="29873" x="4154488" y="5195888"/>
          <p14:tracePt t="29879" x="4103688" y="5259388"/>
          <p14:tracePt t="29887" x="4076700" y="5324475"/>
          <p14:tracePt t="29892" x="4057650" y="5351463"/>
          <p14:tracePt t="29899" x="4049713" y="5368925"/>
          <p14:tracePt t="29906" x="4040188" y="5392738"/>
          <p14:tracePt t="29915" x="4030663" y="5397500"/>
          <p14:tracePt t="29921" x="4021138" y="5414963"/>
          <p14:tracePt t="29928" x="4013200" y="5424488"/>
          <p14:tracePt t="29935" x="4013200" y="5429250"/>
          <p14:tracePt t="29942" x="4013200" y="5438775"/>
          <p14:tracePt t="29964" x="4017963" y="5434013"/>
          <p14:tracePt t="29971" x="4049713" y="5397500"/>
          <p14:tracePt t="29977" x="4113213" y="5327650"/>
          <p14:tracePt t="29986" x="4217988" y="5210175"/>
          <p14:tracePt t="29992" x="4327525" y="5072063"/>
          <p14:tracePt t="30000" x="4395788" y="4972050"/>
          <p14:tracePt t="30006" x="4468813" y="4872038"/>
          <p14:tracePt t="30015" x="4524375" y="4789488"/>
          <p14:tracePt t="30025" x="4578350" y="4721225"/>
          <p14:tracePt t="30027" x="4602163" y="4662488"/>
          <p14:tracePt t="30034" x="4624388" y="4629150"/>
          <p14:tracePt t="30041" x="4633913" y="4611688"/>
          <p14:tracePt t="30049" x="4643438" y="4592638"/>
          <p14:tracePt t="30055" x="4646613" y="4584700"/>
          <p14:tracePt t="30063" x="4656138" y="4575175"/>
          <p14:tracePt t="30071" x="4656138" y="4570413"/>
          <p14:tracePt t="30077" x="4656138" y="4560888"/>
          <p14:tracePt t="30084" x="4656138" y="4552950"/>
          <p14:tracePt t="30126" x="4651375" y="4552950"/>
          <p14:tracePt t="30133" x="4646613" y="4556125"/>
          <p14:tracePt t="30140" x="4638675" y="4565650"/>
          <p14:tracePt t="30149" x="4619625" y="4584700"/>
          <p14:tracePt t="30154" x="4587875" y="4611688"/>
          <p14:tracePt t="30162" x="4537075" y="4662488"/>
          <p14:tracePt t="30170" x="4487863" y="4730750"/>
          <p14:tracePt t="30176" x="4419600" y="4794250"/>
          <p14:tracePt t="30183" x="4364038" y="4876800"/>
          <p14:tracePt t="30190" x="4327525" y="4940300"/>
          <p14:tracePt t="30199" x="4273550" y="5008563"/>
          <p14:tracePt t="30204" x="4254500" y="5040313"/>
          <p14:tracePt t="30211" x="4232275" y="5068888"/>
          <p14:tracePt t="30219" x="4222750" y="5100638"/>
          <p14:tracePt t="30225" x="4213225" y="5118100"/>
          <p14:tracePt t="30233" x="4195763" y="5137150"/>
          <p14:tracePt t="30245" x="4186238" y="5145088"/>
          <p14:tracePt t="30249" x="4176713" y="5154613"/>
          <p14:tracePt t="30254" x="4168775" y="5159375"/>
          <p14:tracePt t="30261" x="4164013" y="5168900"/>
          <p14:tracePt t="30269" x="4154488" y="5186363"/>
          <p14:tracePt t="30275" x="4144963" y="5195888"/>
          <p14:tracePt t="30283" x="4144963" y="5200650"/>
          <p14:tracePt t="30290" x="4144963" y="5210175"/>
          <p14:tracePt t="30299" x="4144963" y="5218113"/>
          <p14:tracePt t="30304" x="4144963" y="5222875"/>
          <p14:tracePt t="30311" x="4144963" y="5232400"/>
          <p14:tracePt t="30340" x="4149725" y="5218113"/>
          <p14:tracePt t="30347" x="4171950" y="5178425"/>
          <p14:tracePt t="30354" x="4213225" y="5095875"/>
          <p14:tracePt t="30360" x="4264025" y="5032375"/>
          <p14:tracePt t="30368" x="4305300" y="4967288"/>
          <p14:tracePt t="30374" x="4327525" y="4922838"/>
          <p14:tracePt t="30382" x="4364038" y="4857750"/>
          <p14:tracePt t="30388" x="4373563" y="4826000"/>
          <p14:tracePt t="30395" x="4383088" y="4808538"/>
          <p14:tracePt t="30405" x="4383088" y="4779963"/>
          <p14:tracePt t="30410" x="4383088" y="4762500"/>
          <p14:tracePt t="30418" x="4383088" y="4752975"/>
          <p14:tracePt t="30424" x="4383088" y="4743450"/>
          <p14:tracePt t="30432" x="4383088" y="4738688"/>
          <p14:tracePt t="30438" x="4383088" y="4730750"/>
          <p14:tracePt t="30446" x="4383088" y="4721225"/>
          <p14:tracePt t="30452" x="4383088" y="4716463"/>
          <p14:tracePt t="30459" x="4383088" y="4699000"/>
          <p14:tracePt t="30502" x="4373563" y="4711700"/>
          <p14:tracePt t="30509" x="4341813" y="4721225"/>
          <p14:tracePt t="30515" x="4310063" y="4738688"/>
          <p14:tracePt t="30523" x="4278313" y="4772025"/>
          <p14:tracePt t="30532" x="4213225" y="4840288"/>
          <p14:tracePt t="30537" x="4159250" y="4903788"/>
          <p14:tracePt t="30544" x="4103688" y="4991100"/>
          <p14:tracePt t="30553" x="4054475" y="5054600"/>
          <p14:tracePt t="30559" x="3998913" y="5118100"/>
          <p14:tracePt t="30566" x="3962400" y="5168900"/>
          <p14:tracePt t="30573" x="3944938" y="5200650"/>
          <p14:tracePt t="30582" x="3921125" y="5241925"/>
          <p14:tracePt t="30587" x="3889375" y="5264150"/>
          <p14:tracePt t="30594" x="3871913" y="5283200"/>
          <p14:tracePt t="30601" x="3862388" y="5300663"/>
          <p14:tracePt t="30608" x="3852863" y="5319713"/>
          <p14:tracePt t="30616" x="3843338" y="5327650"/>
          <p14:tracePt t="30623" x="3835400" y="5332413"/>
          <p14:tracePt t="30629" x="3830638" y="5341938"/>
          <p14:tracePt t="30638" x="3821113" y="5351463"/>
          <p14:tracePt t="30643" x="3802063" y="5360988"/>
          <p14:tracePt t="30651" x="3802063" y="5364163"/>
          <p14:tracePt t="30658" x="3802063" y="5373688"/>
          <p14:tracePt t="30715" x="3816350" y="5373688"/>
          <p14:tracePt t="30721" x="3835400" y="5368925"/>
          <p14:tracePt t="30728" x="3867150" y="5351463"/>
          <p14:tracePt t="30737" x="3925888" y="5314950"/>
          <p14:tracePt t="30743" x="3976688" y="5264150"/>
          <p14:tracePt t="30758" x="4122738" y="5173663"/>
          <p14:tracePt t="30766" x="4186238" y="5105400"/>
          <p14:tracePt t="30771" x="4237038" y="5054600"/>
          <p14:tracePt t="30778" x="4322763" y="4986338"/>
          <p14:tracePt t="30785" x="4387850" y="4930775"/>
          <p14:tracePt t="30792" x="4451350" y="4894263"/>
          <p14:tracePt t="30800" x="4505325" y="4826000"/>
          <p14:tracePt t="30807" x="4570413" y="4789488"/>
          <p14:tracePt t="30816" x="4597400" y="4767263"/>
          <p14:tracePt t="30821" x="4619625" y="4738688"/>
          <p14:tracePt t="30827" x="4638675" y="4716463"/>
          <p14:tracePt t="30835" x="4656138" y="4706938"/>
          <p14:tracePt t="30842" x="4665663" y="4702175"/>
          <p14:tracePt t="30849" x="4675188" y="4694238"/>
          <p14:tracePt t="30856" x="4679950" y="4684713"/>
          <p14:tracePt t="30865" x="4687888" y="4679950"/>
          <p14:tracePt t="30870" x="4697413" y="4662488"/>
          <p14:tracePt t="30877" x="4706938" y="4652963"/>
          <p14:tracePt t="30885" x="4711700" y="4643438"/>
          <p14:tracePt t="30902" x="4738688" y="4629150"/>
          <p14:tracePt t="30906" x="4738688" y="4621213"/>
          <p14:tracePt t="30925" x="4743450" y="4621213"/>
          <p14:tracePt t="30927" x="4752975" y="4621213"/>
          <p14:tracePt t="30936" x="4760913" y="4621213"/>
          <p14:tracePt t="30941" x="4770438" y="4621213"/>
          <p14:tracePt t="36065" x="4765675" y="4611688"/>
          <p14:tracePt t="36072" x="4756150" y="4606925"/>
          <p14:tracePt t="36079" x="4748213" y="4597400"/>
          <p14:tracePt t="36087" x="4733925" y="4589463"/>
          <p14:tracePt t="36095" x="4702175" y="4579938"/>
          <p14:tracePt t="36101" x="4646613" y="4579938"/>
          <p14:tracePt t="36108" x="4606925" y="4579938"/>
          <p14:tracePt t="36115" x="4565650" y="4579938"/>
          <p14:tracePt t="36123" x="4537075" y="4579938"/>
          <p14:tracePt t="36129" x="4505325" y="4584700"/>
          <p14:tracePt t="36136" x="4464050" y="4592638"/>
          <p14:tracePt t="36145" x="4432300" y="4606925"/>
          <p14:tracePt t="36150" x="4414838" y="4616450"/>
          <p14:tracePt t="36157" x="4395788" y="4625975"/>
          <p14:tracePt t="36166" x="4368800" y="4633913"/>
          <p14:tracePt t="36171" x="4351338" y="4643438"/>
          <p14:tracePt t="36178" x="4327525" y="4652963"/>
          <p14:tracePt t="36186" x="4310063" y="4662488"/>
          <p14:tracePt t="36194" x="4281488" y="4670425"/>
          <p14:tracePt t="36200" x="4264025" y="4679950"/>
          <p14:tracePt t="36207" x="4244975" y="4689475"/>
          <p14:tracePt t="36215" x="4227513" y="4689475"/>
          <p14:tracePt t="36221" x="4208463" y="4689475"/>
          <p14:tracePt t="36228" x="4176713" y="4689475"/>
          <p14:tracePt t="36235" x="4164013" y="4689475"/>
          <p14:tracePt t="36244" x="4144963" y="4689475"/>
          <p14:tracePt t="36249" x="4127500" y="4689475"/>
          <p14:tracePt t="36257" x="4117975" y="4689475"/>
          <p14:tracePt t="36264" x="4103688" y="4689475"/>
          <p14:tracePt t="36271" x="4094163" y="4689475"/>
          <p14:tracePt t="36279" x="4086225" y="4689475"/>
          <p14:tracePt t="36285" x="4076700" y="4689475"/>
          <p14:tracePt t="36292" x="4071938" y="4699000"/>
          <p14:tracePt t="36300" x="4062413" y="4699000"/>
          <p14:tracePt t="36306" x="4054475" y="4716463"/>
          <p14:tracePt t="36315" x="4044950" y="4725988"/>
          <p14:tracePt t="36320" x="4040188" y="4730750"/>
          <p14:tracePt t="36329" x="4021138" y="4738688"/>
          <p14:tracePt t="36335" x="4013200" y="4748213"/>
          <p14:tracePt t="36342" x="4008438" y="4757738"/>
          <p14:tracePt t="36349" x="3998913" y="4762500"/>
          <p14:tracePt t="36356" x="3989388" y="4772025"/>
          <p14:tracePt t="36362" x="3981450" y="4779963"/>
          <p14:tracePt t="36370" x="3976688" y="4794250"/>
          <p14:tracePt t="36379" x="3967163" y="4803775"/>
          <p14:tracePt t="36384" x="3957638" y="4811713"/>
          <p14:tracePt t="36391" x="3940175" y="4821238"/>
          <p14:tracePt t="36400" x="3935413" y="4826000"/>
          <p14:tracePt t="36405" x="3935413" y="4835525"/>
          <p14:tracePt t="36413" x="3935413" y="4845050"/>
          <p14:tracePt t="36419" x="3935413" y="4852988"/>
          <p14:tracePt t="36429" x="3935413" y="4857750"/>
          <p14:tracePt t="36434" x="3935413" y="4867275"/>
          <p14:tracePt t="36441" x="3935413" y="4884738"/>
          <p14:tracePt t="36448" x="3935413" y="4889500"/>
          <p14:tracePt t="36455" x="3935413" y="4899025"/>
          <p14:tracePt t="36462" x="3935413" y="4908550"/>
          <p14:tracePt t="36469" x="3935413" y="4913313"/>
          <p14:tracePt t="36490" x="3935413" y="4922838"/>
        </p14:tracePtLst>
      </p14:laserTrace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ΔH of Phase Changes</a:t>
            </a:r>
          </a:p>
        </p:txBody>
      </p:sp>
      <p:sp>
        <p:nvSpPr>
          <p:cNvPr id="8601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The value of Δ</a:t>
            </a:r>
            <a:r>
              <a:rPr lang="en-US" i="1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H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 for a phase change is compound specific and has units of kJ/mol.</a:t>
            </a:r>
          </a:p>
          <a:p>
            <a:pPr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sym typeface="Symbol" charset="0"/>
              </a:rPr>
              <a:t>The heat flow can be calculated using the number of moles of substance, </a:t>
            </a:r>
            <a:r>
              <a:rPr lang="en-US" i="1" dirty="0">
                <a:latin typeface="Arial" charset="0"/>
                <a:ea typeface="ＭＳ Ｐゴシック" charset="0"/>
                <a:sym typeface="Symbol" charset="0"/>
              </a:rPr>
              <a:t>n</a:t>
            </a:r>
            <a:r>
              <a:rPr lang="en-US" dirty="0">
                <a:latin typeface="Arial" charset="0"/>
                <a:ea typeface="ＭＳ Ｐゴシック" charset="0"/>
                <a:sym typeface="Symbol" charset="0"/>
              </a:rPr>
              <a:t>, and the value of the enthalpy change.</a:t>
            </a:r>
          </a:p>
        </p:txBody>
      </p:sp>
      <p:graphicFrame>
        <p:nvGraphicFramePr>
          <p:cNvPr id="860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016169"/>
              </p:ext>
            </p:extLst>
          </p:nvPr>
        </p:nvGraphicFramePr>
        <p:xfrm>
          <a:off x="2689225" y="5004973"/>
          <a:ext cx="409257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6" imgW="1346200" imgH="228600" progId="Equation.3">
                  <p:embed/>
                </p:oleObj>
              </mc:Choice>
              <mc:Fallback>
                <p:oleObj name="Equation" r:id="rId6" imgW="1346200" imgH="228600" progId="Equation.3">
                  <p:embed/>
                  <p:pic>
                    <p:nvPicPr>
                      <p:cNvPr id="860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5004973"/>
                        <a:ext cx="409257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186239" y="2305281"/>
            <a:ext cx="46821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H</a:t>
            </a:r>
            <a:r>
              <a:rPr lang="en-US" sz="2800" b="1" baseline="-25000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2</a:t>
            </a:r>
            <a:r>
              <a:rPr lang="en-US" sz="28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O: </a:t>
            </a:r>
            <a:r>
              <a:rPr lang="en-US" sz="2800" b="1" dirty="0" err="1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Δ</a:t>
            </a:r>
            <a:r>
              <a:rPr lang="en-US" sz="2800" b="1" i="1" dirty="0" err="1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H</a:t>
            </a:r>
            <a:r>
              <a:rPr lang="en-US" sz="2800" b="1" baseline="-25000" dirty="0" err="1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vap</a:t>
            </a:r>
            <a:r>
              <a:rPr lang="en-US" sz="28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 =</a:t>
            </a:r>
            <a:r>
              <a:rPr lang="en-US" sz="2800" b="1" baseline="-25000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+ 40.7 kJ/</a:t>
            </a:r>
            <a:r>
              <a:rPr lang="en-US" sz="2800" b="1" dirty="0" err="1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mol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06098" y="2759389"/>
            <a:ext cx="55077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(CH</a:t>
            </a:r>
            <a:r>
              <a:rPr lang="en-US" sz="2800" b="1" baseline="-25000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3</a:t>
            </a:r>
            <a:r>
              <a:rPr lang="en-US" sz="28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)</a:t>
            </a:r>
            <a:r>
              <a:rPr lang="en-US" sz="2800" b="1" baseline="-25000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2</a:t>
            </a:r>
            <a:r>
              <a:rPr lang="en-US" sz="28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CO: </a:t>
            </a:r>
            <a:r>
              <a:rPr lang="en-US" sz="2800" b="1" dirty="0" err="1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Δ</a:t>
            </a:r>
            <a:r>
              <a:rPr lang="en-US" sz="2800" b="1" i="1" dirty="0" err="1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H</a:t>
            </a:r>
            <a:r>
              <a:rPr lang="en-US" sz="2800" b="1" baseline="-25000" dirty="0" err="1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vap</a:t>
            </a:r>
            <a:r>
              <a:rPr lang="en-US" sz="28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 =</a:t>
            </a:r>
            <a:r>
              <a:rPr lang="en-US" sz="2800" b="1" baseline="-25000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+ 29.1 kJ/</a:t>
            </a:r>
            <a:r>
              <a:rPr lang="en-US" sz="2800" b="1" dirty="0" err="1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mol</a:t>
            </a:r>
            <a:endParaRPr lang="en-US" sz="2800" dirty="0">
              <a:solidFill>
                <a:srgbClr val="0000FF"/>
              </a:solidFill>
            </a:endParaRP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F5C92861-B4BA-4086-B741-1DC5D28575C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9535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833"/>
    </mc:Choice>
    <mc:Fallback xmlns="">
      <p:transition spd="slow" advTm="4683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325" x="2185988" y="4845050"/>
          <p14:tracePt t="5333" x="2241550" y="4743450"/>
          <p14:tracePt t="5340" x="2314575" y="4629150"/>
          <p14:tracePt t="5348" x="2387600" y="4529138"/>
          <p14:tracePt t="5355" x="2474913" y="4410075"/>
          <p14:tracePt t="5361" x="2579688" y="4287838"/>
          <p14:tracePt t="5370" x="2670175" y="4168775"/>
          <p14:tracePt t="5375" x="2757488" y="4068763"/>
          <p14:tracePt t="5383" x="2830513" y="3967163"/>
          <p14:tracePt t="5390" x="2898775" y="3886200"/>
          <p14:tracePt t="5397" x="2954338" y="3816350"/>
          <p14:tracePt t="5404" x="3022600" y="3735388"/>
          <p14:tracePt t="5411" x="3076575" y="3667125"/>
          <p14:tracePt t="5419" x="3127375" y="3602038"/>
          <p14:tracePt t="5426" x="3163888" y="3557588"/>
          <p14:tracePt t="5432" x="3217863" y="3470275"/>
          <p14:tracePt t="5439" x="3286125" y="3406775"/>
          <p14:tracePt t="5446" x="3341688" y="3324225"/>
          <p14:tracePt t="5453" x="3405188" y="3255963"/>
          <p14:tracePt t="5460" x="3460750" y="3173413"/>
          <p14:tracePt t="5469" x="3514725" y="3105150"/>
          <p14:tracePt t="5475" x="3582988" y="3041650"/>
          <p14:tracePt t="5482" x="3633788" y="2990850"/>
          <p14:tracePt t="5491" x="3679825" y="2940050"/>
          <p14:tracePt t="5496" x="3729038" y="2903538"/>
          <p14:tracePt t="5502" x="3794125" y="2867025"/>
          <p14:tracePt t="5510" x="3838575" y="2844800"/>
          <p14:tracePt t="5519" x="3871913" y="2813050"/>
          <p14:tracePt t="5524" x="3930650" y="2784475"/>
          <p14:tracePt t="5531" x="3976688" y="2776538"/>
          <p14:tracePt t="5540" x="4035425" y="2767013"/>
          <p14:tracePt t="5545" x="4076700" y="2752725"/>
          <p14:tracePt t="5553" x="4154488" y="2740025"/>
          <p14:tracePt t="5560" x="4195763" y="2730500"/>
          <p14:tracePt t="5568" x="4273550" y="2716213"/>
          <p14:tracePt t="5574" x="4351338" y="2689225"/>
          <p14:tracePt t="5581" x="4427538" y="2679700"/>
          <p14:tracePt t="5588" x="4483100" y="2679700"/>
          <p14:tracePt t="5595" x="4560888" y="2667000"/>
          <p14:tracePt t="5602" x="4602163" y="2657475"/>
          <p14:tracePt t="5609" x="4660900" y="2657475"/>
          <p14:tracePt t="5616" x="4687888" y="2643188"/>
          <p14:tracePt t="5623" x="4719638" y="2643188"/>
          <p14:tracePt t="5630" x="4760913" y="2635250"/>
          <p14:tracePt t="5639" x="4789488" y="2635250"/>
          <p14:tracePt t="5645" x="4848225" y="2625725"/>
          <p14:tracePt t="5658" x="4889500" y="2611438"/>
          <p14:tracePt t="5660" x="4930775" y="2601913"/>
          <p14:tracePt t="5666" x="4994275" y="2579688"/>
          <p14:tracePt t="5677" x="5035550" y="2565400"/>
          <p14:tracePt t="5680" x="5099050" y="2543175"/>
          <p14:tracePt t="5687" x="5140325" y="2528888"/>
          <p14:tracePt t="5694" x="5199063" y="2520950"/>
          <p14:tracePt t="5702" x="5227638" y="2511425"/>
          <p14:tracePt t="5709" x="5259388" y="2497138"/>
          <p14:tracePt t="5716" x="5291138" y="2489200"/>
          <p14:tracePt t="5723" x="5308600" y="2470150"/>
          <p14:tracePt t="5730" x="5327650" y="2460625"/>
          <p14:tracePt t="5737" x="5345113" y="2452688"/>
          <p14:tracePt t="5744" x="5354638" y="2452688"/>
          <p14:tracePt t="5753" x="5364163" y="2452688"/>
          <p14:tracePt t="5758" x="5378450" y="2452688"/>
          <p14:tracePt t="5765" x="5386388" y="2452688"/>
          <p14:tracePt t="6106" x="5473700" y="2406650"/>
          <p14:tracePt t="6113" x="5629275" y="2328863"/>
          <p14:tracePt t="6119" x="5780088" y="2255838"/>
          <p14:tracePt t="6127" x="5970588" y="2192338"/>
          <p14:tracePt t="6134" x="6121400" y="2114550"/>
          <p14:tracePt t="6143" x="6235700" y="2073275"/>
          <p14:tracePt t="6149" x="6350000" y="2046288"/>
          <p14:tracePt t="6155" x="6464300" y="2012950"/>
          <p14:tracePt t="6163" x="6559550" y="1973263"/>
          <p14:tracePt t="6169" x="6637338" y="1958975"/>
          <p14:tracePt t="6177" x="6715125" y="1949450"/>
          <p14:tracePt t="6184" x="6756400" y="1935163"/>
          <p14:tracePt t="6193" x="6797675" y="1935163"/>
          <p14:tracePt t="6198" x="6829425" y="1935163"/>
          <p14:tracePt t="6205" x="6843713" y="1935163"/>
          <p14:tracePt t="6212" x="6861175" y="1935163"/>
          <p14:tracePt t="6219" x="6880225" y="1935163"/>
          <p14:tracePt t="6227" x="6888163" y="1935163"/>
          <p14:tracePt t="6233" x="6892925" y="1935163"/>
          <p14:tracePt t="6243" x="6902450" y="1935163"/>
          <p14:tracePt t="6247" x="6911975" y="1935163"/>
          <p14:tracePt t="6254" x="6921500" y="1935163"/>
          <p14:tracePt t="6262" x="6934200" y="1935163"/>
          <p14:tracePt t="6269" x="6965950" y="1935163"/>
          <p14:tracePt t="6276" x="6980238" y="1935163"/>
          <p14:tracePt t="6283" x="6997700" y="1935163"/>
          <p14:tracePt t="6292" x="7016750" y="1927225"/>
          <p14:tracePt t="6297" x="7038975" y="1917700"/>
          <p14:tracePt t="6304" x="7067550" y="1917700"/>
          <p14:tracePt t="6312" x="7075488" y="1912938"/>
          <p14:tracePt t="6318" x="7089775" y="1903413"/>
          <p14:tracePt t="6326" x="7112000" y="1881188"/>
          <p14:tracePt t="6333" x="7126288" y="1881188"/>
          <p14:tracePt t="6342" x="7158038" y="1871663"/>
          <p14:tracePt t="6347" x="7189788" y="1862138"/>
          <p14:tracePt t="6354" x="7216775" y="1854200"/>
          <p14:tracePt t="6361" x="7258050" y="1854200"/>
          <p14:tracePt t="6368" x="7277100" y="1854200"/>
          <p14:tracePt t="6376" x="7294563" y="1854200"/>
          <p14:tracePt t="6382" x="7313613" y="1854200"/>
          <p14:tracePt t="6389" x="7331075" y="1854200"/>
          <p14:tracePt t="6396" x="7345363" y="1854200"/>
          <p14:tracePt t="6403" x="7354888" y="1854200"/>
          <p14:tracePt t="6411" x="7362825" y="1854200"/>
          <p14:tracePt t="6418" x="7372350" y="1854200"/>
          <p14:tracePt t="8026" x="7262813" y="1854200"/>
          <p14:tracePt t="8034" x="7116763" y="1876425"/>
          <p14:tracePt t="8041" x="6948488" y="1908175"/>
          <p14:tracePt t="8048" x="6765925" y="1954213"/>
          <p14:tracePt t="8055" x="6596063" y="2000250"/>
          <p14:tracePt t="8062" x="6450013" y="2032000"/>
          <p14:tracePt t="8069" x="6318250" y="2058988"/>
          <p14:tracePt t="8078" x="6172200" y="2073275"/>
          <p14:tracePt t="8088" x="6021388" y="2085975"/>
          <p14:tracePt t="8090" x="5894388" y="2100263"/>
          <p14:tracePt t="8099" x="5783263" y="2119313"/>
          <p14:tracePt t="8104" x="5651500" y="2146300"/>
          <p14:tracePt t="8112" x="5524500" y="2159000"/>
          <p14:tracePt t="8119" x="5410200" y="2173288"/>
          <p14:tracePt t="8127" x="5300663" y="2173288"/>
          <p14:tracePt t="8133" x="5191125" y="2173288"/>
          <p14:tracePt t="8140" x="5113338" y="2187575"/>
          <p14:tracePt t="8150" x="5035550" y="2200275"/>
          <p14:tracePt t="8154" x="4975225" y="2209800"/>
          <p14:tracePt t="8161" x="4899025" y="2224088"/>
          <p14:tracePt t="8168" x="4838700" y="2236788"/>
          <p14:tracePt t="8176" x="4765675" y="2251075"/>
          <p14:tracePt t="8184" x="4719638" y="2273300"/>
          <p14:tracePt t="8190" x="4660900" y="2282825"/>
          <p14:tracePt t="8196" x="4629150" y="2292350"/>
          <p14:tracePt t="8204" x="4587875" y="2305050"/>
          <p14:tracePt t="8213" x="4570413" y="2314575"/>
          <p14:tracePt t="8218" x="4551363" y="2324100"/>
          <p14:tracePt t="8224" x="4533900" y="2333625"/>
          <p14:tracePt t="8233" x="4514850" y="2341563"/>
          <p14:tracePt t="8239" x="4483100" y="2351088"/>
          <p14:tracePt t="8246" x="4464050" y="2370138"/>
          <p14:tracePt t="8253" x="4456113" y="2378075"/>
          <p14:tracePt t="8261" x="4446588" y="2387600"/>
          <p14:tracePt t="8268" x="4441825" y="2392363"/>
          <p14:tracePt t="8275" x="4432300" y="2401888"/>
          <p14:tracePt t="8283" x="4424363" y="2401888"/>
          <p14:tracePt t="8289" x="4405313" y="2401888"/>
          <p14:tracePt t="8295" x="4400550" y="2411413"/>
          <p14:tracePt t="8303" x="4391025" y="2411413"/>
          <p14:tracePt t="8338" x="4395788" y="2411413"/>
          <p14:tracePt t="8345" x="4424363" y="2411413"/>
          <p14:tracePt t="8353" x="4451350" y="2411413"/>
          <p14:tracePt t="8362" x="4492625" y="2411413"/>
          <p14:tracePt t="8367" x="4560888" y="2411413"/>
          <p14:tracePt t="8373" x="4614863" y="2411413"/>
          <p14:tracePt t="8381" x="4692650" y="2411413"/>
          <p14:tracePt t="8388" x="4784725" y="2401888"/>
          <p14:tracePt t="8395" x="4862513" y="2387600"/>
          <p14:tracePt t="8402" x="4957763" y="2374900"/>
          <p14:tracePt t="8411" x="5035550" y="2360613"/>
          <p14:tracePt t="8417" x="5094288" y="2351088"/>
          <p14:tracePt t="8423" x="5154613" y="2324100"/>
          <p14:tracePt t="8431" x="5199063" y="2314575"/>
          <p14:tracePt t="8437" x="5227638" y="2305050"/>
          <p14:tracePt t="8447" x="5259388" y="2305050"/>
          <p14:tracePt t="8453" x="5272088" y="2305050"/>
          <p14:tracePt t="8461" x="5281613" y="2305050"/>
          <p14:tracePt t="8466" x="5291138" y="2305050"/>
          <p14:tracePt t="8473" x="5300663" y="2305050"/>
          <p14:tracePt t="8480" x="5305425" y="2305050"/>
          <p14:tracePt t="9529" x="5245100" y="2273300"/>
          <p14:tracePt t="9536" x="5113338" y="2228850"/>
          <p14:tracePt t="9543" x="4962525" y="2168525"/>
          <p14:tracePt t="9550" x="4779963" y="2122488"/>
          <p14:tracePt t="9559" x="4610100" y="2090738"/>
          <p14:tracePt t="9564" x="4427538" y="2058988"/>
          <p14:tracePt t="9572" x="4264025" y="2046288"/>
          <p14:tracePt t="9579" x="4098925" y="2017713"/>
          <p14:tracePt t="9586" x="3948113" y="2000250"/>
          <p14:tracePt t="9593" x="3821113" y="1985963"/>
          <p14:tracePt t="9600" x="3711575" y="1973263"/>
          <p14:tracePt t="9608" x="3579813" y="1958975"/>
          <p14:tracePt t="9614" x="3470275" y="1944688"/>
          <p14:tracePt t="9622" x="3336925" y="1931988"/>
          <p14:tracePt t="9629" x="3227388" y="1917700"/>
          <p14:tracePt t="9635" x="3132138" y="1903413"/>
          <p14:tracePt t="9642" x="3040063" y="1903413"/>
          <p14:tracePt t="9650" x="2944813" y="1876425"/>
          <p14:tracePt t="9658" x="2884488" y="1862138"/>
          <p14:tracePt t="9664" x="2808288" y="1849438"/>
          <p14:tracePt t="9671" x="2767013" y="1839913"/>
          <p14:tracePt t="9679" x="2706688" y="1825625"/>
          <p14:tracePt t="9684" x="2674938" y="1817688"/>
          <p14:tracePt t="9692" x="2647950" y="1817688"/>
          <p14:tracePt t="9699" x="2616200" y="1808163"/>
          <p14:tracePt t="9708" x="2597150" y="1798638"/>
          <p14:tracePt t="9713" x="2579688" y="1798638"/>
          <p14:tracePt t="9720" x="2565400" y="1798638"/>
          <p14:tracePt t="9727" x="2533650" y="1789113"/>
          <p14:tracePt t="9734" x="2516188" y="1789113"/>
          <p14:tracePt t="9742" x="2506663" y="1789113"/>
          <p14:tracePt t="9749" x="2501900" y="1781175"/>
          <p14:tracePt t="9757" x="2492375" y="1762125"/>
          <p14:tracePt t="9763" x="2482850" y="1757363"/>
          <p14:tracePt t="9770" x="2474913" y="1757363"/>
          <p14:tracePt t="9778" x="2470150" y="1749425"/>
          <p14:tracePt t="9784" x="2451100" y="1749425"/>
          <p14:tracePt t="9791" x="2441575" y="1739900"/>
          <p14:tracePt t="9798" x="2438400" y="1739900"/>
          <p14:tracePt t="9808" x="2428875" y="1739900"/>
          <p14:tracePt t="9812" x="2419350" y="1730375"/>
          <p14:tracePt t="9819" x="2414588" y="1730375"/>
          <p14:tracePt t="9827" x="2405063" y="1730375"/>
          <p14:tracePt t="9834" x="2397125" y="1730375"/>
          <p14:tracePt t="9842" x="2387600" y="1725613"/>
          <p14:tracePt t="9848" x="2373313" y="1725613"/>
          <p14:tracePt t="9862" x="2373313" y="1716088"/>
          <p14:tracePt t="9912" x="2365375" y="1716088"/>
          <p14:tracePt t="9947" x="2365375" y="1708150"/>
          <p14:tracePt t="10033" x="2368550" y="1708150"/>
          <p14:tracePt t="10040" x="2397125" y="1712913"/>
          <p14:tracePt t="10046" x="2414588" y="1720850"/>
          <p14:tracePt t="10053" x="2446338" y="1744663"/>
          <p14:tracePt t="10061" x="2487613" y="1766888"/>
          <p14:tracePt t="10068" x="2511425" y="1793875"/>
          <p14:tracePt t="10075" x="2528888" y="1817688"/>
          <p14:tracePt t="10082" x="2547938" y="1835150"/>
          <p14:tracePt t="10090" x="2565400" y="1854200"/>
          <p14:tracePt t="10096" x="2597150" y="1876425"/>
          <p14:tracePt t="10103" x="2620963" y="1903413"/>
          <p14:tracePt t="10111" x="2628900" y="1922463"/>
          <p14:tracePt t="10117" x="2647950" y="1944688"/>
          <p14:tracePt t="10125" x="2657475" y="1963738"/>
          <p14:tracePt t="10131" x="2689225" y="1981200"/>
          <p14:tracePt t="10147" x="2716213" y="2032000"/>
          <p14:tracePt t="10152" x="2725738" y="2049463"/>
          <p14:tracePt t="10160" x="2743200" y="2073275"/>
          <p14:tracePt t="10167" x="2757488" y="2100263"/>
          <p14:tracePt t="10175" x="2784475" y="2122488"/>
          <p14:tracePt t="10181" x="2808288" y="2141538"/>
          <p14:tracePt t="10188" x="2825750" y="2159000"/>
          <p14:tracePt t="10196" x="2844800" y="2178050"/>
          <p14:tracePt t="10202" x="2862263" y="2200275"/>
          <p14:tracePt t="10209" x="2894013" y="2219325"/>
          <p14:tracePt t="10216" x="2913063" y="2228850"/>
          <p14:tracePt t="10224" x="2930525" y="2236788"/>
          <p14:tracePt t="10230" x="2954338" y="2246313"/>
          <p14:tracePt t="10238" x="2981325" y="2260600"/>
          <p14:tracePt t="10245" x="2998788" y="2278063"/>
          <p14:tracePt t="10252" x="3017838" y="2287588"/>
          <p14:tracePt t="10259" x="3040063" y="2297113"/>
          <p14:tracePt t="10266" x="3054350" y="2297113"/>
          <p14:tracePt t="10275" x="3086100" y="2297113"/>
          <p14:tracePt t="10280" x="3103563" y="2297113"/>
          <p14:tracePt t="10287" x="3108325" y="2297113"/>
          <p14:tracePt t="10294" x="3117850" y="2297113"/>
          <p14:tracePt t="10302" x="3127375" y="2297113"/>
          <p14:tracePt t="10308" x="3132138" y="2297113"/>
          <p14:tracePt t="10316" x="3140075" y="2297113"/>
          <p14:tracePt t="10324" x="3159125" y="2297113"/>
          <p14:tracePt t="10329" x="3168650" y="2297113"/>
          <p14:tracePt t="10337" x="3173413" y="2297113"/>
          <p14:tracePt t="10348" x="3181350" y="2297113"/>
          <p14:tracePt t="10350" x="3190875" y="2297113"/>
          <p14:tracePt t="10358" x="3195638" y="2297113"/>
          <p14:tracePt t="10365" x="3205163" y="2297113"/>
          <p14:tracePt t="10606" x="3205163" y="2292350"/>
          <p14:tracePt t="10620" x="3205163" y="2278063"/>
          <p14:tracePt t="10634" x="3205163" y="2268538"/>
          <p14:tracePt t="10641" x="3205163" y="2260600"/>
          <p14:tracePt t="10649" x="3205163" y="2251075"/>
          <p14:tracePt t="10656" x="3205163" y="2246313"/>
          <p14:tracePt t="10670" x="3205163" y="2236788"/>
          <p14:tracePt t="10676" x="3205163" y="2228850"/>
          <p14:tracePt t="10684" x="3205163" y="2224088"/>
          <p14:tracePt t="10691" x="3205163" y="2214563"/>
          <p14:tracePt t="10719" x="3205163" y="2205038"/>
          <p14:tracePt t="10733" x="3200400" y="2200275"/>
          <p14:tracePt t="10740" x="3195638" y="2192338"/>
          <p14:tracePt t="10748" x="3186113" y="2182813"/>
          <p14:tracePt t="10755" x="3176588" y="2173288"/>
          <p14:tracePt t="10769" x="3173413" y="2168525"/>
          <p14:tracePt t="10776" x="3173413" y="2159000"/>
          <p14:tracePt t="12881" x="3100388" y="2287588"/>
          <p14:tracePt t="12888" x="2949575" y="2511425"/>
          <p14:tracePt t="12895" x="2784475" y="2803525"/>
          <p14:tracePt t="12902" x="2657475" y="3114675"/>
          <p14:tracePt t="12910" x="2547938" y="3355975"/>
          <p14:tracePt t="12919" x="2433638" y="3597275"/>
          <p14:tracePt t="12924" x="2355850" y="3894138"/>
          <p14:tracePt t="12931" x="2292350" y="4090988"/>
          <p14:tracePt t="12939" x="2246313" y="4259263"/>
          <p14:tracePt t="12945" x="2214563" y="4424363"/>
          <p14:tracePt t="12953" x="2182813" y="4589463"/>
          <p14:tracePt t="12960" x="2168525" y="4721225"/>
          <p14:tracePt t="12968" x="2168525" y="4830763"/>
          <p14:tracePt t="12973" x="2178050" y="4908550"/>
          <p14:tracePt t="12980" x="2190750" y="4981575"/>
          <p14:tracePt t="12988" x="2214563" y="5045075"/>
          <p14:tracePt t="12994" x="2268538" y="5127625"/>
          <p14:tracePt t="13001" x="2309813" y="5210175"/>
          <p14:tracePt t="13008" x="2365375" y="5273675"/>
          <p14:tracePt t="13017" x="2446338" y="5360988"/>
          <p14:tracePt t="13023" x="2516188" y="5410200"/>
          <p14:tracePt t="13029" x="2597150" y="5483225"/>
          <p14:tracePt t="13037" x="2679700" y="5538788"/>
          <p14:tracePt t="13044" x="2743200" y="5575300"/>
          <p14:tracePt t="13052" x="2825750" y="5616575"/>
          <p14:tracePt t="13058" x="2889250" y="5638800"/>
          <p14:tracePt t="13066" x="2930525" y="5653088"/>
          <p14:tracePt t="13079" x="2971800" y="5653088"/>
          <p14:tracePt t="13081" x="3027363" y="5653088"/>
          <p14:tracePt t="13087" x="3054350" y="5653088"/>
          <p14:tracePt t="13094" x="3086100" y="5643563"/>
          <p14:tracePt t="13102" x="3113088" y="5634038"/>
          <p14:tracePt t="13108" x="3132138" y="5624513"/>
          <p14:tracePt t="13115" x="3140075" y="5607050"/>
          <p14:tracePt t="13123" x="3149600" y="5597525"/>
          <p14:tracePt t="13129" x="3159125" y="5597525"/>
          <p14:tracePt t="13136" x="3168650" y="5592763"/>
          <p14:tracePt t="13143" x="3173413" y="5584825"/>
          <p14:tracePt t="13152" x="3181350" y="5584825"/>
          <p14:tracePt t="13157" x="3200400" y="5575300"/>
          <p14:tracePt t="13165" x="3205163" y="5565775"/>
          <p14:tracePt t="13172" x="3213100" y="5561013"/>
          <p14:tracePt t="13179" x="3222625" y="5551488"/>
          <p14:tracePt t="13185" x="3232150" y="5543550"/>
          <p14:tracePt t="13193" x="3236913" y="5524500"/>
          <p14:tracePt t="13202" x="3246438" y="5519738"/>
          <p14:tracePt t="13207" x="3254375" y="5502275"/>
          <p14:tracePt t="13214" x="3263900" y="5492750"/>
          <p14:tracePt t="13223" x="3290888" y="5475288"/>
          <p14:tracePt t="13228" x="3319463" y="5465763"/>
          <p14:tracePt t="13235" x="3351213" y="5456238"/>
          <p14:tracePt t="13242" x="3409950" y="5434013"/>
          <p14:tracePt t="13251" x="3451225" y="5434013"/>
          <p14:tracePt t="13257" x="3519488" y="5434013"/>
          <p14:tracePt t="13264" x="3579813" y="5451475"/>
          <p14:tracePt t="13272" x="3675063" y="5465763"/>
          <p14:tracePt t="13277" x="3752850" y="5492750"/>
          <p14:tracePt t="13285" x="3884613" y="5519738"/>
          <p14:tracePt t="13292" x="4013200" y="5538788"/>
          <p14:tracePt t="13300" x="4144963" y="5551488"/>
          <p14:tracePt t="13306" x="4273550" y="5565775"/>
          <p14:tracePt t="13313" x="4383088" y="5565775"/>
          <p14:tracePt t="13322" x="4492625" y="5565775"/>
          <p14:tracePt t="13327" x="4565650" y="5565775"/>
          <p14:tracePt t="13335" x="4643438" y="5565775"/>
          <p14:tracePt t="13341" x="4697413" y="5565775"/>
          <p14:tracePt t="13351" x="4770438" y="5565775"/>
          <p14:tracePt t="13355" x="4811713" y="5565775"/>
          <p14:tracePt t="13363" x="4865688" y="5565775"/>
          <p14:tracePt t="13370" x="4906963" y="5565775"/>
          <p14:tracePt t="13377" x="4962525" y="5565775"/>
          <p14:tracePt t="13385" x="5003800" y="5565775"/>
          <p14:tracePt t="13391" x="5035550" y="5565775"/>
          <p14:tracePt t="13398" x="5076825" y="5565775"/>
          <p14:tracePt t="13405" x="5103813" y="5565775"/>
          <p14:tracePt t="13412" x="5122863" y="5565775"/>
          <p14:tracePt t="13419" x="5149850" y="5561013"/>
          <p14:tracePt t="13426" x="5167313" y="5551488"/>
          <p14:tracePt t="13435" x="5191125" y="5543550"/>
          <p14:tracePt t="13441" x="5208588" y="5529263"/>
          <p14:tracePt t="13447" x="5213350" y="5524500"/>
          <p14:tracePt t="13456" x="5222875" y="5507038"/>
          <p14:tracePt t="13468" x="5245100" y="5475288"/>
          <p14:tracePt t="13472" x="5254625" y="5456238"/>
          <p14:tracePt t="13476" x="5264150" y="5429250"/>
          <p14:tracePt t="13485" x="5264150" y="5373688"/>
          <p14:tracePt t="13490" x="5264150" y="5332413"/>
          <p14:tracePt t="13498" x="5245100" y="5259388"/>
          <p14:tracePt t="13506" x="5191125" y="5191125"/>
          <p14:tracePt t="13512" x="5154613" y="5127625"/>
          <p14:tracePt t="13519" x="5086350" y="5076825"/>
          <p14:tracePt t="13525" x="5021263" y="5022850"/>
          <p14:tracePt t="13534" x="4884738" y="4949825"/>
          <p14:tracePt t="13540" x="4719638" y="4903788"/>
          <p14:tracePt t="13547" x="4556125" y="4889500"/>
          <p14:tracePt t="13556" x="4373563" y="4872038"/>
          <p14:tracePt t="13561" x="4171950" y="4872038"/>
          <p14:tracePt t="13568" x="4008438" y="4899025"/>
          <p14:tracePt t="13575" x="3857625" y="4930775"/>
          <p14:tracePt t="13584" x="3729038" y="4959350"/>
          <p14:tracePt t="13590" x="3629025" y="5013325"/>
          <p14:tracePt t="13596" x="3529013" y="5059363"/>
          <p14:tracePt t="13604" x="3451225" y="5095875"/>
          <p14:tracePt t="13611" x="3400425" y="5145088"/>
          <p14:tracePt t="13619" x="3368675" y="5178425"/>
          <p14:tracePt t="13625" x="3319463" y="5214938"/>
          <p14:tracePt t="13634" x="3300413" y="5259388"/>
          <p14:tracePt t="13639" x="3278188" y="5291138"/>
          <p14:tracePt t="13646" x="3259138" y="5319713"/>
          <p14:tracePt t="13653" x="3246438" y="5364163"/>
          <p14:tracePt t="13660" x="3246438" y="5405438"/>
          <p14:tracePt t="13668" x="3254375" y="5446713"/>
          <p14:tracePt t="13674" x="3278188" y="5507038"/>
          <p14:tracePt t="13682" x="3327400" y="5556250"/>
          <p14:tracePt t="13689" x="3446463" y="5648325"/>
          <p14:tracePt t="13696" x="3624263" y="5757863"/>
          <p14:tracePt t="13703" x="3935413" y="5884863"/>
          <p14:tracePt t="13710" x="4176713" y="5994400"/>
          <p14:tracePt t="13717" x="4446588" y="6091238"/>
          <p14:tracePt t="13724" x="4760913" y="6218238"/>
          <p14:tracePt t="13732" x="4953000" y="6283325"/>
          <p14:tracePt t="13740" x="5122863" y="6342063"/>
          <p14:tracePt t="13745" x="5286375" y="6373813"/>
          <p14:tracePt t="13752" x="5418138" y="6400800"/>
          <p14:tracePt t="13759" x="5546725" y="6400800"/>
          <p14:tracePt t="13768" x="5656263" y="6392863"/>
          <p14:tracePt t="13774" x="5734050" y="6378575"/>
          <p14:tracePt t="13781" x="5816600" y="6356350"/>
          <p14:tracePt t="13788" x="5894388" y="6315075"/>
          <p14:tracePt t="13795" x="5938838" y="6291263"/>
          <p14:tracePt t="13802" x="5984875" y="6269038"/>
          <p14:tracePt t="13809" x="6048375" y="6242050"/>
          <p14:tracePt t="13818" x="6080125" y="6210300"/>
          <p14:tracePt t="13823" x="6121400" y="6200775"/>
          <p14:tracePt t="13830" x="6140450" y="6181725"/>
          <p14:tracePt t="13839" x="6157913" y="6164263"/>
          <p14:tracePt t="13844" x="6181725" y="6140450"/>
          <p14:tracePt t="13852" x="6199188" y="6100763"/>
          <p14:tracePt t="13859" x="6235700" y="6049963"/>
          <p14:tracePt t="13867" x="6249988" y="5976938"/>
          <p14:tracePt t="13889" x="6254750" y="5762625"/>
          <p14:tracePt t="13894" x="6213475" y="5684838"/>
          <p14:tracePt t="13902" x="6162675" y="5616575"/>
          <p14:tracePt t="13908" x="6108700" y="5551488"/>
          <p14:tracePt t="13917" x="6007100" y="5492750"/>
          <p14:tracePt t="13923" x="5857875" y="5419725"/>
          <p14:tracePt t="13930" x="5673725" y="5373688"/>
          <p14:tracePt t="13937" x="5446713" y="5356225"/>
          <p14:tracePt t="13944" x="5208588" y="5368925"/>
          <p14:tracePt t="13952" x="4894263" y="5405438"/>
          <p14:tracePt t="13958" x="4638675" y="5461000"/>
          <p14:tracePt t="13965" x="4378325" y="5538788"/>
          <p14:tracePt t="13974" x="4113213" y="5611813"/>
          <p14:tracePt t="13979" x="3911600" y="5697538"/>
          <p14:tracePt t="13986" x="3762375" y="5757863"/>
          <p14:tracePt t="13993" x="3629025" y="5803900"/>
          <p14:tracePt t="14001" x="3509963" y="5857875"/>
          <p14:tracePt t="14008" x="3451225" y="5884863"/>
          <p14:tracePt t="14014" x="3387725" y="5908675"/>
          <p14:tracePt t="14024" x="3360738" y="5930900"/>
          <p14:tracePt t="14029" x="3336925" y="5949950"/>
          <p14:tracePt t="14035" x="3319463" y="5957888"/>
          <p14:tracePt t="14043" x="3314700" y="5967413"/>
          <p14:tracePt t="14052" x="3295650" y="5972175"/>
          <p14:tracePt t="14057" x="3286125" y="5981700"/>
          <p14:tracePt t="14064" x="3286125" y="5999163"/>
          <p14:tracePt t="14072" x="3290888" y="6018213"/>
          <p14:tracePt t="14078" x="3336925" y="6064250"/>
          <p14:tracePt t="14086" x="3436938" y="6118225"/>
          <p14:tracePt t="14092" x="3656013" y="6205538"/>
          <p14:tracePt t="14102" x="3948113" y="6264275"/>
          <p14:tracePt t="14107" x="4264025" y="6300788"/>
          <p14:tracePt t="14113" x="4638675" y="6300788"/>
          <p14:tracePt t="14122" x="4899025" y="6300788"/>
          <p14:tracePt t="14128" x="5208588" y="6286500"/>
          <p14:tracePt t="14135" x="5410200" y="6273800"/>
          <p14:tracePt t="14148" x="5592763" y="6254750"/>
          <p14:tracePt t="14152" x="5738813" y="6242050"/>
          <p14:tracePt t="14156" x="5853113" y="6213475"/>
          <p14:tracePt t="14163" x="5948363" y="6173788"/>
          <p14:tracePt t="14172" x="5994400" y="6149975"/>
          <p14:tracePt t="14178" x="6026150" y="6127750"/>
          <p14:tracePt t="14185" x="6067425" y="6108700"/>
          <p14:tracePt t="14192" x="6084888" y="6100763"/>
          <p14:tracePt t="14201" x="6099175" y="6067425"/>
          <p14:tracePt t="14206" x="6116638" y="6035675"/>
          <p14:tracePt t="14213" x="6126163" y="5994400"/>
          <p14:tracePt t="14221" x="6126163" y="5940425"/>
          <p14:tracePt t="14227" x="6121400" y="5881688"/>
          <p14:tracePt t="14235" x="6094413" y="5799138"/>
          <p14:tracePt t="14241" x="6053138" y="5721350"/>
          <p14:tracePt t="14248" x="5989638" y="5665788"/>
          <p14:tracePt t="14255" x="5907088" y="5611813"/>
          <p14:tracePt t="14263" x="5751513" y="5534025"/>
          <p14:tracePt t="14269" x="5588000" y="5487988"/>
          <p14:tracePt t="14277" x="5386388" y="5475288"/>
          <p14:tracePt t="14285" x="5162550" y="5475288"/>
          <p14:tracePt t="14291" x="4953000" y="5502275"/>
          <p14:tracePt t="14298" x="4702175" y="5556250"/>
          <p14:tracePt t="14305" x="4505325" y="5621338"/>
          <p14:tracePt t="14312" x="4354513" y="5680075"/>
          <p14:tracePt t="14319" x="4241800" y="5738813"/>
          <p14:tracePt t="14326" x="4159250" y="5794375"/>
          <p14:tracePt t="14336" x="4094163" y="5835650"/>
          <p14:tracePt t="14340" x="4044950" y="5867400"/>
          <p14:tracePt t="14347" x="3994150" y="5918200"/>
          <p14:tracePt t="14355" x="3976688" y="5949950"/>
          <p14:tracePt t="14362" x="3952875" y="5981700"/>
          <p14:tracePt t="14368" x="3944938" y="6022975"/>
          <p14:tracePt t="14376" x="3944938" y="6049963"/>
          <p14:tracePt t="14385" x="3944938" y="6081713"/>
          <p14:tracePt t="14390" x="3948113" y="6122988"/>
          <p14:tracePt t="14398" x="3998913" y="6159500"/>
          <p14:tracePt t="14405" x="4113213" y="6200775"/>
          <p14:tracePt t="14411" x="4264025" y="6246813"/>
          <p14:tracePt t="14418" x="4468813" y="6278563"/>
          <p14:tracePt t="14426" x="4706938" y="6296025"/>
          <p14:tracePt t="14435" x="4884738" y="6296025"/>
          <p14:tracePt t="14439" x="5049838" y="6283325"/>
          <p14:tracePt t="14446" x="5213350" y="6269038"/>
          <p14:tracePt t="14455" x="5364163" y="6254750"/>
          <p14:tracePt t="14461" x="5491163" y="6242050"/>
          <p14:tracePt t="14468" x="5588000" y="6200775"/>
          <p14:tracePt t="14475" x="5634038" y="6176963"/>
          <p14:tracePt t="14484" x="5678488" y="6164263"/>
          <p14:tracePt t="14489" x="5707063" y="6154738"/>
          <p14:tracePt t="14497" x="5724525" y="6145213"/>
          <p14:tracePt t="14505" x="5734050" y="6137275"/>
          <p14:tracePt t="14511" x="5743575" y="6132513"/>
          <p14:tracePt t="14519" x="5751513" y="6113463"/>
          <p14:tracePt t="14525" x="5770563" y="6096000"/>
          <p14:tracePt t="14534" x="5780088" y="6076950"/>
          <p14:tracePt t="14539" x="5780088" y="6045200"/>
          <p14:tracePt t="14546" x="5780088" y="6003925"/>
          <p14:tracePt t="14554" x="5775325" y="5962650"/>
          <p14:tracePt t="14560" x="5719763" y="5899150"/>
          <p14:tracePt t="14568" x="5688013" y="5867400"/>
          <p14:tracePt t="14574" x="5605463" y="5826125"/>
          <p14:tracePt t="14582" x="5505450" y="5753100"/>
          <p14:tracePt t="14590" x="5322888" y="5707063"/>
          <p14:tracePt t="14595" x="5140325" y="5675313"/>
          <p14:tracePt t="14602" x="4957763" y="5661025"/>
          <p14:tracePt t="14609" x="4775200" y="5661025"/>
          <p14:tracePt t="14618" x="4592638" y="5670550"/>
          <p14:tracePt t="14624" x="4410075" y="5702300"/>
          <p14:tracePt t="14632" x="4295775" y="5730875"/>
          <p14:tracePt t="14640" x="4181475" y="5789613"/>
          <p14:tracePt t="14645" x="4098925" y="5816600"/>
          <p14:tracePt t="14652" x="4054475" y="5840413"/>
          <p14:tracePt t="14659" x="4035425" y="5848350"/>
          <p14:tracePt t="14668" x="4008438" y="5857875"/>
          <p14:tracePt t="14673" x="3989388" y="5867400"/>
          <p14:tracePt t="14681" x="3981450" y="5876925"/>
          <p14:tracePt t="14689" x="3971925" y="5889625"/>
          <p14:tracePt t="14695" x="3962400" y="5899150"/>
          <p14:tracePt t="14701" x="3962400" y="5918200"/>
          <p14:tracePt t="14710" x="3962400" y="5930900"/>
          <p14:tracePt t="14718" x="3967163" y="5962650"/>
          <p14:tracePt t="14723" x="4003675" y="6008688"/>
          <p14:tracePt t="14730" x="4103688" y="6064250"/>
          <p14:tracePt t="14737" x="4217988" y="6137275"/>
          <p14:tracePt t="14744" x="4368800" y="6181725"/>
          <p14:tracePt t="14752" x="4537075" y="6213475"/>
          <p14:tracePt t="14759" x="4683125" y="6227763"/>
          <p14:tracePt t="14767" x="4811713" y="6227763"/>
          <p14:tracePt t="14774" x="4902200" y="6227763"/>
          <p14:tracePt t="14781" x="4975225" y="6227763"/>
          <p14:tracePt t="14787" x="5016500" y="6223000"/>
          <p14:tracePt t="14794" x="5062538" y="6213475"/>
          <p14:tracePt t="14802" x="5081588" y="6200775"/>
          <p14:tracePt t="14808" x="5099050" y="6191250"/>
          <p14:tracePt t="14815" x="5108575" y="6186488"/>
          <p14:tracePt t="14823" x="5113338" y="6176963"/>
          <p14:tracePt t="14829" x="5113338" y="6169025"/>
          <p14:tracePt t="14839" x="5113338" y="6154738"/>
          <p14:tracePt t="14848" x="5113338" y="6145213"/>
          <p14:tracePt t="14851" x="5113338" y="6137275"/>
          <p14:tracePt t="14858" x="5094288" y="6127750"/>
          <p14:tracePt t="14865" x="5040313" y="6118225"/>
          <p14:tracePt t="14872" x="4911725" y="6118225"/>
          <p14:tracePt t="14879" x="4760913" y="6127750"/>
          <p14:tracePt t="14887" x="4556125" y="6159500"/>
          <p14:tracePt t="14893" x="4364038" y="6223000"/>
          <p14:tracePt t="14901" x="4195763" y="6269038"/>
          <p14:tracePt t="14907" x="4062413" y="6315075"/>
          <p14:tracePt t="14915" x="3948113" y="6373813"/>
          <p14:tracePt t="14922" x="3867150" y="6410325"/>
          <p14:tracePt t="14929" x="3784600" y="6451600"/>
          <p14:tracePt t="14935" x="3738563" y="6502400"/>
          <p14:tracePt t="14943" x="3692525" y="6524625"/>
          <p14:tracePt t="14952" x="3670300" y="6543675"/>
          <p14:tracePt t="14957" x="3660775" y="6561138"/>
          <p14:tracePt t="14964" x="3652838" y="6583363"/>
          <p14:tracePt t="14972" x="3643313" y="6611938"/>
          <p14:tracePt t="14978" x="3643313" y="6619875"/>
          <p14:tracePt t="14985" x="3643313" y="6629400"/>
          <p14:tracePt t="14992" x="3648075" y="6634163"/>
          <p14:tracePt t="15001" x="3665538" y="6653213"/>
          <p14:tracePt t="15006" x="3706813" y="6675438"/>
          <p14:tracePt t="15014" x="3784600" y="6689725"/>
          <p14:tracePt t="15021" x="3898900" y="6716713"/>
          <p14:tracePt t="15028" x="4008438" y="6716713"/>
          <p14:tracePt t="15035" x="4086225" y="6692900"/>
          <p14:tracePt t="15042" x="4164013" y="6680200"/>
          <p14:tracePt t="15051" x="4241800" y="6670675"/>
          <p14:tracePt t="15056" x="4281488" y="6656388"/>
          <p14:tracePt t="15063" x="4314825" y="6648450"/>
          <p14:tracePt t="15072" x="4354513" y="6638925"/>
          <p14:tracePt t="15077" x="4373563" y="6629400"/>
          <p14:tracePt t="15085" x="4391025" y="6619875"/>
          <p14:tracePt t="15092" x="4400550" y="6611938"/>
          <p14:tracePt t="15101" x="4410075" y="6611938"/>
          <p14:tracePt t="15106" x="4414838" y="6602413"/>
          <p14:tracePt t="15113" x="4432300" y="6602413"/>
          <p14:tracePt t="15135" x="4432300" y="6580188"/>
          <p14:tracePt t="15142" x="4432300" y="6570663"/>
          <p14:tracePt t="15149" x="4419600" y="6561138"/>
          <p14:tracePt t="15156" x="4410075" y="6551613"/>
          <p14:tracePt t="15163" x="4395788" y="6546850"/>
          <p14:tracePt t="15169" x="4364038" y="6534150"/>
          <p14:tracePt t="15177" x="4310063" y="6524625"/>
          <p14:tracePt t="15185" x="4232275" y="6510338"/>
          <p14:tracePt t="15191" x="4122738" y="6510338"/>
          <p14:tracePt t="15198" x="4008438" y="6519863"/>
          <p14:tracePt t="15206" x="3898900" y="6534150"/>
          <p14:tracePt t="15212" x="3821113" y="6561138"/>
          <p14:tracePt t="15219" x="3721100" y="6588125"/>
          <p14:tracePt t="15226" x="3648075" y="6602413"/>
          <p14:tracePt t="15240" x="3602038" y="6611938"/>
          <p14:tracePt t="15242" x="3575050" y="6634163"/>
          <p14:tracePt t="15247" x="3529013" y="6643688"/>
          <p14:tracePt t="15256" x="3514725" y="6643688"/>
          <p14:tracePt t="15261" x="3497263" y="6643688"/>
          <p14:tracePt t="15268" x="3487738" y="6643688"/>
          <p14:tracePt t="15276" x="3478213" y="6643688"/>
          <p14:tracePt t="15285" x="3473450" y="6643688"/>
          <p14:tracePt t="15290" x="3465513" y="6653213"/>
          <p14:tracePt t="15296" x="3446463" y="6656388"/>
          <p14:tracePt t="15304" x="3446463" y="6665913"/>
          <p14:tracePt t="15311" x="3446463" y="6675438"/>
          <p14:tracePt t="15318" x="3460750" y="6692900"/>
          <p14:tracePt t="15325" x="3492500" y="6711950"/>
          <p14:tracePt t="15336" x="3538538" y="6757988"/>
          <p14:tracePt t="15339" x="3616325" y="6784975"/>
          <p14:tracePt t="15346" x="3679825" y="6811963"/>
          <p14:tracePt t="15354" x="3757613" y="6821488"/>
          <p14:tracePt t="15361" x="3798888" y="6835775"/>
          <p14:tracePt t="15368" x="3852863" y="6835775"/>
          <p14:tracePt t="15375" x="3884613" y="6835775"/>
          <p14:tracePt t="15384" x="3911600" y="6826250"/>
          <p14:tracePt t="15389" x="3952875" y="6816725"/>
          <p14:tracePt t="15397" x="3976688" y="6799263"/>
          <p14:tracePt t="15404" x="4003675" y="6775450"/>
          <p14:tracePt t="15410" x="4040188" y="6729413"/>
          <p14:tracePt t="15418" x="4062413" y="6689725"/>
          <p14:tracePt t="15425" x="4086225" y="6643688"/>
          <p14:tracePt t="15433" x="4094163" y="6597650"/>
          <p14:tracePt t="15439" x="4094163" y="6556375"/>
          <p14:tracePt t="15446" x="4094163" y="6502400"/>
          <p14:tracePt t="15453" x="4090988" y="6461125"/>
          <p14:tracePt t="15461" x="4062413" y="6400800"/>
          <p14:tracePt t="15468" x="4008438" y="6319838"/>
          <p14:tracePt t="15474" x="3967163" y="6237288"/>
          <p14:tracePt t="15482" x="3935413" y="6186488"/>
          <p14:tracePt t="15490" x="3867150" y="6137275"/>
          <p14:tracePt t="15496" x="3816350" y="6072188"/>
          <p14:tracePt t="15502" x="3752850" y="6030913"/>
          <p14:tracePt t="15509" x="3702050" y="5981700"/>
          <p14:tracePt t="15518" x="3656013" y="5957888"/>
          <p14:tracePt t="15525" x="3592513" y="5935663"/>
          <p14:tracePt t="15531" x="3546475" y="5913438"/>
          <p14:tracePt t="15539" x="3506788" y="5903913"/>
          <p14:tracePt t="15545" x="3478213" y="5889625"/>
          <p14:tracePt t="15552" x="3446463" y="5872163"/>
          <p14:tracePt t="15559" x="3429000" y="5862638"/>
          <p14:tracePt t="15568" x="3397250" y="5853113"/>
          <p14:tracePt t="15573" x="3387725" y="5853113"/>
          <p14:tracePt t="15581" x="3382963" y="5843588"/>
          <p14:tracePt t="15589" x="3373438" y="5843588"/>
          <p14:tracePt t="15594" x="3363913" y="5843588"/>
          <p14:tracePt t="15602" x="3360738" y="5835650"/>
          <p14:tracePt t="15609" x="3351213" y="5835650"/>
          <p14:tracePt t="15618" x="3351213" y="5830888"/>
          <p14:tracePt t="15638" x="3355975" y="5830888"/>
          <p14:tracePt t="15644" x="3360738" y="5830888"/>
          <p14:tracePt t="15652" x="3387725" y="5835650"/>
          <p14:tracePt t="15658" x="3446463" y="5843588"/>
          <p14:tracePt t="15666" x="3465513" y="5853113"/>
          <p14:tracePt t="15673" x="3482975" y="5862638"/>
          <p14:tracePt t="15679" x="3487738" y="5872163"/>
          <p14:tracePt t="16034" x="3529013" y="5843588"/>
          <p14:tracePt t="16041" x="3560763" y="5826125"/>
          <p14:tracePt t="16048" x="3602038" y="5803900"/>
          <p14:tracePt t="16057" x="3624263" y="5770563"/>
          <p14:tracePt t="16062" x="3643313" y="5753100"/>
          <p14:tracePt t="16069" x="3652838" y="5743575"/>
          <p14:tracePt t="16077" x="3660775" y="5738813"/>
          <p14:tracePt t="16084" x="3665538" y="5730875"/>
          <p14:tracePt t="16090" x="3665538" y="5721350"/>
          <p14:tracePt t="16098" x="3665538" y="5716588"/>
          <p14:tracePt t="16107" x="3665538" y="5707063"/>
          <p14:tracePt t="16112" x="3665538" y="5689600"/>
          <p14:tracePt t="16119" x="3665538" y="5684838"/>
          <p14:tracePt t="16142" x="3597275" y="5657850"/>
          <p14:tracePt t="16149" x="3519488" y="5643563"/>
          <p14:tracePt t="16156" x="3441700" y="5629275"/>
          <p14:tracePt t="16161" x="3363913" y="5616575"/>
          <p14:tracePt t="16169" x="3254375" y="5616575"/>
          <p14:tracePt t="16177" x="3144838" y="5616575"/>
          <p14:tracePt t="16183" x="3054350" y="5616575"/>
          <p14:tracePt t="16190" x="2998788" y="5616575"/>
          <p14:tracePt t="16197" x="2921000" y="5616575"/>
          <p14:tracePt t="16206" x="2881313" y="5616575"/>
          <p14:tracePt t="16212" x="2840038" y="5616575"/>
          <p14:tracePt t="16218" x="2811463" y="5616575"/>
          <p14:tracePt t="16225" x="2794000" y="5616575"/>
          <p14:tracePt t="16241" x="2767013" y="5629275"/>
          <p14:tracePt t="16246" x="2752725" y="5638800"/>
          <p14:tracePt t="16261" x="2735263" y="5653088"/>
          <p14:tracePt t="16267" x="2730500" y="5661025"/>
          <p14:tracePt t="16276" x="2730500" y="5670550"/>
          <p14:tracePt t="16282" x="2730500" y="5684838"/>
          <p14:tracePt t="16290" x="2730500" y="5694363"/>
          <p14:tracePt t="16296" x="2730500" y="5702300"/>
          <p14:tracePt t="16303" x="2730500" y="5707063"/>
          <p14:tracePt t="16311" x="2730500" y="5716588"/>
          <p14:tracePt t="16317" x="2730500" y="5726113"/>
          <p14:tracePt t="16324" x="2730500" y="5734050"/>
          <p14:tracePt t="16332" x="2738438" y="5738813"/>
          <p14:tracePt t="16341" x="2767013" y="5738813"/>
          <p14:tracePt t="16346" x="2784475" y="5738813"/>
          <p14:tracePt t="16353" x="2798763" y="5738813"/>
          <p14:tracePt t="16360" x="2816225" y="5738813"/>
          <p14:tracePt t="16367" x="2835275" y="5738813"/>
          <p14:tracePt t="16374" x="2862263" y="5738813"/>
          <p14:tracePt t="16381" x="2871788" y="5738813"/>
          <p14:tracePt t="16390" x="2881313" y="5738813"/>
          <p14:tracePt t="16395" x="2889250" y="5738813"/>
          <p14:tracePt t="16402" x="2894013" y="5738813"/>
          <p14:tracePt t="16409" x="2894013" y="5730875"/>
          <p14:tracePt t="16416" x="2894013" y="5721350"/>
          <p14:tracePt t="16424" x="2903538" y="5711825"/>
          <p14:tracePt t="16430" x="2903538" y="5707063"/>
          <p14:tracePt t="16439" x="2903538" y="5697538"/>
          <p14:tracePt t="16445" x="2903538" y="5689600"/>
          <p14:tracePt t="16459" x="2903538" y="5675313"/>
          <p14:tracePt t="18528" x="3035300" y="5648325"/>
          <p14:tracePt t="18535" x="3181350" y="5602288"/>
          <p14:tracePt t="18549" x="3351213" y="5575300"/>
          <p14:tracePt t="18553" x="3497263" y="5543550"/>
          <p14:tracePt t="18556" x="3648075" y="5514975"/>
          <p14:tracePt t="18565" x="3775075" y="5497513"/>
          <p14:tracePt t="18571" x="3871913" y="5483225"/>
          <p14:tracePt t="18578" x="3962400" y="5470525"/>
          <p14:tracePt t="18586" x="4040188" y="5470525"/>
          <p14:tracePt t="18594" x="4081463" y="5470525"/>
          <p14:tracePt t="18600" x="4122738" y="5470525"/>
          <p14:tracePt t="18606" x="4164013" y="5470525"/>
          <p14:tracePt t="18613" x="4191000" y="5470525"/>
          <p14:tracePt t="18620" x="4208463" y="5470525"/>
          <p14:tracePt t="18628" x="4227513" y="5470525"/>
          <p14:tracePt t="18635" x="4244975" y="5470525"/>
          <p14:tracePt t="18642" x="4249738" y="5470525"/>
          <p14:tracePt t="18650" x="4259263" y="5470525"/>
          <p14:tracePt t="18656" x="4268788" y="5470525"/>
          <p14:tracePt t="18719" x="4264025" y="5470525"/>
          <p14:tracePt t="18726" x="4254500" y="5470525"/>
          <p14:tracePt t="18734" x="4249738" y="5470525"/>
          <p14:tracePt t="18741" x="4232275" y="5475288"/>
          <p14:tracePt t="18748" x="4222750" y="5475288"/>
          <p14:tracePt t="18755" x="4213225" y="5483225"/>
          <p14:tracePt t="18763" x="4208463" y="5492750"/>
          <p14:tracePt t="18769" x="4200525" y="5511800"/>
          <p14:tracePt t="18777" x="4191000" y="5514975"/>
          <p14:tracePt t="18783" x="4191000" y="5524500"/>
          <p14:tracePt t="18791" x="4191000" y="5534025"/>
          <p14:tracePt t="18798" x="4181475" y="5538788"/>
          <p14:tracePt t="18805" x="4181475" y="5548313"/>
          <p14:tracePt t="18812" x="4181475" y="5556250"/>
          <p14:tracePt t="18819" x="4181475" y="5570538"/>
          <p14:tracePt t="18827" x="4181475" y="5588000"/>
          <p14:tracePt t="18833" x="4181475" y="5621338"/>
          <p14:tracePt t="18840" x="4181475" y="5634038"/>
          <p14:tracePt t="18847" x="4181475" y="5653088"/>
          <p14:tracePt t="18854" x="4181475" y="5684838"/>
          <p14:tracePt t="18862" x="4181475" y="5702300"/>
          <p14:tracePt t="18868" x="4181475" y="5716588"/>
          <p14:tracePt t="18878" x="4181475" y="5726113"/>
          <p14:tracePt t="18883" x="4181475" y="5734050"/>
          <p14:tracePt t="18889" x="4181475" y="5743575"/>
          <p14:tracePt t="18897" x="4181475" y="5757863"/>
          <p14:tracePt t="18908" x="4181475" y="5767388"/>
          <p14:tracePt t="18911" x="4181475" y="5775325"/>
          <p14:tracePt t="18918" x="4181475" y="5780088"/>
          <p14:tracePt t="18927" x="4181475" y="5789613"/>
          <p14:tracePt t="18967" x="4176713" y="5789613"/>
          <p14:tracePt t="18975" x="4168775" y="5789613"/>
          <p14:tracePt t="18982" x="4168775" y="5784850"/>
          <p14:tracePt t="18988" x="4159250" y="5780088"/>
          <p14:tracePt t="18996" x="4140200" y="5762625"/>
          <p14:tracePt t="19003" x="4130675" y="5730875"/>
          <p14:tracePt t="19011" x="4130675" y="5711825"/>
          <p14:tracePt t="19018" x="4130675" y="5694363"/>
          <p14:tracePt t="19025" x="4122738" y="5675313"/>
          <p14:tracePt t="19033" x="4122738" y="5670550"/>
          <p14:tracePt t="19038" x="4122738" y="5653088"/>
          <p14:tracePt t="19047" x="4113213" y="5643563"/>
          <p14:tracePt t="19052" x="4113213" y="5638800"/>
          <p14:tracePt t="19061" x="4108450" y="5629275"/>
          <p14:tracePt t="19159" x="4098925" y="5629275"/>
          <p14:tracePt t="19201" x="4090988" y="5629275"/>
          <p14:tracePt t="24459" x="4122738" y="5634038"/>
          <p14:tracePt t="24466" x="4200525" y="5648325"/>
          <p14:tracePt t="24474" x="4241800" y="5657850"/>
          <p14:tracePt t="24481" x="4281488" y="5657850"/>
          <p14:tracePt t="24488" x="4354513" y="5657850"/>
          <p14:tracePt t="24495" x="4427538" y="5657850"/>
          <p14:tracePt t="24502" x="4468813" y="5657850"/>
          <p14:tracePt t="24509" x="4510088" y="5657850"/>
          <p14:tracePt t="24518" x="4565650" y="5657850"/>
          <p14:tracePt t="24524" x="4606925" y="5657850"/>
          <p14:tracePt t="24531" x="4646613" y="5657850"/>
          <p14:tracePt t="24537" x="4675188" y="5657850"/>
          <p14:tracePt t="24544" x="4706938" y="5657850"/>
          <p14:tracePt t="24552" x="4733925" y="5657850"/>
          <p14:tracePt t="24558" x="4752975" y="5657850"/>
          <p14:tracePt t="24566" x="4770438" y="5657850"/>
          <p14:tracePt t="24573" x="4775200" y="5657850"/>
          <p14:tracePt t="24580" x="4784725" y="5657850"/>
          <p14:tracePt t="24587" x="4792663" y="5657850"/>
          <p14:tracePt t="24594" x="4797425" y="5657850"/>
          <p14:tracePt t="24602" x="4816475" y="5657850"/>
          <p14:tracePt t="24608" x="4826000" y="5657850"/>
          <p14:tracePt t="24616" x="4833938" y="5657850"/>
          <p14:tracePt t="24842" x="4838700" y="5657850"/>
          <p14:tracePt t="24850" x="4848225" y="5657850"/>
          <p14:tracePt t="24856" x="4857750" y="5665788"/>
          <p14:tracePt t="24863" x="4862513" y="5665788"/>
          <p14:tracePt t="24870" x="4870450" y="5665788"/>
          <p14:tracePt t="24877" x="4889500" y="5675313"/>
          <p14:tracePt t="24885" x="4899025" y="5675313"/>
          <p14:tracePt t="24892" x="4902200" y="5675313"/>
          <p14:tracePt t="24901" x="4911725" y="5689600"/>
          <p14:tracePt t="24906" x="4921250" y="5689600"/>
          <p14:tracePt t="24914" x="4930775" y="5697538"/>
          <p14:tracePt t="24921" x="4935538" y="5697538"/>
          <p14:tracePt t="24927" x="4943475" y="5697538"/>
          <p14:tracePt t="24935" x="4953000" y="5707063"/>
          <p14:tracePt t="24941" x="4967288" y="5716588"/>
          <p14:tracePt t="24955" x="4967288" y="5721350"/>
          <p14:tracePt t="24963" x="4975225" y="5721350"/>
          <p14:tracePt t="24991" x="4975225" y="5730875"/>
          <p14:tracePt t="25040" x="4975225" y="5738813"/>
          <p14:tracePt t="25047" x="4975225" y="5743575"/>
          <p14:tracePt t="25062" x="4975225" y="5753100"/>
          <p14:tracePt t="25069" x="4975225" y="5770563"/>
          <p14:tracePt t="25083" x="4975225" y="5780088"/>
          <p14:tracePt t="25090" x="4975225" y="5784850"/>
          <p14:tracePt t="25104" x="4975225" y="5794375"/>
          <p14:tracePt t="25134" x="4972050" y="5807075"/>
          <p14:tracePt t="25143" x="4957763" y="5807075"/>
          <p14:tracePt t="25148" x="4948238" y="5807075"/>
          <p14:tracePt t="25154" x="4938713" y="5807075"/>
          <p14:tracePt t="25161" x="4926013" y="5816600"/>
          <p14:tracePt t="25168" x="4894263" y="5816600"/>
          <p14:tracePt t="25175" x="4838700" y="5830888"/>
          <p14:tracePt t="25184" x="4779963" y="5830888"/>
          <p14:tracePt t="25189" x="4687888" y="5843588"/>
          <p14:tracePt t="25196" x="4560888" y="5843588"/>
          <p14:tracePt t="25204" x="4451350" y="5843588"/>
          <p14:tracePt t="25211" x="4359275" y="5843588"/>
          <p14:tracePt t="25218" x="4232275" y="5843588"/>
          <p14:tracePt t="25224" x="4098925" y="5857875"/>
          <p14:tracePt t="25232" x="3971925" y="5857875"/>
          <p14:tracePt t="25240" x="3843338" y="5857875"/>
          <p14:tracePt t="25246" x="3733800" y="5857875"/>
          <p14:tracePt t="25254" x="3660775" y="5857875"/>
          <p14:tracePt t="25260" x="3587750" y="5857875"/>
          <p14:tracePt t="25269" x="3497263" y="5857875"/>
          <p14:tracePt t="25275" x="3436938" y="5857875"/>
          <p14:tracePt t="25282" x="3363913" y="5857875"/>
          <p14:tracePt t="25289" x="3309938" y="5857875"/>
          <p14:tracePt t="25295" x="3232150" y="5857875"/>
          <p14:tracePt t="25302" x="3176588" y="5857875"/>
          <p14:tracePt t="25310" x="3117850" y="5857875"/>
          <p14:tracePt t="25318" x="3081338" y="5857875"/>
          <p14:tracePt t="25324" x="3027363" y="5857875"/>
          <p14:tracePt t="25331" x="2986088" y="5857875"/>
          <p14:tracePt t="25338" x="2944813" y="5857875"/>
          <p14:tracePt t="25345" x="2913063" y="5876925"/>
          <p14:tracePt t="25353" x="2881313" y="5876925"/>
          <p14:tracePt t="25359" x="2867025" y="5876925"/>
          <p14:tracePt t="25368" x="2835275" y="5884863"/>
          <p14:tracePt t="25374" x="2816225" y="5884863"/>
          <p14:tracePt t="25381" x="2789238" y="5884863"/>
          <p14:tracePt t="25388" x="2771775" y="5884863"/>
          <p14:tracePt t="25395" x="2743200" y="5884863"/>
          <p14:tracePt t="25402" x="2711450" y="5884863"/>
          <p14:tracePt t="25409" x="2684463" y="5884863"/>
          <p14:tracePt t="25418" x="2665413" y="5884863"/>
          <p14:tracePt t="25423" x="2625725" y="5899150"/>
          <p14:tracePt t="25430" x="2592388" y="5899150"/>
          <p14:tracePt t="25437" x="2565400" y="5899150"/>
          <p14:tracePt t="25444" x="2533650" y="5899150"/>
          <p14:tracePt t="25451" x="2519363" y="5899150"/>
          <p14:tracePt t="25458" x="2501900" y="5899150"/>
          <p14:tracePt t="25467" x="2482850" y="5899150"/>
          <p14:tracePt t="25473" x="2455863" y="5899150"/>
          <p14:tracePt t="25480" x="2446338" y="5899150"/>
          <p14:tracePt t="25487" x="2438400" y="5899150"/>
          <p14:tracePt t="25494" x="2428875" y="5899150"/>
          <p14:tracePt t="25502" x="2424113" y="5899150"/>
          <p14:tracePt t="25508" x="2414588" y="5899150"/>
          <p14:tracePt t="25517" x="2405063" y="5899150"/>
          <p14:tracePt t="25550" x="2409825" y="5899150"/>
          <p14:tracePt t="25557" x="2428875" y="5899150"/>
          <p14:tracePt t="25565" x="2482850" y="5899150"/>
          <p14:tracePt t="25572" x="2538413" y="5899150"/>
          <p14:tracePt t="25579" x="2665413" y="5899150"/>
          <p14:tracePt t="25587" x="2811463" y="5899150"/>
          <p14:tracePt t="25593" x="2976563" y="5899150"/>
          <p14:tracePt t="25601" x="3136900" y="5899150"/>
          <p14:tracePt t="25607" x="3336925" y="5899150"/>
          <p14:tracePt t="25615" x="3519488" y="5899150"/>
          <p14:tracePt t="25622" x="3679825" y="5899150"/>
          <p14:tracePt t="25628" x="3843338" y="5899150"/>
          <p14:tracePt t="25636" x="4008438" y="5899150"/>
          <p14:tracePt t="25643" x="4135438" y="5889625"/>
          <p14:tracePt t="25650" x="4281488" y="5889625"/>
          <p14:tracePt t="25657" x="4427538" y="5889625"/>
          <p14:tracePt t="25664" x="4573588" y="5872163"/>
          <p14:tracePt t="25671" x="4719638" y="5872163"/>
          <p14:tracePt t="25678" x="4848225" y="5872163"/>
          <p14:tracePt t="25685" x="4979988" y="5843588"/>
          <p14:tracePt t="25692" x="5108575" y="5830888"/>
          <p14:tracePt t="25701" x="5254625" y="5816600"/>
          <p14:tracePt t="25706" x="5364163" y="5816600"/>
          <p14:tracePt t="25714" x="5491163" y="5816600"/>
          <p14:tracePt t="25721" x="5600700" y="5816600"/>
          <p14:tracePt t="25727" x="5715000" y="5816600"/>
          <p14:tracePt t="25735" x="5788025" y="5816600"/>
          <p14:tracePt t="25742" x="5897563" y="5826125"/>
          <p14:tracePt t="25751" x="5994400" y="5840413"/>
          <p14:tracePt t="25756" x="6072188" y="5862638"/>
          <p14:tracePt t="25763" x="6167438" y="5876925"/>
          <p14:tracePt t="25772" x="6240463" y="5876925"/>
          <p14:tracePt t="25777" x="6281738" y="5876925"/>
          <p14:tracePt t="25785" x="6335713" y="5889625"/>
          <p14:tracePt t="25791" x="6369050" y="5889625"/>
          <p14:tracePt t="25800" x="6396038" y="5889625"/>
          <p14:tracePt t="25806" x="6437313" y="5889625"/>
          <p14:tracePt t="25813" x="6469063" y="5889625"/>
          <p14:tracePt t="25820" x="6486525" y="5889625"/>
          <p14:tracePt t="25827" x="6500813" y="5889625"/>
          <p14:tracePt t="25835" x="6532563" y="5889625"/>
          <p14:tracePt t="25841" x="6551613" y="5889625"/>
          <p14:tracePt t="25849" x="6578600" y="5884863"/>
          <p14:tracePt t="25855" x="6596063" y="5876925"/>
          <p14:tracePt t="25862" x="6642100" y="5853113"/>
          <p14:tracePt t="25870" x="6661150" y="5843588"/>
          <p14:tracePt t="25876" x="6678613" y="5835650"/>
          <p14:tracePt t="25884" x="6697663" y="5826125"/>
          <p14:tracePt t="25890" x="6729413" y="5811838"/>
          <p14:tracePt t="25899" x="6734175" y="5807075"/>
          <p14:tracePt t="25905" x="6742113" y="5799138"/>
          <p14:tracePt t="25912" x="6751638" y="5799138"/>
          <p14:tracePt t="25919" x="6761163" y="5799138"/>
          <p14:tracePt t="25926" x="6765925" y="5799138"/>
          <p14:tracePt t="25975" x="6765925" y="5789613"/>
          <p14:tracePt t="25983" x="6765925" y="5784850"/>
          <p14:tracePt t="25990" x="6765925" y="5775325"/>
          <p14:tracePt t="25997" x="6756400" y="5757863"/>
          <p14:tracePt t="26004" x="6746875" y="5748338"/>
          <p14:tracePt t="26011" x="6729413" y="5743575"/>
          <p14:tracePt t="26018" x="6688138" y="5721350"/>
          <p14:tracePt t="26026" x="6642100" y="5697538"/>
          <p14:tracePt t="26034" x="6559550" y="5643563"/>
          <p14:tracePt t="26039" x="6478588" y="5602288"/>
          <p14:tracePt t="26046" x="6364288" y="5543550"/>
          <p14:tracePt t="26055" x="6226175" y="5483225"/>
          <p14:tracePt t="26061" x="6113463" y="5424488"/>
          <p14:tracePt t="26068" x="5994400" y="5368925"/>
          <p14:tracePt t="26075" x="5861050" y="5310188"/>
          <p14:tracePt t="26083" x="5729288" y="5251450"/>
          <p14:tracePt t="26089" x="5537200" y="5186363"/>
          <p14:tracePt t="26096" x="5373688" y="5154613"/>
          <p14:tracePt t="26103" x="5191125" y="5127625"/>
          <p14:tracePt t="26110" x="5003800" y="5095875"/>
          <p14:tracePt t="26118" x="4821238" y="5064125"/>
          <p14:tracePt t="26139" x="4295775" y="5064125"/>
          <p14:tracePt t="26146" x="4149725" y="5064125"/>
          <p14:tracePt t="26153" x="4003675" y="5064125"/>
          <p14:tracePt t="26160" x="3857625" y="5091113"/>
          <p14:tracePt t="26167" x="3743325" y="5105400"/>
          <p14:tracePt t="26174" x="3616325" y="5118100"/>
          <p14:tracePt t="26181" x="3502025" y="5132388"/>
          <p14:tracePt t="26189" x="3373438" y="5145088"/>
          <p14:tracePt t="26195" x="3263900" y="5159375"/>
          <p14:tracePt t="26202" x="3149600" y="5173663"/>
          <p14:tracePt t="26209" x="3040063" y="5186363"/>
          <p14:tracePt t="26217" x="2944813" y="5200650"/>
          <p14:tracePt t="26224" x="2847975" y="5227638"/>
          <p14:tracePt t="26231" x="2771775" y="5241925"/>
          <p14:tracePt t="26240" x="2711450" y="5254625"/>
          <p14:tracePt t="26245" x="2633663" y="5264150"/>
          <p14:tracePt t="26251" x="2592388" y="5278438"/>
          <p14:tracePt t="26259" x="2552700" y="5287963"/>
          <p14:tracePt t="26268" x="2492375" y="5300663"/>
          <p14:tracePt t="26274" x="2446338" y="5310188"/>
          <p14:tracePt t="26281" x="2405063" y="5319713"/>
          <p14:tracePt t="26289" x="2373313" y="5341938"/>
          <p14:tracePt t="26294" x="2355850" y="5351463"/>
          <p14:tracePt t="26302" x="2336800" y="5360988"/>
          <p14:tracePt t="26308" x="2319338" y="5368925"/>
          <p14:tracePt t="26317" x="2309813" y="5378450"/>
          <p14:tracePt t="26323" x="2305050" y="5383213"/>
          <p14:tracePt t="26330" x="2295525" y="5392738"/>
          <p14:tracePt t="26338" x="2287588" y="5402263"/>
          <p14:tracePt t="26344" x="2282825" y="5405438"/>
          <p14:tracePt t="26352" x="2273300" y="5414963"/>
          <p14:tracePt t="26358" x="2273300" y="5424488"/>
          <p14:tracePt t="26368" x="2273300" y="5441950"/>
          <p14:tracePt t="26372" x="2273300" y="5456238"/>
          <p14:tracePt t="26379" x="2278063" y="5487988"/>
          <p14:tracePt t="26387" x="2287588" y="5529263"/>
          <p14:tracePt t="26402" x="2319338" y="5588000"/>
          <p14:tracePt t="26408" x="2355850" y="5648325"/>
          <p14:tracePt t="26416" x="2392363" y="5697538"/>
          <p14:tracePt t="26424" x="2428875" y="5762625"/>
          <p14:tracePt t="26429" x="2492375" y="5811838"/>
          <p14:tracePt t="26436" x="2579688" y="5884863"/>
          <p14:tracePt t="26443" x="2679700" y="5940425"/>
          <p14:tracePt t="26451" x="2774950" y="5981700"/>
          <p14:tracePt t="26457" x="2889250" y="6040438"/>
          <p14:tracePt t="26464" x="3040063" y="6086475"/>
          <p14:tracePt t="26473" x="3190875" y="6113463"/>
          <p14:tracePt t="26478" x="3336925" y="6145213"/>
          <p14:tracePt t="26486" x="3506788" y="6205538"/>
          <p14:tracePt t="26493" x="3689350" y="6237288"/>
          <p14:tracePt t="26501" x="3889375" y="6249988"/>
          <p14:tracePt t="26507" x="4021138" y="6269038"/>
          <p14:tracePt t="26514" x="4181475" y="6269038"/>
          <p14:tracePt t="26521" x="4346575" y="6269038"/>
          <p14:tracePt t="26528" x="4529138" y="6254750"/>
          <p14:tracePt t="26535" x="4711700" y="6242050"/>
          <p14:tracePt t="26542" x="4857750" y="6227763"/>
          <p14:tracePt t="26551" x="5003800" y="6210300"/>
          <p14:tracePt t="26557" x="5154613" y="6196013"/>
          <p14:tracePt t="26568" x="5286375" y="6154738"/>
          <p14:tracePt t="26572" x="5414963" y="6122988"/>
          <p14:tracePt t="26578" x="5527675" y="6108700"/>
          <p14:tracePt t="26585" x="5624513" y="6081713"/>
          <p14:tracePt t="26592" x="5738813" y="6054725"/>
          <p14:tracePt t="26601" x="5816600" y="6013450"/>
          <p14:tracePt t="26606" x="5930900" y="5986463"/>
          <p14:tracePt t="26613" x="6026150" y="5972175"/>
          <p14:tracePt t="26622" x="6084888" y="5957888"/>
          <p14:tracePt t="26627" x="6145213" y="5949950"/>
          <p14:tracePt t="26635" x="6186488" y="5935663"/>
          <p14:tracePt t="26642" x="6218238" y="5926138"/>
          <p14:tracePt t="26650" x="6259513" y="5918200"/>
          <p14:tracePt t="26656" x="6291263" y="5894388"/>
          <p14:tracePt t="26663" x="6318250" y="5884863"/>
          <p14:tracePt t="26671" x="6376988" y="5876925"/>
          <p14:tracePt t="26677" x="6405563" y="5862638"/>
          <p14:tracePt t="26684" x="6437313" y="5853113"/>
          <p14:tracePt t="26691" x="6496050" y="5830888"/>
          <p14:tracePt t="26700" x="6523038" y="5811838"/>
          <p14:tracePt t="26705" x="6569075" y="5789613"/>
          <p14:tracePt t="26712" x="6600825" y="5767388"/>
          <p14:tracePt t="26720" x="6627813" y="5748338"/>
          <p14:tracePt t="26727" x="6673850" y="5738813"/>
          <p14:tracePt t="26739" x="6692900" y="5730875"/>
          <p14:tracePt t="26741" x="6710363" y="5721350"/>
          <p14:tracePt t="26748" x="6729413" y="5711825"/>
          <p14:tracePt t="26756" x="6746875" y="5697538"/>
          <p14:tracePt t="26762" x="6778625" y="5680075"/>
          <p14:tracePt t="26769" x="6797675" y="5670550"/>
          <p14:tracePt t="26776" x="6802438" y="5661025"/>
          <p14:tracePt t="26784" x="6811963" y="5657850"/>
          <p14:tracePt t="26790" x="6819900" y="5648325"/>
          <p14:tracePt t="26797" x="6829425" y="5638800"/>
          <p14:tracePt t="26806" x="6834188" y="5629275"/>
          <p14:tracePt t="26812" x="6851650" y="5624513"/>
          <p14:tracePt t="26819" x="6861175" y="5616575"/>
          <p14:tracePt t="26825" x="6861175" y="5597525"/>
          <p14:tracePt t="26835" x="6861175" y="5588000"/>
          <p14:tracePt t="26840" x="6861175" y="5584825"/>
          <p14:tracePt t="26847" x="6861175" y="5575300"/>
          <p14:tracePt t="26854" x="6861175" y="5556250"/>
          <p14:tracePt t="26861" x="6861175" y="5543550"/>
          <p14:tracePt t="26868" x="6861175" y="5524500"/>
          <p14:tracePt t="26875" x="6861175" y="5507038"/>
          <p14:tracePt t="26885" x="6861175" y="5487988"/>
          <p14:tracePt t="26889" x="6856413" y="5456238"/>
          <p14:tracePt t="26898" x="6834188" y="5429250"/>
          <p14:tracePt t="26904" x="6824663" y="5397500"/>
          <p14:tracePt t="26911" x="6815138" y="5368925"/>
          <p14:tracePt t="26918" x="6802438" y="5324475"/>
          <p14:tracePt t="26925" x="6783388" y="5305425"/>
          <p14:tracePt t="26934" x="6765925" y="5287963"/>
          <p14:tracePt t="26939" x="6734175" y="5264150"/>
          <p14:tracePt t="26946" x="6702425" y="5218113"/>
          <p14:tracePt t="26954" x="6669088" y="5200650"/>
          <p14:tracePt t="26961" x="6624638" y="5168900"/>
          <p14:tracePt t="26968" x="6573838" y="5100638"/>
          <p14:tracePt t="26974" x="6523038" y="5064125"/>
          <p14:tracePt t="26984" x="6442075" y="5027613"/>
          <p14:tracePt t="26989" x="6359525" y="4954588"/>
          <p14:tracePt t="26996" x="6276975" y="4899025"/>
          <p14:tracePt t="27003" x="6162675" y="4857750"/>
          <p14:tracePt t="27010" x="6062663" y="4799013"/>
          <p14:tracePt t="27018" x="5967413" y="4757738"/>
          <p14:tracePt t="27025" x="5853113" y="4730750"/>
          <p14:tracePt t="27032" x="5738813" y="4702175"/>
          <p14:tracePt t="27040" x="5610225" y="4689475"/>
          <p14:tracePt t="27046" x="5459413" y="4657725"/>
          <p14:tracePt t="27053" x="5313363" y="4643438"/>
          <p14:tracePt t="27060" x="5167313" y="4643438"/>
          <p14:tracePt t="27068" x="5003800" y="4643438"/>
          <p14:tracePt t="27078" x="4821238" y="4652963"/>
          <p14:tracePt t="27080" x="4638675" y="4684713"/>
          <p14:tracePt t="27088" x="4473575" y="4711700"/>
          <p14:tracePt t="27095" x="4305300" y="4743450"/>
          <p14:tracePt t="27102" x="4159250" y="4775200"/>
          <p14:tracePt t="27109" x="4008438" y="4816475"/>
          <p14:tracePt t="27117" x="3875088" y="4862513"/>
          <p14:tracePt t="27138" x="3551238" y="4962525"/>
          <p14:tracePt t="27144" x="3470275" y="4999038"/>
          <p14:tracePt t="27153" x="3392488" y="5027613"/>
          <p14:tracePt t="27159" x="3309938" y="5054600"/>
          <p14:tracePt t="27168" x="3268663" y="5076825"/>
          <p14:tracePt t="27173" x="3222625" y="5100638"/>
          <p14:tracePt t="27180" x="3159125" y="5137150"/>
          <p14:tracePt t="27188" x="3127375" y="5159375"/>
          <p14:tracePt t="27194" x="3095625" y="5178425"/>
          <p14:tracePt t="27202" x="3054350" y="5200650"/>
          <p14:tracePt t="27208" x="3030538" y="5232400"/>
          <p14:tracePt t="27218" x="3013075" y="5241925"/>
          <p14:tracePt t="27223" x="2994025" y="5251450"/>
          <p14:tracePt t="27229" x="2962275" y="5259388"/>
          <p14:tracePt t="27237" x="2954338" y="5278438"/>
          <p14:tracePt t="27244" x="2944813" y="5295900"/>
          <p14:tracePt t="27251" x="2935288" y="5327650"/>
          <p14:tracePt t="27258" x="2917825" y="5346700"/>
          <p14:tracePt t="27267" x="2898775" y="5364163"/>
          <p14:tracePt t="27273" x="2876550" y="5387975"/>
          <p14:tracePt t="27279" x="2867025" y="5429250"/>
          <p14:tracePt t="27287" x="2857500" y="5456238"/>
          <p14:tracePt t="27294" x="2847975" y="5478463"/>
          <p14:tracePt t="27301" x="2840038" y="5507038"/>
          <p14:tracePt t="27307" x="2825750" y="5538788"/>
          <p14:tracePt t="27315" x="2825750" y="5565775"/>
          <p14:tracePt t="27323" x="2825750" y="5597525"/>
          <p14:tracePt t="27329" x="2825750" y="5638800"/>
          <p14:tracePt t="27339" x="2835275" y="5665788"/>
          <p14:tracePt t="27343" x="2844800" y="5697538"/>
          <p14:tracePt t="27351" x="2852738" y="5726113"/>
          <p14:tracePt t="27357" x="2871788" y="5757863"/>
          <p14:tracePt t="27364" x="2930525" y="5794375"/>
          <p14:tracePt t="27373" x="2981325" y="5843588"/>
          <p14:tracePt t="27378" x="3063875" y="5884863"/>
          <p14:tracePt t="27385" x="3127375" y="5921375"/>
          <p14:tracePt t="27393" x="3205163" y="5949950"/>
          <p14:tracePt t="27401" x="3286125" y="5991225"/>
          <p14:tracePt t="27407" x="3346450" y="6013450"/>
          <p14:tracePt t="27414" x="3429000" y="6040438"/>
          <p14:tracePt t="27422" x="3506788" y="6067425"/>
          <p14:tracePt t="27428" x="3619500" y="6081713"/>
          <p14:tracePt t="27435" x="3729038" y="6108700"/>
          <p14:tracePt t="27442" x="3843338" y="6122988"/>
          <p14:tracePt t="27451" x="3971925" y="6122988"/>
          <p14:tracePt t="27456" x="4117975" y="6122988"/>
          <p14:tracePt t="27463" x="4264025" y="6113463"/>
          <p14:tracePt t="27470" x="4427538" y="6081713"/>
          <p14:tracePt t="27477" x="4578350" y="6067425"/>
          <p14:tracePt t="27485" x="4706938" y="6054725"/>
          <p14:tracePt t="27492" x="4833938" y="6035675"/>
          <p14:tracePt t="27501" x="4948238" y="6022975"/>
          <p14:tracePt t="27506" x="5076825" y="6008688"/>
          <p14:tracePt t="27513" x="5191125" y="5994400"/>
          <p14:tracePt t="27521" x="5300663" y="5981700"/>
          <p14:tracePt t="27527" x="5359400" y="5972175"/>
          <p14:tracePt t="27535" x="5437188" y="5945188"/>
          <p14:tracePt t="27541" x="5495925" y="5930900"/>
          <p14:tracePt t="27549" x="5573713" y="5918200"/>
          <p14:tracePt t="27556" x="5651500" y="5908675"/>
          <p14:tracePt t="27569" x="5715000" y="5881688"/>
          <p14:tracePt t="27573" x="5792788" y="5853113"/>
          <p14:tracePt t="27577" x="5857875" y="5816600"/>
          <p14:tracePt t="27591" x="5916613" y="5803900"/>
          <p14:tracePt t="27592" x="5962650" y="5780088"/>
          <p14:tracePt t="27598" x="5989638" y="5770563"/>
          <p14:tracePt t="27605" x="6035675" y="5748338"/>
          <p14:tracePt t="27612" x="6067425" y="5738813"/>
          <p14:tracePt t="27619" x="6084888" y="5730875"/>
          <p14:tracePt t="27626" x="6103938" y="5721350"/>
          <p14:tracePt t="27635" x="6135688" y="5702300"/>
          <p14:tracePt t="27640" x="6153150" y="5694363"/>
          <p14:tracePt t="27648" x="6172200" y="5684838"/>
          <p14:tracePt t="27657" x="6189663" y="5675313"/>
          <p14:tracePt t="27661" x="6230938" y="5661025"/>
          <p14:tracePt t="27668" x="6249988" y="5653088"/>
          <p14:tracePt t="27676" x="6267450" y="5643563"/>
          <p14:tracePt t="27683" x="6286500" y="5634038"/>
          <p14:tracePt t="27690" x="6318250" y="5624513"/>
          <p14:tracePt t="27697" x="6335713" y="5607050"/>
          <p14:tracePt t="27706" x="6354763" y="5597525"/>
          <p14:tracePt t="27711" x="6364288" y="5597525"/>
          <p14:tracePt t="27718" x="6372225" y="5597525"/>
          <p14:tracePt t="27726" x="6376988" y="5597525"/>
          <p14:tracePt t="27945" x="6376988" y="5588000"/>
          <p14:tracePt t="27953" x="6369050" y="5580063"/>
          <p14:tracePt t="27960" x="6350000" y="5570538"/>
          <p14:tracePt t="27966" x="6345238" y="5570538"/>
          <p14:tracePt t="27973" x="6335713" y="5565775"/>
          <p14:tracePt t="27981" x="6327775" y="5556250"/>
          <p14:tracePt t="27987" x="6318250" y="5556250"/>
          <p14:tracePt t="27994" x="6313488" y="5548313"/>
          <p14:tracePt t="28003" x="6303963" y="5548313"/>
          <p14:tracePt t="28009" x="6296025" y="5548313"/>
          <p14:tracePt t="28016" x="6291263" y="5538788"/>
          <p14:tracePt t="28023" x="6272213" y="5538788"/>
          <p14:tracePt t="28030" x="6262688" y="5538788"/>
          <p14:tracePt t="28037" x="6259513" y="5538788"/>
          <p14:tracePt t="28044" x="6249988" y="5538788"/>
          <p14:tracePt t="28053" x="6240463" y="5538788"/>
          <p14:tracePt t="28058" x="6230938" y="5538788"/>
          <p14:tracePt t="28065" x="6226175" y="5538788"/>
          <p14:tracePt t="28078" x="6218238" y="5538788"/>
          <p14:tracePt t="28081" x="6208713" y="5538788"/>
          <p14:tracePt t="28087" x="6194425" y="5538788"/>
          <p14:tracePt t="28098" x="6186488" y="5538788"/>
          <p14:tracePt t="28100" x="6176963" y="5538788"/>
          <p14:tracePt t="28108" x="6172200" y="5538788"/>
          <p14:tracePt t="28115" x="6153150" y="5538788"/>
          <p14:tracePt t="28137" x="6089650" y="5538788"/>
          <p14:tracePt t="28151" x="6072188" y="5538788"/>
          <p14:tracePt t="28152" x="6053138" y="5538788"/>
          <p14:tracePt t="28158" x="6035675" y="5538788"/>
          <p14:tracePt t="28165" x="6007100" y="5538788"/>
          <p14:tracePt t="28172" x="5989638" y="5543550"/>
          <p14:tracePt t="28179" x="5970588" y="5556250"/>
          <p14:tracePt t="28187" x="5953125" y="5565775"/>
          <p14:tracePt t="28193" x="5921375" y="5575300"/>
          <p14:tracePt t="28200" x="5902325" y="5575300"/>
          <p14:tracePt t="28207" x="5884863" y="5584825"/>
          <p14:tracePt t="28214" x="5865813" y="5592763"/>
          <p14:tracePt t="28221" x="5834063" y="5602288"/>
          <p14:tracePt t="28228" x="5792788" y="5611813"/>
          <p14:tracePt t="28237" x="5751513" y="5624513"/>
          <p14:tracePt t="28243" x="5692775" y="5634038"/>
          <p14:tracePt t="28249" x="5651500" y="5648325"/>
          <p14:tracePt t="28258" x="5592763" y="5657850"/>
          <p14:tracePt t="28264" x="5546725" y="5670550"/>
          <p14:tracePt t="28270" x="5473700" y="5680075"/>
          <p14:tracePt t="28278" x="5427663" y="5694363"/>
          <p14:tracePt t="28287" x="5349875" y="5702300"/>
          <p14:tracePt t="28293" x="5291138" y="5716588"/>
          <p14:tracePt t="28299" x="5213350" y="5743575"/>
          <p14:tracePt t="28307" x="5154613" y="5753100"/>
          <p14:tracePt t="28313" x="5057775" y="5767388"/>
          <p14:tracePt t="28320" x="4999038" y="5780088"/>
          <p14:tracePt t="28328" x="4926013" y="5794375"/>
          <p14:tracePt t="28337" x="4865688" y="5803900"/>
          <p14:tracePt t="28342" x="4789488" y="5816600"/>
          <p14:tracePt t="28349" x="4743450" y="5830888"/>
          <p14:tracePt t="28356" x="4683125" y="5840413"/>
          <p14:tracePt t="28363" x="4643438" y="5862638"/>
          <p14:tracePt t="28371" x="4583113" y="5876925"/>
          <p14:tracePt t="28377" x="4541838" y="5876925"/>
          <p14:tracePt t="28386" x="4487863" y="5876925"/>
          <p14:tracePt t="28391" x="4456113" y="5876925"/>
          <p14:tracePt t="28398" x="4427538" y="5876925"/>
          <p14:tracePt t="28406" x="4387850" y="5876925"/>
          <p14:tracePt t="28413" x="4354513" y="5876925"/>
          <p14:tracePt t="28420" x="4327525" y="5884863"/>
          <p14:tracePt t="28427" x="4310063" y="5884863"/>
          <p14:tracePt t="28434" x="4291013" y="5884863"/>
          <p14:tracePt t="28441" x="4273550" y="5884863"/>
          <p14:tracePt t="28448" x="4254500" y="5884863"/>
          <p14:tracePt t="28456" x="4227513" y="5884863"/>
          <p14:tracePt t="28462" x="4208463" y="5894388"/>
          <p14:tracePt t="28470" x="4191000" y="5894388"/>
          <p14:tracePt t="28476" x="4171950" y="5894388"/>
          <p14:tracePt t="28484" x="4154488" y="5894388"/>
          <p14:tracePt t="28491" x="4127500" y="5903913"/>
          <p14:tracePt t="28498" x="4108450" y="5903913"/>
          <p14:tracePt t="28504" x="4098925" y="5913438"/>
          <p14:tracePt t="28512" x="4094163" y="5913438"/>
          <p14:tracePt t="28521" x="4086225" y="5913438"/>
          <p14:tracePt t="28526" x="4067175" y="5913438"/>
          <p14:tracePt t="28533" x="4049713" y="5921375"/>
          <p14:tracePt t="28540" x="4040188" y="5921375"/>
          <p14:tracePt t="28547" x="4035425" y="5921375"/>
          <p14:tracePt t="28554" x="4025900" y="5921375"/>
          <p14:tracePt t="28561" x="4017963" y="5921375"/>
          <p14:tracePt t="28570" x="4013200" y="5921375"/>
          <p14:tracePt t="28576" x="4003675" y="5921375"/>
          <p14:tracePt t="28583" x="3994150" y="5921375"/>
          <p14:tracePt t="28590" x="3989388" y="5921375"/>
          <p14:tracePt t="28597" x="3981450" y="5921375"/>
          <p14:tracePt t="28604" x="3962400" y="5921375"/>
          <p14:tracePt t="28611" x="3952875" y="5921375"/>
          <p14:tracePt t="28620" x="3948113" y="5921375"/>
          <p14:tracePt t="28625" x="3940175" y="5921375"/>
          <p14:tracePt t="28632" x="3930650" y="5921375"/>
          <p14:tracePt t="28639" x="3916363" y="5921375"/>
          <p14:tracePt t="28646" x="3908425" y="5921375"/>
          <p14:tracePt t="28654" x="3898900" y="5921375"/>
          <p14:tracePt t="28661" x="3875088" y="5921375"/>
          <p14:tracePt t="28668" x="3867150" y="5921375"/>
          <p14:tracePt t="28675" x="3857625" y="5921375"/>
          <p14:tracePt t="28682" x="3843338" y="5921375"/>
          <p14:tracePt t="28689" x="3835400" y="5921375"/>
          <p14:tracePt t="28696" x="3816350" y="5921375"/>
          <p14:tracePt t="28704" x="3789363" y="5921375"/>
          <p14:tracePt t="28711" x="3779838" y="5921375"/>
          <p14:tracePt t="28717" x="3762375" y="5921375"/>
          <p14:tracePt t="28725" x="3757613" y="5921375"/>
          <p14:tracePt t="28731" x="3738563" y="5921375"/>
          <p14:tracePt t="28739" x="3729038" y="5921375"/>
          <p14:tracePt t="28745" x="3706813" y="5921375"/>
          <p14:tracePt t="28759" x="3697288" y="5921375"/>
          <p14:tracePt t="28762" x="3679825" y="5921375"/>
          <p14:tracePt t="28767" x="3675063" y="5921375"/>
          <p14:tracePt t="28775" x="3665538" y="5921375"/>
          <p14:tracePt t="28781" x="3656013" y="5921375"/>
          <p14:tracePt t="28788" x="3648075" y="5921375"/>
          <p14:tracePt t="28795" x="3643313" y="5921375"/>
          <p14:tracePt t="28809" x="3624263" y="5921375"/>
          <p14:tracePt t="28811" x="3616325" y="5921375"/>
          <p14:tracePt t="28816" x="3611563" y="5921375"/>
          <p14:tracePt t="28828" x="3602038" y="5921375"/>
          <p14:tracePt t="28830" x="3592513" y="5921375"/>
          <p14:tracePt t="28838" x="3587750" y="5921375"/>
          <p14:tracePt t="28887" x="3606800" y="5918200"/>
          <p14:tracePt t="28894" x="3648075" y="5908675"/>
          <p14:tracePt t="28902" x="3692525" y="5894388"/>
          <p14:tracePt t="28909" x="3784600" y="5894388"/>
          <p14:tracePt t="28916" x="3875088" y="5894388"/>
          <p14:tracePt t="28923" x="3984625" y="5894388"/>
          <p14:tracePt t="28930" x="4113213" y="5908675"/>
          <p14:tracePt t="28937" x="4227513" y="5921375"/>
          <p14:tracePt t="28944" x="4305300" y="5945188"/>
          <p14:tracePt t="28953" x="4419600" y="5976938"/>
          <p14:tracePt t="28958" x="4533900" y="6018213"/>
          <p14:tracePt t="28965" x="4646613" y="6030913"/>
          <p14:tracePt t="28972" x="4743450" y="6059488"/>
          <p14:tracePt t="28979" x="4821238" y="6072188"/>
          <p14:tracePt t="28987" x="4894263" y="6086475"/>
          <p14:tracePt t="28993" x="4953000" y="6096000"/>
          <p14:tracePt t="29001" x="5030788" y="6108700"/>
          <p14:tracePt t="29008" x="5094288" y="6137275"/>
          <p14:tracePt t="29015" x="5167313" y="6137275"/>
          <p14:tracePt t="29022" x="5240338" y="6137275"/>
          <p14:tracePt t="29029" x="5318125" y="6137275"/>
          <p14:tracePt t="29036" x="5391150" y="6137275"/>
          <p14:tracePt t="29043" x="5451475" y="6113463"/>
          <p14:tracePt t="29050" x="5527675" y="6100763"/>
          <p14:tracePt t="29057" x="5588000" y="6091238"/>
          <p14:tracePt t="29064" x="5683250" y="6076950"/>
          <p14:tracePt t="29071" x="5780088" y="6064250"/>
          <p14:tracePt t="29078" x="5838825" y="6049963"/>
          <p14:tracePt t="29087" x="5911850" y="6035675"/>
          <p14:tracePt t="29093" x="5970588" y="6035675"/>
          <p14:tracePt t="29100" x="6026150" y="6035675"/>
          <p14:tracePt t="29107" x="6067425" y="6035675"/>
          <p14:tracePt t="29114" x="6108700" y="6035675"/>
          <p14:tracePt t="29122" x="6140450" y="6035675"/>
          <p14:tracePt t="29137" x="6172200" y="6035675"/>
          <p14:tracePt t="29144" x="6203950" y="6035675"/>
          <p14:tracePt t="29149" x="6218238" y="6035675"/>
          <p14:tracePt t="29156" x="6226175" y="6035675"/>
          <p14:tracePt t="29164" x="6235700" y="6035675"/>
          <p14:tracePt t="29171" x="6249988" y="6035675"/>
          <p14:tracePt t="29178" x="6259513" y="6035675"/>
          <p14:tracePt t="29187" x="6267450" y="6035675"/>
          <p14:tracePt t="29192" x="6286500" y="6035675"/>
          <p14:tracePt t="31367" x="6218238" y="6013450"/>
          <p14:tracePt t="31374" x="6121400" y="5999163"/>
          <p14:tracePt t="31381" x="6011863" y="5986463"/>
          <p14:tracePt t="31390" x="5916613" y="5972175"/>
          <p14:tracePt t="31396" x="5807075" y="5972175"/>
          <p14:tracePt t="31403" x="5697538" y="5972175"/>
          <p14:tracePt t="31409" x="5568950" y="5972175"/>
          <p14:tracePt t="31417" x="5459413" y="5972175"/>
          <p14:tracePt t="31424" x="5381625" y="5972175"/>
          <p14:tracePt t="31431" x="5308600" y="5981700"/>
          <p14:tracePt t="31438" x="5264150" y="5991225"/>
          <p14:tracePt t="31445" x="5203825" y="6003925"/>
          <p14:tracePt t="31453" x="5176838" y="6013450"/>
          <p14:tracePt t="31460" x="5145088" y="6022975"/>
          <p14:tracePt t="31465" x="5118100" y="6030913"/>
          <p14:tracePt t="31473" x="5094288" y="6045200"/>
          <p14:tracePt t="31479" x="5089525" y="6049963"/>
          <p14:tracePt t="31487" x="5081588" y="6059488"/>
          <p14:tracePt t="31494" x="5072063" y="6067425"/>
          <p14:tracePt t="31502" x="5067300" y="6072188"/>
          <p14:tracePt t="31508" x="5067300" y="6081713"/>
          <p14:tracePt t="31515" x="5067300" y="6091238"/>
          <p14:tracePt t="31522" x="5067300" y="6103938"/>
          <p14:tracePt t="31529" x="5067300" y="6113463"/>
          <p14:tracePt t="31536" x="5094288" y="6132513"/>
          <p14:tracePt t="31543" x="5154613" y="6154738"/>
          <p14:tracePt t="31551" x="5218113" y="6181725"/>
          <p14:tracePt t="31557" x="5308600" y="6191250"/>
          <p14:tracePt t="31565" x="5386388" y="6205538"/>
          <p14:tracePt t="31575" x="5441950" y="6205538"/>
          <p14:tracePt t="31579" x="5483225" y="6205538"/>
          <p14:tracePt t="31587" x="5524500" y="6205538"/>
          <p14:tracePt t="31593" x="5541963" y="6205538"/>
          <p14:tracePt t="31602" x="5551488" y="6205538"/>
          <p14:tracePt t="31607" x="5561013" y="6205538"/>
          <p14:tracePt t="31615" x="5564188" y="6205538"/>
          <p14:tracePt t="31622" x="5573713" y="6205538"/>
          <p14:tracePt t="44172" x="5551488" y="6173788"/>
          <p14:tracePt t="44179" x="5514975" y="6122988"/>
          <p14:tracePt t="44186" x="5464175" y="6072188"/>
          <p14:tracePt t="44193" x="5414963" y="6040438"/>
          <p14:tracePt t="44201" x="5368925" y="6003925"/>
          <p14:tracePt t="44207" x="5305425" y="5949950"/>
          <p14:tracePt t="44214" x="5240338" y="5913438"/>
          <p14:tracePt t="44221" x="5140325" y="5872163"/>
          <p14:tracePt t="44228" x="5026025" y="5811838"/>
          <p14:tracePt t="44237" x="4906963" y="5767388"/>
          <p14:tracePt t="44243" x="4811713" y="5738813"/>
          <p14:tracePt t="44250" x="4697413" y="5697538"/>
          <p14:tracePt t="44258" x="4606925" y="5684838"/>
          <p14:tracePt t="44264" x="4510088" y="5670550"/>
          <p14:tracePt t="44271" x="4414838" y="5657850"/>
          <p14:tracePt t="44278" x="4322763" y="5643563"/>
          <p14:tracePt t="44287" x="4244975" y="5629275"/>
          <p14:tracePt t="44293" x="4168775" y="5629275"/>
          <p14:tracePt t="44299" x="4094163" y="5629275"/>
          <p14:tracePt t="44307" x="4040188" y="5629275"/>
          <p14:tracePt t="44313" x="3981450" y="5629275"/>
          <p14:tracePt t="44321" x="3940175" y="5629275"/>
          <p14:tracePt t="44328" x="3911600" y="5638800"/>
          <p14:tracePt t="44334" x="3871913" y="5638800"/>
          <p14:tracePt t="44342" x="3852863" y="5638800"/>
          <p14:tracePt t="44349" x="3835400" y="5638800"/>
          <p14:tracePt t="44357" x="3816350" y="5648325"/>
          <p14:tracePt t="44363" x="3806825" y="5648325"/>
          <p14:tracePt t="44371" x="3794125" y="5648325"/>
          <p14:tracePt t="44377" x="3784600" y="5648325"/>
          <p14:tracePt t="44384" x="3775075" y="5648325"/>
          <p14:tracePt t="44392" x="3770313" y="5648325"/>
          <p14:tracePt t="44399" x="3762375" y="5653088"/>
          <p14:tracePt t="44406" x="3752850" y="5653088"/>
        </p14:tracePtLst>
      </p14:laserTraceLst>
    </p:ext>
  </p:extLs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Example Problem</a:t>
            </a:r>
            <a:endParaRPr lang="en-US" dirty="0">
              <a:solidFill>
                <a:srgbClr val="CC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80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37049"/>
            <a:ext cx="8915400" cy="5029200"/>
          </a:xfrm>
        </p:spPr>
        <p:txBody>
          <a:bodyPr/>
          <a:lstStyle/>
          <a:p>
            <a:pPr eaLnBrk="1" hangingPunct="1"/>
            <a:r>
              <a:rPr lang="en-US" dirty="0"/>
              <a:t>The heat of fusion of pure silicon is 43.4 kJ/mol.  How much energy is needed to melt a 5.24 g-sample of silicon at its melting point of 1693 K?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709884"/>
              </p:ext>
            </p:extLst>
          </p:nvPr>
        </p:nvGraphicFramePr>
        <p:xfrm>
          <a:off x="2328863" y="3668713"/>
          <a:ext cx="40925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7" imgW="1346200" imgH="228600" progId="Equation.3">
                  <p:embed/>
                </p:oleObj>
              </mc:Choice>
              <mc:Fallback>
                <p:oleObj name="Equation" r:id="rId7" imgW="1346200" imgH="228600" progId="Equation.3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3668713"/>
                        <a:ext cx="409257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257376"/>
              </p:ext>
            </p:extLst>
          </p:nvPr>
        </p:nvGraphicFramePr>
        <p:xfrm>
          <a:off x="1828800" y="2274306"/>
          <a:ext cx="54102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9" imgW="2323800" imgH="431640" progId="Equation.3">
                  <p:embed/>
                </p:oleObj>
              </mc:Choice>
              <mc:Fallback>
                <p:oleObj name="Equation" r:id="rId9" imgW="2323800" imgH="4316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8800" y="2274306"/>
                        <a:ext cx="5410200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69987"/>
              </p:ext>
            </p:extLst>
          </p:nvPr>
        </p:nvGraphicFramePr>
        <p:xfrm>
          <a:off x="3184108" y="4613275"/>
          <a:ext cx="37544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11" imgW="1612800" imgH="177480" progId="Equation.3">
                  <p:embed/>
                </p:oleObj>
              </mc:Choice>
              <mc:Fallback>
                <p:oleObj name="Equation" r:id="rId11" imgW="1612800" imgH="17748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84108" y="4613275"/>
                        <a:ext cx="375443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107792"/>
              </p:ext>
            </p:extLst>
          </p:nvPr>
        </p:nvGraphicFramePr>
        <p:xfrm>
          <a:off x="3253984" y="5468938"/>
          <a:ext cx="13604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3" imgW="583920" imgH="177480" progId="Equation.3">
                  <p:embed/>
                </p:oleObj>
              </mc:Choice>
              <mc:Fallback>
                <p:oleObj name="Equation" r:id="rId13" imgW="583920" imgH="17748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53984" y="5468938"/>
                        <a:ext cx="136048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21300" y="6248400"/>
            <a:ext cx="398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Practice 9.46, 9.47, 9.49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9463D0B7-B292-4900-AAE7-9966F29C7D2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20372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7805"/>
    </mc:Choice>
    <mc:Fallback xmlns="">
      <p:transition spd="slow" advTm="978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4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4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4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542" x="3806825" y="5570538"/>
          <p14:tracePt t="7549" x="3894138" y="5434013"/>
          <p14:tracePt t="7556" x="3971925" y="5314950"/>
          <p14:tracePt t="7564" x="4057650" y="5195888"/>
          <p14:tracePt t="7571" x="4113213" y="5095875"/>
          <p14:tracePt t="7578" x="4186238" y="5013325"/>
          <p14:tracePt t="7585" x="4241800" y="4913313"/>
          <p14:tracePt t="7592" x="4314825" y="4830763"/>
          <p14:tracePt t="7599" x="4354513" y="4730750"/>
          <p14:tracePt t="7606" x="4410075" y="4633913"/>
          <p14:tracePt t="7615" x="4483100" y="4533900"/>
          <p14:tracePt t="7620" x="4541838" y="4414838"/>
          <p14:tracePt t="7627" x="4597400" y="4300538"/>
          <p14:tracePt t="7636" x="4643438" y="4200525"/>
          <p14:tracePt t="7642" x="4683125" y="4105275"/>
          <p14:tracePt t="7649" x="4711700" y="4022725"/>
          <p14:tracePt t="7656" x="4748213" y="3944938"/>
          <p14:tracePt t="7670" x="4784725" y="3821113"/>
          <p14:tracePt t="7677" x="4797425" y="3779838"/>
          <p14:tracePt t="7686" x="4806950" y="3740150"/>
          <p14:tracePt t="7691" x="4821238" y="3679825"/>
          <p14:tracePt t="7699" x="4829175" y="3633788"/>
          <p14:tracePt t="7705" x="4852988" y="3575050"/>
          <p14:tracePt t="7715" x="4865688" y="3516313"/>
          <p14:tracePt t="7720" x="4879975" y="3438525"/>
          <p14:tracePt t="7726" x="4879975" y="3397250"/>
          <p14:tracePt t="7735" x="4879975" y="3341688"/>
          <p14:tracePt t="7741" x="4879975" y="3300413"/>
          <p14:tracePt t="7749" x="4879975" y="3273425"/>
          <p14:tracePt t="7755" x="4875213" y="3227388"/>
          <p14:tracePt t="7764" x="4862513" y="3209925"/>
          <p14:tracePt t="7769" x="4862513" y="3205163"/>
          <p14:tracePt t="7776" x="4862513" y="3195638"/>
          <p14:tracePt t="7784" x="4862513" y="3187700"/>
          <p14:tracePt t="8131" x="4829175" y="3122613"/>
          <p14:tracePt t="8137" x="4802188" y="3027363"/>
          <p14:tracePt t="8145" x="4760913" y="2930525"/>
          <p14:tracePt t="8152" x="4711700" y="2862263"/>
          <p14:tracePt t="8159" x="4683125" y="2784475"/>
          <p14:tracePt t="8167" x="4646613" y="2720975"/>
          <p14:tracePt t="8173" x="4592638" y="2638425"/>
          <p14:tracePt t="8181" x="4556125" y="2593975"/>
          <p14:tracePt t="8188" x="4524375" y="2562225"/>
          <p14:tracePt t="8195" x="4473575" y="2511425"/>
          <p14:tracePt t="8202" x="4441825" y="2479675"/>
          <p14:tracePt t="8209" x="4410075" y="2455863"/>
          <p14:tracePt t="8216" x="4364038" y="2411413"/>
          <p14:tracePt t="8232" x="4300538" y="2346325"/>
          <p14:tracePt t="8238" x="4249738" y="2297113"/>
          <p14:tracePt t="8244" x="4217988" y="2265363"/>
          <p14:tracePt t="8252" x="4186238" y="2236788"/>
          <p14:tracePt t="8259" x="4144963" y="2214563"/>
          <p14:tracePt t="8265" x="4122738" y="2182813"/>
          <p14:tracePt t="8273" x="4103688" y="2163763"/>
          <p14:tracePt t="8282" x="4086225" y="2141538"/>
          <p14:tracePt t="8287" x="4054475" y="2132013"/>
          <p14:tracePt t="8294" x="4035425" y="2122488"/>
          <p14:tracePt t="8302" x="4017963" y="2114550"/>
          <p14:tracePt t="8308" x="3994150" y="2095500"/>
          <p14:tracePt t="8315" x="3976688" y="2085975"/>
          <p14:tracePt t="8322" x="3948113" y="2073275"/>
          <p14:tracePt t="8331" x="3940175" y="2068513"/>
          <p14:tracePt t="8336" x="3930650" y="2058988"/>
          <p14:tracePt t="8343" x="3925888" y="2049463"/>
          <p14:tracePt t="8351" x="3916363" y="2046288"/>
          <p14:tracePt t="8358" x="3908425" y="2046288"/>
          <p14:tracePt t="8365" x="3903663" y="2046288"/>
          <p14:tracePt t="8372" x="3894138" y="2046288"/>
          <p14:tracePt t="8381" x="3875088" y="2046288"/>
          <p14:tracePt t="8982" x="3867150" y="2027238"/>
          <p14:tracePt t="8988" x="3857625" y="2005013"/>
          <p14:tracePt t="8996" x="3848100" y="1985963"/>
          <p14:tracePt t="9002" x="3838575" y="1968500"/>
          <p14:tracePt t="9011" x="3830638" y="1949450"/>
          <p14:tracePt t="9017" x="3821113" y="1939925"/>
          <p14:tracePt t="9026" x="3811588" y="1927225"/>
          <p14:tracePt t="9031" x="3806825" y="1917700"/>
          <p14:tracePt t="9038" x="3789363" y="1898650"/>
          <p14:tracePt t="9046" x="3779838" y="1881188"/>
          <p14:tracePt t="9052" x="3757613" y="1849438"/>
          <p14:tracePt t="9060" x="3748088" y="1830388"/>
          <p14:tracePt t="9066" x="3738563" y="1812925"/>
          <p14:tracePt t="9074" x="3729038" y="1803400"/>
          <p14:tracePt t="9082" x="3725863" y="1789113"/>
          <p14:tracePt t="9088" x="3716338" y="1781175"/>
          <p14:tracePt t="9095" x="3697288" y="1762125"/>
          <p14:tracePt t="9102" x="3689350" y="1752600"/>
          <p14:tracePt t="9110" x="3684588" y="1749425"/>
          <p14:tracePt t="9116" x="3675063" y="1739900"/>
          <p14:tracePt t="9123" x="3665538" y="1730375"/>
          <p14:tracePt t="9132" x="3660775" y="1725613"/>
          <p14:tracePt t="9137" x="3652838" y="1716088"/>
          <p14:tracePt t="9144" x="3643313" y="1716088"/>
          <p14:tracePt t="9152" x="3633788" y="1716088"/>
          <p14:tracePt t="9874" x="3706813" y="1735138"/>
          <p14:tracePt t="9889" x="3838575" y="1776413"/>
          <p14:tracePt t="9893" x="3971925" y="1822450"/>
          <p14:tracePt t="9897" x="4122738" y="1881188"/>
          <p14:tracePt t="9904" x="4291013" y="1944688"/>
          <p14:tracePt t="9910" x="4441825" y="1985963"/>
          <p14:tracePt t="9917" x="4573588" y="2046288"/>
          <p14:tracePt t="9925" x="4687888" y="2078038"/>
          <p14:tracePt t="9931" x="4802188" y="2105025"/>
          <p14:tracePt t="9938" x="4879975" y="2132013"/>
          <p14:tracePt t="9945" x="4975225" y="2173288"/>
          <p14:tracePt t="9954" x="5035550" y="2182813"/>
          <p14:tracePt t="9960" x="5130800" y="2195513"/>
          <p14:tracePt t="9966" x="5208588" y="2209800"/>
          <p14:tracePt t="9975" x="5249863" y="2219325"/>
          <p14:tracePt t="9990" x="5349875" y="2241550"/>
          <p14:tracePt t="9995" x="5395913" y="2255838"/>
          <p14:tracePt t="10003" x="5468938" y="2255838"/>
          <p14:tracePt t="10009" x="5510213" y="2265363"/>
          <p14:tracePt t="10016" x="5573713" y="2287588"/>
          <p14:tracePt t="10023" x="5634038" y="2301875"/>
          <p14:tracePt t="10031" x="5710238" y="2314575"/>
          <p14:tracePt t="10037" x="5770563" y="2324100"/>
          <p14:tracePt t="10046" x="5829300" y="2338388"/>
          <p14:tracePt t="10053" x="5870575" y="2346325"/>
          <p14:tracePt t="10058" x="5911850" y="2360613"/>
          <p14:tracePt t="10066" x="5943600" y="2360613"/>
          <p14:tracePt t="10074" x="5970588" y="2370138"/>
          <p14:tracePt t="10080" x="6011863" y="2370138"/>
          <p14:tracePt t="10087" x="6043613" y="2370138"/>
          <p14:tracePt t="10094" x="6072188" y="2370138"/>
          <p14:tracePt t="10103" x="6113463" y="2370138"/>
          <p14:tracePt t="10109" x="6140450" y="2370138"/>
          <p14:tracePt t="10115" x="6157913" y="2370138"/>
          <p14:tracePt t="10123" x="6167438" y="2370138"/>
          <p14:tracePt t="10130" x="6176963" y="2370138"/>
          <p14:tracePt t="10137" x="6189663" y="2370138"/>
          <p14:tracePt t="10478" x="6281738" y="2324100"/>
          <p14:tracePt t="10485" x="6376988" y="2282825"/>
          <p14:tracePt t="10491" x="6478588" y="2224088"/>
          <p14:tracePt t="10498" x="6554788" y="2195513"/>
          <p14:tracePt t="10506" x="6619875" y="2173288"/>
          <p14:tracePt t="10512" x="6665913" y="2151063"/>
          <p14:tracePt t="10519" x="6705600" y="2141538"/>
          <p14:tracePt t="10526" x="6734175" y="2132013"/>
          <p14:tracePt t="10535" x="6765925" y="2109788"/>
          <p14:tracePt t="10541" x="6783388" y="2100263"/>
          <p14:tracePt t="10548" x="6815138" y="2090738"/>
          <p14:tracePt t="10556" x="6824663" y="2082800"/>
          <p14:tracePt t="10562" x="6829425" y="2073275"/>
          <p14:tracePt t="10569" x="6838950" y="2068513"/>
          <p14:tracePt t="10576" x="6848475" y="2058988"/>
          <p14:tracePt t="10585" x="6851650" y="2058988"/>
          <p14:tracePt t="10590" x="6861175" y="2049463"/>
          <p14:tracePt t="10597" x="6870700" y="2046288"/>
          <p14:tracePt t="10607" x="6888163" y="2036763"/>
          <p14:tracePt t="10620" x="6902450" y="2009775"/>
          <p14:tracePt t="10626" x="6911975" y="2000250"/>
          <p14:tracePt t="10633" x="6921500" y="1990725"/>
          <p14:tracePt t="10640" x="6924675" y="1985963"/>
          <p14:tracePt t="10647" x="6934200" y="1976438"/>
          <p14:tracePt t="10654" x="6943725" y="1968500"/>
          <p14:tracePt t="10661" x="6953250" y="1963738"/>
          <p14:tracePt t="10670" x="6965950" y="1954213"/>
          <p14:tracePt t="10675" x="6975475" y="1935163"/>
          <p14:tracePt t="10683" x="6985000" y="1927225"/>
          <p14:tracePt t="10691" x="6994525" y="1917700"/>
          <p14:tracePt t="10696" x="6994525" y="1912938"/>
          <p14:tracePt t="10705" x="6994525" y="1903413"/>
          <p14:tracePt t="10711" x="6994525" y="1895475"/>
          <p14:tracePt t="15515" x="6870700" y="1849438"/>
          <p14:tracePt t="15522" x="6678613" y="1785938"/>
          <p14:tracePt t="15530" x="6486525" y="1720850"/>
          <p14:tracePt t="15537" x="6199188" y="1662113"/>
          <p14:tracePt t="15544" x="5943600" y="1606550"/>
          <p14:tracePt t="15551" x="5683250" y="1533525"/>
          <p14:tracePt t="15558" x="5391150" y="1474788"/>
          <p14:tracePt t="15567" x="5140325" y="1419225"/>
          <p14:tracePt t="15572" x="4848225" y="1365250"/>
          <p14:tracePt t="15580" x="4638675" y="1333500"/>
          <p14:tracePt t="15587" x="4456113" y="1301750"/>
          <p14:tracePt t="15594" x="4273550" y="1270000"/>
          <p14:tracePt t="15600" x="4108450" y="1255713"/>
          <p14:tracePt t="15608" x="3925888" y="1223963"/>
          <p14:tracePt t="15617" x="3775075" y="1209675"/>
          <p14:tracePt t="15622" x="3665538" y="1196975"/>
          <p14:tracePt t="15629" x="3533775" y="1182688"/>
          <p14:tracePt t="15638" x="3405188" y="1168400"/>
          <p14:tracePt t="15643" x="3295650" y="1155700"/>
          <p14:tracePt t="15651" x="3200400" y="1141413"/>
          <p14:tracePt t="15657" x="3122613" y="1127125"/>
          <p14:tracePt t="15666" x="3027363" y="1100138"/>
          <p14:tracePt t="15672" x="2949575" y="1073150"/>
          <p14:tracePt t="15679" x="2889250" y="1063625"/>
          <p14:tracePt t="15686" x="2811463" y="1050925"/>
          <p14:tracePt t="15693" x="2771775" y="1036638"/>
          <p14:tracePt t="15701" x="2725738" y="1027113"/>
          <p14:tracePt t="15707" x="2665413" y="1014413"/>
          <p14:tracePt t="15716" x="2638425" y="1004888"/>
          <p14:tracePt t="15721" x="2597150" y="995363"/>
          <p14:tracePt t="15729" x="2574925" y="985838"/>
          <p14:tracePt t="15736" x="2555875" y="968375"/>
          <p14:tracePt t="15743" x="2528888" y="954088"/>
          <p14:tracePt t="15750" x="2487613" y="954088"/>
          <p14:tracePt t="15757" x="2455863" y="954088"/>
          <p14:tracePt t="15764" x="2428875" y="954088"/>
          <p14:tracePt t="15772" x="2387600" y="954088"/>
          <p14:tracePt t="15778" x="2355850" y="954088"/>
          <p14:tracePt t="15785" x="2314575" y="954088"/>
          <p14:tracePt t="15793" x="2263775" y="954088"/>
          <p14:tracePt t="15800" x="2219325" y="944563"/>
          <p14:tracePt t="15807" x="2163763" y="944563"/>
          <p14:tracePt t="15814" x="2122488" y="944563"/>
          <p14:tracePt t="15821" x="2068513" y="944563"/>
          <p14:tracePt t="15828" x="2027238" y="944563"/>
          <p14:tracePt t="15836" x="2000250" y="944563"/>
          <p14:tracePt t="15842" x="1958975" y="944563"/>
          <p14:tracePt t="15851" x="1927225" y="944563"/>
          <p14:tracePt t="15857" x="1908175" y="944563"/>
          <p14:tracePt t="15863" x="1893888" y="944563"/>
          <p14:tracePt t="15870" x="1862138" y="949325"/>
          <p14:tracePt t="15887" x="1844675" y="958850"/>
          <p14:tracePt t="15892" x="1839913" y="976313"/>
          <p14:tracePt t="15901" x="1830388" y="976313"/>
          <p14:tracePt t="15905" x="1820863" y="976313"/>
          <p14:tracePt t="15913" x="1817688" y="976313"/>
          <p14:tracePt t="16423" x="1803400" y="1014413"/>
          <p14:tracePt t="16430" x="1803400" y="1041400"/>
          <p14:tracePt t="16437" x="1803400" y="1082675"/>
          <p14:tracePt t="16444" x="1803400" y="1100138"/>
          <p14:tracePt t="16451" x="1803400" y="1119188"/>
          <p14:tracePt t="16458" x="1803400" y="1136650"/>
          <p14:tracePt t="16466" x="1803400" y="1155700"/>
          <p14:tracePt t="16474" x="1803400" y="1182688"/>
          <p14:tracePt t="16480" x="1803400" y="1192213"/>
          <p14:tracePt t="16487" x="1803400" y="1196975"/>
          <p14:tracePt t="16494" x="1803400" y="1204913"/>
          <p14:tracePt t="16501" x="1808163" y="1214438"/>
          <p14:tracePt t="16510" x="1817688" y="1223963"/>
          <p14:tracePt t="16515" x="1825625" y="1228725"/>
          <p14:tracePt t="16524" x="1830388" y="1236663"/>
          <p14:tracePt t="16529" x="1839913" y="1255713"/>
          <p14:tracePt t="16536" x="1857375" y="1265238"/>
          <p14:tracePt t="16545" x="1876425" y="1265238"/>
          <p14:tracePt t="16550" x="1908175" y="1265238"/>
          <p14:tracePt t="16559" x="1922463" y="1265238"/>
          <p14:tracePt t="16565" x="1954213" y="1265238"/>
          <p14:tracePt t="16572" x="1995488" y="1265238"/>
          <p14:tracePt t="16579" x="2022475" y="1265238"/>
          <p14:tracePt t="16586" x="2054225" y="1265238"/>
          <p14:tracePt t="16594" x="2095500" y="1265238"/>
          <p14:tracePt t="16600" x="2109788" y="1265238"/>
          <p14:tracePt t="16609" x="2127250" y="1265238"/>
          <p14:tracePt t="16615" x="2146300" y="1273175"/>
          <p14:tracePt t="16622" x="2163763" y="1282700"/>
          <p14:tracePt t="16630" x="2195513" y="1292225"/>
          <p14:tracePt t="16635" x="2214563" y="1292225"/>
          <p14:tracePt t="16651" x="2222500" y="1301750"/>
          <p14:tracePt t="16653" x="2227263" y="1301750"/>
          <p14:tracePt t="16659" x="2236788" y="1306513"/>
          <p14:tracePt t="16664" x="2246313" y="1306513"/>
          <p14:tracePt t="16671" x="2268538" y="1306513"/>
          <p14:tracePt t="16679" x="2278063" y="1306513"/>
          <p14:tracePt t="16685" x="2287588" y="1306513"/>
          <p14:tracePt t="16693" x="2295525" y="1306513"/>
          <p14:tracePt t="16700" x="2300288" y="1306513"/>
          <p14:tracePt t="16708" x="2309813" y="1306513"/>
          <p14:tracePt t="16713" x="2319338" y="1306513"/>
          <p14:tracePt t="16720" x="2324100" y="1306513"/>
          <p14:tracePt t="16728" x="2332038" y="1306513"/>
          <p14:tracePt t="16735" x="2351088" y="1314450"/>
          <p14:tracePt t="16743" x="2360613" y="1314450"/>
          <p14:tracePt t="16749" x="2365375" y="1314450"/>
          <p14:tracePt t="16758" x="2382838" y="1314450"/>
          <p14:tracePt t="16763" x="2392363" y="1323975"/>
          <p14:tracePt t="16770" x="2405063" y="1333500"/>
          <p14:tracePt t="16778" x="2438400" y="1350963"/>
          <p14:tracePt t="16784" x="2470150" y="1365250"/>
          <p14:tracePt t="16792" x="2497138" y="1374775"/>
          <p14:tracePt t="16799" x="2555875" y="1382713"/>
          <p14:tracePt t="16806" x="2584450" y="1392238"/>
          <p14:tracePt t="16814" x="2601913" y="1406525"/>
          <p14:tracePt t="18123" x="2689225" y="1406525"/>
          <p14:tracePt t="18131" x="2816225" y="1406525"/>
          <p14:tracePt t="18138" x="2944813" y="1406525"/>
          <p14:tracePt t="18145" x="3071813" y="1406525"/>
          <p14:tracePt t="18152" x="3181350" y="1419225"/>
          <p14:tracePt t="18159" x="3259138" y="1428750"/>
          <p14:tracePt t="18166" x="3355975" y="1443038"/>
          <p14:tracePt t="18173" x="3414713" y="1455738"/>
          <p14:tracePt t="18180" x="3473450" y="1470025"/>
          <p14:tracePt t="18188" x="3514725" y="1470025"/>
          <p14:tracePt t="18195" x="3570288" y="1470025"/>
          <p14:tracePt t="18202" x="3597275" y="1470025"/>
          <p14:tracePt t="18210" x="3624263" y="1470025"/>
          <p14:tracePt t="18216" x="3665538" y="1470025"/>
          <p14:tracePt t="18230" x="3697288" y="1470025"/>
          <p14:tracePt t="18233" x="3725863" y="1460500"/>
          <p14:tracePt t="18240" x="3765550" y="1460500"/>
          <p14:tracePt t="18244" x="3784600" y="1460500"/>
          <p14:tracePt t="18252" x="3802063" y="1460500"/>
          <p14:tracePt t="18258" x="3821113" y="1460500"/>
          <p14:tracePt t="18265" x="3848100" y="1460500"/>
          <p14:tracePt t="18274" x="3857625" y="1460500"/>
          <p14:tracePt t="18279" x="3875088" y="1460500"/>
          <p14:tracePt t="18289" x="3889375" y="1460500"/>
          <p14:tracePt t="18294" x="3908425" y="1460500"/>
          <p14:tracePt t="18301" x="3940175" y="1460500"/>
          <p14:tracePt t="18308" x="3967163" y="1460500"/>
          <p14:tracePt t="18315" x="4008438" y="1460500"/>
          <p14:tracePt t="18323" x="4062413" y="1452563"/>
          <p14:tracePt t="18329" x="4103688" y="1452563"/>
          <p14:tracePt t="18338" x="4176713" y="1438275"/>
          <p14:tracePt t="18343" x="4232275" y="1438275"/>
          <p14:tracePt t="18351" x="4291013" y="1438275"/>
          <p14:tracePt t="18359" x="4332288" y="1438275"/>
          <p14:tracePt t="18365" x="4373563" y="1438275"/>
          <p14:tracePt t="18372" x="4400550" y="1438275"/>
          <p14:tracePt t="18379" x="4419600" y="1438275"/>
          <p14:tracePt t="18388" x="4437063" y="1438275"/>
          <p14:tracePt t="18393" x="4464050" y="1438275"/>
          <p14:tracePt t="18400" x="4483100" y="1438275"/>
          <p14:tracePt t="18407" x="4500563" y="1438275"/>
          <p14:tracePt t="18414" x="4505325" y="1438275"/>
          <p14:tracePt t="18422" x="4514850" y="1438275"/>
          <p14:tracePt t="18428" x="4524375" y="1438275"/>
          <p14:tracePt t="18436" x="4541838" y="1438275"/>
          <p14:tracePt t="18443" x="4546600" y="1438275"/>
          <p14:tracePt t="18449" x="4556125" y="1438275"/>
          <p14:tracePt t="18457" x="4556125" y="1443038"/>
          <p14:tracePt t="20901" x="4665663" y="1443038"/>
          <p14:tracePt t="20908" x="4816475" y="1433513"/>
          <p14:tracePt t="20916" x="4926013" y="1433513"/>
          <p14:tracePt t="20923" x="5053013" y="1433513"/>
          <p14:tracePt t="20929" x="5181600" y="1433513"/>
          <p14:tracePt t="20937" x="5291138" y="1433513"/>
          <p14:tracePt t="20944" x="5381625" y="1433513"/>
          <p14:tracePt t="20952" x="5437188" y="1433513"/>
          <p14:tracePt t="20958" x="5514975" y="1433513"/>
          <p14:tracePt t="20967" x="5556250" y="1433513"/>
          <p14:tracePt t="20972" x="5597525" y="1433513"/>
          <p14:tracePt t="20980" x="5624513" y="1433513"/>
          <p14:tracePt t="20987" x="5651500" y="1433513"/>
          <p14:tracePt t="20994" x="5697538" y="1438275"/>
          <p14:tracePt t="21001" x="5724525" y="1438275"/>
          <p14:tracePt t="21008" x="5743575" y="1438275"/>
          <p14:tracePt t="21015" x="5761038" y="1438275"/>
          <p14:tracePt t="21022" x="5788025" y="1438275"/>
          <p14:tracePt t="21029" x="5807075" y="1438275"/>
          <p14:tracePt t="21036" x="5816600" y="1438275"/>
          <p14:tracePt t="21043" x="5821363" y="1438275"/>
          <p14:tracePt t="21051" x="5829300" y="1438275"/>
          <p14:tracePt t="21057" x="5838825" y="1438275"/>
          <p14:tracePt t="21064" x="5843588" y="1438275"/>
          <p14:tracePt t="21072" x="5853113" y="1438275"/>
          <p14:tracePt t="21079" x="5870575" y="1438275"/>
          <p14:tracePt t="21086" x="5889625" y="1438275"/>
          <p14:tracePt t="21093" x="5902325" y="1438275"/>
          <p14:tracePt t="21103" x="5921375" y="1438275"/>
          <p14:tracePt t="21107" x="5938838" y="1438275"/>
          <p14:tracePt t="21114" x="5980113" y="1438275"/>
          <p14:tracePt t="21122" x="5999163" y="1438275"/>
          <p14:tracePt t="21128" x="6016625" y="1438275"/>
          <p14:tracePt t="21136" x="6021388" y="1438275"/>
          <p14:tracePt t="21143" x="6030913" y="1438275"/>
          <p14:tracePt t="21152" x="6040438" y="1438275"/>
          <p14:tracePt t="21157" x="6053138" y="1438275"/>
          <p14:tracePt t="21163" x="6062663" y="1438275"/>
          <p14:tracePt t="21220" x="6057900" y="1438275"/>
          <p14:tracePt t="21228" x="6043613" y="1433513"/>
          <p14:tracePt t="21234" x="6026150" y="1423988"/>
          <p14:tracePt t="21242" x="5994400" y="1416050"/>
          <p14:tracePt t="21251" x="5921375" y="1392238"/>
          <p14:tracePt t="21255" x="5861050" y="1365250"/>
          <p14:tracePt t="21263" x="5765800" y="1350963"/>
          <p14:tracePt t="21271" x="5688013" y="1328738"/>
          <p14:tracePt t="21277" x="5610225" y="1314450"/>
          <p14:tracePt t="21285" x="5537200" y="1314450"/>
          <p14:tracePt t="21292" x="5495925" y="1314450"/>
          <p14:tracePt t="21301" x="5454650" y="1314450"/>
          <p14:tracePt t="21305" x="5414963" y="1314450"/>
          <p14:tracePt t="21312" x="5395913" y="1314450"/>
          <p14:tracePt t="21320" x="5378450" y="1314450"/>
          <p14:tracePt t="21327" x="5368925" y="1314450"/>
          <p14:tracePt t="21335" x="5364163" y="1314450"/>
          <p14:tracePt t="21341" x="5345113" y="1314450"/>
          <p14:tracePt t="21348" x="5337175" y="1314450"/>
          <p14:tracePt t="21355" x="5327650" y="1333500"/>
          <p14:tracePt t="21362" x="5327650" y="1343025"/>
          <p14:tracePt t="21370" x="5327650" y="1350963"/>
          <p14:tracePt t="21377" x="5327650" y="1355725"/>
          <p14:tracePt t="21384" x="5332413" y="1365250"/>
          <p14:tracePt t="21390" x="5368925" y="1382713"/>
          <p14:tracePt t="21398" x="5414963" y="1406525"/>
          <p14:tracePt t="21405" x="5495925" y="1433513"/>
          <p14:tracePt t="21412" x="5573713" y="1474788"/>
          <p14:tracePt t="21419" x="5670550" y="1501775"/>
          <p14:tracePt t="21425" x="5770563" y="1543050"/>
          <p14:tracePt t="21434" x="5811838" y="1552575"/>
          <p14:tracePt t="21440" x="5870575" y="1566863"/>
          <p14:tracePt t="21447" x="5902325" y="1566863"/>
          <p14:tracePt t="21455" x="5916613" y="1566863"/>
          <p14:tracePt t="21461" x="5934075" y="1566863"/>
          <p14:tracePt t="21468" x="5943600" y="1566863"/>
          <p14:tracePt t="21475" x="5962650" y="1566863"/>
          <p14:tracePt t="21485" x="5967413" y="1566863"/>
          <p14:tracePt t="21511" x="5967413" y="1562100"/>
          <p14:tracePt t="21518" x="5967413" y="1552575"/>
          <p14:tracePt t="21525" x="5962650" y="1530350"/>
          <p14:tracePt t="21535" x="5943600" y="1506538"/>
          <p14:tracePt t="21539" x="5926138" y="1489075"/>
          <p14:tracePt t="21547" x="5907088" y="1479550"/>
          <p14:tracePt t="21554" x="5884863" y="1460500"/>
          <p14:tracePt t="21561" x="5865813" y="1452563"/>
          <p14:tracePt t="21568" x="5824538" y="1428750"/>
          <p14:tracePt t="21574" x="5780088" y="1406525"/>
          <p14:tracePt t="21584" x="5715000" y="1382713"/>
          <p14:tracePt t="21589" x="5656263" y="1370013"/>
          <p14:tracePt t="21596" x="5578475" y="1343025"/>
          <p14:tracePt t="21603" x="5537200" y="1333500"/>
          <p14:tracePt t="21611" x="5478463" y="1333500"/>
          <p14:tracePt t="21618" x="5437188" y="1333500"/>
          <p14:tracePt t="21624" x="5410200" y="1333500"/>
          <p14:tracePt t="21632" x="5381625" y="1333500"/>
          <p14:tracePt t="21638" x="5364163" y="1333500"/>
          <p14:tracePt t="21645" x="5354638" y="1333500"/>
          <p14:tracePt t="21653" x="5345113" y="1333500"/>
          <p14:tracePt t="21660" x="5341938" y="1333500"/>
          <p14:tracePt t="21667" x="5332413" y="1333500"/>
          <p14:tracePt t="21674" x="5322888" y="1333500"/>
          <p14:tracePt t="21695" x="5322888" y="1338263"/>
          <p14:tracePt t="21703" x="5322888" y="1350963"/>
          <p14:tracePt t="21709" x="5327650" y="1360488"/>
          <p14:tracePt t="21718" x="5345113" y="1370013"/>
          <p14:tracePt t="21723" x="5364163" y="1379538"/>
          <p14:tracePt t="21732" x="5391150" y="1387475"/>
          <p14:tracePt t="21739" x="5437188" y="1397000"/>
          <p14:tracePt t="21745" x="5464175" y="1411288"/>
          <p14:tracePt t="21752" x="5495925" y="1419225"/>
          <p14:tracePt t="21759" x="5537200" y="1428750"/>
          <p14:tracePt t="21767" x="5556250" y="1438275"/>
          <p14:tracePt t="21773" x="5573713" y="1438275"/>
          <p14:tracePt t="21780" x="5583238" y="1438275"/>
          <p14:tracePt t="21787" x="5588000" y="1438275"/>
          <p14:tracePt t="21795" x="5605463" y="1438275"/>
          <p14:tracePt t="21802" x="5614988" y="1438275"/>
          <p14:tracePt t="21818" x="5619750" y="1438275"/>
          <p14:tracePt t="21830" x="5619750" y="1447800"/>
          <p14:tracePt t="27180" x="5578475" y="1443038"/>
          <p14:tracePt t="27186" x="5483225" y="1428750"/>
          <p14:tracePt t="27194" x="5405438" y="1416050"/>
          <p14:tracePt t="27201" x="5308600" y="1401763"/>
          <p14:tracePt t="27208" x="5199063" y="1401763"/>
          <p14:tracePt t="27215" x="5089525" y="1387475"/>
          <p14:tracePt t="27222" x="4994275" y="1374775"/>
          <p14:tracePt t="27230" x="4902200" y="1360488"/>
          <p14:tracePt t="27236" x="4826000" y="1346200"/>
          <p14:tracePt t="27245" x="4765675" y="1346200"/>
          <p14:tracePt t="27251" x="4687888" y="1319213"/>
          <p14:tracePt t="27257" x="4646613" y="1309688"/>
          <p14:tracePt t="27265" x="4570413" y="1296988"/>
          <p14:tracePt t="27272" x="4529138" y="1287463"/>
          <p14:tracePt t="27279" x="4451350" y="1273175"/>
          <p14:tracePt t="27286" x="4391025" y="1265238"/>
          <p14:tracePt t="27298" x="4314825" y="1250950"/>
          <p14:tracePt t="27300" x="4273550" y="1236663"/>
          <p14:tracePt t="27307" x="4213225" y="1228725"/>
          <p14:tracePt t="27314" x="4168775" y="1204913"/>
          <p14:tracePt t="27322" x="4135438" y="1196975"/>
          <p14:tracePt t="27330" x="4081463" y="1182688"/>
          <p14:tracePt t="27336" x="4040188" y="1173163"/>
          <p14:tracePt t="27343" x="3981450" y="1173163"/>
          <p14:tracePt t="27351" x="3940175" y="1173163"/>
          <p14:tracePt t="27357" x="3884613" y="1173163"/>
          <p14:tracePt t="27365" x="3857625" y="1173163"/>
          <p14:tracePt t="27371" x="3825875" y="1173163"/>
          <p14:tracePt t="27378" x="3789363" y="1173163"/>
          <p14:tracePt t="27385" x="3770313" y="1173163"/>
          <p14:tracePt t="27392" x="3752850" y="1173163"/>
          <p14:tracePt t="27400" x="3733800" y="1173163"/>
          <p14:tracePt t="27406" x="3725863" y="1173163"/>
          <p14:tracePt t="27413" x="3721100" y="1173163"/>
          <p14:tracePt t="27420" x="3702050" y="1173163"/>
          <p14:tracePt t="27428" x="3692525" y="1173163"/>
          <p14:tracePt t="27434" x="3692525" y="1177925"/>
          <p14:tracePt t="27442" x="3692525" y="1182688"/>
          <p14:tracePt t="27449" x="3697288" y="1192213"/>
          <p14:tracePt t="27456" x="3725863" y="1209675"/>
          <p14:tracePt t="27464" x="3752850" y="1219200"/>
          <p14:tracePt t="27470" x="3798888" y="1228725"/>
          <p14:tracePt t="27479" x="3871913" y="1241425"/>
          <p14:tracePt t="27484" x="3948113" y="1255713"/>
          <p14:tracePt t="27491" x="4008438" y="1270000"/>
          <p14:tracePt t="27500" x="4086225" y="1270000"/>
          <p14:tracePt t="27505" x="4127500" y="1270000"/>
          <p14:tracePt t="27512" x="4181475" y="1270000"/>
          <p14:tracePt t="27519" x="4222750" y="1270000"/>
          <p14:tracePt t="27528" x="4259263" y="1270000"/>
          <p14:tracePt t="27534" x="4300538" y="1270000"/>
          <p14:tracePt t="27541" x="4332288" y="1270000"/>
          <p14:tracePt t="27548" x="4351338" y="1270000"/>
          <p14:tracePt t="27555" x="4378325" y="1260475"/>
          <p14:tracePt t="27562" x="4395788" y="1260475"/>
          <p14:tracePt t="27569" x="4405313" y="1260475"/>
          <p14:tracePt t="27576" x="4414838" y="1260475"/>
          <p14:tracePt t="27583" x="4419600" y="1260475"/>
          <p14:tracePt t="27604" x="4419600" y="1255713"/>
          <p14:tracePt t="27619" x="4419600" y="1246188"/>
          <p14:tracePt t="27626" x="4419600" y="1236663"/>
          <p14:tracePt t="27637" x="4419600" y="1233488"/>
          <p14:tracePt t="27640" x="4419600" y="1214438"/>
          <p14:tracePt t="27654" x="4410075" y="1214438"/>
          <p14:tracePt t="27662" x="4400550" y="1214438"/>
          <p14:tracePt t="27668" x="4391025" y="1214438"/>
          <p14:tracePt t="27675" x="4387850" y="1214438"/>
          <p14:tracePt t="27683" x="4359275" y="1214438"/>
          <p14:tracePt t="27690" x="4341813" y="1214438"/>
          <p14:tracePt t="27697" x="4322763" y="1214438"/>
          <p14:tracePt t="27704" x="4305300" y="1228725"/>
          <p14:tracePt t="27712" x="4273550" y="1236663"/>
          <p14:tracePt t="27718" x="4254500" y="1250950"/>
          <p14:tracePt t="27725" x="4237038" y="1260475"/>
          <p14:tracePt t="27733" x="4217988" y="1270000"/>
          <p14:tracePt t="27740" x="4200525" y="1287463"/>
          <p14:tracePt t="27746" x="4181475" y="1306513"/>
          <p14:tracePt t="27753" x="4168775" y="1338263"/>
          <p14:tracePt t="27763" x="4164013" y="1343025"/>
          <p14:tracePt t="27769" x="4154488" y="1360488"/>
          <p14:tracePt t="27775" x="4154488" y="1370013"/>
          <p14:tracePt t="27789" x="4154488" y="1379538"/>
          <p14:tracePt t="27791" x="4159250" y="1382713"/>
          <p14:tracePt t="27797" x="4171950" y="1392238"/>
          <p14:tracePt t="27803" x="4217988" y="1416050"/>
          <p14:tracePt t="27812" x="4259263" y="1423988"/>
          <p14:tracePt t="27818" x="4318000" y="1438275"/>
          <p14:tracePt t="27824" x="4359275" y="1438275"/>
          <p14:tracePt t="27832" x="4414838" y="1438275"/>
          <p14:tracePt t="27838" x="4456113" y="1438275"/>
          <p14:tracePt t="27846" x="4497388" y="1438275"/>
          <p14:tracePt t="27853" x="4570413" y="1428750"/>
          <p14:tracePt t="27862" x="4643438" y="1419225"/>
          <p14:tracePt t="27867" x="4702175" y="1406525"/>
          <p14:tracePt t="27874" x="4779963" y="1392238"/>
          <p14:tracePt t="27882" x="4838700" y="1382713"/>
          <p14:tracePt t="27888" x="4899025" y="1370013"/>
          <p14:tracePt t="27896" x="4930775" y="1360488"/>
          <p14:tracePt t="27902" x="4957763" y="1350963"/>
          <p14:tracePt t="27910" x="4979988" y="1338263"/>
          <p14:tracePt t="27919" x="4994275" y="1338263"/>
          <p14:tracePt t="27924" x="5003800" y="1333500"/>
          <p14:tracePt t="27931" x="5013325" y="1323975"/>
          <p14:tracePt t="27938" x="5016500" y="1314450"/>
          <p14:tracePt t="27946" x="5016500" y="1292225"/>
          <p14:tracePt t="27957" x="5016500" y="1273175"/>
          <p14:tracePt t="27962" x="5013325" y="1255713"/>
          <p14:tracePt t="27966" x="5003800" y="1236663"/>
          <p14:tracePt t="27973" x="4972050" y="1204913"/>
          <p14:tracePt t="27981" x="4943475" y="1173163"/>
          <p14:tracePt t="27987" x="4911725" y="1150938"/>
          <p14:tracePt t="27995" x="4852988" y="1127125"/>
          <p14:tracePt t="28002" x="4806950" y="1090613"/>
          <p14:tracePt t="28009" x="4724400" y="1068388"/>
          <p14:tracePt t="28018" x="4646613" y="1041400"/>
          <p14:tracePt t="28023" x="4551363" y="1027113"/>
          <p14:tracePt t="28030" x="4492625" y="1014413"/>
          <p14:tracePt t="28037" x="4419600" y="1014413"/>
          <p14:tracePt t="28046" x="4346575" y="1014413"/>
          <p14:tracePt t="28051" x="4305300" y="1014413"/>
          <p14:tracePt t="28059" x="4273550" y="1017588"/>
          <p14:tracePt t="28066" x="4244975" y="1031875"/>
          <p14:tracePt t="28073" x="4227513" y="1041400"/>
          <p14:tracePt t="28079" x="4208463" y="1050925"/>
          <p14:tracePt t="28087" x="4200525" y="1054100"/>
          <p14:tracePt t="28096" x="4191000" y="1063625"/>
          <p14:tracePt t="28101" x="4181475" y="1082675"/>
          <p14:tracePt t="28109" x="4171950" y="1100138"/>
          <p14:tracePt t="28115" x="4171950" y="1119188"/>
          <p14:tracePt t="28122" x="4171950" y="1146175"/>
          <p14:tracePt t="28130" x="4171950" y="1177925"/>
          <p14:tracePt t="28136" x="4176713" y="1204913"/>
          <p14:tracePt t="28148" x="4200525" y="1236663"/>
          <p14:tracePt t="28151" x="4232275" y="1282700"/>
          <p14:tracePt t="28158" x="4295775" y="1319213"/>
          <p14:tracePt t="28165" x="4346575" y="1355725"/>
          <p14:tracePt t="28173" x="4405313" y="1382713"/>
          <p14:tracePt t="28180" x="4451350" y="1392238"/>
          <p14:tracePt t="28186" x="4492625" y="1401763"/>
          <p14:tracePt t="28195" x="4533900" y="1401763"/>
          <p14:tracePt t="28200" x="4560888" y="1401763"/>
          <p14:tracePt t="28207" x="4592638" y="1401763"/>
          <p14:tracePt t="28214" x="4633913" y="1401763"/>
          <p14:tracePt t="28222" x="4646613" y="1401763"/>
          <p14:tracePt t="28230" x="4665663" y="1401763"/>
          <p14:tracePt t="28235" x="4675188" y="1397000"/>
          <p14:tracePt t="28243" x="4683125" y="1397000"/>
          <p14:tracePt t="28250" x="4687888" y="1392238"/>
          <p14:tracePt t="28257" x="4706938" y="1392238"/>
          <p14:tracePt t="28265" x="4706938" y="1382713"/>
          <p14:tracePt t="28271" x="4706938" y="1374775"/>
          <p14:tracePt t="28278" x="4706938" y="1360488"/>
          <p14:tracePt t="28285" x="4706938" y="1343025"/>
          <p14:tracePt t="28292" x="4687888" y="1296988"/>
          <p14:tracePt t="28299" x="4679950" y="1270000"/>
          <p14:tracePt t="28306" x="4660900" y="1236663"/>
          <p14:tracePt t="28313" x="4638675" y="1192213"/>
          <p14:tracePt t="28320" x="4606925" y="1173163"/>
          <p14:tracePt t="28329" x="4560888" y="1150938"/>
          <p14:tracePt t="28334" x="4519613" y="1127125"/>
          <p14:tracePt t="28342" x="4437063" y="1100138"/>
          <p14:tracePt t="28350" x="4378325" y="1077913"/>
          <p14:tracePt t="28356" x="4300538" y="1077913"/>
          <p14:tracePt t="28363" x="4259263" y="1077913"/>
          <p14:tracePt t="28370" x="4208463" y="1077913"/>
          <p14:tracePt t="28380" x="4176713" y="1090613"/>
          <p14:tracePt t="28384" x="4144963" y="1104900"/>
          <p14:tracePt t="28392" x="4117975" y="1114425"/>
          <p14:tracePt t="28399" x="4098925" y="1123950"/>
          <p14:tracePt t="28405" x="4076700" y="1131888"/>
          <p14:tracePt t="28413" x="4071938" y="1141413"/>
          <p14:tracePt t="28420" x="4062413" y="1146175"/>
          <p14:tracePt t="28429" x="4054475" y="1155700"/>
          <p14:tracePt t="28434" x="4049713" y="1163638"/>
          <p14:tracePt t="28441" x="4049713" y="1192213"/>
          <p14:tracePt t="28449" x="4049713" y="1204913"/>
          <p14:tracePt t="28455" x="4049713" y="1214438"/>
          <p14:tracePt t="28463" x="4049713" y="1223963"/>
          <p14:tracePt t="28469" x="4067175" y="1241425"/>
          <p14:tracePt t="28478" x="4098925" y="1250950"/>
          <p14:tracePt t="28483" x="4144963" y="1282700"/>
          <p14:tracePt t="28491" x="4186238" y="1296988"/>
          <p14:tracePt t="28498" x="4227513" y="1306513"/>
          <p14:tracePt t="28505" x="4286250" y="1306513"/>
          <p14:tracePt t="28512" x="4322763" y="1306513"/>
          <p14:tracePt t="28519" x="4364038" y="1306513"/>
          <p14:tracePt t="28526" x="4383088" y="1306513"/>
          <p14:tracePt t="28533" x="4400550" y="1306513"/>
          <p14:tracePt t="28540" x="4419600" y="1306513"/>
          <p14:tracePt t="28547" x="4446588" y="1306513"/>
          <p14:tracePt t="28554" x="4456113" y="1306513"/>
          <p14:tracePt t="28562" x="4464050" y="1306513"/>
          <p14:tracePt t="28568" x="4468813" y="1306513"/>
          <p14:tracePt t="28575" x="4478338" y="1306513"/>
          <p14:tracePt t="28618" x="4478338" y="1301750"/>
          <p14:tracePt t="28625" x="4478338" y="1296988"/>
          <p14:tracePt t="28632" x="4473575" y="1287463"/>
          <p14:tracePt t="28639" x="4468813" y="1287463"/>
          <p14:tracePt t="28647" x="4460875" y="1287463"/>
          <p14:tracePt t="28653" x="4451350" y="1287463"/>
          <p14:tracePt t="28662" x="4424363" y="1270000"/>
          <p14:tracePt t="28669" x="4395788" y="1260475"/>
          <p14:tracePt t="28675" x="4364038" y="1260475"/>
          <p14:tracePt t="28682" x="4322763" y="1260475"/>
          <p14:tracePt t="28689" x="4295775" y="1260475"/>
          <p14:tracePt t="28696" x="4268788" y="1260475"/>
          <p14:tracePt t="28703" x="4227513" y="1260475"/>
          <p14:tracePt t="28712" x="4208463" y="1260475"/>
          <p14:tracePt t="28717" x="4191000" y="1260475"/>
          <p14:tracePt t="28724" x="4171950" y="1260475"/>
          <p14:tracePt t="28732" x="4164013" y="1260475"/>
          <p14:tracePt t="28738" x="4149725" y="1260475"/>
          <p14:tracePt t="28746" x="4140200" y="1260475"/>
          <p14:tracePt t="28752" x="4130675" y="1260475"/>
          <p14:tracePt t="28762" x="4127500" y="1260475"/>
          <p14:tracePt t="28766" x="4117975" y="1260475"/>
          <p14:tracePt t="28774" x="4108450" y="1277938"/>
          <p14:tracePt t="28781" x="4108450" y="1287463"/>
          <p14:tracePt t="28788" x="4108450" y="1296988"/>
          <p14:tracePt t="28797" x="4108450" y="1301750"/>
          <p14:tracePt t="28802" x="4108450" y="1309688"/>
          <p14:tracePt t="28809" x="4113213" y="1319213"/>
          <p14:tracePt t="28816" x="4130675" y="1328738"/>
          <p14:tracePt t="28823" x="4171950" y="1338263"/>
          <p14:tracePt t="28831" x="4200525" y="1346200"/>
          <p14:tracePt t="28837" x="4244975" y="1355725"/>
          <p14:tracePt t="28846" x="4305300" y="1370013"/>
          <p14:tracePt t="28852" x="4332288" y="1370013"/>
          <p14:tracePt t="28859" x="4359275" y="1370013"/>
          <p14:tracePt t="28866" x="4391025" y="1370013"/>
          <p14:tracePt t="28873" x="4410075" y="1370013"/>
          <p14:tracePt t="28883" x="4414838" y="1370013"/>
          <p14:tracePt t="28887" x="4424363" y="1370013"/>
          <p14:tracePt t="28896" x="4432300" y="1370013"/>
          <p14:tracePt t="28902" x="4437063" y="1370013"/>
          <p14:tracePt t="28909" x="4446588" y="1370013"/>
          <p14:tracePt t="28916" x="4464050" y="1370013"/>
          <p14:tracePt t="28986" x="4464050" y="1365250"/>
          <p14:tracePt t="28995" x="4464050" y="1360488"/>
          <p14:tracePt t="29000" x="4464050" y="1350963"/>
          <p14:tracePt t="29007" x="4464050" y="1343025"/>
          <p14:tracePt t="29015" x="4451350" y="1333500"/>
          <p14:tracePt t="29022" x="4441825" y="1328738"/>
          <p14:tracePt t="29030" x="4437063" y="1319213"/>
          <p14:tracePt t="29036" x="4427538" y="1319213"/>
          <p14:tracePt t="29050" x="4410075" y="1309688"/>
          <p14:tracePt t="29052" x="4391025" y="1309688"/>
          <p14:tracePt t="29057" x="4351338" y="1309688"/>
          <p14:tracePt t="29065" x="4337050" y="1309688"/>
          <p14:tracePt t="29072" x="4318000" y="1309688"/>
          <p14:tracePt t="29079" x="4300538" y="1309688"/>
          <p14:tracePt t="29085" x="4268788" y="1309688"/>
          <p14:tracePt t="29092" x="4254500" y="1309688"/>
          <p14:tracePt t="29100" x="4244975" y="1309688"/>
          <p14:tracePt t="29106" x="4237038" y="1309688"/>
          <p14:tracePt t="29114" x="4227513" y="1309688"/>
          <p14:tracePt t="29121" x="4222750" y="1314450"/>
          <p14:tracePt t="29129" x="4213225" y="1319213"/>
          <p14:tracePt t="29135" x="4205288" y="1328738"/>
          <p14:tracePt t="29142" x="4191000" y="1338263"/>
          <p14:tracePt t="29150" x="4191000" y="1346200"/>
          <p14:tracePt t="29156" x="4191000" y="1350963"/>
          <p14:tracePt t="30999" x="4181475" y="1387475"/>
          <p14:tracePt t="31005" x="4168775" y="1419225"/>
          <p14:tracePt t="31013" x="4159250" y="1452563"/>
          <p14:tracePt t="31021" x="4149725" y="1470025"/>
          <p14:tracePt t="31027" x="4140200" y="1489075"/>
          <p14:tracePt t="31034" x="4130675" y="1506538"/>
          <p14:tracePt t="31041" x="4130675" y="1516063"/>
          <p14:tracePt t="31048" x="4130675" y="1520825"/>
          <p14:tracePt t="31056" x="4130675" y="1538288"/>
          <p14:tracePt t="31063" x="4130675" y="1547813"/>
          <p14:tracePt t="31070" x="4130675" y="1552575"/>
          <p14:tracePt t="31077" x="4130675" y="1562100"/>
          <p14:tracePt t="31098" x="4135438" y="1562100"/>
          <p14:tracePt t="31106" x="4140200" y="1562100"/>
          <p14:tracePt t="31112" x="4149725" y="1562100"/>
          <p14:tracePt t="31120" x="4159250" y="1562100"/>
          <p14:tracePt t="31126" x="4168775" y="1557338"/>
          <p14:tracePt t="31134" x="4171950" y="1552575"/>
          <p14:tracePt t="31140" x="4181475" y="1543050"/>
          <p14:tracePt t="31148" x="4200525" y="1516063"/>
          <p14:tracePt t="31154" x="4217988" y="1484313"/>
          <p14:tracePt t="31162" x="4241800" y="1455738"/>
          <p14:tracePt t="31171" x="4286250" y="1406525"/>
          <p14:tracePt t="31176" x="4310063" y="1379538"/>
          <p14:tracePt t="31183" x="4327525" y="1346200"/>
          <p14:tracePt t="31191" x="4346575" y="1328738"/>
          <p14:tracePt t="31197" x="4354513" y="1309688"/>
          <p14:tracePt t="31205" x="4373563" y="1301750"/>
          <p14:tracePt t="31211" x="4383088" y="1292225"/>
          <p14:tracePt t="31221" x="4391025" y="1282700"/>
          <p14:tracePt t="31226" x="4391025" y="1273175"/>
          <p14:tracePt t="31232" x="4391025" y="1270000"/>
          <p14:tracePt t="31261" x="4391025" y="1250950"/>
          <p14:tracePt t="31282" x="4387850" y="1250950"/>
          <p14:tracePt t="31289" x="4378325" y="1250950"/>
          <p14:tracePt t="31297" x="4364038" y="1250950"/>
          <p14:tracePt t="31304" x="4354513" y="1250950"/>
          <p14:tracePt t="31310" x="4337050" y="1250950"/>
          <p14:tracePt t="31320" x="4322763" y="1250950"/>
          <p14:tracePt t="31325" x="4268788" y="1250950"/>
          <p14:tracePt t="31332" x="4227513" y="1250950"/>
          <p14:tracePt t="31339" x="4171950" y="1250950"/>
          <p14:tracePt t="31346" x="4113213" y="1250950"/>
          <p14:tracePt t="31353" x="4057650" y="1250950"/>
          <p14:tracePt t="31360" x="4017963" y="1250950"/>
          <p14:tracePt t="31367" x="3989388" y="1250950"/>
          <p14:tracePt t="31374" x="3948113" y="1250950"/>
          <p14:tracePt t="31382" x="3916363" y="1270000"/>
          <p14:tracePt t="31389" x="3898900" y="1270000"/>
          <p14:tracePt t="31395" x="3879850" y="1270000"/>
          <p14:tracePt t="31403" x="3862388" y="1270000"/>
          <p14:tracePt t="31410" x="3857625" y="1270000"/>
          <p14:tracePt t="31416" x="3848100" y="1270000"/>
          <p14:tracePt t="31424" x="3838575" y="1270000"/>
          <p14:tracePt t="31431" x="3835400" y="1270000"/>
          <p14:tracePt t="31439" x="3825875" y="1270000"/>
          <p14:tracePt t="31460" x="3825875" y="1273175"/>
          <p14:tracePt t="31466" x="3825875" y="1282700"/>
          <p14:tracePt t="31474" x="3830638" y="1292225"/>
          <p14:tracePt t="31480" x="3843338" y="1301750"/>
          <p14:tracePt t="31488" x="3889375" y="1309688"/>
          <p14:tracePt t="31495" x="3930650" y="1333500"/>
          <p14:tracePt t="31504" x="4013200" y="1360488"/>
          <p14:tracePt t="31509" x="4071938" y="1382713"/>
          <p14:tracePt t="31515" x="4130675" y="1397000"/>
          <p14:tracePt t="31524" x="4176713" y="1406525"/>
          <p14:tracePt t="31530" x="4205288" y="1416050"/>
          <p14:tracePt t="31538" x="4237038" y="1423988"/>
          <p14:tracePt t="31544" x="4254500" y="1433513"/>
          <p14:tracePt t="31553" x="4264025" y="1452563"/>
          <p14:tracePt t="31558" x="4273550" y="1452563"/>
          <p14:tracePt t="31565" x="4278313" y="1460500"/>
          <p14:tracePt t="31574" x="4286250" y="1470025"/>
          <p14:tracePt t="31579" x="4295775" y="1479550"/>
          <p14:tracePt t="31588" x="4310063" y="1484313"/>
          <p14:tracePt t="31595" x="4310063" y="1493838"/>
          <p14:tracePt t="31604" x="4318000" y="1511300"/>
          <p14:tracePt t="31609" x="4318000" y="1538288"/>
          <p14:tracePt t="31615" x="4318000" y="1570038"/>
          <p14:tracePt t="31623" x="4318000" y="1598613"/>
          <p14:tracePt t="31629" x="4318000" y="1630363"/>
          <p14:tracePt t="31638" x="4318000" y="1657350"/>
          <p14:tracePt t="31644" x="4318000" y="1676400"/>
          <p14:tracePt t="31651" x="4318000" y="1693863"/>
          <p14:tracePt t="31657" x="4318000" y="1698625"/>
          <p14:tracePt t="31664" x="4318000" y="1708150"/>
          <p14:tracePt t="31673" x="4318000" y="1716088"/>
          <p14:tracePt t="31679" x="4318000" y="1730375"/>
          <p14:tracePt t="31687" x="4318000" y="1739900"/>
          <p14:tracePt t="31693" x="4318000" y="1749425"/>
          <p14:tracePt t="31742" x="4318000" y="1744663"/>
          <p14:tracePt t="31750" x="4318000" y="1735138"/>
          <p14:tracePt t="31757" x="4300538" y="1720850"/>
          <p14:tracePt t="31764" x="4291013" y="1712913"/>
          <p14:tracePt t="31771" x="4291013" y="1693863"/>
          <p14:tracePt t="31778" x="4291013" y="1666875"/>
          <p14:tracePt t="31787" x="4281488" y="1625600"/>
          <p14:tracePt t="31793" x="4281488" y="1606550"/>
          <p14:tracePt t="31799" x="4281488" y="1589088"/>
          <p14:tracePt t="31806" x="4281488" y="1570038"/>
          <p14:tracePt t="31813" x="4273550" y="1552575"/>
          <p14:tracePt t="31821" x="4273550" y="1525588"/>
          <p14:tracePt t="31827" x="4264025" y="1501775"/>
          <p14:tracePt t="31836" x="4264025" y="1497013"/>
          <p14:tracePt t="31841" x="4264025" y="1489075"/>
          <p14:tracePt t="31848" x="4264025" y="1479550"/>
          <p14:tracePt t="31855" x="4264025" y="1474788"/>
          <p14:tracePt t="31862" x="4264025" y="1465263"/>
          <p14:tracePt t="31876" x="4254500" y="1465263"/>
          <p14:tracePt t="31890" x="4244975" y="1465263"/>
          <p14:tracePt t="31919" x="4241800" y="1465263"/>
          <p14:tracePt t="31934" x="4232275" y="1470025"/>
          <p14:tracePt t="31941" x="4222750" y="1474788"/>
          <p14:tracePt t="31948" x="4213225" y="1484313"/>
          <p14:tracePt t="31955" x="4208463" y="1501775"/>
          <p14:tracePt t="31962" x="4195763" y="1543050"/>
          <p14:tracePt t="31971" x="4186238" y="1584325"/>
          <p14:tracePt t="31977" x="4171950" y="1643063"/>
          <p14:tracePt t="31984" x="4164013" y="1720850"/>
          <p14:tracePt t="31992" x="4164013" y="1793875"/>
          <p14:tracePt t="31998" x="4164013" y="1854200"/>
          <p14:tracePt t="32004" x="4164013" y="1927225"/>
          <p14:tracePt t="32012" x="4164013" y="1981200"/>
          <p14:tracePt t="32020" x="4164013" y="2041525"/>
          <p14:tracePt t="32026" x="4164013" y="2082800"/>
          <p14:tracePt t="32033" x="4164013" y="2122488"/>
          <p14:tracePt t="32040" x="4168775" y="2163763"/>
          <p14:tracePt t="32047" x="4176713" y="2195513"/>
          <p14:tracePt t="32054" x="4186238" y="2214563"/>
          <p14:tracePt t="32074" x="4217988" y="2260600"/>
          <p14:tracePt t="32077" x="4244975" y="2282825"/>
          <p14:tracePt t="32083" x="4291013" y="2305050"/>
          <p14:tracePt t="32091" x="4351338" y="2314575"/>
          <p14:tracePt t="32097" x="4410075" y="2328863"/>
          <p14:tracePt t="32104" x="4483100" y="2328863"/>
          <p14:tracePt t="32111" x="4556125" y="2328863"/>
          <p14:tracePt t="32121" x="4633913" y="2328863"/>
          <p14:tracePt t="32125" x="4679950" y="2351088"/>
          <p14:tracePt t="32132" x="4738688" y="2365375"/>
          <p14:tracePt t="32140" x="4779963" y="2374900"/>
          <p14:tracePt t="32146" x="4838700" y="2397125"/>
          <p14:tracePt t="32154" x="4889500" y="2433638"/>
          <p14:tracePt t="32160" x="4957763" y="2501900"/>
          <p14:tracePt t="32170" x="4989513" y="2547938"/>
          <p14:tracePt t="32175" x="5049838" y="2647950"/>
          <p14:tracePt t="32182" x="5126038" y="2798763"/>
          <p14:tracePt t="32189" x="5167313" y="2949575"/>
          <p14:tracePt t="32196" x="5199063" y="3100388"/>
          <p14:tracePt t="32210" x="5227638" y="3227388"/>
          <p14:tracePt t="32212" x="5240338" y="3305175"/>
          <p14:tracePt t="32218" x="5240338" y="3397250"/>
          <p14:tracePt t="32226" x="5240338" y="3487738"/>
          <p14:tracePt t="32232" x="5232400" y="3565525"/>
          <p14:tracePt t="32239" x="5208588" y="3648075"/>
          <p14:tracePt t="32245" x="5195888" y="3689350"/>
          <p14:tracePt t="32253" x="5186363" y="3748088"/>
          <p14:tracePt t="32259" x="5172075" y="3789363"/>
          <p14:tracePt t="32266" x="5162550" y="3821113"/>
          <p14:tracePt t="32275" x="5154613" y="3862388"/>
          <p14:tracePt t="32281" x="5145088" y="3894138"/>
          <p14:tracePt t="32288" x="5145088" y="3922713"/>
          <p14:tracePt t="32295" x="5145088" y="3963988"/>
          <p14:tracePt t="32312" x="5145088" y="4003675"/>
          <p14:tracePt t="32314" x="5145088" y="4044950"/>
          <p14:tracePt t="32316" x="5145088" y="4100513"/>
          <p14:tracePt t="32324" x="5149850" y="4141788"/>
          <p14:tracePt t="32331" x="5162550" y="4200525"/>
          <p14:tracePt t="32338" x="5172075" y="4241800"/>
          <p14:tracePt t="32345" x="5181600" y="4287838"/>
          <p14:tracePt t="32354" x="5191125" y="4305300"/>
          <p14:tracePt t="32360" x="5199063" y="4324350"/>
          <p14:tracePt t="32366" x="5222875" y="4341813"/>
          <p14:tracePt t="32373" x="5227638" y="4351338"/>
          <p14:tracePt t="32380" x="5235575" y="4360863"/>
          <p14:tracePt t="32387" x="5245100" y="4373563"/>
          <p14:tracePt t="32394" x="5254625" y="4383088"/>
          <p14:tracePt t="32401" x="5268913" y="4383088"/>
          <p14:tracePt t="32410" x="5286375" y="4383088"/>
          <p14:tracePt t="32415" x="5318125" y="4378325"/>
          <p14:tracePt t="32422" x="5327650" y="4360863"/>
          <p14:tracePt t="32430" x="5332413" y="4351338"/>
          <p14:tracePt t="32437" x="5341938" y="4341813"/>
          <p14:tracePt t="32444" x="5349875" y="4337050"/>
          <p14:tracePt t="32454" x="5359400" y="4319588"/>
          <p14:tracePt t="32458" x="5368925" y="4287838"/>
          <p14:tracePt t="32465" x="5368925" y="4246563"/>
          <p14:tracePt t="32472" x="5368925" y="4205288"/>
          <p14:tracePt t="32479" x="5359400" y="4149725"/>
          <p14:tracePt t="32487" x="5337175" y="4086225"/>
          <p14:tracePt t="32493" x="5295900" y="3990975"/>
          <p14:tracePt t="32501" x="5240338" y="3908425"/>
          <p14:tracePt t="32509" x="5181600" y="3789363"/>
          <p14:tracePt t="32515" x="5108575" y="3689350"/>
          <p14:tracePt t="32521" x="5057775" y="3625850"/>
          <p14:tracePt t="32529" x="5016500" y="3543300"/>
          <p14:tracePt t="32537" x="4948238" y="3492500"/>
          <p14:tracePt t="32543" x="4899025" y="3424238"/>
          <p14:tracePt t="32550" x="4833938" y="3387725"/>
          <p14:tracePt t="32559" x="4784725" y="3351213"/>
          <p14:tracePt t="32564" x="4702175" y="3297238"/>
          <p14:tracePt t="32571" x="4638675" y="3260725"/>
          <p14:tracePt t="32579" x="4560888" y="3219450"/>
          <p14:tracePt t="32587" x="4492625" y="3163888"/>
          <p14:tracePt t="32593" x="4414838" y="3122613"/>
          <p14:tracePt t="32600" x="4351338" y="3086100"/>
          <p14:tracePt t="32609" x="4264025" y="3032125"/>
          <p14:tracePt t="32614" x="4186238" y="2990850"/>
          <p14:tracePt t="32622" x="4135438" y="2954338"/>
          <p14:tracePt t="32628" x="4103688" y="2922588"/>
          <p14:tracePt t="32637" x="4076700" y="2903538"/>
          <p14:tracePt t="32642" x="4057650" y="2894013"/>
          <p14:tracePt t="32649" x="4035425" y="2886075"/>
          <p14:tracePt t="32658" x="4030663" y="2886075"/>
          <p14:tracePt t="32663" x="4021138" y="2886075"/>
          <p14:tracePt t="32672" x="4013200" y="2886075"/>
          <p14:tracePt t="32678" x="3994150" y="2927350"/>
          <p14:tracePt t="32687" x="3994150" y="3054350"/>
          <p14:tracePt t="32698" x="4021138" y="3287713"/>
          <p14:tracePt t="32700" x="4086225" y="3611563"/>
          <p14:tracePt t="32707" x="4164013" y="3908425"/>
          <p14:tracePt t="32718" x="4227513" y="4100513"/>
          <p14:tracePt t="32722" x="4291013" y="4295775"/>
          <p14:tracePt t="32727" x="4368800" y="4446588"/>
          <p14:tracePt t="32735" x="4427538" y="4560888"/>
          <p14:tracePt t="32743" x="4464050" y="4625975"/>
          <p14:tracePt t="32748" x="4519613" y="4694238"/>
          <p14:tracePt t="32756" x="4551363" y="4725988"/>
          <p14:tracePt t="32763" x="4583113" y="4757738"/>
          <p14:tracePt t="32771" x="4629150" y="4794250"/>
          <p14:tracePt t="32777" x="4646613" y="4811713"/>
          <p14:tracePt t="32784" x="4665663" y="4821238"/>
          <p14:tracePt t="32792" x="4687888" y="4830763"/>
          <p14:tracePt t="32798" x="4716463" y="4840288"/>
          <p14:tracePt t="32805" x="4724400" y="4848225"/>
          <p14:tracePt t="32812" x="4733925" y="4848225"/>
          <p14:tracePt t="32820" x="4738688" y="4848225"/>
          <p14:tracePt t="32827" x="4748213" y="4848225"/>
          <p14:tracePt t="32834" x="4756150" y="4848225"/>
          <p14:tracePt t="32841" x="4760913" y="4845050"/>
          <p14:tracePt t="32847" x="4770438" y="4835525"/>
          <p14:tracePt t="32854" x="4789488" y="4826000"/>
          <p14:tracePt t="32867" x="4797425" y="4808538"/>
          <p14:tracePt t="32871" x="4816475" y="4789488"/>
          <p14:tracePt t="32876" x="4838700" y="4748213"/>
          <p14:tracePt t="32891" x="4894263" y="4657725"/>
          <p14:tracePt t="32897" x="4902200" y="4625975"/>
          <p14:tracePt t="32904" x="4916488" y="4584700"/>
          <p14:tracePt t="32911" x="4926013" y="4524375"/>
          <p14:tracePt t="32921" x="4938713" y="4483100"/>
          <p14:tracePt t="32925" x="4948238" y="4424363"/>
          <p14:tracePt t="32933" x="4948238" y="4383088"/>
          <p14:tracePt t="32941" x="4948238" y="4341813"/>
          <p14:tracePt t="32947" x="4943475" y="4287838"/>
          <p14:tracePt t="32954" x="4930775" y="4241800"/>
          <p14:tracePt t="32961" x="4921250" y="4200525"/>
          <p14:tracePt t="32969" x="4911725" y="4183063"/>
          <p14:tracePt t="32975" x="4902200" y="4164013"/>
          <p14:tracePt t="32983" x="4884738" y="4154488"/>
          <p14:tracePt t="32990" x="4875213" y="4146550"/>
          <p14:tracePt t="32996" x="4865688" y="4146550"/>
          <p14:tracePt t="33004" x="4862513" y="4146550"/>
          <p14:tracePt t="33011" x="4852988" y="4146550"/>
          <p14:tracePt t="33018" x="4843463" y="4146550"/>
          <p14:tracePt t="33027" x="4838700" y="4146550"/>
          <p14:tracePt t="33032" x="4829175" y="4146550"/>
          <p14:tracePt t="33039" x="4821238" y="4149725"/>
          <p14:tracePt t="33047" x="4802188" y="4159250"/>
          <p14:tracePt t="33054" x="4797425" y="4164013"/>
          <p14:tracePt t="33060" x="4789488" y="4173538"/>
          <p14:tracePt t="33067" x="4779963" y="4191000"/>
          <p14:tracePt t="33076" x="4779963" y="4219575"/>
          <p14:tracePt t="33081" x="4779963" y="4237038"/>
          <p14:tracePt t="33088" x="4784725" y="4256088"/>
          <p14:tracePt t="33096" x="4792663" y="4287838"/>
          <p14:tracePt t="33103" x="4829175" y="4332288"/>
          <p14:tracePt t="33111" x="4848225" y="4360863"/>
          <p14:tracePt t="33116" x="4894263" y="4397375"/>
          <p14:tracePt t="33125" x="4979988" y="4465638"/>
          <p14:tracePt t="33131" x="5057775" y="4506913"/>
          <p14:tracePt t="33137" x="5159375" y="4548188"/>
          <p14:tracePt t="33146" x="5254625" y="4589463"/>
          <p14:tracePt t="33154" x="5332413" y="4616450"/>
          <p14:tracePt t="33160" x="5391150" y="4629150"/>
          <p14:tracePt t="33166" x="5437188" y="4638675"/>
          <p14:tracePt t="33175" x="5478463" y="4638675"/>
          <p14:tracePt t="33181" x="5505450" y="4638675"/>
          <p14:tracePt t="33187" x="5537200" y="4638675"/>
          <p14:tracePt t="33195" x="5564188" y="4638675"/>
          <p14:tracePt t="33208" x="5583238" y="4638675"/>
          <p14:tracePt t="33211" x="5588000" y="4633913"/>
          <p14:tracePt t="33216" x="5597525" y="4629150"/>
          <p14:tracePt t="33224" x="5605463" y="4621213"/>
          <p14:tracePt t="33230" x="5614988" y="4621213"/>
          <p14:tracePt t="33238" x="5619750" y="4611688"/>
          <p14:tracePt t="33245" x="5629275" y="4592638"/>
          <p14:tracePt t="33254" x="5637213" y="4589463"/>
          <p14:tracePt t="33259" x="5656263" y="4579938"/>
          <p14:tracePt t="33265" x="5656263" y="4570413"/>
          <p14:tracePt t="33274" x="5656263" y="4560888"/>
          <p14:tracePt t="33280" x="5661025" y="4556125"/>
          <p14:tracePt t="33287" x="5661025" y="4538663"/>
          <p14:tracePt t="33295" x="5661025" y="4529138"/>
          <p14:tracePt t="33302" x="5661025" y="4516438"/>
          <p14:tracePt t="33308" x="5661025" y="4506913"/>
          <p14:tracePt t="33315" x="5661025" y="4497388"/>
          <p14:tracePt t="33322" x="5661025" y="4492625"/>
          <p14:tracePt t="33330" x="5661025" y="4483100"/>
          <p14:tracePt t="33337" x="5661025" y="4475163"/>
          <p14:tracePt t="33343" x="5661025" y="4460875"/>
          <p14:tracePt t="33351" x="5661025" y="4451350"/>
          <p14:tracePt t="33358" x="5661025" y="4443413"/>
          <p14:tracePt t="33365" x="5661025" y="4424363"/>
          <p14:tracePt t="33378" x="5661025" y="4419600"/>
          <p14:tracePt t="33380" x="5661025" y="4410075"/>
          <p14:tracePt t="33387" x="5641975" y="4392613"/>
          <p14:tracePt t="33393" x="5634038" y="4373563"/>
          <p14:tracePt t="33401" x="5624513" y="4356100"/>
          <p14:tracePt t="33407" x="5610225" y="4324350"/>
          <p14:tracePt t="33414" x="5600700" y="4295775"/>
          <p14:tracePt t="33421" x="5583238" y="4264025"/>
          <p14:tracePt t="33429" x="5561013" y="4205288"/>
          <p14:tracePt t="33437" x="5524500" y="4159250"/>
          <p14:tracePt t="33443" x="5487988" y="4095750"/>
          <p14:tracePt t="33450" x="5446713" y="4032250"/>
          <p14:tracePt t="33458" x="5391150" y="3949700"/>
          <p14:tracePt t="33464" x="5349875" y="3867150"/>
          <p14:tracePt t="33471" x="5295900" y="3784600"/>
          <p14:tracePt t="33479" x="5245100" y="3721100"/>
          <p14:tracePt t="33487" x="5191125" y="3638550"/>
          <p14:tracePt t="33493" x="5118100" y="3552825"/>
          <p14:tracePt t="33499" x="5067300" y="3487738"/>
          <p14:tracePt t="33507" x="5013325" y="3406775"/>
          <p14:tracePt t="33514" x="4943475" y="3336925"/>
          <p14:tracePt t="33521" x="4870450" y="3236913"/>
          <p14:tracePt t="33528" x="4789488" y="3151188"/>
          <p14:tracePt t="33536" x="4733925" y="3068638"/>
          <p14:tracePt t="33543" x="4665663" y="3005138"/>
          <p14:tracePt t="33549" x="4610100" y="2922588"/>
          <p14:tracePt t="33557" x="4537075" y="2820988"/>
          <p14:tracePt t="33568" x="4483100" y="2752725"/>
          <p14:tracePt t="33571" x="4414838" y="2671763"/>
          <p14:tracePt t="33577" x="4378325" y="2620963"/>
          <p14:tracePt t="33584" x="4341813" y="2557463"/>
          <p14:tracePt t="33594" x="4291013" y="2506663"/>
          <p14:tracePt t="33599" x="4254500" y="2443163"/>
          <p14:tracePt t="33606" x="4217988" y="2397125"/>
          <p14:tracePt t="33613" x="4168775" y="2360613"/>
          <p14:tracePt t="33621" x="4130675" y="2297113"/>
          <p14:tracePt t="33627" x="4098925" y="2265363"/>
          <p14:tracePt t="33634" x="4062413" y="2219325"/>
          <p14:tracePt t="33642" x="4025900" y="2155825"/>
          <p14:tracePt t="33648" x="3994150" y="2122488"/>
          <p14:tracePt t="33655" x="3944938" y="2073275"/>
          <p14:tracePt t="33662" x="3925888" y="2041525"/>
          <p14:tracePt t="33670" x="3903663" y="2012950"/>
          <p14:tracePt t="33676" x="3884613" y="1990725"/>
          <p14:tracePt t="33684" x="3852863" y="1958975"/>
          <p14:tracePt t="33692" x="3835400" y="1939925"/>
          <p14:tracePt t="33697" x="3816350" y="1931988"/>
          <p14:tracePt t="33704" x="3794125" y="1922463"/>
          <p14:tracePt t="33712" x="3775075" y="1912938"/>
          <p14:tracePt t="33720" x="3757613" y="1903413"/>
          <p14:tracePt t="33726" x="3752850" y="1895475"/>
          <p14:tracePt t="33733" x="3743325" y="1885950"/>
          <p14:tracePt t="33741" x="3733800" y="1885950"/>
          <p14:tracePt t="33747" x="3725863" y="1885950"/>
          <p14:tracePt t="33754" x="3721100" y="1885950"/>
          <p14:tracePt t="33825" x="3738563" y="1885950"/>
          <p14:tracePt t="33832" x="3779838" y="1885950"/>
          <p14:tracePt t="33839" x="3821113" y="1885950"/>
          <p14:tracePt t="33846" x="3862388" y="1885950"/>
          <p14:tracePt t="33854" x="3930650" y="1885950"/>
          <p14:tracePt t="33861" x="4003675" y="1885950"/>
          <p14:tracePt t="33868" x="4062413" y="1885950"/>
          <p14:tracePt t="33875" x="4122738" y="1895475"/>
          <p14:tracePt t="33892" x="4237038" y="1895475"/>
          <p14:tracePt t="33896" x="4264025" y="1895475"/>
          <p14:tracePt t="33904" x="4291013" y="1895475"/>
          <p14:tracePt t="33910" x="4332288" y="1895475"/>
          <p14:tracePt t="33917" x="4364038" y="1895475"/>
          <p14:tracePt t="33925" x="4383088" y="1895475"/>
          <p14:tracePt t="33932" x="4424363" y="1895475"/>
          <p14:tracePt t="33939" x="4437063" y="1895475"/>
          <p14:tracePt t="33946" x="4456113" y="1895475"/>
          <p14:tracePt t="33954" x="4473575" y="1895475"/>
          <p14:tracePt t="33960" x="4492625" y="1895475"/>
          <p14:tracePt t="33967" x="4519613" y="1895475"/>
          <p14:tracePt t="33974" x="4537075" y="1895475"/>
          <p14:tracePt t="33981" x="4546600" y="1895475"/>
          <p14:tracePt t="33988" x="4556125" y="1895475"/>
          <p14:tracePt t="33995" x="4560888" y="1890713"/>
          <p14:tracePt t="34003" x="4570413" y="1876425"/>
          <p14:tracePt t="34009" x="4578350" y="1876425"/>
          <p14:tracePt t="34016" x="4597400" y="1876425"/>
          <p14:tracePt t="34024" x="4602163" y="1866900"/>
          <p14:tracePt t="34037" x="4602163" y="1858963"/>
          <p14:tracePt t="34045" x="4610100" y="1858963"/>
          <p14:tracePt t="34054" x="4610100" y="1854200"/>
          <p14:tracePt t="34066" x="4610100" y="1844675"/>
          <p14:tracePt t="34102" x="4610100" y="1835150"/>
          <p14:tracePt t="34144" x="4610100" y="1825625"/>
          <p14:tracePt t="34179" x="4610100" y="1822450"/>
          <p14:tracePt t="34247" x="4610100" y="1812925"/>
          <p14:tracePt t="34272" x="4610100" y="1803400"/>
          <p14:tracePt t="34279" x="4619625" y="1803400"/>
          <p14:tracePt t="34286" x="4619625" y="1798638"/>
          <p14:tracePt t="34300" x="4619625" y="1789113"/>
          <p14:tracePt t="34307" x="4619625" y="1781175"/>
          <p14:tracePt t="34321" x="4619625" y="1771650"/>
          <p14:tracePt t="34328" x="4619625" y="1766888"/>
          <p14:tracePt t="34350" x="4619625" y="1757363"/>
          <p14:tracePt t="34370" x="4619625" y="1749425"/>
          <p14:tracePt t="34386" x="4619625" y="1735138"/>
          <p14:tracePt t="34397" x="4619625" y="1725613"/>
          <p14:tracePt t="34406" x="4619625" y="1716088"/>
          <p14:tracePt t="34413" x="4619625" y="1712913"/>
          <p14:tracePt t="34427" x="4619625" y="1703388"/>
          <p14:tracePt t="34436" x="4614863" y="1703388"/>
          <p14:tracePt t="34441" x="4606925" y="1693863"/>
          <p14:tracePt t="34449" x="4602163" y="1684338"/>
          <p14:tracePt t="34456" x="4583113" y="1684338"/>
          <p14:tracePt t="34463" x="4573588" y="1684338"/>
          <p14:tracePt t="34471" x="4570413" y="1679575"/>
          <p14:tracePt t="34477" x="4560888" y="1671638"/>
          <p14:tracePt t="34484" x="4551363" y="1671638"/>
          <p14:tracePt t="34491" x="4541838" y="1652588"/>
          <p14:tracePt t="34498" x="4537075" y="1647825"/>
          <p14:tracePt t="34506" x="4529138" y="1639888"/>
          <p14:tracePt t="34512" x="4519613" y="1639888"/>
          <p14:tracePt t="34521" x="4500563" y="1630363"/>
          <p14:tracePt t="34526" x="4500563" y="1620838"/>
          <p14:tracePt t="34534" x="4497388" y="1616075"/>
          <p14:tracePt t="34548" x="4497388" y="1606550"/>
          <p14:tracePt t="34562" x="4497388" y="1598613"/>
          <p14:tracePt t="34576" x="4497388" y="1589088"/>
          <p14:tracePt t="34591" x="4497388" y="1584325"/>
          <p14:tracePt t="34598" x="4500563" y="1566863"/>
          <p14:tracePt t="34605" x="4519613" y="1557338"/>
          <p14:tracePt t="34612" x="4546600" y="1547813"/>
          <p14:tracePt t="34622" x="4578350" y="1538288"/>
          <p14:tracePt t="34627" x="4619625" y="1525588"/>
          <p14:tracePt t="34633" x="4651375" y="1516063"/>
          <p14:tracePt t="34640" x="4692650" y="1516063"/>
          <p14:tracePt t="34647" x="4748213" y="1516063"/>
          <p14:tracePt t="34655" x="4775200" y="1516063"/>
          <p14:tracePt t="34661" x="4829175" y="1516063"/>
          <p14:tracePt t="34670" x="4870450" y="1516063"/>
          <p14:tracePt t="34676" x="4911725" y="1516063"/>
          <p14:tracePt t="34682" x="4967288" y="1516063"/>
          <p14:tracePt t="34689" x="5008563" y="1516063"/>
          <p14:tracePt t="34697" x="5049838" y="1516063"/>
          <p14:tracePt t="34705" x="5076825" y="1516063"/>
          <p14:tracePt t="34711" x="5094288" y="1516063"/>
          <p14:tracePt t="34718" x="5113338" y="1506538"/>
          <p14:tracePt t="34725" x="5145088" y="1497013"/>
          <p14:tracePt t="34732" x="5162550" y="1489075"/>
          <p14:tracePt t="34740" x="5195888" y="1465263"/>
          <p14:tracePt t="34746" x="5235575" y="1455738"/>
          <p14:tracePt t="34754" x="5264150" y="1447800"/>
          <p14:tracePt t="34760" x="5295900" y="1438275"/>
          <p14:tracePt t="34767" x="5322888" y="1423988"/>
          <p14:tracePt t="34775" x="5354638" y="1416050"/>
          <p14:tracePt t="34782" x="5386388" y="1406525"/>
          <p14:tracePt t="34788" x="5414963" y="1397000"/>
          <p14:tracePt t="34796" x="5454650" y="1387475"/>
          <p14:tracePt t="34806" x="5487988" y="1374775"/>
          <p14:tracePt t="34811" x="5532438" y="1355725"/>
          <p14:tracePt t="34817" x="5592763" y="1343025"/>
          <p14:tracePt t="34825" x="5634038" y="1333500"/>
          <p14:tracePt t="34831" x="5688013" y="1333500"/>
          <p14:tracePt t="34839" x="5729288" y="1333500"/>
          <p14:tracePt t="34845" x="5770563" y="1319213"/>
          <p14:tracePt t="34854" x="5802313" y="1319213"/>
          <p14:tracePt t="34859" x="5829300" y="1319213"/>
          <p14:tracePt t="34866" x="5861050" y="1319213"/>
          <p14:tracePt t="34873" x="5902325" y="1319213"/>
          <p14:tracePt t="34881" x="5916613" y="1319213"/>
          <p14:tracePt t="34888" x="5948363" y="1319213"/>
          <p14:tracePt t="34904" x="6007100" y="1319213"/>
          <p14:tracePt t="34909" x="6035675" y="1319213"/>
          <p14:tracePt t="34916" x="6076950" y="1319213"/>
          <p14:tracePt t="34924" x="6103938" y="1319213"/>
          <p14:tracePt t="34931" x="6135688" y="1319213"/>
          <p14:tracePt t="34938" x="6176963" y="1319213"/>
          <p14:tracePt t="34944" x="6194425" y="1319213"/>
          <p14:tracePt t="34953" x="6213475" y="1319213"/>
          <p14:tracePt t="34959" x="6226175" y="1319213"/>
          <p14:tracePt t="34966" x="6245225" y="1319213"/>
          <p14:tracePt t="34973" x="6276975" y="1319213"/>
          <p14:tracePt t="34980" x="6281738" y="1319213"/>
          <p14:tracePt t="34987" x="6299200" y="1319213"/>
          <p14:tracePt t="34994" x="6318250" y="1319213"/>
          <p14:tracePt t="35003" x="6335713" y="1319213"/>
          <p14:tracePt t="35008" x="6364288" y="1319213"/>
          <p14:tracePt t="35015" x="6381750" y="1319213"/>
          <p14:tracePt t="35022" x="6391275" y="1319213"/>
          <p14:tracePt t="35030" x="6396038" y="1319213"/>
          <p14:tracePt t="35037" x="6405563" y="1319213"/>
          <p14:tracePt t="35043" x="6413500" y="1319213"/>
          <p14:tracePt t="35051" x="6418263" y="1319213"/>
          <p14:tracePt t="35058" x="6437313" y="1319213"/>
          <p14:tracePt t="35072" x="6445250" y="1323975"/>
          <p14:tracePt t="35100" x="6450013" y="1323975"/>
          <p14:tracePt t="35108" x="6459538" y="1323975"/>
          <p14:tracePt t="35114" x="6469063" y="1323975"/>
          <p14:tracePt t="35136" x="6478588" y="1323975"/>
          <p14:tracePt t="35157" x="6481763" y="1323975"/>
          <p14:tracePt t="35171" x="6491288" y="1323975"/>
          <p14:tracePt t="35178" x="6500813" y="1323975"/>
          <p14:tracePt t="35187" x="6515100" y="1323975"/>
          <p14:tracePt t="35193" x="6523038" y="1323975"/>
          <p14:tracePt t="35200" x="6532563" y="1323975"/>
          <p14:tracePt t="35207" x="6537325" y="1323975"/>
          <p14:tracePt t="35214" x="6546850" y="1323975"/>
          <p14:tracePt t="35222" x="6554788" y="1323975"/>
          <p14:tracePt t="35228" x="6564313" y="1323975"/>
          <p14:tracePt t="35242" x="6569075" y="1323975"/>
          <p14:tracePt t="35249" x="6578600" y="1323975"/>
          <p14:tracePt t="35256" x="6596063" y="1323975"/>
          <p14:tracePt t="35272" x="6600825" y="1323975"/>
          <p14:tracePt t="35277" x="6610350" y="1323975"/>
          <p14:tracePt t="35292" x="6619875" y="1323975"/>
          <p14:tracePt t="35298" x="6624638" y="1323975"/>
          <p14:tracePt t="35305" x="6632575" y="1323975"/>
          <p14:tracePt t="35313" x="6642100" y="1323975"/>
          <p14:tracePt t="35321" x="6651625" y="1323975"/>
          <p14:tracePt t="37155" x="6578600" y="1355725"/>
          <p14:tracePt t="37162" x="6464300" y="1401763"/>
          <p14:tracePt t="37170" x="6364288" y="1455738"/>
          <p14:tracePt t="37176" x="6299200" y="1493838"/>
          <p14:tracePt t="37186" x="6218238" y="1533525"/>
          <p14:tracePt t="37190" x="6153150" y="1589088"/>
          <p14:tracePt t="37197" x="6072188" y="1630363"/>
          <p14:tracePt t="37206" x="6026150" y="1666875"/>
          <p14:tracePt t="37212" x="5994400" y="1684338"/>
          <p14:tracePt t="37219" x="5970588" y="1716088"/>
          <p14:tracePt t="37226" x="5953125" y="1725613"/>
          <p14:tracePt t="37234" x="5948363" y="1730375"/>
          <p14:tracePt t="37242" x="5938838" y="1739900"/>
          <p14:tracePt t="37247" x="5930900" y="1749425"/>
          <p14:tracePt t="37255" x="5911850" y="1757363"/>
          <p14:tracePt t="37262" x="5907088" y="1762125"/>
          <p14:tracePt t="37269" x="5897563" y="1771650"/>
          <p14:tracePt t="37275" x="5897563" y="1781175"/>
          <p14:tracePt t="37283" x="5897563" y="1798638"/>
          <p14:tracePt t="37290" x="5897563" y="1803400"/>
          <p14:tracePt t="37297" x="5902325" y="1812925"/>
          <p14:tracePt t="37305" x="5907088" y="1822450"/>
          <p14:tracePt t="37311" x="5934075" y="1830388"/>
          <p14:tracePt t="37319" x="5967413" y="1839913"/>
          <p14:tracePt t="37325" x="5999163" y="1849438"/>
          <p14:tracePt t="37333" x="6053138" y="1858963"/>
          <p14:tracePt t="37341" x="6094413" y="1871663"/>
          <p14:tracePt t="37346" x="6149975" y="1871663"/>
          <p14:tracePt t="37354" x="6181725" y="1871663"/>
          <p14:tracePt t="37362" x="6208713" y="1871663"/>
          <p14:tracePt t="37368" x="6240463" y="1871663"/>
          <p14:tracePt t="37375" x="6259513" y="1871663"/>
          <p14:tracePt t="37382" x="6262688" y="1871663"/>
          <p14:tracePt t="37389" x="6272213" y="1871663"/>
          <p14:tracePt t="37396" x="6281738" y="1871663"/>
          <p14:tracePt t="37408" x="6286500" y="1871663"/>
          <p14:tracePt t="37410" x="6296025" y="1871663"/>
          <p14:tracePt t="37460" x="6291263" y="1871663"/>
          <p14:tracePt t="37467" x="6286500" y="1871663"/>
          <p14:tracePt t="37474" x="6276975" y="1871663"/>
          <p14:tracePt t="37481" x="6259513" y="1866900"/>
          <p14:tracePt t="37488" x="6203950" y="1854200"/>
          <p14:tracePt t="37495" x="6140450" y="1830388"/>
          <p14:tracePt t="37503" x="6062663" y="1817688"/>
          <p14:tracePt t="37510" x="6003925" y="1808163"/>
          <p14:tracePt t="37518" x="5930900" y="1793875"/>
          <p14:tracePt t="37523" x="5870575" y="1781175"/>
          <p14:tracePt t="37531" x="5788025" y="1752600"/>
          <p14:tracePt t="37539" x="5746750" y="1744663"/>
          <p14:tracePt t="37546" x="5692775" y="1744663"/>
          <p14:tracePt t="37553" x="5651500" y="1744663"/>
          <p14:tracePt t="37559" x="5597525" y="1744663"/>
          <p14:tracePt t="37567" x="5564188" y="1744663"/>
          <p14:tracePt t="37573" x="5537200" y="1744663"/>
          <p14:tracePt t="37580" x="5510213" y="1744663"/>
          <p14:tracePt t="37587" x="5491163" y="1744663"/>
          <p14:tracePt t="37594" x="5473700" y="1744663"/>
          <p14:tracePt t="37602" x="5454650" y="1744663"/>
          <p14:tracePt t="37610" x="5437188" y="1749425"/>
          <p14:tracePt t="37616" x="5418138" y="1766888"/>
          <p14:tracePt t="37623" x="5410200" y="1776413"/>
          <p14:tracePt t="37630" x="5400675" y="1785938"/>
          <p14:tracePt t="37638" x="5395913" y="1793875"/>
          <p14:tracePt t="37644" x="5386388" y="1798638"/>
          <p14:tracePt t="37652" x="5378450" y="1808163"/>
          <p14:tracePt t="37658" x="5368925" y="1817688"/>
          <p14:tracePt t="37665" x="5364163" y="1822450"/>
          <p14:tracePt t="37674" x="5364163" y="1830388"/>
          <p14:tracePt t="37680" x="5364163" y="1839913"/>
          <p14:tracePt t="37686" x="5364163" y="1854200"/>
          <p14:tracePt t="37694" x="5364163" y="1862138"/>
          <p14:tracePt t="37703" x="5364163" y="1881188"/>
          <p14:tracePt t="37708" x="5368925" y="1898650"/>
          <p14:tracePt t="37715" x="5373688" y="1908175"/>
          <p14:tracePt t="37722" x="5381625" y="1912938"/>
          <p14:tracePt t="37729" x="5400675" y="1939925"/>
          <p14:tracePt t="37736" x="5446713" y="1963738"/>
          <p14:tracePt t="37743" x="5473700" y="1973263"/>
          <p14:tracePt t="37753" x="5505450" y="1981200"/>
          <p14:tracePt t="37757" x="5546725" y="1995488"/>
          <p14:tracePt t="37764" x="5564188" y="2005013"/>
          <p14:tracePt t="37773" x="5583238" y="2012950"/>
          <p14:tracePt t="37779" x="5592763" y="2017713"/>
          <p14:tracePt t="37785" x="5600700" y="2017713"/>
          <p14:tracePt t="37793" x="5605463" y="2017713"/>
          <p14:tracePt t="37801" x="5614988" y="2017713"/>
          <p14:tracePt t="37807" x="5624513" y="2017713"/>
          <p14:tracePt t="37842" x="5619750" y="2017713"/>
          <p14:tracePt t="37850" x="5610225" y="2017713"/>
          <p14:tracePt t="37856" x="5597525" y="2017713"/>
          <p14:tracePt t="37863" x="5564188" y="2017713"/>
          <p14:tracePt t="37871" x="5510213" y="2012950"/>
          <p14:tracePt t="37878" x="5451475" y="2000250"/>
          <p14:tracePt t="37886" x="5354638" y="1985963"/>
          <p14:tracePt t="37905" x="5154613" y="1985963"/>
          <p14:tracePt t="37908" x="5045075" y="1985963"/>
          <p14:tracePt t="37913" x="4935538" y="1985963"/>
          <p14:tracePt t="37922" x="4821238" y="1995488"/>
          <p14:tracePt t="37928" x="4729163" y="2009775"/>
          <p14:tracePt t="37935" x="4614863" y="2027238"/>
          <p14:tracePt t="37942" x="4519613" y="2054225"/>
          <p14:tracePt t="37949" x="4405313" y="2082800"/>
          <p14:tracePt t="37957" x="4327525" y="2109788"/>
          <p14:tracePt t="37969" x="4208463" y="2146300"/>
          <p14:tracePt t="37977" x="4164013" y="2155825"/>
          <p14:tracePt t="37987" x="4144963" y="2173288"/>
          <p14:tracePt t="37992" x="4127500" y="2182813"/>
          <p14:tracePt t="37998" x="4117975" y="2192338"/>
          <p14:tracePt t="38007" x="4108450" y="2192338"/>
          <p14:tracePt t="38012" x="4103688" y="2192338"/>
          <p14:tracePt t="38020" x="4086225" y="2192338"/>
          <p14:tracePt t="38055" x="4098925" y="2192338"/>
          <p14:tracePt t="38062" x="4117975" y="2192338"/>
          <p14:tracePt t="38070" x="4159250" y="2187575"/>
          <p14:tracePt t="38076" x="4254500" y="2173288"/>
          <p14:tracePt t="38085" x="4368800" y="2141538"/>
          <p14:tracePt t="38090" x="4514850" y="2127250"/>
          <p14:tracePt t="38097" x="4675188" y="2127250"/>
          <p14:tracePt t="38106" x="4838700" y="2127250"/>
          <p14:tracePt t="38112" x="5003800" y="2127250"/>
          <p14:tracePt t="38119" x="5167313" y="2127250"/>
          <p14:tracePt t="38126" x="5295900" y="2127250"/>
          <p14:tracePt t="38135" x="5405438" y="2127250"/>
          <p14:tracePt t="38140" x="5478463" y="2127250"/>
          <p14:tracePt t="38147" x="5551488" y="2127250"/>
          <p14:tracePt t="38154" x="5610225" y="2127250"/>
          <p14:tracePt t="38161" x="5683250" y="2127250"/>
          <p14:tracePt t="38170" x="5743575" y="2119313"/>
          <p14:tracePt t="38175" x="5802313" y="2105025"/>
          <p14:tracePt t="38183" x="5843588" y="2095500"/>
          <p14:tracePt t="38190" x="5902325" y="2082800"/>
          <p14:tracePt t="38196" x="5934075" y="2073275"/>
          <p14:tracePt t="38204" x="5967413" y="2063750"/>
          <p14:tracePt t="38211" x="5994400" y="2054225"/>
          <p14:tracePt t="38219" x="6011863" y="2054225"/>
          <p14:tracePt t="38225" x="6030913" y="2054225"/>
          <p14:tracePt t="38232" x="6040438" y="2054225"/>
          <p14:tracePt t="38241" x="6043613" y="2036763"/>
          <p14:tracePt t="38247" x="6053138" y="2027238"/>
          <p14:tracePt t="38253" x="6072188" y="2017713"/>
          <p14:tracePt t="38260" x="6080125" y="2009775"/>
          <p14:tracePt t="38269" x="6084888" y="2005013"/>
          <p14:tracePt t="38274" x="6094413" y="1995488"/>
          <p14:tracePt t="38282" x="6103938" y="1985963"/>
          <p14:tracePt t="38290" x="6108700" y="1981200"/>
          <p14:tracePt t="38297" x="6116638" y="1973263"/>
          <p14:tracePt t="38303" x="6126163" y="1954213"/>
          <p14:tracePt t="38310" x="6135688" y="1944688"/>
          <p14:tracePt t="38319" x="6149975" y="1939925"/>
          <p14:tracePt t="38324" x="6157913" y="1931988"/>
          <p14:tracePt t="38331" x="6167438" y="1931988"/>
          <p14:tracePt t="38340" x="6176963" y="1931988"/>
          <p14:tracePt t="38345" x="6181725" y="1931988"/>
          <p14:tracePt t="38352" x="6189663" y="1922463"/>
          <p14:tracePt t="38361" x="6199188" y="1912938"/>
          <p14:tracePt t="38368" x="6203950" y="1908175"/>
          <p14:tracePt t="38374" x="6230938" y="1898650"/>
          <p14:tracePt t="38381" x="6240463" y="1898650"/>
          <p14:tracePt t="38389" x="6259513" y="1898650"/>
          <p14:tracePt t="38395" x="6272213" y="1898650"/>
          <p14:tracePt t="38408" x="6281738" y="1898650"/>
          <p14:tracePt t="38410" x="6291263" y="1898650"/>
          <p14:tracePt t="38420" x="6299200" y="1898650"/>
          <p14:tracePt t="38424" x="6313488" y="1898650"/>
          <p14:tracePt t="38430" x="6323013" y="1898650"/>
          <p14:tracePt t="38437" x="6332538" y="1898650"/>
          <p14:tracePt t="38444" x="6335713" y="1898650"/>
          <p14:tracePt t="38458" x="6345238" y="1898650"/>
          <p14:tracePt t="38460" x="6354763" y="1898650"/>
          <p14:tracePt t="38466" x="6359525" y="1898650"/>
          <p14:tracePt t="38479" x="6369050" y="1898650"/>
          <p14:tracePt t="38544" x="6364288" y="1898650"/>
          <p14:tracePt t="38551" x="6359525" y="1898650"/>
          <p14:tracePt t="38558" x="6340475" y="1890713"/>
          <p14:tracePt t="38565" x="6323013" y="1871663"/>
          <p14:tracePt t="38572" x="6281738" y="1858963"/>
          <p14:tracePt t="38579" x="6235700" y="1849438"/>
          <p14:tracePt t="38586" x="6176963" y="1835150"/>
          <p14:tracePt t="38593" x="6135688" y="1825625"/>
          <p14:tracePt t="38602" x="6094413" y="1825625"/>
          <p14:tracePt t="38608" x="6053138" y="1825625"/>
          <p14:tracePt t="38615" x="6026150" y="1825625"/>
          <p14:tracePt t="38622" x="5994400" y="1825625"/>
          <p14:tracePt t="38629" x="5967413" y="1825625"/>
          <p14:tracePt t="38636" x="5948363" y="1825625"/>
          <p14:tracePt t="38643" x="5930900" y="1825625"/>
          <p14:tracePt t="38651" x="5911850" y="1825625"/>
          <p14:tracePt t="38657" x="5907088" y="1825625"/>
          <p14:tracePt t="38664" x="5889625" y="1825625"/>
          <p14:tracePt t="38671" x="5880100" y="1825625"/>
          <p14:tracePt t="38679" x="5875338" y="1825625"/>
          <p14:tracePt t="38686" x="5865813" y="1825625"/>
          <p14:tracePt t="38692" x="5857875" y="1825625"/>
          <p14:tracePt t="38701" x="5848350" y="1825625"/>
          <p14:tracePt t="38707" x="5843588" y="1825625"/>
          <p14:tracePt t="38713" x="5834063" y="1825625"/>
          <p14:tracePt t="38721" x="5824538" y="1825625"/>
          <p14:tracePt t="38728" x="5811838" y="1825625"/>
          <p14:tracePt t="38736" x="5802313" y="1825625"/>
          <p14:tracePt t="38742" x="5792788" y="1825625"/>
          <p14:tracePt t="39018" x="5788025" y="1825625"/>
          <p14:tracePt t="39025" x="5770563" y="1825625"/>
          <p14:tracePt t="39033" x="5751513" y="1817688"/>
          <p14:tracePt t="39040" x="5719763" y="1808163"/>
          <p14:tracePt t="39047" x="5665788" y="1793875"/>
          <p14:tracePt t="39054" x="5605463" y="1785938"/>
          <p14:tracePt t="39061" x="5527675" y="1771650"/>
          <p14:tracePt t="39069" x="5451475" y="1744663"/>
          <p14:tracePt t="39075" x="5391150" y="1735138"/>
          <p14:tracePt t="39083" x="5332413" y="1720850"/>
          <p14:tracePt t="39091" x="5286375" y="1712913"/>
          <p14:tracePt t="39096" x="5245100" y="1698625"/>
          <p14:tracePt t="39103" x="5191125" y="1698625"/>
          <p14:tracePt t="39111" x="5159375" y="1698625"/>
          <p14:tracePt t="39120" x="5130800" y="1698625"/>
          <p14:tracePt t="39125" x="5089525" y="1698625"/>
          <p14:tracePt t="39139" x="5062538" y="1698625"/>
          <p14:tracePt t="39142" x="5040313" y="1689100"/>
          <p14:tracePt t="39146" x="5013325" y="1679575"/>
          <p14:tracePt t="39153" x="4994275" y="1679575"/>
          <p14:tracePt t="39160" x="4975225" y="1671638"/>
          <p14:tracePt t="39169" x="4957763" y="1671638"/>
          <p14:tracePt t="39175" x="4938713" y="1671638"/>
          <p14:tracePt t="39181" x="4911725" y="1671638"/>
          <p14:tracePt t="39189" x="4894263" y="1671638"/>
          <p14:tracePt t="39196" x="4875213" y="1671638"/>
          <p14:tracePt t="39203" x="4857750" y="1671638"/>
          <p14:tracePt t="39210" x="4829175" y="1671638"/>
          <p14:tracePt t="39218" x="4821238" y="1671638"/>
          <p14:tracePt t="39224" x="4816475" y="1671638"/>
          <p14:tracePt t="39231" x="4806950" y="1671638"/>
          <p14:tracePt t="39239" x="4797425" y="1671638"/>
          <p14:tracePt t="39245" x="4789488" y="1671638"/>
          <p14:tracePt t="39253" x="4784725" y="1676400"/>
          <p14:tracePt t="39259" x="4784725" y="1684338"/>
          <p14:tracePt t="39266" x="4784725" y="1698625"/>
          <p14:tracePt t="39273" x="4784725" y="1730375"/>
          <p14:tracePt t="39280" x="4789488" y="1771650"/>
          <p14:tracePt t="39288" x="4797425" y="1798638"/>
          <p14:tracePt t="39295" x="4806950" y="1830388"/>
          <p14:tracePt t="39302" x="4829175" y="1862138"/>
          <p14:tracePt t="39309" x="4862513" y="1881188"/>
          <p14:tracePt t="39316" x="4889500" y="1903413"/>
          <p14:tracePt t="39324" x="4921250" y="1922463"/>
          <p14:tracePt t="39330" x="4967288" y="1944688"/>
          <p14:tracePt t="39337" x="4994275" y="1963738"/>
          <p14:tracePt t="39344" x="5026025" y="1976438"/>
          <p14:tracePt t="39352" x="5067300" y="1976438"/>
          <p14:tracePt t="39358" x="5094288" y="1976438"/>
          <p14:tracePt t="39366" x="5113338" y="1976438"/>
          <p14:tracePt t="39372" x="5130800" y="1973263"/>
          <p14:tracePt t="39380" x="5162550" y="1949450"/>
          <p14:tracePt t="39387" x="5181600" y="1939925"/>
          <p14:tracePt t="39394" x="5199063" y="1931988"/>
          <p14:tracePt t="39402" x="5208588" y="1922463"/>
          <p14:tracePt t="39408" x="5218113" y="1903413"/>
          <p14:tracePt t="39415" x="5227638" y="1885950"/>
          <p14:tracePt t="39423" x="5235575" y="1858963"/>
          <p14:tracePt t="39429" x="5259388" y="1825625"/>
          <p14:tracePt t="39436" x="5268913" y="1808163"/>
          <p14:tracePt t="39443" x="5276850" y="1776413"/>
          <p14:tracePt t="39453" x="5276850" y="1749425"/>
          <p14:tracePt t="39458" x="5276850" y="1730375"/>
          <p14:tracePt t="39465" x="5276850" y="1712913"/>
          <p14:tracePt t="39472" x="5272088" y="1693863"/>
          <p14:tracePt t="39479" x="5264150" y="1676400"/>
          <p14:tracePt t="39486" x="5240338" y="1657350"/>
          <p14:tracePt t="39493" x="5235575" y="1647825"/>
          <p14:tracePt t="39502" x="5227638" y="1639888"/>
          <p14:tracePt t="39507" x="5218113" y="1639888"/>
          <p14:tracePt t="39514" x="5213350" y="1639888"/>
          <p14:tracePt t="39523" x="5203825" y="1639888"/>
          <p14:tracePt t="39528" x="5195888" y="1639888"/>
          <p14:tracePt t="39535" x="5186363" y="1639888"/>
          <p14:tracePt t="39542" x="5181600" y="1639888"/>
          <p14:tracePt t="39552" x="5162550" y="1639888"/>
          <p14:tracePt t="39556" x="5154613" y="1639888"/>
          <p14:tracePt t="39564" x="5149850" y="1639888"/>
          <p14:tracePt t="39571" x="5140325" y="1639888"/>
          <p14:tracePt t="47068" x="5140325" y="1749425"/>
          <p14:tracePt t="47075" x="5140325" y="1858963"/>
          <p14:tracePt t="47082" x="5140325" y="1968500"/>
          <p14:tracePt t="47089" x="5149850" y="2063750"/>
          <p14:tracePt t="47096" x="5162550" y="2122488"/>
          <p14:tracePt t="47103" x="5172075" y="2200275"/>
          <p14:tracePt t="47110" x="5186363" y="2241550"/>
          <p14:tracePt t="47117" x="5208588" y="2301875"/>
          <p14:tracePt t="47126" x="5232400" y="2346325"/>
          <p14:tracePt t="47132" x="5268913" y="2411413"/>
          <p14:tracePt t="47138" x="5305425" y="2460625"/>
          <p14:tracePt t="47147" x="5341938" y="2506663"/>
          <p14:tracePt t="47153" x="5410200" y="2574925"/>
          <p14:tracePt t="47160" x="5473700" y="2625725"/>
          <p14:tracePt t="47167" x="5573713" y="2698750"/>
          <p14:tracePt t="47176" x="5673725" y="2757488"/>
          <p14:tracePt t="47181" x="5775325" y="2825750"/>
          <p14:tracePt t="47189" x="5875338" y="2886075"/>
          <p14:tracePt t="47196" x="5989638" y="2944813"/>
          <p14:tracePt t="47202" x="6089650" y="3013075"/>
          <p14:tracePt t="47210" x="6140450" y="3049588"/>
          <p14:tracePt t="47216" x="6189663" y="3100388"/>
          <p14:tracePt t="47226" x="6235700" y="3122613"/>
          <p14:tracePt t="47232" x="6262688" y="3141663"/>
          <p14:tracePt t="47238" x="6286500" y="3163888"/>
          <p14:tracePt t="47245" x="6303963" y="3173413"/>
          <p14:tracePt t="47252" x="6323013" y="3182938"/>
          <p14:tracePt t="47260" x="6332538" y="3187700"/>
          <p14:tracePt t="47266" x="6335713" y="3205163"/>
          <p14:tracePt t="47275" x="6345238" y="3214688"/>
          <p14:tracePt t="47280" x="6354763" y="3224213"/>
          <p14:tracePt t="47287" x="6364288" y="3227388"/>
          <p14:tracePt t="47308" x="6369050" y="3227388"/>
          <p14:tracePt t="47323" x="6376988" y="3227388"/>
          <p14:tracePt t="47337" x="6386513" y="3227388"/>
          <p14:tracePt t="47344" x="6400800" y="3227388"/>
          <p14:tracePt t="47352" x="6408738" y="3227388"/>
          <p14:tracePt t="47360" x="6418263" y="3236913"/>
          <p14:tracePt t="47365" x="6423025" y="3246438"/>
          <p14:tracePt t="47372" x="6432550" y="3246438"/>
          <p14:tracePt t="47380" x="6442075" y="3251200"/>
          <p14:tracePt t="47387" x="6445250" y="3251200"/>
          <p14:tracePt t="47393" x="6454775" y="3251200"/>
          <p14:tracePt t="47401" x="6481763" y="3260725"/>
          <p14:tracePt t="47409" x="6491288" y="3268663"/>
          <p14:tracePt t="47415" x="6496050" y="3268663"/>
          <p14:tracePt t="47422" x="6505575" y="3268663"/>
          <p14:tracePt t="47429" x="6515100" y="3268663"/>
          <p14:tracePt t="47834" x="6427788" y="3219450"/>
          <p14:tracePt t="47840" x="6276975" y="3127375"/>
          <p14:tracePt t="47847" x="6053138" y="3022600"/>
          <p14:tracePt t="47854" x="5834063" y="2894013"/>
          <p14:tracePt t="47866" x="5656263" y="2798763"/>
          <p14:tracePt t="47869" x="5487988" y="2720975"/>
          <p14:tracePt t="47883" x="5332413" y="2630488"/>
          <p14:tracePt t="47888" x="5181600" y="2570163"/>
          <p14:tracePt t="47890" x="5067300" y="2525713"/>
          <p14:tracePt t="47897" x="4967288" y="2470150"/>
          <p14:tracePt t="47904" x="4906963" y="2443163"/>
          <p14:tracePt t="47913" x="4862513" y="2419350"/>
          <p14:tracePt t="47918" x="4797425" y="2397125"/>
          <p14:tracePt t="47925" x="4765675" y="2365375"/>
          <p14:tracePt t="47932" x="4719638" y="2341563"/>
          <p14:tracePt t="47940" x="4692650" y="2324100"/>
          <p14:tracePt t="47947" x="4660900" y="2301875"/>
          <p14:tracePt t="47954" x="4643438" y="2282825"/>
          <p14:tracePt t="47963" x="4610100" y="2251075"/>
          <p14:tracePt t="47968" x="4592638" y="2232025"/>
          <p14:tracePt t="47975" x="4570413" y="2224088"/>
          <p14:tracePt t="47982" x="4565650" y="2214563"/>
          <p14:tracePt t="47989" x="4556125" y="2205038"/>
          <p14:tracePt t="47997" x="4546600" y="2200275"/>
          <p14:tracePt t="48003" x="4533900" y="2192338"/>
          <p14:tracePt t="48011" x="4524375" y="2182813"/>
          <p14:tracePt t="48019" x="4514850" y="2163763"/>
          <p14:tracePt t="48024" x="4505325" y="2159000"/>
          <p14:tracePt t="48032" x="4500563" y="2151063"/>
          <p14:tracePt t="48039" x="4492625" y="2141538"/>
          <p14:tracePt t="48047" x="4492625" y="2132013"/>
          <p14:tracePt t="48060" x="4492625" y="2127250"/>
          <p14:tracePt t="48088" x="4492625" y="2119313"/>
          <p14:tracePt t="48110" x="4492625" y="2109788"/>
          <p14:tracePt t="48160" x="4492625" y="2105025"/>
          <p14:tracePt t="48179" x="4492625" y="2085975"/>
          <p14:tracePt t="48181" x="4492625" y="2078038"/>
          <p14:tracePt t="48196" x="4492625" y="2073275"/>
          <p14:tracePt t="48208" x="4492625" y="2063750"/>
          <p14:tracePt t="48216" x="4492625" y="2054225"/>
          <p14:tracePt t="48230" x="4492625" y="2041525"/>
          <p14:tracePt t="48239" x="4483100" y="2032000"/>
          <p14:tracePt t="48248" x="4483100" y="2022475"/>
          <p14:tracePt t="48252" x="4473575" y="2009775"/>
          <p14:tracePt t="48258" x="4473575" y="2000250"/>
          <p14:tracePt t="51447" x="4537075" y="2049463"/>
          <p14:tracePt t="51454" x="4656138" y="2155825"/>
          <p14:tracePt t="51460" x="4775200" y="2241550"/>
          <p14:tracePt t="51468" x="4875213" y="2346325"/>
          <p14:tracePt t="51478" x="4999038" y="2452688"/>
          <p14:tracePt t="51483" x="5135563" y="2557463"/>
          <p14:tracePt t="51489" x="5254625" y="2679700"/>
          <p14:tracePt t="51498" x="5373688" y="2781300"/>
          <p14:tracePt t="51503" x="5459413" y="2867025"/>
          <p14:tracePt t="51511" x="5546725" y="2954338"/>
          <p14:tracePt t="51519" x="5600700" y="3036888"/>
          <p14:tracePt t="51525" x="5665788" y="3086100"/>
          <p14:tracePt t="51533" x="5697538" y="3117850"/>
          <p14:tracePt t="51539" x="5715000" y="3151188"/>
          <p14:tracePt t="51547" x="5738813" y="3168650"/>
          <p14:tracePt t="51553" x="5765800" y="3190875"/>
          <p14:tracePt t="51561" x="5775325" y="3200400"/>
          <p14:tracePt t="51567" x="5783263" y="3205163"/>
          <p14:tracePt t="51575" x="5792788" y="3214688"/>
          <p14:tracePt t="51582" x="5797550" y="3224213"/>
          <p14:tracePt t="51588" x="5807075" y="3236913"/>
          <p14:tracePt t="51595" x="5816600" y="3246438"/>
          <p14:tracePt t="51602" x="5824538" y="3255963"/>
          <p14:tracePt t="51611" x="5838825" y="3263900"/>
          <p14:tracePt t="51617" x="5848350" y="3268663"/>
          <p14:tracePt t="51623" x="5857875" y="3268663"/>
          <p14:tracePt t="51632" x="5861050" y="3268663"/>
          <p14:tracePt t="51638" x="5870575" y="3268663"/>
          <p14:tracePt t="51645" x="5880100" y="3268663"/>
          <p14:tracePt t="51652" x="5889625" y="3268663"/>
          <p14:tracePt t="51661" x="5894388" y="3268663"/>
          <p14:tracePt t="51666" x="5902325" y="3268663"/>
          <p14:tracePt t="51673" x="5930900" y="3268663"/>
          <p14:tracePt t="51681" x="5948363" y="3268663"/>
          <p14:tracePt t="51688" x="5953125" y="3268663"/>
          <p14:tracePt t="51695" x="5970588" y="3268663"/>
          <p14:tracePt t="51702" x="5980113" y="3268663"/>
          <p14:tracePt t="51712" x="6003925" y="3268663"/>
          <p14:tracePt t="51716" x="6011863" y="3268663"/>
          <p14:tracePt t="51723" x="6021388" y="3268663"/>
          <p14:tracePt t="51730" x="6030913" y="3268663"/>
          <p14:tracePt t="51738" x="6035675" y="3268663"/>
          <p14:tracePt t="51745" x="6043613" y="3268663"/>
          <p14:tracePt t="52744" x="6072188" y="3255963"/>
          <p14:tracePt t="52750" x="6089650" y="3246438"/>
          <p14:tracePt t="52758" x="6108700" y="3236913"/>
          <p14:tracePt t="52765" x="6140450" y="3227388"/>
          <p14:tracePt t="52773" x="6145213" y="3219450"/>
          <p14:tracePt t="52779" x="6153150" y="3214688"/>
          <p14:tracePt t="52786" x="6162675" y="3205163"/>
          <p14:tracePt t="52794" x="6172200" y="3187700"/>
          <p14:tracePt t="52800" x="6176963" y="3182938"/>
          <p14:tracePt t="52807" x="6186488" y="3173413"/>
          <p14:tracePt t="52814" x="6194425" y="3163888"/>
          <p14:tracePt t="52823" x="6194425" y="3154363"/>
          <p14:tracePt t="52829" x="6194425" y="3151188"/>
          <p14:tracePt t="52835" x="6194425" y="3141663"/>
          <p14:tracePt t="52850" x="6199188" y="3132138"/>
          <p14:tracePt t="52864" x="6218238" y="3132138"/>
          <p14:tracePt t="52873" x="6218238" y="3127375"/>
          <p14:tracePt t="52878" x="6226175" y="3127375"/>
          <p14:tracePt t="52885" x="6235700" y="3109913"/>
          <p14:tracePt t="52895" x="6240463" y="3100388"/>
          <p14:tracePt t="52899" x="6249988" y="3090863"/>
          <p14:tracePt t="52907" x="6259513" y="3086100"/>
          <p14:tracePt t="52913" x="6267450" y="3078163"/>
          <p14:tracePt t="52922" x="6272213" y="3068638"/>
          <p14:tracePt t="52928" x="6281738" y="3068638"/>
          <p14:tracePt t="52935" x="6299200" y="3068638"/>
          <p14:tracePt t="52942" x="6303963" y="3068638"/>
          <p14:tracePt t="52949" x="6313488" y="3068638"/>
          <p14:tracePt t="52957" x="6323013" y="3068638"/>
          <p14:tracePt t="52963" x="6327775" y="3068638"/>
          <p14:tracePt t="53005" x="6335713" y="3068638"/>
          <p14:tracePt t="53027" x="6345238" y="3068638"/>
          <p14:tracePt t="53041" x="6354763" y="3068638"/>
          <p14:tracePt t="58668" x="6240463" y="3109913"/>
          <p14:tracePt t="58674" x="6089650" y="3173413"/>
          <p14:tracePt t="58681" x="5938838" y="3246438"/>
          <p14:tracePt t="58688" x="5788025" y="3324225"/>
          <p14:tracePt t="58697" x="5651500" y="3414713"/>
          <p14:tracePt t="58702" x="5519738" y="3475038"/>
          <p14:tracePt t="58710" x="5381625" y="3565525"/>
          <p14:tracePt t="58718" x="5245100" y="3638550"/>
          <p14:tracePt t="58724" x="5113338" y="3711575"/>
          <p14:tracePt t="58732" x="5013325" y="3771900"/>
          <p14:tracePt t="58738" x="4930775" y="3840163"/>
          <p14:tracePt t="58747" x="4848225" y="3894138"/>
          <p14:tracePt t="58752" x="4792663" y="3963988"/>
          <p14:tracePt t="58760" x="4748213" y="3995738"/>
          <p14:tracePt t="58767" x="4716463" y="4027488"/>
          <p14:tracePt t="58774" x="4692650" y="4073525"/>
          <p14:tracePt t="58782" x="4670425" y="4105275"/>
          <p14:tracePt t="58788" x="4660900" y="4137025"/>
          <p14:tracePt t="58796" x="4643438" y="4154488"/>
          <p14:tracePt t="58808" x="4633913" y="4183063"/>
          <p14:tracePt t="58810" x="4624388" y="4200525"/>
          <p14:tracePt t="58816" x="4624388" y="4210050"/>
          <p14:tracePt t="58823" x="4624388" y="4219575"/>
          <p14:tracePt t="58831" x="4624388" y="4227513"/>
          <p14:tracePt t="58837" x="4624388" y="4232275"/>
          <p14:tracePt t="58844" x="4624388" y="4241800"/>
          <p14:tracePt t="58852" x="4629150" y="4259263"/>
          <p14:tracePt t="58859" x="4633913" y="4264025"/>
          <p14:tracePt t="58865" x="4660900" y="4273550"/>
          <p14:tracePt t="58873" x="4679950" y="4273550"/>
          <p14:tracePt t="58885" x="4706938" y="4273550"/>
          <p14:tracePt t="58888" x="4748213" y="4273550"/>
          <p14:tracePt t="58894" x="4765675" y="4268788"/>
          <p14:tracePt t="58901" x="4789488" y="4259263"/>
          <p14:tracePt t="58908" x="4806950" y="4241800"/>
          <p14:tracePt t="58915" x="4816475" y="4232275"/>
          <p14:tracePt t="58922" x="4821238" y="4227513"/>
          <p14:tracePt t="58931" x="4838700" y="4210050"/>
          <p14:tracePt t="58936" x="4848225" y="4191000"/>
          <p14:tracePt t="58943" x="4857750" y="4149725"/>
          <p14:tracePt t="58952" x="4857750" y="4110038"/>
          <p14:tracePt t="58957" x="4857750" y="4022725"/>
          <p14:tracePt t="58964" x="4838700" y="3944938"/>
          <p14:tracePt t="58972" x="4797425" y="3844925"/>
          <p14:tracePt t="58980" x="4756150" y="3767138"/>
          <p14:tracePt t="58986" x="4716463" y="3703638"/>
          <p14:tracePt t="58993" x="4651375" y="3648075"/>
          <p14:tracePt t="59001" x="4614863" y="3602038"/>
          <p14:tracePt t="59007" x="4583113" y="3579813"/>
          <p14:tracePt t="59015" x="4556125" y="3570288"/>
          <p14:tracePt t="59021" x="4537075" y="3560763"/>
          <p14:tracePt t="59030" x="4519613" y="3560763"/>
          <p14:tracePt t="59035" x="4500563" y="3565525"/>
          <p14:tracePt t="59043" x="4468813" y="3575050"/>
          <p14:tracePt t="59051" x="4451350" y="3597275"/>
          <p14:tracePt t="59056" x="4441825" y="3638550"/>
          <p14:tracePt t="59064" x="4427538" y="3679825"/>
          <p14:tracePt t="59071" x="4419600" y="3740150"/>
          <p14:tracePt t="59081" x="4419600" y="3813175"/>
          <p14:tracePt t="59086" x="4424363" y="3889375"/>
          <p14:tracePt t="59092" x="4437063" y="3949700"/>
          <p14:tracePt t="59100" x="4451350" y="4008438"/>
          <p14:tracePt t="59107" x="4473575" y="4054475"/>
          <p14:tracePt t="59114" x="4492625" y="4086225"/>
          <p14:tracePt t="59120" x="4514850" y="4117975"/>
          <p14:tracePt t="59127" x="4541838" y="4137025"/>
          <p14:tracePt t="59136" x="4573588" y="4154488"/>
          <p14:tracePt t="59142" x="4619625" y="4178300"/>
          <p14:tracePt t="59149" x="4646613" y="4186238"/>
          <p14:tracePt t="59156" x="4665663" y="4186238"/>
          <p14:tracePt t="59164" x="4692650" y="4186238"/>
          <p14:tracePt t="59171" x="4711700" y="4186238"/>
          <p14:tracePt t="59177" x="4729163" y="4183063"/>
          <p14:tracePt t="59184" x="4738688" y="4178300"/>
          <p14:tracePt t="59191" x="4756150" y="4149725"/>
          <p14:tracePt t="59198" x="4765675" y="4110038"/>
          <p14:tracePt t="59205" x="4806950" y="4044950"/>
          <p14:tracePt t="59215" x="4821238" y="3949700"/>
          <p14:tracePt t="59220" x="4848225" y="3816350"/>
          <p14:tracePt t="59227" x="4862513" y="3670300"/>
          <p14:tracePt t="59236" x="4879975" y="3506788"/>
          <p14:tracePt t="59241" x="4894263" y="3341688"/>
          <p14:tracePt t="59249" x="4906963" y="3178175"/>
          <p14:tracePt t="59255" x="4906963" y="2995613"/>
          <p14:tracePt t="59264" x="4906963" y="2849563"/>
          <p14:tracePt t="59269" x="4906963" y="2703513"/>
          <p14:tracePt t="59276" x="4906963" y="2574925"/>
          <p14:tracePt t="59284" x="4906963" y="2465388"/>
          <p14:tracePt t="59291" x="4935538" y="2387600"/>
          <p14:tracePt t="59298" x="4948238" y="2278063"/>
          <p14:tracePt t="59305" x="4962525" y="2163763"/>
          <p14:tracePt t="59314" x="4989513" y="2049463"/>
          <p14:tracePt t="59319" x="5016500" y="1973263"/>
          <p14:tracePt t="59326" x="5045075" y="1876425"/>
          <p14:tracePt t="59334" x="5086350" y="1793875"/>
          <p14:tracePt t="59340" x="5108575" y="1735138"/>
          <p14:tracePt t="59348" x="5135563" y="1652588"/>
          <p14:tracePt t="59355" x="5149850" y="1593850"/>
          <p14:tracePt t="59362" x="5159375" y="1516063"/>
          <p14:tracePt t="59370" x="5172075" y="1474788"/>
          <p14:tracePt t="59376" x="5172075" y="1419225"/>
          <p14:tracePt t="59383" x="5172075" y="1387475"/>
          <p14:tracePt t="59390" x="5172075" y="1360488"/>
          <p14:tracePt t="59399" x="5172075" y="1343025"/>
          <p14:tracePt t="59404" x="5167313" y="1314450"/>
          <p14:tracePt t="59411" x="5159375" y="1306513"/>
          <p14:tracePt t="59418" x="5149850" y="1296988"/>
          <p14:tracePt t="59425" x="5140325" y="1287463"/>
          <p14:tracePt t="59433" x="5135563" y="1287463"/>
          <p14:tracePt t="59439" x="5126038" y="1287463"/>
          <p14:tracePt t="59448" x="5118100" y="1287463"/>
          <p14:tracePt t="59454" x="5103813" y="1287463"/>
          <p14:tracePt t="59461" x="5094288" y="1287463"/>
          <p14:tracePt t="59468" x="5086350" y="1292225"/>
          <p14:tracePt t="59475" x="5081588" y="1301750"/>
          <p14:tracePt t="59483" x="5072063" y="1309688"/>
          <p14:tracePt t="59489" x="5062538" y="1333500"/>
          <p14:tracePt t="59498" x="5062538" y="1350963"/>
          <p14:tracePt t="59503" x="5062538" y="1382713"/>
          <p14:tracePt t="59510" x="5067300" y="1423988"/>
          <p14:tracePt t="59518" x="5081588" y="1484313"/>
          <p14:tracePt t="59524" x="5103813" y="1530350"/>
          <p14:tracePt t="59532" x="5140325" y="1574800"/>
          <p14:tracePt t="59538" x="5172075" y="1606550"/>
          <p14:tracePt t="59549" x="5218113" y="1657350"/>
          <p14:tracePt t="59553" x="5300663" y="1712913"/>
          <p14:tracePt t="59560" x="5364163" y="1735138"/>
          <p14:tracePt t="59568" x="5441950" y="1749425"/>
          <p14:tracePt t="59574" x="5514975" y="1749425"/>
          <p14:tracePt t="59582" x="5573713" y="1744663"/>
          <p14:tracePt t="59589" x="5651500" y="1730375"/>
          <p14:tracePt t="59597" x="5697538" y="1708150"/>
          <p14:tracePt t="59602" x="5743575" y="1671638"/>
          <p14:tracePt t="59609" x="5807075" y="1647825"/>
          <p14:tracePt t="59617" x="5838825" y="1625600"/>
          <p14:tracePt t="59623" x="5857875" y="1606550"/>
          <p14:tracePt t="59631" x="5889625" y="1562100"/>
          <p14:tracePt t="59638" x="5897563" y="1543050"/>
          <p14:tracePt t="59645" x="5907088" y="1511300"/>
          <p14:tracePt t="59653" x="5921375" y="1484313"/>
          <p14:tracePt t="59659" x="5921375" y="1443038"/>
          <p14:tracePt t="59666" x="5921375" y="1411288"/>
          <p14:tracePt t="59673" x="5911850" y="1382713"/>
          <p14:tracePt t="59680" x="5902325" y="1343025"/>
          <p14:tracePt t="59687" x="5884863" y="1309688"/>
          <p14:tracePt t="59694" x="5853113" y="1287463"/>
          <p14:tracePt t="59702" x="5834063" y="1277938"/>
          <p14:tracePt t="59709" x="5802313" y="1246188"/>
          <p14:tracePt t="59715" x="5743575" y="1236663"/>
          <p14:tracePt t="59728" x="5702300" y="1223963"/>
          <p14:tracePt t="59731" x="5624513" y="1214438"/>
          <p14:tracePt t="59737" x="5564188" y="1214438"/>
          <p14:tracePt t="59744" x="5491163" y="1214438"/>
          <p14:tracePt t="59752" x="5451475" y="1219200"/>
          <p14:tracePt t="59758" x="5418138" y="1228725"/>
          <p14:tracePt t="59765" x="5378450" y="1236663"/>
          <p14:tracePt t="59772" x="5359400" y="1260475"/>
          <p14:tracePt t="59782" x="5341938" y="1270000"/>
          <p14:tracePt t="59786" x="5332413" y="1273175"/>
          <p14:tracePt t="59794" x="5322888" y="1282700"/>
          <p14:tracePt t="59803" x="5308600" y="1292225"/>
          <p14:tracePt t="59807" x="5300663" y="1301750"/>
          <p14:tracePt t="59815" x="5300663" y="1306513"/>
          <p14:tracePt t="59822" x="5300663" y="1314450"/>
          <p14:tracePt t="59831" x="5300663" y="1323975"/>
          <p14:tracePt t="59836" x="5305425" y="1343025"/>
          <p14:tracePt t="59843" x="5332413" y="1350963"/>
          <p14:tracePt t="59850" x="5373688" y="1350963"/>
          <p14:tracePt t="59858" x="5427663" y="1350963"/>
          <p14:tracePt t="59865" x="5473700" y="1346200"/>
          <p14:tracePt t="59878" x="5514975" y="1323975"/>
          <p14:tracePt t="59881" x="5573713" y="1309688"/>
          <p14:tracePt t="59901" x="5665788" y="1277938"/>
          <p14:tracePt t="59907" x="5673725" y="1273175"/>
          <p14:tracePt t="59915" x="5683250" y="1265238"/>
          <p14:tracePt t="59922" x="5688013" y="1255713"/>
          <p14:tracePt t="59929" x="5697538" y="1255713"/>
          <p14:tracePt t="59936" x="5697538" y="1250950"/>
          <p14:tracePt t="59950" x="5697538" y="1233488"/>
          <p14:tracePt t="59956" x="5697538" y="1223963"/>
          <p14:tracePt t="59978" x="5692775" y="1223963"/>
          <p14:tracePt t="59985" x="5688013" y="1223963"/>
          <p14:tracePt t="59992" x="5678488" y="1223963"/>
          <p14:tracePt t="59999" x="5670550" y="1223963"/>
          <p14:tracePt t="60006" x="5641975" y="1223963"/>
          <p14:tracePt t="60014" x="5629275" y="1223963"/>
          <p14:tracePt t="60020" x="5610225" y="1223963"/>
          <p14:tracePt t="60028" x="5592763" y="1223963"/>
          <p14:tracePt t="60034" x="5583238" y="1223963"/>
          <p14:tracePt t="60042" x="5578475" y="1223963"/>
          <p14:tracePt t="60048" x="5568950" y="1223963"/>
          <p14:tracePt t="60056" x="5551488" y="1223963"/>
          <p14:tracePt t="60065" x="5546725" y="1228725"/>
          <p14:tracePt t="60070" x="5546725" y="1246188"/>
          <p14:tracePt t="60077" x="5546725" y="1250950"/>
          <p14:tracePt t="60084" x="5546725" y="1260475"/>
          <p14:tracePt t="60091" x="5546725" y="1270000"/>
          <p14:tracePt t="60098" x="5546725" y="1273175"/>
          <p14:tracePt t="60105" x="5564188" y="1282700"/>
          <p14:tracePt t="60114" x="5597525" y="1292225"/>
          <p14:tracePt t="60119" x="5624513" y="1292225"/>
          <p14:tracePt t="60126" x="5678488" y="1292225"/>
          <p14:tracePt t="60133" x="5719763" y="1292225"/>
          <p14:tracePt t="60141" x="5761038" y="1292225"/>
          <p14:tracePt t="60148" x="5829300" y="1292225"/>
          <p14:tracePt t="60156" x="5870575" y="1292225"/>
          <p14:tracePt t="60164" x="5926138" y="1292225"/>
          <p14:tracePt t="60169" x="5967413" y="1292225"/>
          <p14:tracePt t="60177" x="6007100" y="1292225"/>
          <p14:tracePt t="60183" x="6035675" y="1292225"/>
          <p14:tracePt t="60191" x="6053138" y="1292225"/>
          <p14:tracePt t="60198" x="6072188" y="1292225"/>
          <p14:tracePt t="60204" x="6080125" y="1292225"/>
          <p14:tracePt t="60212" x="6084888" y="1292225"/>
          <p14:tracePt t="60219" x="6094413" y="1292225"/>
          <p14:tracePt t="60226" x="6103938" y="1292225"/>
          <p14:tracePt t="60234" x="6113463" y="1292225"/>
          <p14:tracePt t="60240" x="6116638" y="1292225"/>
          <p14:tracePt t="60254" x="6126163" y="1292225"/>
          <p14:tracePt t="60262" x="6135688" y="1292225"/>
          <p14:tracePt t="60268" x="6149975" y="1292225"/>
          <p14:tracePt t="60275" x="6157913" y="1292225"/>
          <p14:tracePt t="60282" x="6167438" y="1292225"/>
          <p14:tracePt t="60289" x="6172200" y="1292225"/>
          <p14:tracePt t="60298" x="6181725" y="1292225"/>
          <p14:tracePt t="60304" x="6189663" y="1282700"/>
          <p14:tracePt t="60311" x="6203950" y="1282700"/>
          <p14:tracePt t="60318" x="6213475" y="1282700"/>
          <p14:tracePt t="60325" x="6240463" y="1282700"/>
          <p14:tracePt t="60332" x="6259513" y="1282700"/>
          <p14:tracePt t="60339" x="6276975" y="1282700"/>
          <p14:tracePt t="60348" x="6291263" y="1282700"/>
          <p14:tracePt t="60353" x="6323013" y="1282700"/>
          <p14:tracePt t="60361" x="6340475" y="1282700"/>
          <p14:tracePt t="60367" x="6369050" y="1282700"/>
          <p14:tracePt t="60374" x="6400800" y="1282700"/>
          <p14:tracePt t="60382" x="6442075" y="1282700"/>
          <p14:tracePt t="60389" x="6454775" y="1282700"/>
          <p14:tracePt t="60397" x="6473825" y="1287463"/>
          <p14:tracePt t="60403" x="6496050" y="1296988"/>
          <p14:tracePt t="60410" x="6523038" y="1296988"/>
          <p14:tracePt t="60417" x="6542088" y="1296988"/>
          <p14:tracePt t="60425" x="6551613" y="1296988"/>
          <p14:tracePt t="60431" x="6554788" y="1296988"/>
          <p14:tracePt t="60438" x="6564313" y="1296988"/>
          <p14:tracePt t="60445" x="6573838" y="1296988"/>
          <p14:tracePt t="60452" x="6578600" y="1296988"/>
          <p14:tracePt t="60466" x="6596063" y="1296988"/>
          <p14:tracePt t="60488" x="6605588" y="1296988"/>
          <p14:tracePt t="63386" x="6413500" y="1309688"/>
          <p14:tracePt t="63393" x="6062663" y="1350963"/>
          <p14:tracePt t="63400" x="5629275" y="1419225"/>
          <p14:tracePt t="63407" x="5154613" y="1538288"/>
          <p14:tracePt t="63414" x="4743450" y="1652588"/>
          <p14:tracePt t="63422" x="4286250" y="1822450"/>
          <p14:tracePt t="63429" x="3838575" y="1963738"/>
          <p14:tracePt t="63436" x="3419475" y="2127250"/>
          <p14:tracePt t="63449" x="2757488" y="2401888"/>
          <p14:tracePt t="63456" x="2478088" y="2520950"/>
          <p14:tracePt t="63464" x="2241550" y="2611438"/>
          <p14:tracePt t="63471" x="2090738" y="2689225"/>
          <p14:tracePt t="63478" x="1939925" y="2735263"/>
          <p14:tracePt t="63485" x="1839913" y="2789238"/>
          <p14:tracePt t="63494" x="1762125" y="2817813"/>
          <p14:tracePt t="63499" x="1684338" y="2830513"/>
          <p14:tracePt t="63506" x="1657350" y="2840038"/>
          <p14:tracePt t="63514" x="1625600" y="2849563"/>
          <p14:tracePt t="63520" x="1606550" y="2857500"/>
          <p14:tracePt t="63528" x="1574800" y="2867025"/>
          <p14:tracePt t="63534" x="1557338" y="2881313"/>
          <p14:tracePt t="63544" x="1547813" y="2898775"/>
          <p14:tracePt t="63549" x="1528763" y="2908300"/>
          <p14:tracePt t="63556" x="1524000" y="2913063"/>
          <p14:tracePt t="63564" x="1516063" y="2922588"/>
          <p14:tracePt t="63570" x="1497013" y="2930525"/>
          <p14:tracePt t="63578" x="1487488" y="2949575"/>
          <p14:tracePt t="63584" x="1470025" y="2968625"/>
          <p14:tracePt t="63594" x="1460500" y="3000375"/>
          <p14:tracePt t="63598" x="1450975" y="3017838"/>
          <p14:tracePt t="63605" x="1438275" y="3036888"/>
          <p14:tracePt t="63613" x="1433513" y="3044825"/>
          <p14:tracePt t="63619" x="1423988" y="3054350"/>
          <p14:tracePt t="63627" x="1414463" y="3059113"/>
          <p14:tracePt t="63634" x="1401763" y="3068638"/>
          <p14:tracePt t="63643" x="1392238" y="3086100"/>
          <p14:tracePt t="63648" x="1382713" y="3095625"/>
          <p14:tracePt t="63655" x="1374775" y="3105150"/>
          <p14:tracePt t="63662" x="1365250" y="3109913"/>
          <p14:tracePt t="63669" x="1360488" y="3117850"/>
          <p14:tracePt t="63677" x="1360488" y="3127375"/>
          <p14:tracePt t="63683" x="1360488" y="3132138"/>
          <p14:tracePt t="63691" x="1360488" y="3141663"/>
          <p14:tracePt t="63698" x="1360488" y="3151188"/>
          <p14:tracePt t="63705" x="1360488" y="3168650"/>
          <p14:tracePt t="63775" x="1370013" y="3168650"/>
          <p14:tracePt t="63782" x="1387475" y="3168650"/>
          <p14:tracePt t="63793" x="1443038" y="3146425"/>
          <p14:tracePt t="63798" x="1506538" y="3122613"/>
          <p14:tracePt t="63805" x="1620838" y="3095625"/>
          <p14:tracePt t="63811" x="1716088" y="3068638"/>
          <p14:tracePt t="63818" x="1793875" y="3041650"/>
          <p14:tracePt t="63827" x="1871663" y="3013075"/>
          <p14:tracePt t="63832" x="1917700" y="3005138"/>
          <p14:tracePt t="63839" x="1976438" y="2990850"/>
          <p14:tracePt t="63847" x="2003425" y="2981325"/>
          <p14:tracePt t="63853" x="2022475" y="2981325"/>
          <p14:tracePt t="63861" x="2032000" y="2981325"/>
          <p14:tracePt t="63867" x="2049463" y="2981325"/>
          <p14:tracePt t="63882" x="2054225" y="2981325"/>
          <p14:tracePt t="63889" x="2063750" y="2981325"/>
          <p14:tracePt t="63891" x="2073275" y="2981325"/>
          <p14:tracePt t="63896" x="2076450" y="2981325"/>
          <p14:tracePt t="63903" x="2085975" y="2981325"/>
          <p14:tracePt t="63952" x="2095500" y="2981325"/>
          <p14:tracePt t="64739" x="2073275" y="2981325"/>
          <p14:tracePt t="64746" x="2044700" y="2981325"/>
          <p14:tracePt t="64753" x="1990725" y="2981325"/>
          <p14:tracePt t="64761" x="1958975" y="2986088"/>
          <p14:tracePt t="64767" x="1927225" y="3000375"/>
          <p14:tracePt t="64774" x="1885950" y="3008313"/>
          <p14:tracePt t="64784" x="1857375" y="3017838"/>
          <p14:tracePt t="64788" x="1839913" y="3027363"/>
          <p14:tracePt t="64795" x="1817688" y="3036888"/>
          <p14:tracePt t="64803" x="1789113" y="3036888"/>
          <p14:tracePt t="64810" x="1781175" y="3044825"/>
          <p14:tracePt t="64817" x="1776413" y="3054350"/>
          <p14:tracePt t="64824" x="1766888" y="3068638"/>
          <p14:tracePt t="64833" x="1757363" y="3078163"/>
          <p14:tracePt t="64838" x="1747838" y="3086100"/>
          <p14:tracePt t="64845" x="1744663" y="3090863"/>
          <p14:tracePt t="64852" x="1735138" y="3100388"/>
          <p14:tracePt t="64859" x="1735138" y="3109913"/>
          <p14:tracePt t="64867" x="1735138" y="3117850"/>
          <p14:tracePt t="64873" x="1735138" y="3132138"/>
          <p14:tracePt t="64881" x="1735138" y="3151188"/>
          <p14:tracePt t="64904" x="1762125" y="3182938"/>
          <p14:tracePt t="64908" x="1781175" y="3190875"/>
          <p14:tracePt t="64916" x="1798638" y="3200400"/>
          <p14:tracePt t="64924" x="1844675" y="3214688"/>
          <p14:tracePt t="64930" x="1857375" y="3214688"/>
          <p14:tracePt t="64938" x="1876425" y="3214688"/>
          <p14:tracePt t="64944" x="1893888" y="3214688"/>
          <p14:tracePt t="64952" x="1912938" y="3214688"/>
          <p14:tracePt t="64958" x="1922463" y="3214688"/>
          <p14:tracePt t="64967" x="1927225" y="3214688"/>
          <p14:tracePt t="64973" x="1935163" y="3214688"/>
          <p14:tracePt t="64980" x="1944688" y="3209925"/>
          <p14:tracePt t="64987" x="1949450" y="3200400"/>
          <p14:tracePt t="64994" x="1958975" y="3195638"/>
          <p14:tracePt t="65001" x="1966913" y="3187700"/>
          <p14:tracePt t="65008" x="1966913" y="3178175"/>
          <p14:tracePt t="65017" x="1966913" y="3159125"/>
          <p14:tracePt t="65022" x="1966913" y="3132138"/>
          <p14:tracePt t="65029" x="1966913" y="3105150"/>
          <p14:tracePt t="65038" x="1966913" y="3086100"/>
          <p14:tracePt t="65044" x="1963738" y="3068638"/>
          <p14:tracePt t="65051" x="1954213" y="3036888"/>
          <p14:tracePt t="65058" x="1944688" y="3027363"/>
          <p14:tracePt t="65067" x="1935163" y="3022600"/>
          <p14:tracePt t="65078" x="1930400" y="3013075"/>
          <p14:tracePt t="65080" x="1922463" y="3005138"/>
          <p14:tracePt t="65086" x="1912938" y="3005138"/>
          <p14:tracePt t="65093" x="1893888" y="3005138"/>
          <p14:tracePt t="65102" x="1890713" y="3005138"/>
          <p14:tracePt t="65107" x="1881188" y="3005138"/>
          <p14:tracePt t="65117" x="1871663" y="3005138"/>
          <p14:tracePt t="65122" x="1866900" y="3008313"/>
          <p14:tracePt t="65128" x="1857375" y="3017838"/>
          <p14:tracePt t="65136" x="1849438" y="3022600"/>
          <p14:tracePt t="65143" x="1839913" y="3041650"/>
          <p14:tracePt t="65151" x="1839913" y="3073400"/>
          <p14:tracePt t="65157" x="1839913" y="3100388"/>
          <p14:tracePt t="65164" x="1839913" y="3127375"/>
          <p14:tracePt t="65171" x="1839913" y="3168650"/>
          <p14:tracePt t="65178" x="1839913" y="3187700"/>
          <p14:tracePt t="65185" x="1839913" y="3205163"/>
          <p14:tracePt t="65192" x="1844675" y="3214688"/>
          <p14:tracePt t="65200" x="1854200" y="3219450"/>
          <p14:tracePt t="65206" x="1857375" y="3227388"/>
          <p14:tracePt t="65213" x="1866900" y="3246438"/>
          <p14:tracePt t="65221" x="1876425" y="3246438"/>
          <p14:tracePt t="65227" x="1893888" y="3246438"/>
          <p14:tracePt t="65235" x="1912938" y="3246438"/>
          <p14:tracePt t="65242" x="1917700" y="3246438"/>
          <p14:tracePt t="65250" x="1927225" y="3232150"/>
          <p14:tracePt t="65256" x="1935163" y="3224213"/>
          <p14:tracePt t="65263" x="1944688" y="3219450"/>
          <p14:tracePt t="65270" x="1949450" y="3209925"/>
          <p14:tracePt t="65277" x="1958975" y="3200400"/>
          <p14:tracePt t="65284" x="1966913" y="3195638"/>
          <p14:tracePt t="65291" x="1966913" y="3178175"/>
          <p14:tracePt t="65300" x="1966913" y="3168650"/>
          <p14:tracePt t="65305" x="1966913" y="3154363"/>
          <p14:tracePt t="65313" x="1966913" y="3146425"/>
          <p14:tracePt t="65320" x="1966913" y="3136900"/>
          <p14:tracePt t="65327" x="1966913" y="3132138"/>
          <p14:tracePt t="65341" x="1963738" y="3132138"/>
          <p14:tracePt t="65355" x="1954213" y="3132138"/>
          <p14:tracePt t="65369" x="1949450" y="3132138"/>
          <p14:tracePt t="65376" x="1939925" y="3132138"/>
          <p14:tracePt t="65405" x="1939925" y="3141663"/>
          <p14:tracePt t="65411" x="1939925" y="3151188"/>
          <p14:tracePt t="65419" x="1939925" y="3163888"/>
          <p14:tracePt t="65434" x="1939925" y="3173413"/>
          <p14:tracePt t="65440" x="1939925" y="3182938"/>
          <p14:tracePt t="65461" x="1944688" y="3187700"/>
          <p14:tracePt t="67558" x="2109788" y="3341688"/>
          <p14:tracePt t="67566" x="2451100" y="3594100"/>
          <p14:tracePt t="67572" x="2862263" y="3886200"/>
          <p14:tracePt t="67580" x="3305175" y="4154488"/>
          <p14:tracePt t="67588" x="3633788" y="4351338"/>
          <p14:tracePt t="67594" x="3989388" y="4529138"/>
          <p14:tracePt t="67601" x="4227513" y="4621213"/>
          <p14:tracePt t="67610" x="4464050" y="4711700"/>
          <p14:tracePt t="67615" x="4629150" y="4757738"/>
          <p14:tracePt t="67622" x="4779963" y="4784725"/>
          <p14:tracePt t="67630" x="4926013" y="4803775"/>
          <p14:tracePt t="67638" x="5053013" y="4803775"/>
          <p14:tracePt t="67644" x="5162550" y="4789488"/>
          <p14:tracePt t="67651" x="5276850" y="4775200"/>
          <p14:tracePt t="67658" x="5386388" y="4762500"/>
          <p14:tracePt t="67665" x="5464175" y="4752975"/>
          <p14:tracePt t="67673" x="5561013" y="4725988"/>
          <p14:tracePt t="67679" x="5641975" y="4684713"/>
          <p14:tracePt t="67687" x="5688013" y="4662488"/>
          <p14:tracePt t="67693" x="5715000" y="4652963"/>
          <p14:tracePt t="67700" x="5746750" y="4638675"/>
          <p14:tracePt t="67708" x="5765800" y="4629150"/>
          <p14:tracePt t="67714" x="5775325" y="4625975"/>
          <p14:tracePt t="67722" x="5783263" y="4616450"/>
          <p14:tracePt t="67728" x="5783263" y="4597400"/>
          <p14:tracePt t="67738" x="5783263" y="4592638"/>
          <p14:tracePt t="67748" x="5783263" y="4584700"/>
          <p14:tracePt t="67750" x="5780088" y="4565650"/>
          <p14:tracePt t="67758" x="5770563" y="4548188"/>
          <p14:tracePt t="67764" x="5746750" y="4529138"/>
          <p14:tracePt t="67771" x="5707063" y="4492625"/>
          <p14:tracePt t="67778" x="5637213" y="4456113"/>
          <p14:tracePt t="67785" x="5524500" y="4410075"/>
          <p14:tracePt t="67794" x="5391150" y="4351338"/>
          <p14:tracePt t="67800" x="5259388" y="4324350"/>
          <p14:tracePt t="67806" x="5130800" y="4295775"/>
          <p14:tracePt t="67813" x="5003800" y="4295775"/>
          <p14:tracePt t="67821" x="4875213" y="4295775"/>
          <p14:tracePt t="67828" x="4784725" y="4295775"/>
          <p14:tracePt t="67835" x="4670425" y="4305300"/>
          <p14:tracePt t="67848" x="4573588" y="4319588"/>
          <p14:tracePt t="67850" x="4514850" y="4341813"/>
          <p14:tracePt t="67856" x="4451350" y="4383088"/>
          <p14:tracePt t="67863" x="4419600" y="4392613"/>
          <p14:tracePt t="67871" x="4400550" y="4402138"/>
          <p14:tracePt t="67892" x="4354513" y="4424363"/>
          <p14:tracePt t="67898" x="4346575" y="4433888"/>
          <p14:tracePt t="67905" x="4341813" y="4451350"/>
          <p14:tracePt t="67912" x="4341813" y="4479925"/>
          <p14:tracePt t="67922" x="4346575" y="4497388"/>
          <p14:tracePt t="67927" x="4364038" y="4529138"/>
          <p14:tracePt t="67934" x="4437063" y="4592638"/>
          <p14:tracePt t="67942" x="4556125" y="4652963"/>
          <p14:tracePt t="67948" x="4724400" y="4725988"/>
          <p14:tracePt t="67955" x="4938713" y="4794250"/>
          <p14:tracePt t="67962" x="5159375" y="4845050"/>
          <p14:tracePt t="67972" x="5483225" y="4903788"/>
          <p14:tracePt t="67977" x="5792788" y="4926013"/>
          <p14:tracePt t="67984" x="5994400" y="4940300"/>
          <p14:tracePt t="67992" x="6084888" y="4940300"/>
          <p14:tracePt t="67997" x="6113463" y="4940300"/>
          <p14:tracePt t="69160" x="6080125" y="4872038"/>
          <p14:tracePt t="69167" x="6026150" y="4772025"/>
          <p14:tracePt t="69173" x="5953125" y="4670425"/>
          <p14:tracePt t="69181" x="5884863" y="4589463"/>
          <p14:tracePt t="69189" x="5797550" y="4483100"/>
          <p14:tracePt t="69195" x="5729288" y="4419600"/>
          <p14:tracePt t="69202" x="5641975" y="4332288"/>
          <p14:tracePt t="69210" x="5592763" y="4283075"/>
          <p14:tracePt t="69217" x="5527675" y="4214813"/>
          <p14:tracePt t="69223" x="5464175" y="4178300"/>
          <p14:tracePt t="69230" x="5381625" y="4137025"/>
          <p14:tracePt t="69238" x="5313363" y="4068763"/>
          <p14:tracePt t="69246" x="5218113" y="4027488"/>
          <p14:tracePt t="69253" x="5103813" y="3986213"/>
          <p14:tracePt t="69258" x="4984750" y="3940175"/>
          <p14:tracePt t="69268" x="4889500" y="3913188"/>
          <p14:tracePt t="69273" x="4775200" y="3886200"/>
          <p14:tracePt t="69280" x="4683125" y="3871913"/>
          <p14:tracePt t="69287" x="4606925" y="3857625"/>
          <p14:tracePt t="69297" x="4510088" y="3844925"/>
          <p14:tracePt t="69301" x="4432300" y="3821113"/>
          <p14:tracePt t="69309" x="4378325" y="3821113"/>
          <p14:tracePt t="69317" x="4318000" y="3821113"/>
          <p14:tracePt t="69322" x="4291013" y="3821113"/>
          <p14:tracePt t="69329" x="4259263" y="3821113"/>
          <p14:tracePt t="69337" x="4222750" y="3821113"/>
          <p14:tracePt t="69346" x="4191000" y="3821113"/>
          <p14:tracePt t="69351" x="4159250" y="3835400"/>
          <p14:tracePt t="69358" x="4130675" y="3844925"/>
          <p14:tracePt t="69365" x="4113213" y="3852863"/>
          <p14:tracePt t="69372" x="4094163" y="3862388"/>
          <p14:tracePt t="69379" x="4071938" y="3871913"/>
          <p14:tracePt t="69386" x="4054475" y="3881438"/>
          <p14:tracePt t="69396" x="4025900" y="3894138"/>
          <p14:tracePt t="69400" x="4008438" y="3913188"/>
          <p14:tracePt t="69407" x="3984625" y="3944938"/>
          <p14:tracePt t="69415" x="3967163" y="3963988"/>
          <p14:tracePt t="69422" x="3935413" y="3981450"/>
          <p14:tracePt t="69429" x="3925888" y="4003675"/>
          <p14:tracePt t="69436" x="3916363" y="4032250"/>
          <p14:tracePt t="69445" x="3908425" y="4064000"/>
          <p14:tracePt t="69450" x="3898900" y="4081463"/>
          <p14:tracePt t="69457" x="3898900" y="4110038"/>
          <p14:tracePt t="69464" x="3898900" y="4149725"/>
          <p14:tracePt t="69471" x="3903663" y="4183063"/>
          <p14:tracePt t="69479" x="3911600" y="4200525"/>
          <p14:tracePt t="69486" x="3957638" y="4246563"/>
          <p14:tracePt t="69493" x="4003675" y="4283075"/>
          <p14:tracePt t="69501" x="4122738" y="4324350"/>
          <p14:tracePt t="69507" x="4254500" y="4383088"/>
          <p14:tracePt t="69513" x="4405313" y="4429125"/>
          <p14:tracePt t="69521" x="4551363" y="4460875"/>
          <p14:tracePt t="69529" x="4683125" y="4487863"/>
          <p14:tracePt t="69535" x="4792663" y="4502150"/>
          <p14:tracePt t="69542" x="4902200" y="4502150"/>
          <p14:tracePt t="69550" x="4999038" y="4502150"/>
          <p14:tracePt t="69556" x="5053013" y="4502150"/>
          <p14:tracePt t="69563" x="5113338" y="4492625"/>
          <p14:tracePt t="69570" x="5145088" y="4483100"/>
          <p14:tracePt t="69579" x="5186363" y="4475163"/>
          <p14:tracePt t="69585" x="5203825" y="4465638"/>
          <p14:tracePt t="69592" x="5213350" y="4456113"/>
          <p14:tracePt t="69599" x="5218113" y="4451350"/>
          <p14:tracePt t="69606" x="5227638" y="4443413"/>
          <p14:tracePt t="69613" x="5227638" y="4433888"/>
          <p14:tracePt t="69620" x="5227638" y="4414838"/>
          <p14:tracePt t="69629" x="5227638" y="4410075"/>
          <p14:tracePt t="69634" x="5227638" y="4392613"/>
          <p14:tracePt t="69641" x="5222875" y="4365625"/>
          <p14:tracePt t="69649" x="5199063" y="4305300"/>
          <p14:tracePt t="69655" x="5149850" y="4256088"/>
          <p14:tracePt t="69662" x="5118100" y="4222750"/>
          <p14:tracePt t="69670" x="5067300" y="4173538"/>
          <p14:tracePt t="69679" x="4984750" y="4117975"/>
          <p14:tracePt t="69685" x="4870450" y="4076700"/>
          <p14:tracePt t="69691" x="4770438" y="4017963"/>
          <p14:tracePt t="69698" x="4656138" y="3990975"/>
          <p14:tracePt t="69705" x="4565650" y="3976688"/>
          <p14:tracePt t="69713" x="4468813" y="3976688"/>
          <p14:tracePt t="69719" x="4395788" y="3976688"/>
          <p14:tracePt t="69726" x="4300538" y="3986213"/>
          <p14:tracePt t="69735" x="4241800" y="4013200"/>
          <p14:tracePt t="69740" x="4176713" y="4037013"/>
          <p14:tracePt t="69748" x="4127500" y="4086225"/>
          <p14:tracePt t="69755" x="4081463" y="4122738"/>
          <p14:tracePt t="69768" x="4049713" y="4154488"/>
          <p14:tracePt t="69770" x="4013200" y="4219575"/>
          <p14:tracePt t="69777" x="3971925" y="4283075"/>
          <p14:tracePt t="69784" x="3957638" y="4356100"/>
          <p14:tracePt t="69790" x="3948113" y="4414838"/>
          <p14:tracePt t="69797" x="3948113" y="4492625"/>
          <p14:tracePt t="69804" x="3952875" y="4552950"/>
          <p14:tracePt t="69812" x="3994150" y="4629150"/>
          <p14:tracePt t="69818" x="4030663" y="4679950"/>
          <p14:tracePt t="69826" x="4071938" y="4743450"/>
          <p14:tracePt t="69834" x="4154488" y="4799013"/>
          <p14:tracePt t="69839" x="4232275" y="4840288"/>
          <p14:tracePt t="69846" x="4346575" y="4867275"/>
          <p14:tracePt t="69853" x="4441825" y="4881563"/>
          <p14:tracePt t="69863" x="4533900" y="4881563"/>
          <p14:tracePt t="69868" x="4587875" y="4881563"/>
          <p14:tracePt t="69875" x="4646613" y="4872038"/>
          <p14:tracePt t="69882" x="4692650" y="4862513"/>
          <p14:tracePt t="69889" x="4711700" y="4852988"/>
          <p14:tracePt t="69896" x="4729163" y="4835525"/>
          <p14:tracePt t="69903" x="4760913" y="4811713"/>
          <p14:tracePt t="69913" x="4770438" y="4784725"/>
          <p14:tracePt t="69918" x="4779963" y="4725988"/>
          <p14:tracePt t="69925" x="4779963" y="4670425"/>
          <p14:tracePt t="69933" x="4775200" y="4592638"/>
          <p14:tracePt t="69938" x="4748213" y="4516438"/>
          <p14:tracePt t="69946" x="4687888" y="4414838"/>
          <p14:tracePt t="69953" x="4633913" y="4332288"/>
          <p14:tracePt t="69963" x="4551363" y="4246563"/>
          <p14:tracePt t="69968" x="4464050" y="4164013"/>
          <p14:tracePt t="69974" x="4346575" y="4090988"/>
          <p14:tracePt t="69983" x="4213225" y="4013200"/>
          <p14:tracePt t="69988" x="4081463" y="3967163"/>
          <p14:tracePt t="69996" x="3948113" y="3940175"/>
          <p14:tracePt t="70002" x="3821113" y="3927475"/>
          <p14:tracePt t="70012" x="3692525" y="3927475"/>
          <p14:tracePt t="70017" x="3546475" y="3927475"/>
          <p14:tracePt t="70024" x="3451225" y="3935413"/>
          <p14:tracePt t="70032" x="3341688" y="3949700"/>
          <p14:tracePt t="70046" x="3132138" y="4003675"/>
          <p14:tracePt t="70052" x="3067050" y="4044950"/>
          <p14:tracePt t="70062" x="3003550" y="4068763"/>
          <p14:tracePt t="70066" x="2976563" y="4076700"/>
          <p14:tracePt t="70074" x="2957513" y="4086225"/>
          <p14:tracePt t="70080" x="2949575" y="4095750"/>
          <p14:tracePt t="70087" x="2940050" y="4105275"/>
          <p14:tracePt t="70095" x="2930525" y="4110038"/>
          <p14:tracePt t="70102" x="2917825" y="4127500"/>
          <p14:tracePt t="70109" x="2917825" y="4137025"/>
          <p14:tracePt t="70117" x="2917825" y="4146550"/>
          <p14:tracePt t="70123" x="2925763" y="4164013"/>
          <p14:tracePt t="70130" x="2957513" y="4191000"/>
          <p14:tracePt t="70137" x="3059113" y="4264025"/>
          <p14:tracePt t="70146" x="3176588" y="4324350"/>
          <p14:tracePt t="70151" x="3341688" y="4368800"/>
          <p14:tracePt t="70159" x="3560763" y="4433888"/>
          <p14:tracePt t="70167" x="3743325" y="4465638"/>
          <p14:tracePt t="70179" x="3925888" y="4479925"/>
          <p14:tracePt t="70181" x="4071938" y="4479925"/>
          <p14:tracePt t="70187" x="4217988" y="4479925"/>
          <p14:tracePt t="70196" x="4346575" y="4470400"/>
          <p14:tracePt t="70201" x="4441825" y="4456113"/>
          <p14:tracePt t="70208" x="4500563" y="4446588"/>
          <p14:tracePt t="70216" x="4560888" y="4433888"/>
          <p14:tracePt t="70222" x="4587875" y="4424363"/>
          <p14:tracePt t="70230" x="4619625" y="4402138"/>
          <p14:tracePt t="70236" x="4660900" y="4392613"/>
          <p14:tracePt t="70245" x="4679950" y="4383088"/>
          <p14:tracePt t="70250" x="4697413" y="4373563"/>
          <p14:tracePt t="70257" x="4719638" y="4356100"/>
          <p14:tracePt t="70264" x="4729163" y="4337050"/>
          <p14:tracePt t="70272" x="4748213" y="4314825"/>
          <p14:tracePt t="70280" x="4756150" y="4259263"/>
          <p14:tracePt t="70285" x="4770438" y="4219575"/>
          <p14:tracePt t="70295" x="4770438" y="4146550"/>
          <p14:tracePt t="70300" x="4748213" y="4081463"/>
          <p14:tracePt t="70307" x="4692650" y="3981450"/>
          <p14:tracePt t="70314" x="4651375" y="3886200"/>
          <p14:tracePt t="70321" x="4583113" y="3816350"/>
          <p14:tracePt t="70329" x="4529138" y="3752850"/>
          <p14:tracePt t="70335" x="4483100" y="3703638"/>
          <p14:tracePt t="70343" x="4383088" y="3630613"/>
          <p14:tracePt t="70351" x="4264025" y="3589338"/>
          <p14:tracePt t="70357" x="4135438" y="3557588"/>
          <p14:tracePt t="70363" x="4003675" y="3543300"/>
          <p14:tracePt t="70371" x="3875088" y="3529013"/>
          <p14:tracePt t="70379" x="3729038" y="3538538"/>
          <p14:tracePt t="70385" x="3616325" y="3552825"/>
          <p14:tracePt t="70392" x="3519488" y="3579813"/>
          <p14:tracePt t="70401" x="3436938" y="3621088"/>
          <p14:tracePt t="70406" x="3373438" y="3675063"/>
          <p14:tracePt t="70413" x="3309938" y="3711575"/>
          <p14:tracePt t="70421" x="3263900" y="3748088"/>
          <p14:tracePt t="70429" x="3227388" y="3794125"/>
          <p14:tracePt t="70434" x="3176588" y="3844925"/>
          <p14:tracePt t="70442" x="3154363" y="3908425"/>
          <p14:tracePt t="70450" x="3132138" y="3954463"/>
          <p14:tracePt t="70456" x="3117850" y="3995738"/>
          <p14:tracePt t="70463" x="3117850" y="4068763"/>
          <p14:tracePt t="70470" x="3117850" y="4141788"/>
          <p14:tracePt t="70479" x="3136900" y="4186238"/>
          <p14:tracePt t="70484" x="3159125" y="4232275"/>
          <p14:tracePt t="70491" x="3259138" y="4319588"/>
          <p14:tracePt t="70500" x="3433763" y="4397375"/>
          <p14:tracePt t="70506" x="3675063" y="4483100"/>
          <p14:tracePt t="70513" x="3998913" y="4548188"/>
          <p14:tracePt t="70519" x="4244975" y="4579938"/>
          <p14:tracePt t="70529" x="4473575" y="4579938"/>
          <p14:tracePt t="70534" x="4633913" y="4579938"/>
          <p14:tracePt t="70541" x="4748213" y="4570413"/>
          <p14:tracePt t="70549" x="4806950" y="4560888"/>
          <p14:tracePt t="70555" x="4865688" y="4548188"/>
          <p14:tracePt t="70563" x="4884738" y="4538663"/>
          <p14:tracePt t="70569" x="4902200" y="4519613"/>
          <p14:tracePt t="70576" x="4911725" y="4502150"/>
          <p14:tracePt t="70585" x="4926013" y="4470400"/>
          <p14:tracePt t="70591" x="4935538" y="4451350"/>
          <p14:tracePt t="70598" x="4935538" y="4424363"/>
          <p14:tracePt t="70604" x="4935538" y="4392613"/>
          <p14:tracePt t="70612" x="4926013" y="4351338"/>
          <p14:tracePt t="70618" x="4906963" y="4319588"/>
          <p14:tracePt t="70625" x="4862513" y="4295775"/>
          <p14:tracePt t="70633" x="4765675" y="4241800"/>
          <p14:tracePt t="70640" x="4633913" y="4195763"/>
          <p14:tracePt t="70647" x="4483100" y="4168775"/>
          <p14:tracePt t="70654" x="4354513" y="4154488"/>
          <p14:tracePt t="70663" x="4222750" y="4141788"/>
          <p14:tracePt t="70669" x="4094163" y="4141788"/>
          <p14:tracePt t="70675" x="4003675" y="4141788"/>
          <p14:tracePt t="70688" x="3930650" y="4141788"/>
          <p14:tracePt t="70691" x="3852863" y="4146550"/>
          <p14:tracePt t="70696" x="3811588" y="4159250"/>
          <p14:tracePt t="70704" x="3779838" y="4168775"/>
          <p14:tracePt t="70713" x="3752850" y="4178300"/>
          <p14:tracePt t="70718" x="3733800" y="4186238"/>
          <p14:tracePt t="70725" x="3725863" y="4195763"/>
          <p14:tracePt t="70735" x="3716338" y="4195763"/>
          <p14:tracePt t="89509" x="3743325" y="4110038"/>
          <p14:tracePt t="89516" x="3802063" y="3976688"/>
          <p14:tracePt t="89522" x="3879850" y="3825875"/>
          <p14:tracePt t="89530" x="3925888" y="3675063"/>
          <p14:tracePt t="89537" x="3971925" y="3524250"/>
          <p14:tracePt t="89543" x="4030663" y="3373438"/>
          <p14:tracePt t="89551" x="4076700" y="3241675"/>
          <p14:tracePt t="89560" x="4103688" y="3109913"/>
          <p14:tracePt t="89565" x="4149725" y="2995613"/>
          <p14:tracePt t="89572" x="4159250" y="2903538"/>
          <p14:tracePt t="89581" x="4171950" y="2808288"/>
          <p14:tracePt t="89586" x="4186238" y="2711450"/>
          <p14:tracePt t="89593" x="4200525" y="2638425"/>
          <p14:tracePt t="89600" x="4200525" y="2543175"/>
          <p14:tracePt t="89610" x="4200525" y="2470150"/>
          <p14:tracePt t="89614" x="4200525" y="2414588"/>
          <p14:tracePt t="89622" x="4200525" y="2338388"/>
          <p14:tracePt t="89629" x="4200525" y="2297113"/>
          <p14:tracePt t="89635" x="4195763" y="2228850"/>
          <p14:tracePt t="89643" x="4181475" y="2187575"/>
          <p14:tracePt t="89650" x="4171950" y="2141538"/>
          <p14:tracePt t="89657" x="4159250" y="2082800"/>
          <p14:tracePt t="89664" x="4135438" y="2036763"/>
          <p14:tracePt t="89671" x="4113213" y="1995488"/>
          <p14:tracePt t="89679" x="4103688" y="1963738"/>
          <p14:tracePt t="89686" x="4094163" y="1931988"/>
          <p14:tracePt t="89699" x="4086225" y="1903413"/>
          <p14:tracePt t="89701" x="4067175" y="1885950"/>
          <p14:tracePt t="89709" x="4057650" y="1862138"/>
          <p14:tracePt t="89714" x="4035425" y="1844675"/>
          <p14:tracePt t="89721" x="4030663" y="1835150"/>
          <p14:tracePt t="89730" x="4021138" y="1830388"/>
          <p14:tracePt t="89735" x="4013200" y="1812925"/>
          <p14:tracePt t="89743" x="4003675" y="1803400"/>
          <p14:tracePt t="89750" x="3998913" y="1798638"/>
          <p14:tracePt t="89756" x="3989388" y="1789113"/>
          <p14:tracePt t="89765" x="3981450" y="1781175"/>
          <p14:tracePt t="89770" x="3971925" y="1771650"/>
          <p14:tracePt t="89777" x="3957638" y="1771650"/>
          <p14:tracePt t="89785" x="3948113" y="1771650"/>
          <p14:tracePt t="89793" x="3940175" y="1771650"/>
          <p14:tracePt t="89799" x="3935413" y="1771650"/>
          <p14:tracePt t="89806" x="3925888" y="1771650"/>
          <p14:tracePt t="89813" x="3916363" y="1771650"/>
          <p14:tracePt t="89820" x="3911600" y="1771650"/>
          <p14:tracePt t="89827" x="3903663" y="1771650"/>
          <p14:tracePt t="89834" x="3894138" y="1771650"/>
          <p14:tracePt t="89843" x="3884613" y="1771650"/>
          <p14:tracePt t="89869" x="3884613" y="1776413"/>
          <p14:tracePt t="89877" x="3884613" y="1785938"/>
          <p14:tracePt t="89883" x="3884613" y="1793875"/>
          <p14:tracePt t="89893" x="3889375" y="1808163"/>
          <p14:tracePt t="89898" x="3911600" y="1854200"/>
          <p14:tracePt t="89905" x="3948113" y="1898650"/>
          <p14:tracePt t="89913" x="3984625" y="1963738"/>
          <p14:tracePt t="89920" x="4054475" y="2017713"/>
          <p14:tracePt t="89926" x="4117975" y="2085975"/>
          <p14:tracePt t="89934" x="4186238" y="2136775"/>
          <p14:tracePt t="89943" x="4232275" y="2173288"/>
          <p14:tracePt t="89948" x="4300538" y="2224088"/>
          <p14:tracePt t="89955" x="4346575" y="2246313"/>
          <p14:tracePt t="89962" x="4405313" y="2260600"/>
          <p14:tracePt t="89969" x="4446588" y="2268538"/>
          <p14:tracePt t="89980" x="4478338" y="2282825"/>
          <p14:tracePt t="89985" x="4514850" y="2282825"/>
          <p14:tracePt t="89990" x="4546600" y="2282825"/>
          <p14:tracePt t="89997" x="4565650" y="2282825"/>
          <p14:tracePt t="90004" x="4583113" y="2282825"/>
          <p14:tracePt t="90012" x="4610100" y="2282825"/>
          <p14:tracePt t="90019" x="4619625" y="2282825"/>
          <p14:tracePt t="90026" x="4624388" y="2282825"/>
          <p14:tracePt t="90033" x="4633913" y="2282825"/>
          <p14:tracePt t="90040" x="4643438" y="2282825"/>
          <p14:tracePt t="90047" x="4651375" y="2278063"/>
          <p14:tracePt t="90054" x="4656138" y="2278063"/>
          <p14:tracePt t="90062" x="4665663" y="2268538"/>
          <p14:tracePt t="90068" x="4683125" y="2260600"/>
          <p14:tracePt t="90077" x="4687888" y="2255838"/>
          <p14:tracePt t="90082" x="4687888" y="2246313"/>
          <p14:tracePt t="90089" x="4697413" y="2219325"/>
          <p14:tracePt t="90097" x="4697413" y="2209800"/>
          <p14:tracePt t="90104" x="4697413" y="2195513"/>
          <p14:tracePt t="90111" x="4697413" y="2178050"/>
          <p14:tracePt t="90118" x="4697413" y="2159000"/>
          <p14:tracePt t="90127" x="4697413" y="2132013"/>
          <p14:tracePt t="90132" x="4692650" y="2109788"/>
          <p14:tracePt t="90139" x="4683125" y="2090738"/>
          <p14:tracePt t="90146" x="4665663" y="2073275"/>
          <p14:tracePt t="90153" x="4656138" y="2063750"/>
          <p14:tracePt t="90160" x="4651375" y="2058988"/>
          <p14:tracePt t="90167" x="4643438" y="2041525"/>
          <p14:tracePt t="90177" x="4633913" y="2032000"/>
          <p14:tracePt t="90182" x="4624388" y="2027238"/>
          <p14:tracePt t="90189" x="4619625" y="2017713"/>
          <p14:tracePt t="90196" x="4610100" y="2009775"/>
          <p14:tracePt t="90203" x="4602163" y="2009775"/>
          <p14:tracePt t="90210" x="4587875" y="2009775"/>
          <p14:tracePt t="90217" x="4578350" y="2009775"/>
          <p14:tracePt t="90226" x="4570413" y="2009775"/>
        </p14:tracePtLst>
      </p14:laserTraceLst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Heats of Formation</a:t>
            </a:r>
          </a:p>
        </p:txBody>
      </p:sp>
      <p:sp>
        <p:nvSpPr>
          <p:cNvPr id="1105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46482"/>
            <a:ext cx="89154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A formation reaction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is the chemical reaction by which </a:t>
            </a:r>
            <a:r>
              <a:rPr lang="en-US" b="1" u="sng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one mole</a:t>
            </a:r>
            <a:r>
              <a:rPr lang="en-US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of a compound is formed from its </a:t>
            </a:r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elements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in their </a:t>
            </a:r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standard states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dirty="0"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Fractional coefficients </a:t>
            </a:r>
            <a:r>
              <a:rPr lang="en-US" dirty="0">
                <a:latin typeface="Arial" charset="0"/>
                <a:ea typeface="ＭＳ Ｐゴシック" charset="0"/>
                <a:sym typeface="Symbol" charset="0"/>
              </a:rPr>
              <a:t>are allowed for formation reactions because only one mole of product can be formed.</a:t>
            </a:r>
          </a:p>
          <a:p>
            <a:pPr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sym typeface="Symbol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dirty="0"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dirty="0"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The </a:t>
            </a:r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standard state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 is the most stable form of an element at room temperature, 25°C, and pressure, 1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atm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, indicated with a superscript °.</a:t>
            </a:r>
          </a:p>
          <a:p>
            <a:pPr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i="1" dirty="0" err="1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ΔH</a:t>
            </a:r>
            <a:r>
              <a:rPr lang="en-US" baseline="-25000" dirty="0" err="1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f</a:t>
            </a:r>
            <a:r>
              <a:rPr lang="en-US" baseline="300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°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 = 0 for an element in its standard state.</a:t>
            </a:r>
          </a:p>
        </p:txBody>
      </p:sp>
      <p:sp>
        <p:nvSpPr>
          <p:cNvPr id="5" name="Rectangle 4"/>
          <p:cNvSpPr/>
          <p:nvPr/>
        </p:nvSpPr>
        <p:spPr>
          <a:xfrm>
            <a:off x="1555865" y="2097138"/>
            <a:ext cx="5956070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b="1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8C</a:t>
            </a:r>
            <a:r>
              <a:rPr lang="en-US" sz="2800" b="1" baseline="-250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(s; graphite)</a:t>
            </a:r>
            <a:r>
              <a:rPr lang="en-US" sz="2800" b="1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 +  9H</a:t>
            </a:r>
            <a:r>
              <a:rPr lang="en-US" sz="2800" b="1" baseline="-250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2(g)</a:t>
            </a:r>
            <a:r>
              <a:rPr lang="en-US" sz="2800" b="1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  </a:t>
            </a:r>
            <a:r>
              <a:rPr lang="en-US" sz="2800" b="1" dirty="0"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 C</a:t>
            </a:r>
            <a:r>
              <a:rPr lang="en-US" sz="2800" b="1" baseline="-25000" dirty="0"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8</a:t>
            </a:r>
            <a:r>
              <a:rPr lang="en-US" sz="2800" b="1" dirty="0"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H</a:t>
            </a:r>
            <a:r>
              <a:rPr lang="en-US" sz="2800" b="1" baseline="-25000" dirty="0"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18(</a:t>
            </a:r>
            <a:r>
              <a:rPr lang="en-US" sz="2800" b="1" baseline="-25000" dirty="0" err="1"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liq</a:t>
            </a:r>
            <a:r>
              <a:rPr lang="en-US" sz="2800" b="1" baseline="-25000" dirty="0"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)</a:t>
            </a:r>
            <a:endParaRPr lang="en-US" sz="2800" b="1" baseline="-25000" dirty="0"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68205" y="4235907"/>
            <a:ext cx="6537594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½ H</a:t>
            </a:r>
            <a:r>
              <a:rPr lang="en-US" sz="2800" b="1" baseline="-25000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2(g)</a:t>
            </a:r>
            <a:r>
              <a:rPr lang="en-US" sz="28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 +   ½ Cl</a:t>
            </a:r>
            <a:r>
              <a:rPr lang="en-US" sz="2800" b="1" baseline="-25000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2(g)</a:t>
            </a:r>
            <a:r>
              <a:rPr lang="en-US" sz="28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     </a:t>
            </a:r>
            <a:r>
              <a:rPr lang="en-US" sz="2800" b="1" dirty="0" err="1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HCl</a:t>
            </a:r>
            <a:r>
              <a:rPr lang="en-US" sz="2800" b="1" baseline="-25000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(g)  </a:t>
            </a:r>
            <a:endParaRPr lang="en-US" sz="2800" b="1" baseline="-25000" dirty="0">
              <a:solidFill>
                <a:srgbClr val="0000FF"/>
              </a:solidFill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</p:txBody>
      </p:sp>
      <p:sp>
        <p:nvSpPr>
          <p:cNvPr id="7" name="Rectangle 5"/>
          <p:cNvSpPr/>
          <p:nvPr/>
        </p:nvSpPr>
        <p:spPr>
          <a:xfrm>
            <a:off x="1768204" y="3689807"/>
            <a:ext cx="6537595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    H</a:t>
            </a:r>
            <a:r>
              <a:rPr lang="en-US" sz="2800" b="1" baseline="-25000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2(g)</a:t>
            </a:r>
            <a:r>
              <a:rPr lang="en-US" sz="28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 +       Cl</a:t>
            </a:r>
            <a:r>
              <a:rPr lang="en-US" sz="2800" b="1" baseline="-25000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2(g)</a:t>
            </a:r>
            <a:r>
              <a:rPr lang="en-US" sz="28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  2 </a:t>
            </a:r>
            <a:r>
              <a:rPr lang="en-US" sz="2800" b="1" dirty="0" err="1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HCl</a:t>
            </a:r>
            <a:r>
              <a:rPr lang="en-US" sz="2800" b="1" baseline="-25000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(g)</a:t>
            </a:r>
            <a:endParaRPr lang="en-US" sz="2800" b="1" baseline="-25000" dirty="0">
              <a:solidFill>
                <a:srgbClr val="0000FF"/>
              </a:solidFill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83300" y="5655949"/>
            <a:ext cx="3441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Practice 9.52, 9.53</a:t>
            </a:r>
          </a:p>
        </p:txBody>
      </p:sp>
      <p:sp>
        <p:nvSpPr>
          <p:cNvPr id="9" name="矩形 1"/>
          <p:cNvSpPr/>
          <p:nvPr/>
        </p:nvSpPr>
        <p:spPr bwMode="auto">
          <a:xfrm>
            <a:off x="382875" y="6051948"/>
            <a:ext cx="6265060" cy="6858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EDBFA500-37CE-411C-B8F7-1EC93DA4548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1883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7644"/>
    </mc:Choice>
    <mc:Fallback xmlns="">
      <p:transition spd="slow" advTm="776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5489" x="4483100" y="2009775"/>
          <p14:tracePt t="15496" x="4337050" y="2017713"/>
          <p14:tracePt t="15503" x="4191000" y="2036763"/>
          <p14:tracePt t="15511" x="4044950" y="2049463"/>
          <p14:tracePt t="15520" x="3911600" y="2063750"/>
          <p14:tracePt t="15525" x="3765550" y="2078038"/>
          <p14:tracePt t="15532" x="3619500" y="2109788"/>
          <p14:tracePt t="15539" x="3470275" y="2151063"/>
          <p14:tracePt t="15546" x="3336925" y="2168525"/>
          <p14:tracePt t="15554" x="3209925" y="2195513"/>
          <p14:tracePt t="15560" x="3095625" y="2209800"/>
          <p14:tracePt t="15570" x="2986088" y="2224088"/>
          <p14:tracePt t="15575" x="2908300" y="2236788"/>
          <p14:tracePt t="15581" x="2811463" y="2251075"/>
          <p14:tracePt t="15589" x="2752725" y="2260600"/>
          <p14:tracePt t="15595" x="2693988" y="2287588"/>
          <p14:tracePt t="15603" x="2647950" y="2297113"/>
          <p14:tracePt t="15610" x="2606675" y="2309813"/>
          <p14:tracePt t="15619" x="2579688" y="2319338"/>
          <p14:tracePt t="15624" x="2555875" y="2328863"/>
          <p14:tracePt t="15631" x="2538413" y="2338388"/>
          <p14:tracePt t="15638" x="2511425" y="2346325"/>
          <p14:tracePt t="15646" x="2492375" y="2355850"/>
          <p14:tracePt t="15653" x="2470150" y="2374900"/>
          <p14:tracePt t="15659" x="2451100" y="2406650"/>
          <p14:tracePt t="15667" x="2441575" y="2438400"/>
          <p14:tracePt t="15675" x="2428875" y="2465388"/>
          <p14:tracePt t="15681" x="2405063" y="2525713"/>
          <p14:tracePt t="15688" x="2405063" y="2565400"/>
          <p14:tracePt t="15695" x="2424113" y="2625725"/>
          <p14:tracePt t="15703" x="2438400" y="2652713"/>
          <p14:tracePt t="15709" x="2446338" y="2684463"/>
          <p14:tracePt t="15717" x="2470150" y="2725738"/>
          <p14:tracePt t="15725" x="2497138" y="2747963"/>
          <p14:tracePt t="15730" x="2543175" y="2771775"/>
          <p14:tracePt t="15737" x="2574925" y="2781300"/>
          <p14:tracePt t="15745" x="2601913" y="2789238"/>
          <p14:tracePt t="15753" x="2633663" y="2798763"/>
          <p14:tracePt t="15760" x="2638425" y="2798763"/>
          <p14:tracePt t="15766" x="2657475" y="2798763"/>
          <p14:tracePt t="15774" x="2665413" y="2798763"/>
          <p14:tracePt t="15780" x="2670175" y="2798763"/>
          <p14:tracePt t="15801" x="2670175" y="2794000"/>
          <p14:tracePt t="15808" x="2670175" y="2789238"/>
          <p14:tracePt t="15816" x="2670175" y="2771775"/>
          <p14:tracePt t="15824" x="2665413" y="2744788"/>
          <p14:tracePt t="15837" x="2592388" y="2635250"/>
          <p14:tracePt t="15844" x="2543175" y="2570163"/>
          <p14:tracePt t="15853" x="2492375" y="2520950"/>
          <p14:tracePt t="15858" x="2428875" y="2479675"/>
          <p14:tracePt t="15865" x="2365375" y="2428875"/>
          <p14:tracePt t="15873" x="2263775" y="2387600"/>
          <p14:tracePt t="15880" x="2168525" y="2360613"/>
          <p14:tracePt t="15887" x="2090738" y="2346325"/>
          <p14:tracePt t="15893" x="2012950" y="2319338"/>
          <p14:tracePt t="15903" x="1939925" y="2319338"/>
          <p14:tracePt t="15908" x="1898650" y="2319338"/>
          <p14:tracePt t="15915" x="1857375" y="2319338"/>
          <p14:tracePt t="15923" x="1812925" y="2338388"/>
          <p14:tracePt t="15929" x="1793875" y="2338388"/>
          <p14:tracePt t="15936" x="1776413" y="2346325"/>
          <p14:tracePt t="15943" x="1766888" y="2355850"/>
          <p14:tracePt t="15950" x="1762125" y="2360613"/>
          <p14:tracePt t="15958" x="1744663" y="2370138"/>
          <p14:tracePt t="15964" x="1735138" y="2378075"/>
          <p14:tracePt t="15971" x="1730375" y="2387600"/>
          <p14:tracePt t="15978" x="1730375" y="2392363"/>
          <p14:tracePt t="15986" x="1730375" y="2419350"/>
          <p14:tracePt t="15993" x="1730375" y="2438400"/>
          <p14:tracePt t="16000" x="1735138" y="2455863"/>
          <p14:tracePt t="16007" x="1781175" y="2489200"/>
          <p14:tracePt t="16014" x="1844675" y="2543175"/>
          <p14:tracePt t="16020" x="1939925" y="2584450"/>
          <p14:tracePt t="16028" x="2054225" y="2611438"/>
          <p14:tracePt t="16037" x="2149475" y="2625725"/>
          <p14:tracePt t="16042" x="2227263" y="2638425"/>
          <p14:tracePt t="16050" x="2300288" y="2638425"/>
          <p14:tracePt t="16057" x="2341563" y="2638425"/>
          <p14:tracePt t="16064" x="2368550" y="2638425"/>
          <p14:tracePt t="16071" x="2401888" y="2638425"/>
          <p14:tracePt t="16078" x="2405063" y="2638425"/>
          <p14:tracePt t="16086" x="2414588" y="2638425"/>
          <p14:tracePt t="16092" x="2424113" y="2638425"/>
          <p14:tracePt t="16099" x="2433638" y="2638425"/>
          <p14:tracePt t="16107" x="2438400" y="2638425"/>
          <p14:tracePt t="16114" x="2446338" y="2638425"/>
          <p14:tracePt t="16120" x="2455863" y="2638425"/>
          <p14:tracePt t="16136" x="2455863" y="2635250"/>
          <p14:tracePt t="16141" x="2455863" y="2630488"/>
          <p14:tracePt t="16149" x="2455863" y="2620963"/>
          <p14:tracePt t="16156" x="2455863" y="2611438"/>
          <p14:tracePt t="16163" x="2455863" y="2606675"/>
          <p14:tracePt t="16187" x="2441575" y="2552700"/>
          <p14:tracePt t="16191" x="2433638" y="2543175"/>
          <p14:tracePt t="16198" x="2414588" y="2533650"/>
          <p14:tracePt t="16206" x="2397125" y="2525713"/>
          <p14:tracePt t="16212" x="2368550" y="2516188"/>
          <p14:tracePt t="16221" x="2351088" y="2506663"/>
          <p14:tracePt t="16226" x="2328863" y="2497138"/>
          <p14:tracePt t="16235" x="2324100" y="2489200"/>
          <p14:tracePt t="16241" x="2314575" y="2470150"/>
          <p14:tracePt t="16248" x="2305050" y="2470150"/>
          <p14:tracePt t="16255" x="2292350" y="2470150"/>
          <p14:tracePt t="16262" x="2282825" y="2470150"/>
          <p14:tracePt t="16270" x="2273300" y="2470150"/>
          <p14:tracePt t="16276" x="2263775" y="2470150"/>
          <p14:tracePt t="16283" x="2259013" y="2470150"/>
          <p14:tracePt t="16290" x="2251075" y="2470150"/>
          <p14:tracePt t="16298" x="2241550" y="2470150"/>
          <p14:tracePt t="16304" x="2236788" y="2470150"/>
          <p14:tracePt t="16312" x="2227263" y="2470150"/>
          <p14:tracePt t="16320" x="2209800" y="2470150"/>
          <p14:tracePt t="16326" x="2205038" y="2470150"/>
          <p14:tracePt t="18069" x="2273300" y="2497138"/>
          <p14:tracePt t="18077" x="2392363" y="2557463"/>
          <p14:tracePt t="18084" x="2524125" y="2635250"/>
          <p14:tracePt t="18091" x="2662238" y="2693988"/>
          <p14:tracePt t="18098" x="2830513" y="2767013"/>
          <p14:tracePt t="18105" x="2976563" y="2813050"/>
          <p14:tracePt t="18112" x="3108325" y="2857500"/>
          <p14:tracePt t="18121" x="3259138" y="2903538"/>
          <p14:tracePt t="18126" x="3409950" y="2930525"/>
          <p14:tracePt t="18133" x="3556000" y="2949575"/>
          <p14:tracePt t="18141" x="3648075" y="2949575"/>
          <p14:tracePt t="18147" x="3738563" y="2949575"/>
          <p14:tracePt t="18155" x="3798888" y="2949575"/>
          <p14:tracePt t="18162" x="3838575" y="2949575"/>
          <p14:tracePt t="18172" x="3879850" y="2949575"/>
          <p14:tracePt t="18176" x="3921125" y="2940050"/>
          <p14:tracePt t="18192" x="3967163" y="2930525"/>
          <p14:tracePt t="18197" x="3998913" y="2930525"/>
          <p14:tracePt t="18205" x="4017963" y="2930525"/>
          <p14:tracePt t="18211" x="4021138" y="2930525"/>
          <p14:tracePt t="18219" x="4030663" y="2930525"/>
          <p14:tracePt t="18225" x="4040188" y="2930525"/>
          <p14:tracePt t="18233" x="4044950" y="2930525"/>
          <p14:tracePt t="18254" x="4044950" y="2922588"/>
          <p14:tracePt t="18261" x="4044950" y="2908300"/>
          <p14:tracePt t="18268" x="4044950" y="2898775"/>
          <p14:tracePt t="18275" x="4044950" y="2890838"/>
          <p14:tracePt t="18282" x="4044950" y="2876550"/>
          <p14:tracePt t="18289" x="4044950" y="2857500"/>
          <p14:tracePt t="18296" x="4044950" y="2840038"/>
          <p14:tracePt t="18305" x="4040188" y="2808288"/>
          <p14:tracePt t="18311" x="4030663" y="2789238"/>
          <p14:tracePt t="18317" x="4021138" y="2771775"/>
          <p14:tracePt t="18325" x="4013200" y="2752725"/>
          <p14:tracePt t="18332" x="4003675" y="2711450"/>
          <p14:tracePt t="18339" x="3994150" y="2693988"/>
          <p14:tracePt t="18346" x="3971925" y="2674938"/>
          <p14:tracePt t="18354" x="3962400" y="2652713"/>
          <p14:tracePt t="18360" x="3944938" y="2635250"/>
          <p14:tracePt t="18367" x="3925888" y="2616200"/>
          <p14:tracePt t="18376" x="3916363" y="2598738"/>
          <p14:tracePt t="18383" x="3894138" y="2574925"/>
          <p14:tracePt t="18388" x="3867150" y="2557463"/>
          <p14:tracePt t="18396" x="3843338" y="2525713"/>
          <p14:tracePt t="18405" x="3825875" y="2516188"/>
          <p14:tracePt t="18415" x="3806825" y="2497138"/>
          <p14:tracePt t="18417" x="3775075" y="2489200"/>
          <p14:tracePt t="18425" x="3757613" y="2479675"/>
          <p14:tracePt t="18431" x="3748088" y="2470150"/>
          <p14:tracePt t="18439" x="3743325" y="2460625"/>
          <p14:tracePt t="18445" x="3725863" y="2443163"/>
          <p14:tracePt t="18454" x="3716338" y="2438400"/>
          <p14:tracePt t="18459" x="3711575" y="2438400"/>
          <p14:tracePt t="18466" x="3692525" y="2438400"/>
          <p14:tracePt t="18475" x="3684588" y="2438400"/>
          <p14:tracePt t="18480" x="3675063" y="2438400"/>
          <p14:tracePt t="18489" x="3670300" y="2438400"/>
          <p14:tracePt t="18495" x="3660775" y="2438400"/>
          <p14:tracePt t="18502" x="3652838" y="2438400"/>
          <p14:tracePt t="18509" x="3648075" y="2438400"/>
          <p14:tracePt t="18516" x="3638550" y="2438400"/>
          <p14:tracePt t="18523" x="3629025" y="2438400"/>
          <p14:tracePt t="18530" x="3616325" y="2438400"/>
          <p14:tracePt t="18566" x="3624263" y="2455863"/>
          <p14:tracePt t="18573" x="3648075" y="2465388"/>
          <p14:tracePt t="18584" x="3675063" y="2489200"/>
          <p14:tracePt t="18587" x="3733800" y="2511425"/>
          <p14:tracePt t="18594" x="3798888" y="2533650"/>
          <p14:tracePt t="18601" x="3875088" y="2574925"/>
          <p14:tracePt t="18609" x="3935413" y="2589213"/>
          <p14:tracePt t="18615" x="4030663" y="2601913"/>
          <p14:tracePt t="18622" x="4090988" y="2611438"/>
          <p14:tracePt t="18635" x="4168775" y="2625725"/>
          <p14:tracePt t="18639" x="4208463" y="2625725"/>
          <p14:tracePt t="18644" x="4264025" y="2625725"/>
          <p14:tracePt t="18651" x="4291013" y="2625725"/>
          <p14:tracePt t="18658" x="4332288" y="2625725"/>
          <p14:tracePt t="18665" x="4359275" y="2625725"/>
          <p14:tracePt t="18672" x="4378325" y="2625725"/>
          <p14:tracePt t="18679" x="4395788" y="2625725"/>
          <p14:tracePt t="18688" x="4427538" y="2625725"/>
          <p14:tracePt t="18694" x="4432300" y="2625725"/>
          <p14:tracePt t="18700" x="4441825" y="2625725"/>
          <p14:tracePt t="18707" x="4451350" y="2625725"/>
          <p14:tracePt t="18714" x="4456113" y="2625725"/>
          <p14:tracePt t="18722" x="4464050" y="2625725"/>
          <p14:tracePt t="24648" x="4537075" y="2635250"/>
          <p14:tracePt t="24653" x="4670425" y="2667000"/>
          <p14:tracePt t="24661" x="4797425" y="2679700"/>
          <p14:tracePt t="24668" x="4930775" y="2693988"/>
          <p14:tracePt t="24675" x="5076825" y="2708275"/>
          <p14:tracePt t="24682" x="5222875" y="2725738"/>
          <p14:tracePt t="24689" x="5349875" y="2725738"/>
          <p14:tracePt t="24696" x="5478463" y="2725738"/>
          <p14:tracePt t="24705" x="5605463" y="2725738"/>
          <p14:tracePt t="24710" x="5697538" y="2725738"/>
          <p14:tracePt t="24718" x="5788025" y="2725738"/>
          <p14:tracePt t="24725" x="5865813" y="2725738"/>
          <p14:tracePt t="24731" x="5921375" y="2725738"/>
          <p14:tracePt t="24739" x="5975350" y="2725738"/>
          <p14:tracePt t="24746" x="6016625" y="2725738"/>
          <p14:tracePt t="24753" x="6048375" y="2725738"/>
          <p14:tracePt t="24760" x="6089650" y="2725738"/>
          <p14:tracePt t="24767" x="6108700" y="2725738"/>
          <p14:tracePt t="24774" x="6126163" y="2725738"/>
          <p14:tracePt t="24781" x="6130925" y="2725738"/>
          <p14:tracePt t="24788" x="6140450" y="2725738"/>
          <p14:tracePt t="24795" x="6149975" y="2725738"/>
          <p14:tracePt t="24805" x="6153150" y="2725738"/>
          <p14:tracePt t="24810" x="6172200" y="2725738"/>
          <p14:tracePt t="24817" x="6181725" y="2725738"/>
          <p14:tracePt t="24838" x="6186488" y="2725738"/>
          <p14:tracePt t="24852" x="6194425" y="2725738"/>
          <p14:tracePt t="24867" x="6194425" y="2720975"/>
          <p14:tracePt t="24874" x="6203950" y="2711450"/>
          <p14:tracePt t="24883" x="6208713" y="2703513"/>
          <p14:tracePt t="24888" x="6218238" y="2703513"/>
          <p14:tracePt t="24895" x="6226175" y="2698750"/>
          <p14:tracePt t="24902" x="6235700" y="2689225"/>
          <p14:tracePt t="24909" x="6249988" y="2679700"/>
          <p14:tracePt t="24916" x="6259513" y="2671763"/>
          <p14:tracePt t="24922" x="6267450" y="2667000"/>
          <p14:tracePt t="24930" x="6272213" y="2657475"/>
          <p14:tracePt t="24939" x="6281738" y="2647950"/>
          <p14:tracePt t="24945" x="6299200" y="2647950"/>
          <p14:tracePt t="24952" x="6318250" y="2647950"/>
          <p14:tracePt t="24959" x="6345238" y="2647950"/>
          <p14:tracePt t="24965" x="6364288" y="2647950"/>
          <p14:tracePt t="24973" x="6372225" y="2647950"/>
          <p14:tracePt t="24980" x="6376988" y="2647950"/>
          <p14:tracePt t="24989" x="6386513" y="2647950"/>
          <p14:tracePt t="24994" x="6396038" y="2647950"/>
          <p14:tracePt t="25001" x="6400800" y="2647950"/>
          <p14:tracePt t="25008" x="6418263" y="2647950"/>
          <p14:tracePt t="25015" x="6427788" y="2647950"/>
          <p14:tracePt t="25023" x="6432550" y="2647950"/>
          <p14:tracePt t="25029" x="6442075" y="2647950"/>
          <p14:tracePt t="25038" x="6450013" y="2647950"/>
          <p14:tracePt t="25043" x="6459538" y="2647950"/>
          <p14:tracePt t="25050" x="6464300" y="2647950"/>
          <p14:tracePt t="28543" x="6432550" y="2630488"/>
          <p14:tracePt t="28550" x="6386513" y="2606675"/>
          <p14:tracePt t="28557" x="6303963" y="2565400"/>
          <p14:tracePt t="28565" x="6189663" y="2511425"/>
          <p14:tracePt t="28573" x="6057900" y="2465388"/>
          <p14:tracePt t="28579" x="5926138" y="2419350"/>
          <p14:tracePt t="28586" x="5807075" y="2365375"/>
          <p14:tracePt t="28593" x="5692775" y="2319338"/>
          <p14:tracePt t="28600" x="5561013" y="2273300"/>
          <p14:tracePt t="28607" x="5427663" y="2214563"/>
          <p14:tracePt t="28616" x="5295900" y="2173288"/>
          <p14:tracePt t="28622" x="5181600" y="2127250"/>
          <p14:tracePt t="28629" x="5067300" y="2100263"/>
          <p14:tracePt t="28636" x="4935538" y="2054225"/>
          <p14:tracePt t="28643" x="4802188" y="2012950"/>
          <p14:tracePt t="28651" x="4670425" y="1981200"/>
          <p14:tracePt t="28657" x="4524375" y="1954213"/>
          <p14:tracePt t="28665" x="4391025" y="1939925"/>
          <p14:tracePt t="28672" x="4264025" y="1908175"/>
          <p14:tracePt t="28681" x="4149725" y="1895475"/>
          <p14:tracePt t="28686" x="4076700" y="1895475"/>
          <p14:tracePt t="28693" x="4003675" y="1895475"/>
          <p14:tracePt t="28701" x="3944938" y="1895475"/>
          <p14:tracePt t="28708" x="3871913" y="1895475"/>
          <p14:tracePt t="28715" x="3816350" y="1895475"/>
          <p14:tracePt t="28721" x="3757613" y="1903413"/>
          <p14:tracePt t="28731" x="3711575" y="1927225"/>
          <p14:tracePt t="28736" x="3665538" y="1935163"/>
          <p14:tracePt t="28743" x="3638550" y="1944688"/>
          <p14:tracePt t="28751" x="3619500" y="1954213"/>
          <p14:tracePt t="28758" x="3602038" y="1963738"/>
          <p14:tracePt t="28765" x="3570288" y="1976438"/>
          <p14:tracePt t="28771" x="3560763" y="1981200"/>
          <p14:tracePt t="28780" x="3556000" y="1990725"/>
          <p14:tracePt t="28785" x="3546475" y="2000250"/>
          <p14:tracePt t="28793" x="3538538" y="2005013"/>
          <p14:tracePt t="28805" x="3529013" y="2022475"/>
          <p14:tracePt t="28807" x="3524250" y="2032000"/>
          <p14:tracePt t="28815" x="3514725" y="2041525"/>
          <p14:tracePt t="28821" x="3497263" y="2049463"/>
          <p14:tracePt t="28830" x="3497263" y="2063750"/>
          <p14:tracePt t="28835" x="3497263" y="2082800"/>
          <p14:tracePt t="28842" x="3514725" y="2114550"/>
          <p14:tracePt t="28850" x="3533775" y="2146300"/>
          <p14:tracePt t="28857" x="3565525" y="2178050"/>
          <p14:tracePt t="28865" x="3648075" y="2214563"/>
          <p14:tracePt t="28871" x="3729038" y="2287588"/>
          <p14:tracePt t="28878" x="3843338" y="2328863"/>
          <p14:tracePt t="28886" x="3962400" y="2387600"/>
          <p14:tracePt t="28891" x="4090988" y="2414588"/>
          <p14:tracePt t="28899" x="4222750" y="2447925"/>
          <p14:tracePt t="28906" x="4351338" y="2460625"/>
          <p14:tracePt t="28914" x="4446588" y="2474913"/>
          <p14:tracePt t="28920" x="4537075" y="2474913"/>
          <p14:tracePt t="28927" x="4578350" y="2474913"/>
          <p14:tracePt t="28935" x="4633913" y="2474913"/>
          <p14:tracePt t="28941" x="4665663" y="2474913"/>
          <p14:tracePt t="28948" x="4692650" y="2470150"/>
          <p14:tracePt t="28955" x="4724400" y="2455863"/>
          <p14:tracePt t="28964" x="4743450" y="2447925"/>
          <p14:tracePt t="28976" x="4760913" y="2438400"/>
          <p14:tracePt t="28980" x="4779963" y="2428875"/>
          <p14:tracePt t="28985" x="4789488" y="2428875"/>
          <p14:tracePt t="28991" x="4802188" y="2428875"/>
          <p14:tracePt t="28998" x="4811713" y="2428875"/>
          <p14:tracePt t="29005" x="4821238" y="2428875"/>
          <p14:tracePt t="29013" x="4829175" y="2428875"/>
          <p14:tracePt t="29062" x="4829175" y="2424113"/>
          <p14:tracePt t="29076" x="4829175" y="2406650"/>
          <p14:tracePt t="31280" x="4884738" y="2424113"/>
          <p14:tracePt t="31288" x="4979988" y="2452688"/>
          <p14:tracePt t="31294" x="5045075" y="2474913"/>
          <p14:tracePt t="31301" x="5122863" y="2501900"/>
          <p14:tracePt t="31308" x="5186363" y="2543175"/>
          <p14:tracePt t="31316" x="5264150" y="2552700"/>
          <p14:tracePt t="31324" x="5305425" y="2565400"/>
          <p14:tracePt t="31329" x="5381625" y="2574925"/>
          <p14:tracePt t="31337" x="5422900" y="2589213"/>
          <p14:tracePt t="31344" x="5483225" y="2598738"/>
          <p14:tracePt t="31351" x="5527675" y="2611438"/>
          <p14:tracePt t="31358" x="5568950" y="2620963"/>
          <p14:tracePt t="31365" x="5597525" y="2620963"/>
          <p14:tracePt t="31374" x="5619750" y="2638425"/>
          <p14:tracePt t="31379" x="5634038" y="2638425"/>
          <p14:tracePt t="31387" x="5665788" y="2638425"/>
          <p14:tracePt t="31394" x="5683250" y="2647950"/>
          <p14:tracePt t="31400" x="5702300" y="2647950"/>
          <p14:tracePt t="31408" x="5719763" y="2647950"/>
          <p14:tracePt t="31415" x="5761038" y="2647950"/>
          <p14:tracePt t="31422" x="5788025" y="2662238"/>
          <p14:tracePt t="31437" x="5834063" y="2662238"/>
          <p14:tracePt t="31444" x="5865813" y="2662238"/>
          <p14:tracePt t="31450" x="5884863" y="2662238"/>
          <p14:tracePt t="31458" x="5902325" y="2662238"/>
          <p14:tracePt t="31464" x="5916613" y="2662238"/>
          <p14:tracePt t="31471" x="5948363" y="2662238"/>
          <p14:tracePt t="31478" x="5967413" y="2662238"/>
          <p14:tracePt t="31486" x="5980113" y="2662238"/>
          <p14:tracePt t="31493" x="5999163" y="2662238"/>
          <p14:tracePt t="31500" x="6016625" y="2662238"/>
          <p14:tracePt t="31508" x="6035675" y="2662238"/>
          <p14:tracePt t="31514" x="6043613" y="2662238"/>
          <p14:tracePt t="31521" x="6048375" y="2662238"/>
          <p14:tracePt t="31528" x="6057900" y="2662238"/>
          <p14:tracePt t="31535" x="6067425" y="2662238"/>
          <p14:tracePt t="31542" x="6072188" y="2662238"/>
          <p14:tracePt t="31554" x="6080125" y="2662238"/>
          <p14:tracePt t="31558" x="6089650" y="2662238"/>
          <p14:tracePt t="31563" x="6099175" y="2662238"/>
          <p14:tracePt t="31571" x="6103938" y="2662238"/>
          <p14:tracePt t="31578" x="6121400" y="2662238"/>
          <p14:tracePt t="31585" x="6130925" y="2662238"/>
          <p14:tracePt t="31593" x="6135688" y="2662238"/>
          <p14:tracePt t="31599" x="6145213" y="2662238"/>
          <p14:tracePt t="31608" x="6162675" y="2662238"/>
          <p14:tracePt t="31613" x="6181725" y="2662238"/>
          <p14:tracePt t="31620" x="6186488" y="2662238"/>
          <p14:tracePt t="31627" x="6213475" y="2662238"/>
          <p14:tracePt t="31634" x="6223000" y="2662238"/>
          <p14:tracePt t="31642" x="6226175" y="2662238"/>
          <p14:tracePt t="31649" x="6235700" y="2662238"/>
          <p14:tracePt t="31658" x="6245225" y="2662238"/>
          <p14:tracePt t="31662" x="6254750" y="2662238"/>
          <p14:tracePt t="31670" x="6259513" y="2667000"/>
          <p14:tracePt t="31677" x="6267450" y="2674938"/>
          <p14:tracePt t="31684" x="6286500" y="2674938"/>
          <p14:tracePt t="31692" x="6291263" y="2674938"/>
          <p14:tracePt t="31698" x="6299200" y="2674938"/>
          <p14:tracePt t="35270" x="6181725" y="2684463"/>
          <p14:tracePt t="35277" x="6011863" y="2730500"/>
          <p14:tracePt t="35284" x="5797550" y="2798763"/>
          <p14:tracePt t="35291" x="5487988" y="2922588"/>
          <p14:tracePt t="35298" x="5199063" y="3063875"/>
          <p14:tracePt t="35306" x="4999038" y="3151188"/>
          <p14:tracePt t="35313" x="4748213" y="3282950"/>
          <p14:tracePt t="35320" x="4505325" y="3397250"/>
          <p14:tracePt t="35328" x="4295775" y="3502025"/>
          <p14:tracePt t="35333" x="4144963" y="3579813"/>
          <p14:tracePt t="35341" x="3967163" y="3670300"/>
          <p14:tracePt t="35349" x="3816350" y="3767138"/>
          <p14:tracePt t="35355" x="3679825" y="3840163"/>
          <p14:tracePt t="35362" x="3546475" y="3930650"/>
          <p14:tracePt t="35369" x="3446463" y="4003675"/>
          <p14:tracePt t="35377" x="3309938" y="4090988"/>
          <p14:tracePt t="35384" x="3173413" y="4168775"/>
          <p14:tracePt t="35390" x="3054350" y="4256088"/>
          <p14:tracePt t="35398" x="2940050" y="4314825"/>
          <p14:tracePt t="35404" x="2820988" y="4387850"/>
          <p14:tracePt t="35411" x="2738438" y="4443413"/>
          <p14:tracePt t="35418" x="2657475" y="4511675"/>
          <p14:tracePt t="35428" x="2592388" y="4552950"/>
          <p14:tracePt t="35432" x="2511425" y="4592638"/>
          <p14:tracePt t="35440" x="2465388" y="4616450"/>
          <p14:tracePt t="35448" x="2401888" y="4652963"/>
          <p14:tracePt t="35454" x="2355850" y="4675188"/>
          <p14:tracePt t="35461" x="2292350" y="4699000"/>
          <p14:tracePt t="35468" x="2232025" y="4725988"/>
          <p14:tracePt t="35477" x="2154238" y="4752975"/>
          <p14:tracePt t="35483" x="2090738" y="4789488"/>
          <p14:tracePt t="35489" x="1995488" y="4816475"/>
          <p14:tracePt t="35499" x="1912938" y="4845050"/>
          <p14:tracePt t="35503" x="1854200" y="4867275"/>
          <p14:tracePt t="35511" x="1776413" y="4881563"/>
          <p14:tracePt t="35518" x="1730375" y="4903788"/>
          <p14:tracePt t="35524" x="1698625" y="4913313"/>
          <p14:tracePt t="35533" x="1657350" y="4926013"/>
          <p14:tracePt t="35538" x="1638300" y="4935538"/>
          <p14:tracePt t="35547" x="1620838" y="4935538"/>
          <p14:tracePt t="35553" x="1601788" y="4935538"/>
          <p14:tracePt t="35561" x="1597025" y="4935538"/>
          <p14:tracePt t="35567" x="1579563" y="4935538"/>
          <p14:tracePt t="35574" x="1570038" y="4935538"/>
          <p14:tracePt t="35582" x="1565275" y="4935538"/>
          <p14:tracePt t="35588" x="1557338" y="4935538"/>
          <p14:tracePt t="35596" x="1547813" y="4935538"/>
          <p14:tracePt t="35602" x="1543050" y="4935538"/>
          <p14:tracePt t="35611" x="1543050" y="4940300"/>
          <p14:tracePt t="35617" x="1543050" y="4949825"/>
          <p14:tracePt t="35624" x="1543050" y="4959350"/>
          <p14:tracePt t="35632" x="1543050" y="4962525"/>
          <p14:tracePt t="35638" x="1543050" y="4972050"/>
          <p14:tracePt t="35645" x="1547813" y="4999038"/>
          <p14:tracePt t="35652" x="1574800" y="5018088"/>
          <p14:tracePt t="35661" x="1633538" y="5054600"/>
          <p14:tracePt t="35667" x="1703388" y="5108575"/>
          <p14:tracePt t="35673" x="1781175" y="5137150"/>
          <p14:tracePt t="35681" x="1839913" y="5159375"/>
          <p14:tracePt t="35688" x="1922463" y="5186363"/>
          <p14:tracePt t="35697" x="1963738" y="5195888"/>
          <p14:tracePt t="35702" x="2003425" y="5205413"/>
          <p14:tracePt t="35710" x="2036763" y="5227638"/>
          <p14:tracePt t="35716" x="2068513" y="5237163"/>
          <p14:tracePt t="35723" x="2095500" y="5237163"/>
          <p14:tracePt t="35732" x="2112963" y="5237163"/>
          <p14:tracePt t="35737" x="2132013" y="5237163"/>
          <p14:tracePt t="35744" x="2149475" y="5237163"/>
          <p14:tracePt t="35751" x="2185988" y="5237163"/>
          <p14:tracePt t="35761" x="2205038" y="5237163"/>
          <p14:tracePt t="35765" x="2236788" y="5237163"/>
          <p14:tracePt t="35773" x="2263775" y="5232400"/>
          <p14:tracePt t="35784" x="2324100" y="5210175"/>
          <p14:tracePt t="35786" x="2365375" y="5195888"/>
          <p14:tracePt t="35794" x="2424113" y="5186363"/>
          <p14:tracePt t="35801" x="2465388" y="5186363"/>
          <p14:tracePt t="35810" x="2506663" y="5178425"/>
          <p14:tracePt t="35815" x="2538413" y="5178425"/>
          <p14:tracePt t="35822" x="2565400" y="5178425"/>
          <p14:tracePt t="35830" x="2620963" y="5178425"/>
          <p14:tracePt t="35837" x="2652713" y="5178425"/>
          <p14:tracePt t="35844" x="2679700" y="5181600"/>
          <p14:tracePt t="35851" x="2720975" y="5181600"/>
          <p14:tracePt t="35858" x="2752725" y="5191125"/>
          <p14:tracePt t="35865" x="2779713" y="5200650"/>
          <p14:tracePt t="35872" x="2811463" y="5200650"/>
          <p14:tracePt t="35880" x="2830513" y="5218113"/>
          <p14:tracePt t="35886" x="2847975" y="5218113"/>
          <p14:tracePt t="35894" x="2857500" y="5218113"/>
          <p14:tracePt t="35900" x="2862263" y="5218113"/>
          <p14:tracePt t="35908" x="2871788" y="5218113"/>
          <p14:tracePt t="35915" x="2881313" y="5218113"/>
          <p14:tracePt t="35922" x="2894013" y="5218113"/>
          <p14:tracePt t="35964" x="2903538" y="5218113"/>
          <p14:tracePt t="35985" x="2913063" y="5218113"/>
          <p14:tracePt t="35992" x="2917825" y="5218113"/>
          <p14:tracePt t="35999" x="2925763" y="5218113"/>
          <p14:tracePt t="36008" x="2935288" y="5218113"/>
          <p14:tracePt t="36014" x="2944813" y="5218113"/>
          <p14:tracePt t="36021" x="2957513" y="5218113"/>
          <p14:tracePt t="36028" x="2990850" y="5218113"/>
          <p14:tracePt t="36035" x="3008313" y="5227638"/>
          <p14:tracePt t="36044" x="3035300" y="5241925"/>
          <p14:tracePt t="36049" x="3076575" y="5241925"/>
          <p14:tracePt t="36056" x="3108325" y="5251450"/>
          <p14:tracePt t="36064" x="3136900" y="5251450"/>
          <p14:tracePt t="36071" x="3176588" y="5259388"/>
          <p14:tracePt t="36078" x="3209925" y="5268913"/>
          <p14:tracePt t="36085" x="3241675" y="5283200"/>
          <p14:tracePt t="36094" x="3282950" y="5291138"/>
          <p14:tracePt t="36099" x="3309938" y="5300663"/>
          <p14:tracePt t="36106" x="3341688" y="5324475"/>
          <p14:tracePt t="36114" x="3360738" y="5324475"/>
          <p14:tracePt t="36120" x="3400425" y="5332413"/>
          <p14:tracePt t="36128" x="3419475" y="5332413"/>
          <p14:tracePt t="36134" x="3436938" y="5341938"/>
          <p14:tracePt t="36141" x="3455988" y="5351463"/>
          <p14:tracePt t="36149" x="3473450" y="5351463"/>
          <p14:tracePt t="36155" x="3506788" y="5360988"/>
          <p14:tracePt t="36163" x="3524250" y="5368925"/>
          <p14:tracePt t="36180" x="3529013" y="5378450"/>
          <p14:tracePt t="48244" x="3460750" y="5360988"/>
          <p14:tracePt t="48253" x="3363913" y="5332413"/>
          <p14:tracePt t="48258" x="3249613" y="5305425"/>
          <p14:tracePt t="48266" x="3154363" y="5278438"/>
          <p14:tracePt t="48273" x="3040063" y="5251450"/>
          <p14:tracePt t="48281" x="2930525" y="5237163"/>
          <p14:tracePt t="48288" x="2816225" y="5222875"/>
          <p14:tracePt t="48294" x="2725738" y="5222875"/>
          <p14:tracePt t="48303" x="2628900" y="5210175"/>
          <p14:tracePt t="48309" x="2538413" y="5210175"/>
          <p14:tracePt t="48316" x="2428875" y="5210175"/>
          <p14:tracePt t="48323" x="2336800" y="5210175"/>
          <p14:tracePt t="48331" x="2246313" y="5210175"/>
          <p14:tracePt t="48337" x="2154238" y="5210175"/>
          <p14:tracePt t="48344" x="2095500" y="5210175"/>
          <p14:tracePt t="48351" x="2022475" y="5210175"/>
          <p14:tracePt t="48359" x="1981200" y="5210175"/>
          <p14:tracePt t="48366" x="1939925" y="5210175"/>
          <p14:tracePt t="48372" x="1912938" y="5210175"/>
          <p14:tracePt t="48380" x="1881188" y="5210175"/>
          <p14:tracePt t="48386" x="1839913" y="5210175"/>
          <p14:tracePt t="48393" x="1820863" y="5210175"/>
          <p14:tracePt t="48401" x="1803400" y="5210175"/>
          <p14:tracePt t="48408" x="1789113" y="5210175"/>
          <p14:tracePt t="48417" x="1771650" y="5214938"/>
          <p14:tracePt t="48422" x="1739900" y="5214938"/>
          <p14:tracePt t="48429" x="1720850" y="5222875"/>
          <p14:tracePt t="48436" x="1703388" y="5232400"/>
          <p14:tracePt t="48444" x="1684338" y="5251450"/>
          <p14:tracePt t="48450" x="1652588" y="5259388"/>
          <p14:tracePt t="48457" x="1633538" y="5268913"/>
          <p14:tracePt t="48467" x="1625600" y="5268913"/>
          <p14:tracePt t="48471" x="1620838" y="5278438"/>
          <p14:tracePt t="48479" x="1611313" y="5287963"/>
          <p14:tracePt t="48487" x="1601788" y="5291138"/>
          <p14:tracePt t="48493" x="1593850" y="5300663"/>
          <p14:tracePt t="48500" x="1589088" y="5310188"/>
          <p14:tracePt t="48508" x="1570038" y="5319713"/>
          <p14:tracePt t="48515" x="1560513" y="5324475"/>
          <p14:tracePt t="48521" x="1557338" y="5332413"/>
          <p14:tracePt t="48528" x="1547813" y="5341938"/>
          <p14:tracePt t="48536" x="1538288" y="5351463"/>
          <p14:tracePt t="48542" x="1528763" y="5356225"/>
          <p14:tracePt t="48550" x="1524000" y="5364163"/>
          <p14:tracePt t="48557" x="1516063" y="5373688"/>
          <p14:tracePt t="48563" x="1506538" y="5378450"/>
          <p14:tracePt t="48572" x="1492250" y="5387975"/>
          <p14:tracePt t="48578" x="1479550" y="5405438"/>
          <p14:tracePt t="48585" x="1474788" y="5414963"/>
          <p14:tracePt t="48592" x="1465263" y="5424488"/>
          <p14:tracePt t="48600" x="1455738" y="5429250"/>
          <p14:tracePt t="48606" x="1450975" y="5438775"/>
          <p14:tracePt t="48614" x="1450975" y="5446713"/>
          <p14:tracePt t="48621" x="1450975" y="5461000"/>
          <p14:tracePt t="48627" x="1450975" y="5470525"/>
          <p14:tracePt t="48635" x="1450975" y="5487988"/>
          <p14:tracePt t="48642" x="1450975" y="5507038"/>
          <p14:tracePt t="48650" x="1450975" y="5511800"/>
          <p14:tracePt t="48656" x="1450975" y="5519738"/>
          <p14:tracePt t="48662" x="1450975" y="5529263"/>
          <p14:tracePt t="48670" x="1455738" y="5548313"/>
          <p14:tracePt t="48677" x="1465263" y="5565775"/>
          <p14:tracePt t="48683" x="1484313" y="5592763"/>
          <p14:tracePt t="48691" x="1516063" y="5616575"/>
          <p14:tracePt t="48700" x="1543050" y="5624513"/>
          <p14:tracePt t="48705" x="1574800" y="5634038"/>
          <p14:tracePt t="48712" x="1616075" y="5648325"/>
          <p14:tracePt t="48721" x="1647825" y="5657850"/>
          <p14:tracePt t="48726" x="1674813" y="5665788"/>
          <p14:tracePt t="48733" x="1693863" y="5665788"/>
          <p14:tracePt t="48741" x="1725613" y="5665788"/>
          <p14:tracePt t="48750" x="1739900" y="5665788"/>
          <p14:tracePt t="48755" x="1757363" y="5665788"/>
          <p14:tracePt t="48762" x="1776413" y="5665788"/>
          <p14:tracePt t="48769" x="1808163" y="5665788"/>
          <p14:tracePt t="48776" x="1812925" y="5665788"/>
          <p14:tracePt t="48783" x="1830388" y="5665788"/>
          <p14:tracePt t="48790" x="1849438" y="5665788"/>
          <p14:tracePt t="48799" x="1866900" y="5661025"/>
          <p14:tracePt t="48804" x="1893888" y="5653088"/>
          <p14:tracePt t="48811" x="1903413" y="5653088"/>
          <p14:tracePt t="48820" x="1912938" y="5643563"/>
          <p14:tracePt t="48826" x="1922463" y="5634038"/>
          <p14:tracePt t="48833" x="1927225" y="5634038"/>
          <p14:tracePt t="48847" x="1927225" y="5629275"/>
          <p14:tracePt t="48856" x="1927225" y="5621338"/>
          <p14:tracePt t="48861" x="1927225" y="5602288"/>
          <p14:tracePt t="48869" x="1927225" y="5575300"/>
          <p14:tracePt t="48875" x="1927225" y="5556250"/>
          <p14:tracePt t="48883" x="1922463" y="5538788"/>
          <p14:tracePt t="48890" x="1912938" y="5519738"/>
          <p14:tracePt t="48897" x="1893888" y="5502275"/>
          <p14:tracePt t="48904" x="1871663" y="5470525"/>
          <p14:tracePt t="48911" x="1854200" y="5451475"/>
          <p14:tracePt t="48917" x="1835150" y="5438775"/>
          <p14:tracePt t="48925" x="1817688" y="5429250"/>
          <p14:tracePt t="48933" x="1776413" y="5419725"/>
          <p14:tracePt t="48939" x="1730375" y="5410200"/>
          <p14:tracePt t="48946" x="1689100" y="5397500"/>
          <p14:tracePt t="48957" x="1633538" y="5397500"/>
          <p14:tracePt t="48960" x="1593850" y="5397500"/>
          <p14:tracePt t="48967" x="1552575" y="5397500"/>
          <p14:tracePt t="48974" x="1520825" y="5405438"/>
          <p14:tracePt t="48984" x="1492250" y="5414963"/>
          <p14:tracePt t="48988" x="1447800" y="5424488"/>
          <p14:tracePt t="48996" x="1428750" y="5434013"/>
          <p14:tracePt t="49004" x="1411288" y="5441950"/>
          <p14:tracePt t="49011" x="1392238" y="5451475"/>
          <p14:tracePt t="49017" x="1365250" y="5465763"/>
          <p14:tracePt t="49024" x="1355725" y="5470525"/>
          <p14:tracePt t="49033" x="1346200" y="5487988"/>
          <p14:tracePt t="49039" x="1338263" y="5497513"/>
          <p14:tracePt t="49045" x="1333500" y="5502275"/>
          <p14:tracePt t="49054" x="1323975" y="5519738"/>
          <p14:tracePt t="49060" x="1314450" y="5538788"/>
          <p14:tracePt t="49067" x="1314450" y="5570538"/>
          <p14:tracePt t="49073" x="1314450" y="5611813"/>
          <p14:tracePt t="49083" x="1314450" y="5653088"/>
          <p14:tracePt t="49088" x="1319213" y="5707063"/>
          <p14:tracePt t="49095" x="1328738" y="5738813"/>
          <p14:tracePt t="49102" x="1341438" y="5767388"/>
          <p14:tracePt t="49109" x="1350963" y="5807075"/>
          <p14:tracePt t="49117" x="1360488" y="5826125"/>
          <p14:tracePt t="49123" x="1370013" y="5848350"/>
          <p14:tracePt t="49130" x="1401763" y="5867400"/>
          <p14:tracePt t="49139" x="1419225" y="5899150"/>
          <p14:tracePt t="49145" x="1438275" y="5908675"/>
          <p14:tracePt t="49152" x="1455738" y="5918200"/>
          <p14:tracePt t="49159" x="1487488" y="5918200"/>
          <p14:tracePt t="49173" x="1511300" y="5918200"/>
          <p14:tracePt t="49180" x="1520825" y="5918200"/>
          <p14:tracePt t="49187" x="1528763" y="5918200"/>
          <p14:tracePt t="49196" x="1533525" y="5918200"/>
          <p14:tracePt t="49201" x="1543050" y="5913438"/>
          <p14:tracePt t="49208" x="1552575" y="5903913"/>
          <p14:tracePt t="49217" x="1552575" y="5889625"/>
          <p14:tracePt t="49222" x="1552575" y="5881688"/>
          <p14:tracePt t="49230" x="1552575" y="5862638"/>
          <p14:tracePt t="49237" x="1552575" y="5848350"/>
          <p14:tracePt t="49243" x="1552575" y="5830888"/>
          <p14:tracePt t="49251" x="1547813" y="5799138"/>
          <p14:tracePt t="49258" x="1538288" y="5780088"/>
          <p14:tracePt t="49267" x="1528763" y="5762625"/>
          <p14:tracePt t="49272" x="1516063" y="5743575"/>
          <p14:tracePt t="49279" x="1506538" y="5726113"/>
          <p14:tracePt t="49287" x="1497013" y="5694363"/>
          <p14:tracePt t="49293" x="1492250" y="5684838"/>
          <p14:tracePt t="49300" x="1484313" y="5680075"/>
          <p14:tracePt t="49307" x="1465263" y="5670550"/>
          <p14:tracePt t="49316" x="1455738" y="5661025"/>
          <p14:tracePt t="49322" x="1450975" y="5661025"/>
          <p14:tracePt t="49329" x="1443038" y="5661025"/>
          <p14:tracePt t="49337" x="1433513" y="5661025"/>
          <p14:tracePt t="49343" x="1428750" y="5661025"/>
          <p14:tracePt t="49351" x="1419225" y="5661025"/>
          <p14:tracePt t="49357" x="1411288" y="5661025"/>
          <p14:tracePt t="49366" x="1401763" y="5661025"/>
          <p14:tracePt t="49371" x="1387475" y="5661025"/>
          <p14:tracePt t="49378" x="1377950" y="5661025"/>
          <p14:tracePt t="49385" x="1370013" y="5661025"/>
          <p14:tracePt t="49392" x="1365250" y="5661025"/>
          <p14:tracePt t="49401" x="1365250" y="5665788"/>
          <p14:tracePt t="49407" x="1365250" y="5675313"/>
          <p14:tracePt t="49413" x="1365250" y="5680075"/>
          <p14:tracePt t="49421" x="1365250" y="5689600"/>
          <p14:tracePt t="49435" x="1382713" y="5697538"/>
          <p14:tracePt t="49442" x="1428750" y="5721350"/>
          <p14:tracePt t="49449" x="1470025" y="5730875"/>
          <p14:tracePt t="49456" x="1528763" y="5743575"/>
          <p14:tracePt t="49464" x="1570038" y="5743575"/>
          <p14:tracePt t="49472" x="1597025" y="5743575"/>
          <p14:tracePt t="49478" x="1638300" y="5743575"/>
          <p14:tracePt t="49486" x="1657350" y="5743575"/>
          <p14:tracePt t="49491" x="1666875" y="5743575"/>
          <p14:tracePt t="49500" x="1674813" y="5743575"/>
          <p14:tracePt t="49506" x="1679575" y="5743575"/>
          <p14:tracePt t="49513" x="1689100" y="5743575"/>
          <p14:tracePt t="49520" x="1708150" y="5743575"/>
          <p14:tracePt t="49527" x="1711325" y="5743575"/>
          <p14:tracePt t="49534" x="1720850" y="5743575"/>
          <p14:tracePt t="51284" x="1757363" y="5743575"/>
          <p14:tracePt t="51291" x="1798638" y="5743575"/>
          <p14:tracePt t="51298" x="1854200" y="5743575"/>
          <p14:tracePt t="51306" x="1881188" y="5734050"/>
          <p14:tracePt t="51315" x="1898650" y="5734050"/>
          <p14:tracePt t="51320" x="1930400" y="5734050"/>
          <p14:tracePt t="51327" x="1949450" y="5734050"/>
          <p14:tracePt t="51334" x="1963738" y="5734050"/>
          <p14:tracePt t="51341" x="1971675" y="5734050"/>
          <p14:tracePt t="51348" x="1981200" y="5734050"/>
          <p14:tracePt t="51355" x="1990725" y="5734050"/>
          <p14:tracePt t="51364" x="1995488" y="5734050"/>
          <p14:tracePt t="51369" x="2012950" y="5734050"/>
          <p14:tracePt t="51376" x="2022475" y="5734050"/>
          <p14:tracePt t="51384" x="2027238" y="5734050"/>
          <p14:tracePt t="51390" x="2036763" y="5734050"/>
          <p14:tracePt t="51398" x="2044700" y="5734050"/>
          <p14:tracePt t="51404" x="2049463" y="5730875"/>
          <p14:tracePt t="51412" x="2058988" y="5730875"/>
          <p14:tracePt t="51419" x="2068513" y="5721350"/>
          <p14:tracePt t="51426" x="2076450" y="5711825"/>
          <p14:tracePt t="51434" x="2090738" y="5711825"/>
          <p14:tracePt t="51440" x="2100263" y="5711825"/>
          <p14:tracePt t="51448" x="2117725" y="5702300"/>
          <p14:tracePt t="51454" x="2122488" y="5697538"/>
          <p14:tracePt t="51461" x="2132013" y="5697538"/>
          <p14:tracePt t="51469" x="2149475" y="5697538"/>
          <p14:tracePt t="51476" x="2154238" y="5697538"/>
          <p14:tracePt t="51483" x="2173288" y="5697538"/>
          <p14:tracePt t="51490" x="2182813" y="5697538"/>
          <p14:tracePt t="51498" x="2185988" y="5697538"/>
          <p14:tracePt t="51504" x="2195513" y="5697538"/>
          <p14:tracePt t="51511" x="2205038" y="5697538"/>
          <p14:tracePt t="51518" x="2214563" y="5697538"/>
          <p14:tracePt t="51539" x="2219325" y="5697538"/>
          <p14:tracePt t="51596" x="2227263" y="5697538"/>
          <p14:tracePt t="51610" x="2236788" y="5697538"/>
          <p14:tracePt t="51631" x="2241550" y="5697538"/>
          <p14:tracePt t="51638" x="2259013" y="5697538"/>
          <p14:tracePt t="51646" x="2268538" y="5697538"/>
          <p14:tracePt t="51653" x="2273300" y="5689600"/>
          <p14:tracePt t="51660" x="2282825" y="5680075"/>
          <p14:tracePt t="51667" x="2292350" y="5675313"/>
          <p14:tracePt t="51674" x="2309813" y="5657850"/>
          <p14:tracePt t="51682" x="2328863" y="5648325"/>
          <p14:tracePt t="51688" x="2355850" y="5638800"/>
          <p14:tracePt t="51695" x="2373313" y="5624513"/>
          <p14:tracePt t="51703" x="2392363" y="5624513"/>
          <p14:tracePt t="51709" x="2409825" y="5624513"/>
          <p14:tracePt t="51717" x="2441575" y="5624513"/>
          <p14:tracePt t="51724" x="2446338" y="5624513"/>
          <p14:tracePt t="51731" x="2455863" y="5624513"/>
          <p14:tracePt t="51738" x="2465388" y="5624513"/>
          <p14:tracePt t="51745" x="2470150" y="5624513"/>
          <p14:tracePt t="51752" x="2478088" y="5624513"/>
          <p14:tracePt t="51766" x="2487613" y="5624513"/>
          <p14:tracePt t="51773" x="2492375" y="5624513"/>
          <p14:tracePt t="51781" x="2501900" y="5624513"/>
          <p14:tracePt t="51787" x="2519363" y="5624513"/>
          <p14:tracePt t="55422" x="2555875" y="5551488"/>
          <p14:tracePt t="55429" x="2597150" y="5456238"/>
          <p14:tracePt t="55436" x="2657475" y="5324475"/>
          <p14:tracePt t="55443" x="2698750" y="5222875"/>
          <p14:tracePt t="55450" x="2738438" y="5145088"/>
          <p14:tracePt t="55458" x="2794000" y="5064125"/>
          <p14:tracePt t="55466" x="2830513" y="4999038"/>
          <p14:tracePt t="55472" x="2871788" y="4918075"/>
          <p14:tracePt t="55479" x="2925763" y="4848225"/>
          <p14:tracePt t="55488" x="2967038" y="4772025"/>
          <p14:tracePt t="55493" x="3003550" y="4721225"/>
          <p14:tracePt t="55500" x="3027363" y="4662488"/>
          <p14:tracePt t="55507" x="3063875" y="4597400"/>
          <p14:tracePt t="55516" x="3090863" y="4533900"/>
          <p14:tracePt t="55521" x="3113088" y="4487863"/>
          <p14:tracePt t="55528" x="3136900" y="4443413"/>
          <p14:tracePt t="55536" x="3173413" y="4378325"/>
          <p14:tracePt t="55543" x="3200400" y="4319588"/>
          <p14:tracePt t="55550" x="3222625" y="4237038"/>
          <p14:tracePt t="55557" x="3236913" y="4195763"/>
          <p14:tracePt t="55565" x="3246438" y="4137025"/>
          <p14:tracePt t="55572" x="3259138" y="4095750"/>
          <p14:tracePt t="55578" x="3268663" y="4037013"/>
          <p14:tracePt t="55585" x="3268663" y="4003675"/>
          <p14:tracePt t="55592" x="3268663" y="3976688"/>
          <p14:tracePt t="55600" x="3268663" y="3935413"/>
          <p14:tracePt t="55607" x="3268663" y="3908425"/>
          <p14:tracePt t="55615" x="3268663" y="3876675"/>
          <p14:tracePt t="55621" x="3268663" y="3857625"/>
          <p14:tracePt t="55628" x="3263900" y="3830638"/>
          <p14:tracePt t="55636" x="3254375" y="3798888"/>
          <p14:tracePt t="55642" x="3246438" y="3779838"/>
          <p14:tracePt t="55650" x="3232150" y="3740150"/>
          <p14:tracePt t="55656" x="3222625" y="3721100"/>
          <p14:tracePt t="55663" x="3213100" y="3703638"/>
          <p14:tracePt t="55670" x="3205163" y="3684588"/>
          <p14:tracePt t="55677" x="3176588" y="3662363"/>
          <p14:tracePt t="55684" x="3154363" y="3630613"/>
          <p14:tracePt t="55691" x="3136900" y="3611563"/>
          <p14:tracePt t="55699" x="3117850" y="3602038"/>
          <p14:tracePt t="55705" x="3100388" y="3594100"/>
          <p14:tracePt t="55712" x="3067050" y="3584575"/>
          <p14:tracePt t="55724" x="3049588" y="3575050"/>
          <p14:tracePt t="55726" x="3030538" y="3565525"/>
          <p14:tracePt t="55734" x="2998788" y="3543300"/>
          <p14:tracePt t="55741" x="2957513" y="3533775"/>
          <p14:tracePt t="55749" x="2925763" y="3524250"/>
          <p14:tracePt t="55756" x="2898775" y="3516313"/>
          <p14:tracePt t="55762" x="2852738" y="3502025"/>
          <p14:tracePt t="55771" x="2825750" y="3492500"/>
          <p14:tracePt t="55776" x="2794000" y="3484563"/>
          <p14:tracePt t="55784" x="2752725" y="3484563"/>
          <p14:tracePt t="55791" x="2725738" y="3484563"/>
          <p14:tracePt t="55800" x="2706688" y="3484563"/>
          <p14:tracePt t="55805" x="2689225" y="3475038"/>
          <p14:tracePt t="55812" x="2662238" y="3475038"/>
          <p14:tracePt t="55820" x="2643188" y="3475038"/>
          <p14:tracePt t="55826" x="2625725" y="3475038"/>
          <p14:tracePt t="55833" x="2584450" y="3475038"/>
          <p14:tracePt t="55840" x="2565400" y="3475038"/>
          <p14:tracePt t="55849" x="2547938" y="3475038"/>
          <p14:tracePt t="55854" x="2528888" y="3475038"/>
          <p14:tracePt t="55861" x="2516188" y="3475038"/>
          <p14:tracePt t="55869" x="2506663" y="3475038"/>
          <p14:tracePt t="55875" x="2497138" y="3475038"/>
          <p14:tracePt t="55883" x="2487613" y="3475038"/>
          <p14:tracePt t="55890" x="2482850" y="3475038"/>
          <p14:tracePt t="55899" x="2474913" y="3475038"/>
          <p14:tracePt t="55904" x="2474913" y="3479800"/>
          <p14:tracePt t="55911" x="2474913" y="3484563"/>
          <p14:tracePt t="55918" x="2474913" y="3492500"/>
          <p14:tracePt t="55925" x="2478088" y="3502025"/>
          <p14:tracePt t="55933" x="2492375" y="3511550"/>
          <p14:tracePt t="55944" x="2538413" y="3521075"/>
          <p14:tracePt t="55948" x="2570163" y="3552825"/>
          <p14:tracePt t="55953" x="2616200" y="3575050"/>
          <p14:tracePt t="55960" x="2674938" y="3597275"/>
          <p14:tracePt t="55968" x="2716213" y="3611563"/>
          <p14:tracePt t="55975" x="2762250" y="3621088"/>
          <p14:tracePt t="55982" x="2789238" y="3630613"/>
          <p14:tracePt t="55989" x="2820988" y="3630613"/>
          <p14:tracePt t="55996" x="2862263" y="3630613"/>
          <p14:tracePt t="56004" x="2876550" y="3630613"/>
          <p14:tracePt t="56010" x="2884488" y="3630613"/>
          <p14:tracePt t="56018" x="2894013" y="3630613"/>
          <p14:tracePt t="56024" x="2903538" y="3630613"/>
          <p14:tracePt t="56032" x="2908300" y="3625850"/>
          <p14:tracePt t="56044" x="2925763" y="3616325"/>
          <p14:tracePt t="56047" x="2935288" y="3611563"/>
          <p14:tracePt t="56053" x="2940050" y="3602038"/>
          <p14:tracePt t="56060" x="2949575" y="3584575"/>
          <p14:tracePt t="56067" x="2957513" y="3557588"/>
          <p14:tracePt t="56073" x="2957513" y="3524250"/>
          <p14:tracePt t="56083" x="2957513" y="3497263"/>
          <p14:tracePt t="56088" x="2957513" y="3455988"/>
          <p14:tracePt t="56095" x="2957513" y="3438525"/>
          <p14:tracePt t="56102" x="2957513" y="3419475"/>
          <p14:tracePt t="56109" x="2954338" y="3402013"/>
          <p14:tracePt t="56117" x="2944813" y="3382963"/>
          <p14:tracePt t="56123" x="2935288" y="3351213"/>
          <p14:tracePt t="56133" x="2925763" y="3346450"/>
          <p14:tracePt t="56138" x="2913063" y="3328988"/>
          <p14:tracePt t="56145" x="2903538" y="3319463"/>
          <p14:tracePt t="56153" x="2894013" y="3300413"/>
          <p14:tracePt t="56159" x="2884488" y="3297238"/>
          <p14:tracePt t="56166" x="2876550" y="3278188"/>
          <p14:tracePt t="56173" x="2871788" y="3268663"/>
          <p14:tracePt t="56183" x="2862263" y="3263900"/>
          <p14:tracePt t="56199" x="2847975" y="3246438"/>
          <p14:tracePt t="56203" x="2847975" y="3236913"/>
          <p14:tracePt t="56223" x="2847975" y="3232150"/>
          <p14:tracePt t="59291" x="2894013" y="3278188"/>
          <p14:tracePt t="59298" x="2981325" y="3365500"/>
          <p14:tracePt t="59304" x="3030538" y="3414713"/>
          <p14:tracePt t="59311" x="3100388" y="3484563"/>
          <p14:tracePt t="59320" x="3132138" y="3529013"/>
          <p14:tracePt t="59328" x="3163888" y="3560763"/>
          <p14:tracePt t="59333" x="3213100" y="3611563"/>
          <p14:tracePt t="59340" x="3246438" y="3643313"/>
          <p14:tracePt t="59349" x="3278188" y="3675063"/>
          <p14:tracePt t="59354" x="3300413" y="3721100"/>
          <p14:tracePt t="59362" x="3332163" y="3740150"/>
          <p14:tracePt t="59375" x="3360738" y="3762375"/>
          <p14:tracePt t="59378" x="3392488" y="3779838"/>
          <p14:tracePt t="59385" x="3436938" y="3803650"/>
          <p14:tracePt t="59390" x="3470275" y="3835400"/>
          <p14:tracePt t="59398" x="3497263" y="3852863"/>
          <p14:tracePt t="59404" x="3556000" y="3876675"/>
          <p14:tracePt t="59411" x="3587750" y="3898900"/>
          <p14:tracePt t="59418" x="3619500" y="3917950"/>
          <p14:tracePt t="59427" x="3660775" y="3954463"/>
          <p14:tracePt t="59432" x="3692525" y="3971925"/>
          <p14:tracePt t="59439" x="3725863" y="3995738"/>
          <p14:tracePt t="59447" x="3752850" y="4003675"/>
          <p14:tracePt t="59453" x="3775075" y="4013200"/>
          <p14:tracePt t="59462" x="3794125" y="4022725"/>
          <p14:tracePt t="59468" x="3811588" y="4040188"/>
          <p14:tracePt t="59475" x="3843338" y="4049713"/>
          <p14:tracePt t="59482" x="3848100" y="4059238"/>
          <p14:tracePt t="59489" x="3867150" y="4068763"/>
          <p14:tracePt t="59496" x="3884613" y="4068763"/>
          <p14:tracePt t="59503" x="3903663" y="4068763"/>
          <p14:tracePt t="59511" x="3930650" y="4068763"/>
          <p14:tracePt t="59518" x="3948113" y="4068763"/>
          <p14:tracePt t="59524" x="3957638" y="4076700"/>
          <p14:tracePt t="59532" x="3962400" y="4076700"/>
          <p14:tracePt t="59538" x="3971925" y="4076700"/>
          <p14:tracePt t="59545" x="3981450" y="4076700"/>
          <p14:tracePt t="59555" x="3984625" y="4076700"/>
          <p14:tracePt t="59562" x="3994150" y="4076700"/>
          <p14:tracePt t="59567" x="4013200" y="4076700"/>
          <p14:tracePt t="59574" x="4021138" y="4076700"/>
          <p14:tracePt t="59588" x="4025900" y="4076700"/>
          <p14:tracePt t="59617" x="4035425" y="4076700"/>
          <p14:tracePt t="59624" x="4044950" y="4076700"/>
          <p14:tracePt t="59645" x="4049713" y="4076700"/>
          <p14:tracePt t="59652" x="4057650" y="4076700"/>
          <p14:tracePt t="59661" x="4067175" y="4076700"/>
          <p14:tracePt t="59666" x="4071938" y="4076700"/>
          <p14:tracePt t="59673" x="4090988" y="4076700"/>
          <p14:tracePt t="59680" x="4098925" y="4076700"/>
          <p14:tracePt t="59687" x="4113213" y="4076700"/>
          <p14:tracePt t="59695" x="4122738" y="4076700"/>
          <p14:tracePt t="59701" x="4130675" y="4076700"/>
          <p14:tracePt t="59710" x="4140200" y="4076700"/>
          <p14:tracePt t="59716" x="4144963" y="4076700"/>
          <p14:tracePt t="60148" x="4113213" y="4105275"/>
          <p14:tracePt t="60155" x="4081463" y="4127500"/>
          <p14:tracePt t="60163" x="4035425" y="4149725"/>
          <p14:tracePt t="60176" x="3984625" y="4200525"/>
          <p14:tracePt t="60184" x="3967163" y="4219575"/>
          <p14:tracePt t="60193" x="3935413" y="4237038"/>
          <p14:tracePt t="60198" x="3916363" y="4259263"/>
          <p14:tracePt t="60204" x="3898900" y="4278313"/>
          <p14:tracePt t="60213" x="3889375" y="4287838"/>
          <p14:tracePt t="60219" x="3879850" y="4292600"/>
          <p14:tracePt t="60226" x="3871913" y="4300538"/>
          <p14:tracePt t="60233" x="3857625" y="4310063"/>
          <p14:tracePt t="60243" x="3848100" y="4319588"/>
          <p14:tracePt t="60249" x="3838575" y="4324350"/>
          <p14:tracePt t="60254" x="3838575" y="4332288"/>
          <p14:tracePt t="60262" x="3838575" y="4341813"/>
          <p14:tracePt t="60269" x="3838575" y="4356100"/>
          <p14:tracePt t="60276" x="3838575" y="4365625"/>
          <p14:tracePt t="60283" x="3843338" y="4383088"/>
          <p14:tracePt t="60290" x="3875088" y="4402138"/>
          <p14:tracePt t="60297" x="3908425" y="4424363"/>
          <p14:tracePt t="60304" x="3948113" y="4456113"/>
          <p14:tracePt t="60311" x="4013200" y="4483100"/>
          <p14:tracePt t="60318" x="4076700" y="4506913"/>
          <p14:tracePt t="60326" x="4135438" y="4533900"/>
          <p14:tracePt t="60332" x="4181475" y="4556125"/>
          <p14:tracePt t="60340" x="4213225" y="4589463"/>
          <p14:tracePt t="60347" x="4244975" y="4606925"/>
          <p14:tracePt t="60353" x="4273550" y="4625975"/>
          <p14:tracePt t="60360" x="4305300" y="4638675"/>
          <p14:tracePt t="60368" x="4314825" y="4643438"/>
          <p14:tracePt t="60375" x="4318000" y="4652963"/>
          <p14:tracePt t="60384" x="4327525" y="4662488"/>
          <p14:tracePt t="60388" x="4337050" y="4679950"/>
          <p14:tracePt t="60398" x="4346575" y="4684713"/>
          <p14:tracePt t="60403" x="4351338" y="4684713"/>
          <p14:tracePt t="60410" x="4359275" y="4694238"/>
          <p14:tracePt t="62523" x="4432300" y="4694238"/>
          <p14:tracePt t="62528" x="4560888" y="4694238"/>
          <p14:tracePt t="62536" x="4706938" y="4694238"/>
          <p14:tracePt t="62543" x="4833938" y="4694238"/>
          <p14:tracePt t="62550" x="4948238" y="4706938"/>
          <p14:tracePt t="62557" x="5021263" y="4721225"/>
          <p14:tracePt t="62564" x="5118100" y="4721225"/>
          <p14:tracePt t="62573" x="5191125" y="4721225"/>
          <p14:tracePt t="62579" x="5232400" y="4721225"/>
          <p14:tracePt t="62586" x="5272088" y="4721225"/>
          <p14:tracePt t="62593" x="5327650" y="4721225"/>
          <p14:tracePt t="62600" x="5368925" y="4721225"/>
          <p14:tracePt t="62607" x="5422900" y="4721225"/>
          <p14:tracePt t="62614" x="5464175" y="4721225"/>
          <p14:tracePt t="62622" x="5519738" y="4711700"/>
          <p14:tracePt t="62628" x="5551488" y="4702175"/>
          <p14:tracePt t="62635" x="5578475" y="4694238"/>
          <p14:tracePt t="62643" x="5619750" y="4684713"/>
          <p14:tracePt t="62649" x="5651500" y="4684713"/>
          <p14:tracePt t="62657" x="5678488" y="4670425"/>
          <p14:tracePt t="62663" x="5710238" y="4670425"/>
          <p14:tracePt t="62671" x="5729288" y="4670425"/>
          <p14:tracePt t="62678" x="5746750" y="4662488"/>
          <p14:tracePt t="62684" x="5765800" y="4662488"/>
          <p14:tracePt t="62693" x="5780088" y="4662488"/>
          <p14:tracePt t="62699" x="5811838" y="4652963"/>
          <p14:tracePt t="62706" x="5829300" y="4643438"/>
          <p14:tracePt t="62713" x="5861050" y="4633913"/>
          <p14:tracePt t="62720" x="5880100" y="4625975"/>
          <p14:tracePt t="62727" x="5911850" y="4602163"/>
          <p14:tracePt t="62735" x="5930900" y="4592638"/>
          <p14:tracePt t="62741" x="5948363" y="4584700"/>
          <p14:tracePt t="62748" x="5967413" y="4575175"/>
          <p14:tracePt t="62757" x="5975350" y="4575175"/>
          <p14:tracePt t="62763" x="5999163" y="4575175"/>
          <p14:tracePt t="62770" x="6007100" y="4575175"/>
          <p14:tracePt t="62777" x="6016625" y="4575175"/>
          <p14:tracePt t="62784" x="6021388" y="4570413"/>
          <p14:tracePt t="62790" x="6030913" y="4560888"/>
          <p14:tracePt t="62798" x="6040438" y="4552950"/>
          <p14:tracePt t="62806" x="6057900" y="4543425"/>
          <p14:tracePt t="62812" x="6084888" y="4533900"/>
          <p14:tracePt t="62821" x="6103938" y="4533900"/>
          <p14:tracePt t="62826" x="6121400" y="4516438"/>
          <p14:tracePt t="62833" x="6140450" y="4506913"/>
          <p14:tracePt t="62840" x="6172200" y="4497388"/>
          <p14:tracePt t="62847" x="6203950" y="4483100"/>
          <p14:tracePt t="62857" x="6223000" y="4475163"/>
          <p14:tracePt t="62862" x="6240463" y="4465638"/>
          <p14:tracePt t="62869" x="6267450" y="4465638"/>
          <p14:tracePt t="62877" x="6286500" y="4465638"/>
          <p14:tracePt t="62883" x="6303963" y="4465638"/>
          <p14:tracePt t="62890" x="6313488" y="4465638"/>
          <p14:tracePt t="62897" x="6318250" y="4465638"/>
          <p14:tracePt t="62906" x="6327775" y="4465638"/>
          <p14:tracePt t="62911" x="6335713" y="4465638"/>
          <p14:tracePt t="62947" x="6335713" y="4460875"/>
          <p14:tracePt t="62954" x="6335713" y="4451350"/>
          <p14:tracePt t="62961" x="6335713" y="4443413"/>
          <p14:tracePt t="62968" x="6332538" y="4414838"/>
          <p14:tracePt t="62975" x="6323013" y="4397375"/>
          <p14:tracePt t="62982" x="6313488" y="4378325"/>
          <p14:tracePt t="62990" x="6296025" y="4368800"/>
          <p14:tracePt t="62996" x="6272213" y="4351338"/>
          <p14:tracePt t="63003" x="6245225" y="4341813"/>
          <p14:tracePt t="63012" x="6223000" y="4319588"/>
          <p14:tracePt t="63017" x="6194425" y="4310063"/>
          <p14:tracePt t="63024" x="6135688" y="4300538"/>
          <p14:tracePt t="63032" x="6094413" y="4287838"/>
          <p14:tracePt t="63040" x="6067425" y="4287838"/>
          <p14:tracePt t="63046" x="6026150" y="4287838"/>
          <p14:tracePt t="63053" x="5994400" y="4287838"/>
          <p14:tracePt t="63060" x="5980113" y="4287838"/>
          <p14:tracePt t="63067" x="5957888" y="4292600"/>
          <p14:tracePt t="63074" x="5930900" y="4305300"/>
          <p14:tracePt t="63081" x="5911850" y="4314825"/>
          <p14:tracePt t="63090" x="5902325" y="4332288"/>
          <p14:tracePt t="63096" x="5894388" y="4337050"/>
          <p14:tracePt t="63102" x="5884863" y="4346575"/>
          <p14:tracePt t="63110" x="5880100" y="4356100"/>
          <p14:tracePt t="63117" x="5870575" y="4365625"/>
          <p14:tracePt t="63124" x="5870575" y="4368800"/>
          <p14:tracePt t="63131" x="5870575" y="4378325"/>
          <p14:tracePt t="63140" x="5870575" y="4387850"/>
          <p14:tracePt t="63145" x="5875338" y="4392613"/>
          <p14:tracePt t="63152" x="5894388" y="4419600"/>
          <p14:tracePt t="63159" x="5921375" y="4443413"/>
          <p14:tracePt t="63176" x="5994400" y="4475163"/>
          <p14:tracePt t="63181" x="6040438" y="4483100"/>
          <p14:tracePt t="63190" x="6094413" y="4483100"/>
          <p14:tracePt t="63195" x="6135688" y="4483100"/>
          <p14:tracePt t="63202" x="6189663" y="4483100"/>
          <p14:tracePt t="63210" x="6218238" y="4483100"/>
          <p14:tracePt t="63216" x="6249988" y="4479925"/>
          <p14:tracePt t="63224" x="6291263" y="4470400"/>
          <p14:tracePt t="63230" x="6308725" y="4470400"/>
          <p14:tracePt t="63238" x="6340475" y="4456113"/>
          <p14:tracePt t="63245" x="6359525" y="4446588"/>
          <p14:tracePt t="63251" x="6372225" y="4446588"/>
          <p14:tracePt t="63259" x="6381750" y="4446588"/>
          <p14:tracePt t="63266" x="6391275" y="4446588"/>
          <p14:tracePt t="63273" x="6400800" y="4443413"/>
          <p14:tracePt t="63279" x="6400800" y="4433888"/>
          <p14:tracePt t="63287" x="6400800" y="4414838"/>
          <p14:tracePt t="63294" x="6400800" y="4410075"/>
          <p14:tracePt t="63300" x="6400800" y="4392613"/>
          <p14:tracePt t="63309" x="6400800" y="4373563"/>
          <p14:tracePt t="63315" x="6400800" y="4356100"/>
          <p14:tracePt t="63323" x="6396038" y="4337050"/>
          <p14:tracePt t="63329" x="6381750" y="4310063"/>
          <p14:tracePt t="63337" x="6376988" y="4300538"/>
          <p14:tracePt t="63344" x="6359525" y="4292600"/>
          <p14:tracePt t="63350" x="6340475" y="4283075"/>
          <p14:tracePt t="63358" x="6323013" y="4273550"/>
          <p14:tracePt t="63365" x="6303963" y="4264025"/>
          <p14:tracePt t="63374" x="6286500" y="4264025"/>
          <p14:tracePt t="63379" x="6254750" y="4264025"/>
          <p14:tracePt t="63387" x="6240463" y="4264025"/>
          <p14:tracePt t="63394" x="6223000" y="4264025"/>
          <p14:tracePt t="63400" x="6203950" y="4264025"/>
          <p14:tracePt t="63407" x="6172200" y="4264025"/>
          <p14:tracePt t="63414" x="6157913" y="4264025"/>
          <p14:tracePt t="63423" x="6149975" y="4264025"/>
          <p14:tracePt t="63428" x="6140450" y="4264025"/>
          <p14:tracePt t="63435" x="6130925" y="4264025"/>
          <p14:tracePt t="63443" x="6126163" y="4264025"/>
          <p14:tracePt t="63457" x="6108700" y="4268788"/>
          <p14:tracePt t="63464" x="6094413" y="4273550"/>
          <p14:tracePt t="63473" x="6084888" y="4283075"/>
          <p14:tracePt t="63479" x="6076950" y="4292600"/>
          <p14:tracePt t="63485" x="6067425" y="4300538"/>
          <p14:tracePt t="63492" x="6067425" y="4305300"/>
          <p14:tracePt t="63499" x="6067425" y="4324350"/>
          <p14:tracePt t="63507" x="6067425" y="4332288"/>
          <p14:tracePt t="63514" x="6067425" y="4337050"/>
          <p14:tracePt t="63521" x="6067425" y="4346575"/>
          <p14:tracePt t="63529" x="6067425" y="4356100"/>
          <p14:tracePt t="63534" x="6072188" y="4360863"/>
          <p14:tracePt t="63541" x="6080125" y="4368800"/>
          <p14:tracePt t="63549" x="6089650" y="4378325"/>
          <p14:tracePt t="63557" x="6113463" y="4387850"/>
          <p14:tracePt t="63563" x="6135688" y="4397375"/>
          <p14:tracePt t="63570" x="6162675" y="4414838"/>
          <p14:tracePt t="63578" x="6203950" y="4429125"/>
          <p14:tracePt t="63584" x="6223000" y="4429125"/>
          <p14:tracePt t="63591" x="6240463" y="4429125"/>
          <p14:tracePt t="63598" x="6259513" y="4429125"/>
          <p14:tracePt t="63606" x="6276975" y="4429125"/>
          <p14:tracePt t="63612" x="6296025" y="4429125"/>
          <p14:tracePt t="63620" x="6299200" y="4429125"/>
          <p14:tracePt t="63627" x="6308725" y="4429125"/>
          <p14:tracePt t="63635" x="6318250" y="4429125"/>
          <p14:tracePt t="63641" x="6327775" y="4429125"/>
          <p14:tracePt t="63657" x="6327775" y="4424363"/>
          <p14:tracePt t="63662" x="6327775" y="4405313"/>
          <p14:tracePt t="63669" x="6327775" y="4402138"/>
          <p14:tracePt t="63676" x="6327775" y="4383088"/>
          <p14:tracePt t="63683" x="6327775" y="4365625"/>
          <p14:tracePt t="63691" x="6318250" y="4337050"/>
          <p14:tracePt t="63697" x="6308725" y="4305300"/>
          <p14:tracePt t="63706" x="6299200" y="4287838"/>
          <p14:tracePt t="63712" x="6291263" y="4268788"/>
          <p14:tracePt t="63719" x="6272213" y="4246563"/>
          <p14:tracePt t="63727" x="6254750" y="4237038"/>
          <p14:tracePt t="63733" x="6235700" y="4227513"/>
          <p14:tracePt t="63740" x="6213475" y="4210050"/>
          <p14:tracePt t="63747" x="6194425" y="4210050"/>
          <p14:tracePt t="63756" x="6167438" y="4210050"/>
          <p14:tracePt t="63761" x="6149975" y="4210050"/>
          <p14:tracePt t="63768" x="6121400" y="4210050"/>
          <p14:tracePt t="63776" x="6103938" y="4210050"/>
          <p14:tracePt t="63782" x="6076950" y="4210050"/>
          <p14:tracePt t="63791" x="6057900" y="4210050"/>
          <p14:tracePt t="63797" x="6035675" y="4222750"/>
          <p14:tracePt t="63806" x="6016625" y="4232275"/>
          <p14:tracePt t="63811" x="6011863" y="4241800"/>
          <p14:tracePt t="63818" x="5994400" y="4251325"/>
          <p14:tracePt t="63825" x="5984875" y="4259263"/>
          <p14:tracePt t="63832" x="5975350" y="4264025"/>
          <p14:tracePt t="63840" x="5970588" y="4273550"/>
          <p14:tracePt t="63846" x="5962650" y="4292600"/>
          <p14:tracePt t="63853" x="5953125" y="4319588"/>
          <p14:tracePt t="63862" x="5953125" y="4337050"/>
          <p14:tracePt t="63868" x="5953125" y="4356100"/>
          <p14:tracePt t="63877" x="5953125" y="4373563"/>
          <p14:tracePt t="63882" x="5953125" y="4392613"/>
          <p14:tracePt t="63890" x="5953125" y="4419600"/>
          <p14:tracePt t="63896" x="5957888" y="4438650"/>
          <p14:tracePt t="63903" x="5967413" y="4456113"/>
          <p14:tracePt t="63910" x="5975350" y="4479925"/>
          <p14:tracePt t="63917" x="5984875" y="4483100"/>
          <p14:tracePt t="63924" x="5989638" y="4502150"/>
          <p14:tracePt t="63931" x="6007100" y="4511675"/>
          <p14:tracePt t="63940" x="6016625" y="4519613"/>
          <p14:tracePt t="63946" x="6026150" y="4524375"/>
          <p14:tracePt t="63953" x="6035675" y="4533900"/>
          <p14:tracePt t="63964" x="6040438" y="4533900"/>
          <p14:tracePt t="63966" x="6048375" y="4533900"/>
          <p14:tracePt t="63974" x="6057900" y="4533900"/>
          <p14:tracePt t="63981" x="6062663" y="4533900"/>
          <p14:tracePt t="63990" x="6072188" y="4533900"/>
          <p14:tracePt t="63997" x="6089650" y="4533900"/>
          <p14:tracePt t="64002" x="6094413" y="4529138"/>
          <p14:tracePt t="64009" x="6103938" y="4524375"/>
          <p14:tracePt t="64016" x="6113463" y="4516438"/>
          <p14:tracePt t="64023" x="6121400" y="4506913"/>
          <p14:tracePt t="64030" x="6126163" y="4492625"/>
          <p14:tracePt t="64039" x="6140450" y="4470400"/>
          <p14:tracePt t="64044" x="6140450" y="4456113"/>
          <p14:tracePt t="64052" x="6140450" y="4438650"/>
          <p14:tracePt t="64060" x="6140450" y="4397375"/>
          <p14:tracePt t="64066" x="6140450" y="4378325"/>
          <p14:tracePt t="64073" x="6140450" y="4360863"/>
          <p14:tracePt t="64080" x="6140450" y="4341813"/>
          <p14:tracePt t="64090" x="6130925" y="4324350"/>
          <p14:tracePt t="64094" x="6126163" y="4319588"/>
          <p14:tracePt t="64101" x="6126163" y="4300538"/>
          <p14:tracePt t="64110" x="6126163" y="4292600"/>
          <p14:tracePt t="64115" x="6116638" y="4292600"/>
          <p14:tracePt t="64123" x="6108700" y="4292600"/>
          <p14:tracePt t="64134" x="6103938" y="4292600"/>
          <p14:tracePt t="64136" x="6094413" y="4295775"/>
          <p14:tracePt t="64144" x="6076950" y="4314825"/>
          <p14:tracePt t="64151" x="6067425" y="4319588"/>
          <p14:tracePt t="64158" x="6062663" y="4337050"/>
          <p14:tracePt t="64165" x="6048375" y="4368800"/>
          <p14:tracePt t="64173" x="6040438" y="4397375"/>
          <p14:tracePt t="64179" x="6030913" y="4443413"/>
          <p14:tracePt t="64186" x="6030913" y="4470400"/>
          <p14:tracePt t="64196" x="6030913" y="4497388"/>
          <p14:tracePt t="64201" x="6030913" y="4529138"/>
          <p14:tracePt t="64208" x="6030913" y="4548188"/>
          <p14:tracePt t="64215" x="6030913" y="4560888"/>
          <p14:tracePt t="64224" x="6030913" y="4579938"/>
          <p14:tracePt t="64229" x="6035675" y="4611688"/>
          <p14:tracePt t="64236" x="6043613" y="4629150"/>
          <p14:tracePt t="64243" x="6053138" y="4648200"/>
          <p14:tracePt t="64250" x="6072188" y="4665663"/>
          <p14:tracePt t="64257" x="6116638" y="4689475"/>
          <p14:tracePt t="64264" x="6157913" y="4699000"/>
          <p14:tracePt t="64273" x="6218238" y="4699000"/>
          <p14:tracePt t="64279" x="6259513" y="4699000"/>
          <p14:tracePt t="64285" x="6313488" y="4699000"/>
          <p14:tracePt t="64293" x="6340475" y="4694238"/>
          <p14:tracePt t="64300" x="6372225" y="4684713"/>
          <p14:tracePt t="64307" x="6413500" y="4675188"/>
          <p14:tracePt t="64314" x="6432550" y="4665663"/>
          <p14:tracePt t="64323" x="6450013" y="4657725"/>
          <p14:tracePt t="64328" x="6469063" y="4633913"/>
          <p14:tracePt t="64335" x="6491288" y="4616450"/>
          <p14:tracePt t="64342" x="6510338" y="4584700"/>
          <p14:tracePt t="64350" x="6518275" y="4565650"/>
          <p14:tracePt t="64357" x="6527800" y="4548188"/>
          <p14:tracePt t="64363" x="6537325" y="4529138"/>
          <p14:tracePt t="64371" x="6546850" y="4502150"/>
          <p14:tracePt t="64379" x="6546850" y="4483100"/>
          <p14:tracePt t="64385" x="6546850" y="4465638"/>
          <p14:tracePt t="64392" x="6546850" y="4446588"/>
          <p14:tracePt t="64399" x="6546850" y="4429125"/>
          <p14:tracePt t="64407" x="6546850" y="4402138"/>
          <p14:tracePt t="64413" x="6546850" y="4392613"/>
          <p14:tracePt t="64421" x="6537325" y="4383088"/>
          <p14:tracePt t="64427" x="6527800" y="4378325"/>
          <p14:tracePt t="64434" x="6523038" y="4368800"/>
          <p14:tracePt t="64442" x="6505575" y="4368800"/>
          <p14:tracePt t="64448" x="6496050" y="4368800"/>
          <p14:tracePt t="64456" x="6491288" y="4368800"/>
          <p14:tracePt t="64463" x="6473825" y="4368800"/>
          <p14:tracePt t="64475" x="6454775" y="4368800"/>
          <p14:tracePt t="64477" x="6437313" y="4368800"/>
          <p14:tracePt t="64484" x="6408738" y="4368800"/>
          <p14:tracePt t="64491" x="6391275" y="4368800"/>
          <p14:tracePt t="64498" x="6372225" y="4373563"/>
          <p14:tracePt t="64507" x="6354763" y="4383088"/>
          <p14:tracePt t="64512" x="6323013" y="4392613"/>
          <p14:tracePt t="64520" x="6303963" y="4402138"/>
          <p14:tracePt t="64527" x="6286500" y="4410075"/>
          <p14:tracePt t="64533" x="6276975" y="4429125"/>
          <p14:tracePt t="64540" x="6267450" y="4429125"/>
          <p14:tracePt t="64548" x="6262688" y="4438650"/>
          <p14:tracePt t="64556" x="6254750" y="4446588"/>
          <p14:tracePt t="64562" x="6235700" y="4446588"/>
          <p14:tracePt t="64570" x="6230938" y="4446588"/>
          <p14:tracePt t="64577" x="6223000" y="4446588"/>
          <p14:tracePt t="67433" x="6108700" y="4446588"/>
          <p14:tracePt t="67445" x="5797550" y="4475163"/>
          <p14:tracePt t="67452" x="5634038" y="4506913"/>
          <p14:tracePt t="67459" x="5446713" y="4552950"/>
          <p14:tracePt t="67466" x="5259388" y="4616450"/>
          <p14:tracePt t="67474" x="5089525" y="4648200"/>
          <p14:tracePt t="67481" x="4943475" y="4689475"/>
          <p14:tracePt t="67488" x="4775200" y="4735513"/>
          <p14:tracePt t="67495" x="4624388" y="4779963"/>
          <p14:tracePt t="67503" x="4473575" y="4826000"/>
          <p14:tracePt t="67510" x="4341813" y="4872038"/>
          <p14:tracePt t="67517" x="4208463" y="4930775"/>
          <p14:tracePt t="67524" x="4076700" y="4959350"/>
          <p14:tracePt t="67531" x="3944938" y="5003800"/>
          <p14:tracePt t="67538" x="3811588" y="5045075"/>
          <p14:tracePt t="67544" x="3733800" y="5086350"/>
          <p14:tracePt t="67554" x="3638550" y="5113338"/>
          <p14:tracePt t="67559" x="3556000" y="5141913"/>
          <p14:tracePt t="67566" x="3492500" y="5178425"/>
          <p14:tracePt t="67575" x="3409950" y="5232400"/>
          <p14:tracePt t="67580" x="3346450" y="5273675"/>
          <p14:tracePt t="67587" x="3268663" y="5300663"/>
          <p14:tracePt t="67594" x="3205163" y="5337175"/>
          <p14:tracePt t="67603" x="3122613" y="5378450"/>
          <p14:tracePt t="67609" x="3076575" y="5402263"/>
          <p14:tracePt t="67616" x="2998788" y="5441950"/>
          <p14:tracePt t="67624" x="2949575" y="5492750"/>
          <p14:tracePt t="67630" x="2867025" y="5529263"/>
          <p14:tracePt t="67637" x="2803525" y="5570538"/>
          <p14:tracePt t="67644" x="2738438" y="5621338"/>
          <p14:tracePt t="67653" x="2693988" y="5643563"/>
          <p14:tracePt t="67658" x="2628900" y="5684838"/>
          <p14:tracePt t="67665" x="2579688" y="5721350"/>
          <p14:tracePt t="67672" x="2533650" y="5738813"/>
          <p14:tracePt t="67679" x="2506663" y="5762625"/>
          <p14:tracePt t="67687" x="2487613" y="5770563"/>
          <p14:tracePt t="67694" x="2465388" y="5789613"/>
          <p14:tracePt t="67701" x="2438400" y="5799138"/>
          <p14:tracePt t="67709" x="2414588" y="5821363"/>
          <p14:tracePt t="67714" x="2397125" y="5830888"/>
          <p14:tracePt t="67722" x="2378075" y="5848350"/>
          <p14:tracePt t="67729" x="2360613" y="5867400"/>
          <p14:tracePt t="67737" x="2328863" y="5889625"/>
          <p14:tracePt t="67743" x="2309813" y="5908675"/>
          <p14:tracePt t="67751" x="2287588" y="5940425"/>
          <p14:tracePt t="67760" x="2268538" y="5957888"/>
          <p14:tracePt t="67764" x="2251075" y="5976938"/>
          <p14:tracePt t="67771" x="2219325" y="5991225"/>
          <p14:tracePt t="67779" x="2200275" y="5999163"/>
          <p14:tracePt t="67786" x="2182813" y="6008688"/>
          <p14:tracePt t="67793" x="2163763" y="6018213"/>
          <p14:tracePt t="67800" x="2154238" y="6035675"/>
          <p14:tracePt t="67809" x="2136775" y="6045200"/>
          <p14:tracePt t="67814" x="2127250" y="6054725"/>
          <p14:tracePt t="67821" x="2117725" y="6059488"/>
          <p14:tracePt t="67828" x="2112963" y="6067425"/>
          <p14:tracePt t="67838" x="2105025" y="6076950"/>
          <p14:tracePt t="67842" x="2095500" y="6076950"/>
          <p14:tracePt t="67849" x="2085975" y="6076950"/>
          <p14:tracePt t="68997" x="2058988" y="6054725"/>
          <p14:tracePt t="69004" x="2012950" y="6018213"/>
          <p14:tracePt t="69011" x="1949450" y="5962650"/>
          <p14:tracePt t="69018" x="1885950" y="5926138"/>
          <p14:tracePt t="69025" x="1803400" y="5899150"/>
          <p14:tracePt t="69035" x="1744663" y="5876925"/>
          <p14:tracePt t="69044" x="1643063" y="5835650"/>
          <p14:tracePt t="69046" x="1552575" y="5821363"/>
          <p14:tracePt t="69055" x="1474788" y="5807075"/>
          <p14:tracePt t="69061" x="1397000" y="5794375"/>
          <p14:tracePt t="69068" x="1338263" y="5780088"/>
          <p14:tracePt t="69075" x="1265238" y="5780088"/>
          <p14:tracePt t="69084" x="1223963" y="5780088"/>
          <p14:tracePt t="69089" x="1168400" y="5780088"/>
          <p14:tracePt t="69096" x="1127125" y="5780088"/>
          <p14:tracePt t="69104" x="1073150" y="5780088"/>
          <p14:tracePt t="69110" x="1031875" y="5780088"/>
          <p14:tracePt t="69118" x="976313" y="5780088"/>
          <p14:tracePt t="69125" x="949325" y="5780088"/>
          <p14:tracePt t="69135" x="917575" y="5780088"/>
          <p14:tracePt t="69139" x="876300" y="5780088"/>
          <p14:tracePt t="69146" x="849313" y="5780088"/>
          <p14:tracePt t="69153" x="817563" y="5780088"/>
          <p14:tracePt t="69160" x="776288" y="5780088"/>
          <p14:tracePt t="69168" x="749300" y="5789613"/>
          <p14:tracePt t="69174" x="730250" y="5789613"/>
          <p14:tracePt t="69181" x="712788" y="5799138"/>
          <p14:tracePt t="69189" x="679450" y="5807075"/>
          <p14:tracePt t="69195" x="661988" y="5816600"/>
          <p14:tracePt t="69203" x="642938" y="5816600"/>
          <p14:tracePt t="69210" x="639763" y="5816600"/>
          <p14:tracePt t="69218" x="630238" y="5816600"/>
          <p14:tracePt t="69224" x="620713" y="5816600"/>
          <p14:tracePt t="69231" x="611188" y="5835650"/>
          <p14:tracePt t="69238" x="593725" y="5835650"/>
          <p14:tracePt t="69245" x="588963" y="5840413"/>
          <p14:tracePt t="69253" x="579438" y="5840413"/>
          <p14:tracePt t="69259" x="569913" y="5848350"/>
          <p14:tracePt t="69268" x="566738" y="5857875"/>
          <p14:tracePt t="69273" x="557213" y="5862638"/>
          <p14:tracePt t="69280" x="547688" y="5872163"/>
          <p14:tracePt t="69289" x="547688" y="5881688"/>
          <p14:tracePt t="69294" x="547688" y="5889625"/>
          <p14:tracePt t="69302" x="547688" y="5894388"/>
          <p14:tracePt t="69309" x="547688" y="5913438"/>
          <p14:tracePt t="69320" x="547688" y="5930900"/>
          <p14:tracePt t="69323" x="547688" y="5949950"/>
          <p14:tracePt t="69330" x="547688" y="5962650"/>
          <p14:tracePt t="69337" x="552450" y="5986463"/>
          <p14:tracePt t="69344" x="561975" y="6003925"/>
          <p14:tracePt t="69352" x="569913" y="6022975"/>
          <p14:tracePt t="69358" x="579438" y="6040438"/>
          <p14:tracePt t="69368" x="588963" y="6059488"/>
          <p14:tracePt t="69372" x="603250" y="6091238"/>
          <p14:tracePt t="69380" x="620713" y="6108700"/>
          <p14:tracePt t="69387" x="639763" y="6140450"/>
          <p14:tracePt t="69394" x="647700" y="6159500"/>
          <p14:tracePt t="69402" x="671513" y="6200775"/>
          <p14:tracePt t="69408" x="679450" y="6218238"/>
          <p14:tracePt t="69417" x="688975" y="6237288"/>
          <p14:tracePt t="69422" x="698500" y="6246813"/>
          <p14:tracePt t="69429" x="715963" y="6254750"/>
          <p14:tracePt t="71159" x="803275" y="6278563"/>
          <p14:tracePt t="71165" x="917575" y="6310313"/>
          <p14:tracePt t="71172" x="1046163" y="6337300"/>
          <p14:tracePt t="71187" x="1309688" y="6397625"/>
          <p14:tracePt t="71194" x="1419225" y="6410325"/>
          <p14:tracePt t="71203" x="1479550" y="6410325"/>
          <p14:tracePt t="71208" x="1552575" y="6410325"/>
          <p14:tracePt t="71215" x="1606550" y="6410325"/>
          <p14:tracePt t="71222" x="1666875" y="6410325"/>
          <p14:tracePt t="71229" x="1708150" y="6410325"/>
          <p14:tracePt t="71237" x="1757363" y="6410325"/>
          <p14:tracePt t="71243" x="1798638" y="6410325"/>
          <p14:tracePt t="71251" x="1830388" y="6405563"/>
          <p14:tracePt t="71258" x="1871663" y="6405563"/>
          <p14:tracePt t="71264" x="1898650" y="6405563"/>
          <p14:tracePt t="71272" x="1930400" y="6405563"/>
          <p14:tracePt t="71279" x="1958975" y="6405563"/>
          <p14:tracePt t="71286" x="1976438" y="6405563"/>
          <p14:tracePt t="71293" x="1995488" y="6405563"/>
          <p14:tracePt t="71301" x="2012950" y="6405563"/>
          <p14:tracePt t="71307" x="2032000" y="6405563"/>
          <p14:tracePt t="71314" x="2058988" y="6405563"/>
          <p14:tracePt t="71321" x="2076450" y="6405563"/>
          <p14:tracePt t="71328" x="2095500" y="6405563"/>
          <p14:tracePt t="71336" x="2100263" y="6405563"/>
          <p14:tracePt t="71342" x="2109788" y="6405563"/>
          <p14:tracePt t="71350" x="2117725" y="6405563"/>
          <p14:tracePt t="71356" x="2127250" y="6405563"/>
          <p14:tracePt t="71363" x="2141538" y="6405563"/>
          <p14:tracePt t="71371" x="2149475" y="6405563"/>
          <p14:tracePt t="71378" x="2159000" y="6405563"/>
          <p14:tracePt t="71388" x="2163763" y="6405563"/>
          <p14:tracePt t="71392" x="2173288" y="6405563"/>
          <p14:tracePt t="71405" x="2182813" y="6405563"/>
          <p14:tracePt t="71407" x="2185988" y="6405563"/>
          <p14:tracePt t="71413" x="2195513" y="6415088"/>
          <p14:tracePt t="71420" x="2205038" y="6424613"/>
          <p14:tracePt t="71427" x="2222500" y="6434138"/>
          <p14:tracePt t="71831" x="2263775" y="6451600"/>
          <p14:tracePt t="71838" x="2305050" y="6465888"/>
          <p14:tracePt t="71845" x="2368550" y="6488113"/>
          <p14:tracePt t="71852" x="2409825" y="6497638"/>
          <p14:tracePt t="71860" x="2451100" y="6510338"/>
          <p14:tracePt t="71867" x="2497138" y="6519863"/>
          <p14:tracePt t="71873" x="2524125" y="6543675"/>
          <p14:tracePt t="71881" x="2570163" y="6551613"/>
          <p14:tracePt t="71888" x="2597150" y="6561138"/>
          <p14:tracePt t="71895" x="2628900" y="6570663"/>
          <p14:tracePt t="71902" x="2670175" y="6583363"/>
          <p14:tracePt t="71910" x="2698750" y="6583363"/>
          <p14:tracePt t="71916" x="2730500" y="6583363"/>
          <p14:tracePt t="71923" x="2771775" y="6583363"/>
          <p14:tracePt t="71930" x="2798763" y="6583363"/>
          <p14:tracePt t="71938" x="2816225" y="6583363"/>
          <p14:tracePt t="71946" x="2857500" y="6583363"/>
          <p14:tracePt t="71952" x="2876550" y="6583363"/>
          <p14:tracePt t="71960" x="2903538" y="6583363"/>
          <p14:tracePt t="71965" x="2921000" y="6583363"/>
          <p14:tracePt t="71973" x="2954338" y="6583363"/>
          <p14:tracePt t="71980" x="2967038" y="6583363"/>
          <p14:tracePt t="71987" x="2986088" y="6583363"/>
          <p14:tracePt t="71994" x="3003550" y="6583363"/>
          <p14:tracePt t="72001" x="3022600" y="6583363"/>
          <p14:tracePt t="72010" x="3040063" y="6583363"/>
          <p14:tracePt t="72015" x="3059113" y="6583363"/>
          <p14:tracePt t="72022" x="3071813" y="6583363"/>
          <p14:tracePt t="72029" x="3090863" y="6583363"/>
          <p14:tracePt t="72037" x="3108325" y="6583363"/>
          <p14:tracePt t="72044" x="3140075" y="6583363"/>
          <p14:tracePt t="72051" x="3154363" y="6583363"/>
          <p14:tracePt t="72060" x="3163888" y="6583363"/>
          <p14:tracePt t="72065" x="3173413" y="6583363"/>
          <p14:tracePt t="72072" x="3176588" y="6583363"/>
          <p14:tracePt t="72079" x="3186113" y="6583363"/>
          <p14:tracePt t="72086" x="3195638" y="6583363"/>
          <p14:tracePt t="72094" x="3205163" y="6588125"/>
          <p14:tracePt t="72100" x="3217863" y="6588125"/>
          <p14:tracePt t="72110" x="3227388" y="6588125"/>
          <p14:tracePt t="72114" x="3236913" y="6588125"/>
          <p14:tracePt t="72122" x="3241675" y="6588125"/>
          <p14:tracePt t="72129" x="3249613" y="6588125"/>
          <p14:tracePt t="73079" x="3278188" y="6597650"/>
          <p14:tracePt t="73085" x="3319463" y="6611938"/>
          <p14:tracePt t="73092" x="3382963" y="6634163"/>
          <p14:tracePt t="73099" x="3429000" y="6656388"/>
          <p14:tracePt t="73107" x="3487738" y="6665913"/>
          <p14:tracePt t="73113" x="3533775" y="6702425"/>
          <p14:tracePt t="73124" x="3592513" y="6716713"/>
          <p14:tracePt t="73128" x="3633788" y="6726238"/>
          <p14:tracePt t="73134" x="3665538" y="6734175"/>
          <p14:tracePt t="73142" x="3706813" y="6748463"/>
          <p14:tracePt t="73149" x="3738563" y="6757988"/>
          <p14:tracePt t="73157" x="3765550" y="6765925"/>
          <p14:tracePt t="73163" x="3798888" y="6765925"/>
          <p14:tracePt t="73177" x="3843338" y="6765925"/>
          <p14:tracePt t="73185" x="3871913" y="6765925"/>
          <p14:tracePt t="73192" x="3903663" y="6765925"/>
          <p14:tracePt t="73198" x="3921125" y="6765925"/>
          <p14:tracePt t="73206" x="3948113" y="6765925"/>
          <p14:tracePt t="73213" x="3967163" y="6765925"/>
          <p14:tracePt t="73220" x="4008438" y="6762750"/>
          <p14:tracePt t="73227" x="4025900" y="6762750"/>
          <p14:tracePt t="73234" x="4044950" y="6762750"/>
          <p14:tracePt t="73241" x="4062413" y="6753225"/>
          <p14:tracePt t="73248" x="4090988" y="6753225"/>
          <p14:tracePt t="73256" x="4108450" y="6753225"/>
          <p14:tracePt t="73262" x="4127500" y="6743700"/>
          <p14:tracePt t="73270" x="4144963" y="6734175"/>
          <p14:tracePt t="73277" x="4176713" y="6721475"/>
          <p14:tracePt t="73283" x="4195763" y="6711950"/>
          <p14:tracePt t="73290" x="4213225" y="6711950"/>
          <p14:tracePt t="73298" x="4217988" y="6711950"/>
          <p14:tracePt t="73306" x="4237038" y="6697663"/>
          <p14:tracePt t="73312" x="4254500" y="6697663"/>
          <p14:tracePt t="73319" x="4286250" y="6684963"/>
          <p14:tracePt t="73326" x="4305300" y="6684963"/>
          <p14:tracePt t="73333" x="4310063" y="6684963"/>
          <p14:tracePt t="73343" x="4327525" y="6684963"/>
          <p14:tracePt t="73347" x="4346575" y="6684963"/>
          <p14:tracePt t="73356" x="4364038" y="6684963"/>
          <p14:tracePt t="73361" x="4378325" y="6684963"/>
          <p14:tracePt t="73369" x="4387850" y="6684963"/>
          <p14:tracePt t="73376" x="4405313" y="6684963"/>
          <p14:tracePt t="73383" x="4410075" y="6684963"/>
          <p14:tracePt t="73390" x="4427538" y="6684963"/>
          <p14:tracePt t="73397" x="4446588" y="6675438"/>
          <p14:tracePt t="73406" x="4456113" y="6675438"/>
          <p14:tracePt t="73411" x="4464050" y="6675438"/>
          <p14:tracePt t="73418" x="4468813" y="6675438"/>
          <p14:tracePt t="73425" x="4478338" y="6675438"/>
          <p14:tracePt t="73432" x="4487863" y="6675438"/>
          <p14:tracePt t="73440" x="4492625" y="6675438"/>
          <p14:tracePt t="73446" x="4500563" y="6675438"/>
          <p14:tracePt t="73453" x="4510088" y="6670675"/>
          <p14:tracePt t="73460" x="4524375" y="6670675"/>
          <p14:tracePt t="73468" x="4533900" y="6670675"/>
          <p14:tracePt t="73475" x="4541838" y="6670675"/>
          <p14:tracePt t="73482" x="4551363" y="6670675"/>
          <p14:tracePt t="73490" x="4556125" y="6670675"/>
          <p14:tracePt t="73496" x="4565650" y="6670675"/>
          <p14:tracePt t="73505" x="4573588" y="6670675"/>
          <p14:tracePt t="73517" x="4578350" y="6670675"/>
          <p14:tracePt t="73544" x="4587875" y="6670675"/>
          <p14:tracePt t="73547" x="4606925" y="6670675"/>
          <p14:tracePt t="73552" x="4610100" y="6670675"/>
          <p14:tracePt t="73560" x="4619625" y="6670675"/>
          <p14:tracePt t="73567" x="4629150" y="6670675"/>
          <p14:tracePt t="73574" x="4638675" y="6670675"/>
          <p14:tracePt t="73581" x="4643438" y="6670675"/>
        </p14:tracePtLst>
      </p14:laserTraceLst>
    </p:ext>
  </p:extLs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>
                <a:latin typeface="Arial" charset="0"/>
                <a:ea typeface="ＭＳ Ｐゴシック" charset="0"/>
                <a:cs typeface="ＭＳ Ｐゴシック" charset="0"/>
              </a:rPr>
              <a:t>Hess</a:t>
            </a:r>
            <a:r>
              <a:rPr lang="ja-JP" altLang="en-US" sz="3600">
                <a:latin typeface="Arial" charset="0"/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 sz="3600">
                <a:latin typeface="Arial" charset="0"/>
                <a:ea typeface="ＭＳ Ｐゴシック" charset="0"/>
                <a:cs typeface="ＭＳ Ｐゴシック" charset="0"/>
              </a:rPr>
              <a:t>s Law and Heats of Reaction</a:t>
            </a:r>
            <a:endParaRPr lang="en-US" sz="360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264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Direct calorimetric determinations of some reactions may be too difficult or dangerous to perform.</a:t>
            </a:r>
          </a:p>
          <a:p>
            <a:pPr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An indirect method is needed to obtain heats of reaction.</a:t>
            </a:r>
          </a:p>
          <a:p>
            <a:pPr lvl="1"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Hess</a:t>
            </a:r>
            <a:r>
              <a:rPr lang="ja-JP" altLang="en-US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s law</a:t>
            </a:r>
            <a:r>
              <a:rPr lang="en-US" altLang="ja-JP" dirty="0">
                <a:latin typeface="Arial" charset="0"/>
                <a:ea typeface="ＭＳ Ｐゴシック" charset="0"/>
                <a:cs typeface="ＭＳ Ｐゴシック" charset="0"/>
              </a:rPr>
              <a:t>:  the enthalpy change for any process is independent of the particular way the process is carried out.</a:t>
            </a:r>
          </a:p>
          <a:p>
            <a:pPr lvl="1"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Enthalpy is a state function.</a:t>
            </a:r>
          </a:p>
          <a:p>
            <a:pPr lvl="1"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A </a:t>
            </a:r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state function</a:t>
            </a:r>
            <a:r>
              <a:rPr lang="en-US" dirty="0">
                <a:latin typeface="Arial" charset="0"/>
                <a:ea typeface="ＭＳ Ｐゴシック" charset="0"/>
              </a:rPr>
              <a:t> is a variable whose value depends only on the state of the system and not its history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57900" y="6248400"/>
            <a:ext cx="325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Practice 9.54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E798E68B-FFBA-4C20-812E-433B550427D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340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452"/>
    </mc:Choice>
    <mc:Fallback xmlns="">
      <p:transition spd="slow" advTm="354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516" x="4606925" y="6602413"/>
          <p14:tracePt t="1561" x="4071938" y="5908675"/>
          <p14:tracePt t="1566" x="3967163" y="5807075"/>
          <p14:tracePt t="1572" x="3843338" y="5670550"/>
          <p14:tracePt t="1580" x="3725863" y="5529263"/>
          <p14:tracePt t="1587" x="3582988" y="5392738"/>
          <p14:tracePt t="1593" x="3446463" y="5254625"/>
          <p14:tracePt t="1601" x="3341688" y="5132388"/>
          <p14:tracePt t="1608" x="3205163" y="5013325"/>
          <p14:tracePt t="1616" x="3081338" y="4908550"/>
          <p14:tracePt t="1623" x="2962275" y="4784725"/>
          <p14:tracePt t="1629" x="2825750" y="4662488"/>
          <p14:tracePt t="1638" x="2701925" y="4543425"/>
          <p14:tracePt t="1643" x="2570163" y="4451350"/>
          <p14:tracePt t="1650" x="2451100" y="4365625"/>
          <p14:tracePt t="1657" x="2332038" y="4292600"/>
          <p14:tracePt t="1666" x="2214563" y="4200525"/>
          <p14:tracePt t="1672" x="2132013" y="4146550"/>
          <p14:tracePt t="1678" x="2032000" y="4073525"/>
          <p14:tracePt t="1686" x="1949450" y="4017963"/>
          <p14:tracePt t="1693" x="1885950" y="3981450"/>
          <p14:tracePt t="1701" x="1820863" y="3940175"/>
          <p14:tracePt t="1708" x="1776413" y="3917950"/>
          <p14:tracePt t="1716" x="1730375" y="3894138"/>
          <p14:tracePt t="1721" x="1689100" y="3886200"/>
          <p14:tracePt t="1728" x="1657350" y="3876675"/>
          <p14:tracePt t="1737" x="1625600" y="3867150"/>
          <p14:tracePt t="1743" x="1597025" y="3844925"/>
          <p14:tracePt t="1750" x="1579563" y="3844925"/>
          <p14:tracePt t="1757" x="1560513" y="3844925"/>
          <p14:tracePt t="1766" x="1543050" y="3844925"/>
          <p14:tracePt t="1771" x="1516063" y="3844925"/>
          <p14:tracePt t="1778" x="1492250" y="3862388"/>
          <p14:tracePt t="1785" x="1474788" y="3871913"/>
          <p14:tracePt t="1792" x="1455738" y="3881438"/>
          <p14:tracePt t="1799" x="1438275" y="3898900"/>
          <p14:tracePt t="1807" x="1419225" y="3917950"/>
          <p14:tracePt t="1815" x="1411288" y="3935413"/>
          <p14:tracePt t="1821" x="1397000" y="3967163"/>
          <p14:tracePt t="1828" x="1387475" y="3986213"/>
          <p14:tracePt t="1836" x="1387475" y="4003675"/>
          <p14:tracePt t="1842" x="1387475" y="4022725"/>
          <p14:tracePt t="1850" x="1387475" y="4049713"/>
          <p14:tracePt t="1856" x="1387475" y="4068763"/>
          <p14:tracePt t="1865" x="1392238" y="4076700"/>
          <p14:tracePt t="1870" x="1411288" y="4081463"/>
          <p14:tracePt t="1877" x="1450975" y="4095750"/>
          <p14:tracePt t="1899" x="1579563" y="4086225"/>
          <p14:tracePt t="1910" x="1620838" y="4076700"/>
          <p14:tracePt t="1912" x="1662113" y="4068763"/>
          <p14:tracePt t="1920" x="1693863" y="4044950"/>
          <p14:tracePt t="1927" x="1725613" y="4013200"/>
          <p14:tracePt t="1935" x="1771650" y="3995738"/>
          <p14:tracePt t="1941" x="1789113" y="3963988"/>
          <p14:tracePt t="1949" x="1812925" y="3903663"/>
          <p14:tracePt t="1955" x="1835150" y="3857625"/>
          <p14:tracePt t="1963" x="1862138" y="3762375"/>
          <p14:tracePt t="1970" x="1876425" y="3684588"/>
          <p14:tracePt t="1976" x="1876425" y="3594100"/>
          <p14:tracePt t="1983" x="1866900" y="3484563"/>
          <p14:tracePt t="1991" x="1825625" y="3365500"/>
          <p14:tracePt t="1999" x="1798638" y="3287713"/>
          <p14:tracePt t="2005" x="1757363" y="3205163"/>
          <p14:tracePt t="2012" x="1703388" y="3141663"/>
          <p14:tracePt t="2022" x="1666875" y="3059113"/>
          <p14:tracePt t="2026" x="1616075" y="3013075"/>
          <p14:tracePt t="2033" x="1547813" y="2944813"/>
          <p14:tracePt t="2040" x="1501775" y="2908300"/>
          <p14:tracePt t="2050" x="1419225" y="2867025"/>
          <p14:tracePt t="2055" x="1355725" y="2830513"/>
          <p14:tracePt t="2062" x="1277938" y="2803525"/>
          <p14:tracePt t="2071" x="1231900" y="2781300"/>
          <p14:tracePt t="2076" x="1173163" y="2767013"/>
          <p14:tracePt t="2083" x="1127125" y="2757488"/>
          <p14:tracePt t="2090" x="1073150" y="2757488"/>
          <p14:tracePt t="2099" x="1046163" y="2757488"/>
          <p14:tracePt t="2105" x="1027113" y="2757488"/>
          <p14:tracePt t="2111" x="1009650" y="2757488"/>
          <p14:tracePt t="2118" x="981075" y="2757488"/>
          <p14:tracePt t="2125" x="973138" y="2757488"/>
          <p14:tracePt t="2133" x="963613" y="2757488"/>
          <p14:tracePt t="2140" x="954088" y="2757488"/>
          <p14:tracePt t="2147" x="949325" y="2757488"/>
          <p14:tracePt t="2154" x="939800" y="2762250"/>
          <p14:tracePt t="2161" x="931863" y="2762250"/>
          <p14:tracePt t="2168" x="931863" y="2767013"/>
          <p14:tracePt t="2225" x="931863" y="2776538"/>
          <p14:tracePt t="2239" x="931863" y="2784475"/>
          <p14:tracePt t="2246" x="931863" y="2794000"/>
          <p14:tracePt t="2253" x="936625" y="2798763"/>
          <p14:tracePt t="2260" x="944563" y="2817813"/>
          <p14:tracePt t="2269" x="973138" y="2825750"/>
          <p14:tracePt t="2275" x="1031875" y="2840038"/>
          <p14:tracePt t="2282" x="1090613" y="2862263"/>
          <p14:tracePt t="2288" x="1204913" y="2890838"/>
          <p14:tracePt t="2296" x="1301750" y="2917825"/>
          <p14:tracePt t="2304" x="1365250" y="2959100"/>
          <p14:tracePt t="2310" x="1447800" y="2986088"/>
          <p14:tracePt t="2316" x="1487488" y="2995613"/>
          <p14:tracePt t="2325" x="1547813" y="3005138"/>
          <p14:tracePt t="2333" x="1589088" y="3017838"/>
          <p14:tracePt t="2338" x="1620838" y="3027363"/>
          <p14:tracePt t="2345" x="1662113" y="3027363"/>
          <p14:tracePt t="2352" x="1689100" y="3027363"/>
          <p14:tracePt t="2359" x="1720850" y="3027363"/>
          <p14:tracePt t="2366" x="1747838" y="3027363"/>
          <p14:tracePt t="2373" x="1766888" y="3027363"/>
          <p14:tracePt t="2382" x="1784350" y="3027363"/>
          <p14:tracePt t="2387" x="1798638" y="3027363"/>
          <p14:tracePt t="2395" x="1808163" y="3027363"/>
          <p14:tracePt t="2402" x="1825625" y="3027363"/>
          <p14:tracePt t="2409" x="1830388" y="3027363"/>
          <p14:tracePt t="2452" x="1812925" y="3027363"/>
          <p14:tracePt t="2459" x="1803400" y="3027363"/>
          <p14:tracePt t="2466" x="1789113" y="3027363"/>
          <p14:tracePt t="2473" x="1771650" y="3022600"/>
          <p14:tracePt t="2480" x="1711325" y="3008313"/>
          <p14:tracePt t="2487" x="1652588" y="3000375"/>
          <p14:tracePt t="2494" x="1560513" y="3000375"/>
          <p14:tracePt t="2502" x="1506538" y="3000375"/>
          <p14:tracePt t="2508" x="1428750" y="3008313"/>
          <p14:tracePt t="2516" x="1370013" y="3017838"/>
          <p14:tracePt t="2522" x="1292225" y="3044825"/>
          <p14:tracePt t="2529" x="1209675" y="3086100"/>
          <p14:tracePt t="2537" x="1146175" y="3109913"/>
          <p14:tracePt t="2544" x="1068388" y="3151188"/>
          <p14:tracePt t="2551" x="1017588" y="3200400"/>
          <p14:tracePt t="2558" x="954088" y="3236913"/>
          <p14:tracePt t="2566" x="922338" y="3268663"/>
          <p14:tracePt t="2572" x="881063" y="3333750"/>
          <p14:tracePt t="2579" x="835025" y="3382963"/>
          <p14:tracePt t="2587" x="812800" y="3414713"/>
          <p14:tracePt t="2594" x="788988" y="3475038"/>
          <p14:tracePt t="2600" x="781050" y="3502025"/>
          <p14:tracePt t="2608" x="771525" y="3533775"/>
          <p14:tracePt t="2617" x="757238" y="3575050"/>
          <p14:tracePt t="2622" x="757238" y="3602038"/>
          <p14:tracePt t="2629" x="757238" y="3621088"/>
          <p14:tracePt t="2636" x="757238" y="3638550"/>
          <p14:tracePt t="2643" x="766763" y="3670300"/>
          <p14:tracePt t="2650" x="776288" y="3689350"/>
          <p14:tracePt t="2657" x="793750" y="3721100"/>
          <p14:tracePt t="2666" x="854075" y="3767138"/>
          <p14:tracePt t="2672" x="917575" y="3789363"/>
          <p14:tracePt t="2678" x="1012825" y="3816350"/>
          <p14:tracePt t="2686" x="1122363" y="3835400"/>
          <p14:tracePt t="2692" x="1231900" y="3835400"/>
          <p14:tracePt t="2700" x="1365250" y="3821113"/>
          <p14:tracePt t="2707" x="1474788" y="3808413"/>
          <p14:tracePt t="2716" x="1589088" y="3794125"/>
          <p14:tracePt t="2721" x="1679575" y="3779838"/>
          <p14:tracePt t="2728" x="1762125" y="3740150"/>
          <p14:tracePt t="2735" x="1857375" y="3711575"/>
          <p14:tracePt t="2742" x="1917700" y="3703638"/>
          <p14:tracePt t="2750" x="2000250" y="3675063"/>
          <p14:tracePt t="2756" x="2076450" y="3648075"/>
          <p14:tracePt t="2763" x="2141538" y="3611563"/>
          <p14:tracePt t="2772" x="2200275" y="3597275"/>
          <p14:tracePt t="2777" x="2246313" y="3575050"/>
          <p14:tracePt t="2785" x="2278063" y="3557588"/>
          <p14:tracePt t="2791" x="2319338" y="3533775"/>
          <p14:tracePt t="2799" x="2336800" y="3524250"/>
          <p14:tracePt t="2811" x="2346325" y="3506788"/>
          <p14:tracePt t="2815" x="2355850" y="3497263"/>
          <p14:tracePt t="2820" x="2365375" y="3492500"/>
          <p14:tracePt t="2827" x="2373313" y="3475038"/>
          <p14:tracePt t="2834" x="2373313" y="3443288"/>
          <p14:tracePt t="2841" x="2365375" y="3402013"/>
          <p14:tracePt t="2849" x="2341563" y="3355975"/>
          <p14:tracePt t="2855" x="2324100" y="3328988"/>
          <p14:tracePt t="2863" x="2278063" y="3278188"/>
          <p14:tracePt t="2870" x="2246313" y="3246438"/>
          <p14:tracePt t="2877" x="2182813" y="3209925"/>
          <p14:tracePt t="2884" x="2100263" y="3154363"/>
          <p14:tracePt t="2902" x="1903413" y="3100388"/>
          <p14:tracePt t="2905" x="1776413" y="3086100"/>
          <p14:tracePt t="2913" x="1666875" y="3073400"/>
          <p14:tracePt t="2920" x="1570038" y="3073400"/>
          <p14:tracePt t="2926" x="1516063" y="3073400"/>
          <p14:tracePt t="2933" x="1438275" y="3081338"/>
          <p14:tracePt t="2940" x="1377950" y="3090863"/>
          <p14:tracePt t="2949" x="1319213" y="3105150"/>
          <p14:tracePt t="2960" x="1292225" y="3114675"/>
          <p14:tracePt t="2962" x="1246188" y="3136900"/>
          <p14:tracePt t="2970" x="1214438" y="3168650"/>
          <p14:tracePt t="2976" x="1195388" y="3187700"/>
          <p14:tracePt t="2983" x="1177925" y="3205163"/>
          <p14:tracePt t="2990" x="1146175" y="3227388"/>
          <p14:tracePt t="2999" x="1127125" y="3246438"/>
          <p14:tracePt t="3004" x="1114425" y="3278188"/>
          <p14:tracePt t="3011" x="1104900" y="3297238"/>
          <p14:tracePt t="3019" x="1095375" y="3314700"/>
          <p14:tracePt t="3025" x="1085850" y="3333750"/>
          <p14:tracePt t="3033" x="1085850" y="3351213"/>
          <p14:tracePt t="3040" x="1085850" y="3378200"/>
          <p14:tracePt t="3047" x="1085850" y="3397250"/>
          <p14:tracePt t="3054" x="1085850" y="3414713"/>
          <p14:tracePt t="3061" x="1085850" y="3424238"/>
          <p14:tracePt t="3068" x="1090613" y="3429000"/>
          <p14:tracePt t="3075" x="1100138" y="3455988"/>
          <p14:tracePt t="3083" x="1109663" y="3465513"/>
          <p14:tracePt t="3089" x="1122363" y="3475038"/>
          <p14:tracePt t="3096" x="1155700" y="3484563"/>
          <p14:tracePt t="3104" x="1173163" y="3492500"/>
          <p14:tracePt t="3110" x="1182688" y="3502025"/>
          <p14:tracePt t="3117" x="1209675" y="3502025"/>
          <p14:tracePt t="3125" x="1246188" y="3502025"/>
          <p14:tracePt t="3132" x="1277938" y="3502025"/>
          <p14:tracePt t="3139" x="1319213" y="3502025"/>
          <p14:tracePt t="3146" x="1387475" y="3502025"/>
          <p14:tracePt t="3153" x="1414463" y="3502025"/>
          <p14:tracePt t="3160" x="1547813" y="3502025"/>
          <p14:tracePt t="3167" x="1620838" y="3502025"/>
          <p14:tracePt t="3175" x="1803400" y="3516313"/>
          <p14:tracePt t="3183" x="1881188" y="3529013"/>
          <p14:tracePt t="5880" x="1839913" y="3511550"/>
          <p14:tracePt t="5882" x="1757363" y="3484563"/>
          <p14:tracePt t="5889" x="1698625" y="3460750"/>
          <p14:tracePt t="5897" x="1620838" y="3448050"/>
          <p14:tracePt t="5904" x="1560513" y="3433763"/>
          <p14:tracePt t="5911" x="1484313" y="3406775"/>
          <p14:tracePt t="5917" x="1443038" y="3397250"/>
          <p14:tracePt t="5925" x="1377950" y="3387725"/>
          <p14:tracePt t="5934" x="1341438" y="3387725"/>
          <p14:tracePt t="5940" x="1287463" y="3387725"/>
          <p14:tracePt t="5945" x="1246188" y="3387725"/>
          <p14:tracePt t="5954" x="1214438" y="3387725"/>
          <p14:tracePt t="5960" x="1173163" y="3387725"/>
          <p14:tracePt t="5967" x="1146175" y="3387725"/>
          <p14:tracePt t="5974" x="1114425" y="3387725"/>
          <p14:tracePt t="5983" x="1073150" y="3387725"/>
          <p14:tracePt t="5988" x="1058863" y="3387725"/>
          <p14:tracePt t="5995" x="1041400" y="3387725"/>
          <p14:tracePt t="6002" x="1022350" y="3387725"/>
          <p14:tracePt t="6009" x="990600" y="3387725"/>
          <p14:tracePt t="6017" x="976313" y="3387725"/>
          <p14:tracePt t="6023" x="958850" y="3387725"/>
          <p14:tracePt t="6030" x="939800" y="3387725"/>
          <p14:tracePt t="6038" x="922338" y="3387725"/>
          <p14:tracePt t="6045" x="912813" y="3387725"/>
          <p14:tracePt t="6053" x="890588" y="3387725"/>
          <p14:tracePt t="6059" x="871538" y="3392488"/>
          <p14:tracePt t="6068" x="849313" y="3402013"/>
          <p14:tracePt t="6074" x="830263" y="3419475"/>
          <p14:tracePt t="6081" x="822325" y="3419475"/>
          <p14:tracePt t="6089" x="798513" y="3419475"/>
          <p14:tracePt t="6094" x="788988" y="3429000"/>
          <p14:tracePt t="6103" x="781050" y="3429000"/>
          <p14:tracePt t="6108" x="776288" y="3429000"/>
          <p14:tracePt t="6124" x="766763" y="3429000"/>
          <p14:tracePt t="6126" x="757238" y="3429000"/>
          <p14:tracePt t="6130" x="749300" y="3429000"/>
          <p14:tracePt t="6137" x="744538" y="3429000"/>
          <p14:tracePt t="6144" x="725488" y="3429000"/>
          <p14:tracePt t="6151" x="715963" y="3429000"/>
          <p14:tracePt t="6158" x="712788" y="3429000"/>
          <p14:tracePt t="6208" x="739775" y="3429000"/>
          <p14:tracePt t="6215" x="771525" y="3429000"/>
          <p14:tracePt t="6222" x="798513" y="3429000"/>
          <p14:tracePt t="6229" x="854075" y="3429000"/>
          <p14:tracePt t="6236" x="895350" y="3429000"/>
          <p14:tracePt t="6243" x="963613" y="3429000"/>
          <p14:tracePt t="6251" x="1022350" y="3429000"/>
          <p14:tracePt t="6257" x="1114425" y="3429000"/>
          <p14:tracePt t="6267" x="1168400" y="3429000"/>
          <p14:tracePt t="6271" x="1223963" y="3429000"/>
          <p14:tracePt t="6279" x="1265238" y="3429000"/>
          <p14:tracePt t="6286" x="1304925" y="3429000"/>
          <p14:tracePt t="6292" x="1338263" y="3429000"/>
          <p14:tracePt t="6302" x="1355725" y="3429000"/>
          <p14:tracePt t="6307" x="1370013" y="3429000"/>
          <p14:tracePt t="6316" x="1401763" y="3429000"/>
          <p14:tracePt t="6321" x="1419225" y="3429000"/>
          <p14:tracePt t="6328" x="1438275" y="3429000"/>
          <p14:tracePt t="6335" x="1450975" y="3429000"/>
          <p14:tracePt t="6343" x="1497013" y="3419475"/>
          <p14:tracePt t="6350" x="1524000" y="3402013"/>
          <p14:tracePt t="6356" x="1570038" y="3378200"/>
          <p14:tracePt t="6364" x="1630363" y="3355975"/>
          <p14:tracePt t="6371" x="1674813" y="3341688"/>
          <p14:tracePt t="6378" x="1752600" y="3328988"/>
          <p14:tracePt t="6386" x="1793875" y="3319463"/>
          <p14:tracePt t="6392" x="1835150" y="3309938"/>
          <p14:tracePt t="6400" x="1866900" y="3287713"/>
          <p14:tracePt t="6406" x="1885950" y="3287713"/>
          <p14:tracePt t="6413" x="1898650" y="3287713"/>
          <p14:tracePt t="6421" x="1908175" y="3287713"/>
          <p14:tracePt t="6427" x="1917700" y="3287713"/>
          <p14:tracePt t="6435" x="1927225" y="3287713"/>
          <p14:tracePt t="6441" x="1930400" y="3287713"/>
          <p14:tracePt t="6450" x="1939925" y="3287713"/>
          <p14:tracePt t="6456" x="1949450" y="3287713"/>
          <p14:tracePt t="8531" x="1985963" y="3287713"/>
          <p14:tracePt t="8534" x="2027238" y="3287713"/>
          <p14:tracePt t="8539" x="2095500" y="3287713"/>
          <p14:tracePt t="8547" x="2136775" y="3287713"/>
          <p14:tracePt t="8554" x="2205038" y="3287713"/>
          <p14:tracePt t="8560" x="2282825" y="3297238"/>
          <p14:tracePt t="8567" x="2336800" y="3297238"/>
          <p14:tracePt t="8575" x="2414588" y="3309938"/>
          <p14:tracePt t="8583" x="2455863" y="3319463"/>
          <p14:tracePt t="8590" x="2516188" y="3319463"/>
          <p14:tracePt t="8596" x="2555875" y="3333750"/>
          <p14:tracePt t="8604" x="2597150" y="3333750"/>
          <p14:tracePt t="8610" x="2638425" y="3341688"/>
          <p14:tracePt t="8617" x="2670175" y="3351213"/>
          <p14:tracePt t="8624" x="2698750" y="3351213"/>
          <p14:tracePt t="8631" x="2725738" y="3351213"/>
          <p14:tracePt t="8639" x="2743200" y="3351213"/>
          <p14:tracePt t="8645" x="2762250" y="3360738"/>
          <p14:tracePt t="8654" x="2779713" y="3360738"/>
          <p14:tracePt t="8660" x="2798763" y="3360738"/>
          <p14:tracePt t="8667" x="2825750" y="3360738"/>
          <p14:tracePt t="8674" x="2844800" y="3360738"/>
          <p14:tracePt t="8681" x="2862263" y="3360738"/>
          <p14:tracePt t="8688" x="2881313" y="3360738"/>
          <p14:tracePt t="8695" x="2908300" y="3360738"/>
          <p14:tracePt t="8703" x="2925763" y="3360738"/>
          <p14:tracePt t="8710" x="2944813" y="3360738"/>
          <p14:tracePt t="8716" x="2971800" y="3360738"/>
          <p14:tracePt t="8724" x="3003550" y="3360738"/>
          <p14:tracePt t="8731" x="3030538" y="3360738"/>
          <p14:tracePt t="8737" x="3049588" y="3360738"/>
          <p14:tracePt t="8744" x="3067050" y="3360738"/>
          <p14:tracePt t="8754" x="3086100" y="3370263"/>
          <p14:tracePt t="8759" x="3113088" y="3370263"/>
          <p14:tracePt t="8766" x="3122613" y="3370263"/>
          <p14:tracePt t="8773" x="3140075" y="3387725"/>
          <p14:tracePt t="8780" x="3149600" y="3387725"/>
          <p14:tracePt t="8788" x="3154363" y="3387725"/>
          <p14:tracePt t="8794" x="3173413" y="3387725"/>
          <p14:tracePt t="8803" x="3190875" y="3387725"/>
          <p14:tracePt t="8809" x="3209925" y="3397250"/>
          <p14:tracePt t="8815" x="3217863" y="3397250"/>
          <p14:tracePt t="8823" x="3222625" y="3397250"/>
          <p14:tracePt t="8829" x="3232150" y="3397250"/>
          <p14:tracePt t="8838" x="3241675" y="3397250"/>
          <p14:tracePt t="18397" x="3217863" y="3424238"/>
          <p14:tracePt t="18404" x="3168650" y="3475038"/>
          <p14:tracePt t="18410" x="3086100" y="3543300"/>
          <p14:tracePt t="18420" x="3035300" y="3594100"/>
          <p14:tracePt t="18425" x="2967038" y="3662363"/>
          <p14:tracePt t="18432" x="2917825" y="3711575"/>
          <p14:tracePt t="18439" x="2867025" y="3776663"/>
          <p14:tracePt t="18446" x="2835275" y="3808413"/>
          <p14:tracePt t="18453" x="2803525" y="3840163"/>
          <p14:tracePt t="18460" x="2752725" y="3889375"/>
          <p14:tracePt t="18469" x="2735263" y="3908425"/>
          <p14:tracePt t="18475" x="2711450" y="3927475"/>
          <p14:tracePt t="18482" x="2693988" y="3949700"/>
          <p14:tracePt t="18490" x="2674938" y="3976688"/>
          <p14:tracePt t="18496" x="2652713" y="4008438"/>
          <p14:tracePt t="18503" x="2643188" y="4040188"/>
          <p14:tracePt t="18510" x="2633663" y="4068763"/>
          <p14:tracePt t="18519" x="2620963" y="4113213"/>
          <p14:tracePt t="18524" x="2611438" y="4141788"/>
          <p14:tracePt t="18531" x="2601913" y="4173538"/>
          <p14:tracePt t="18539" x="2601913" y="4214813"/>
          <p14:tracePt t="18545" x="2601913" y="4232275"/>
          <p14:tracePt t="18552" x="2601913" y="4246563"/>
          <p14:tracePt t="18559" x="2601913" y="4264025"/>
          <p14:tracePt t="18567" x="2601913" y="4283075"/>
          <p14:tracePt t="18574" x="2601913" y="4310063"/>
          <p14:tracePt t="18581" x="2601913" y="4329113"/>
          <p14:tracePt t="18588" x="2601913" y="4337050"/>
          <p14:tracePt t="18595" x="2601913" y="4346575"/>
          <p14:tracePt t="18603" x="2601913" y="4351338"/>
          <p14:tracePt t="18609" x="2601913" y="4360863"/>
          <p14:tracePt t="18616" x="2601913" y="4368800"/>
          <p14:tracePt t="18623" x="2601913" y="4383088"/>
          <p14:tracePt t="18630" x="2601913" y="4392613"/>
          <p14:tracePt t="18687" x="2606675" y="4392613"/>
          <p14:tracePt t="18694" x="2606675" y="4387850"/>
          <p14:tracePt t="18701" x="2611438" y="4387850"/>
          <p14:tracePt t="18708" x="2620963" y="4373563"/>
          <p14:tracePt t="18715" x="2628900" y="4365625"/>
          <p14:tracePt t="18722" x="2638425" y="4356100"/>
          <p14:tracePt t="18730" x="2652713" y="4346575"/>
          <p14:tracePt t="18736" x="2662238" y="4346575"/>
          <p14:tracePt t="18752" x="2670175" y="4346575"/>
          <p14:tracePt t="18786" x="2670175" y="4341813"/>
          <p14:tracePt t="18808" x="2679700" y="4341813"/>
          <p14:tracePt t="18814" x="2679700" y="4332288"/>
          <p14:tracePt t="18822" x="2684463" y="4332288"/>
          <p14:tracePt t="22216" x="2652713" y="4332288"/>
          <p14:tracePt t="22224" x="2611438" y="4332288"/>
          <p14:tracePt t="22229" x="2543175" y="4332288"/>
          <p14:tracePt t="22237" x="2501900" y="4332288"/>
          <p14:tracePt t="22246" x="2433638" y="4332288"/>
          <p14:tracePt t="22251" x="2392363" y="4332288"/>
          <p14:tracePt t="22258" x="2324100" y="4332288"/>
          <p14:tracePt t="22265" x="2282825" y="4324350"/>
          <p14:tracePt t="22272" x="2222500" y="4324350"/>
          <p14:tracePt t="22280" x="2195513" y="4324350"/>
          <p14:tracePt t="22286" x="2163763" y="4324350"/>
          <p14:tracePt t="22295" x="2122488" y="4324350"/>
          <p14:tracePt t="22301" x="2109788" y="4324350"/>
          <p14:tracePt t="22308" x="2090738" y="4324350"/>
          <p14:tracePt t="22315" x="2073275" y="4324350"/>
          <p14:tracePt t="22322" x="2044700" y="4324350"/>
          <p14:tracePt t="22330" x="2027238" y="4324350"/>
          <p14:tracePt t="22336" x="2008188" y="4324350"/>
          <p14:tracePt t="22344" x="2000250" y="4324350"/>
          <p14:tracePt t="22350" x="1990725" y="4324350"/>
          <p14:tracePt t="22357" x="1966913" y="4324350"/>
          <p14:tracePt t="22364" x="1958975" y="4324350"/>
          <p14:tracePt t="22372" x="1949450" y="4324350"/>
          <p14:tracePt t="22379" x="1944688" y="4324350"/>
          <p14:tracePt t="22386" x="1935163" y="4324350"/>
          <p14:tracePt t="22393" x="1927225" y="4324350"/>
          <p14:tracePt t="22400" x="1917700" y="4324350"/>
          <p14:tracePt t="22407" x="1912938" y="4324350"/>
          <p14:tracePt t="22414" x="1903413" y="4324350"/>
          <p14:tracePt t="22421" x="1885950" y="4324350"/>
          <p14:tracePt t="22429" x="1881188" y="4324350"/>
          <p14:tracePt t="22435" x="1871663" y="4324350"/>
          <p14:tracePt t="22442" x="1862138" y="4324350"/>
          <p14:tracePt t="22449" x="1857375" y="4324350"/>
          <p14:tracePt t="22456" x="1849438" y="4324350"/>
          <p14:tracePt t="22464" x="1839913" y="4332288"/>
          <p14:tracePt t="22471" x="1830388" y="4341813"/>
          <p14:tracePt t="22479" x="1825625" y="4351338"/>
          <p14:tracePt t="22485" x="1817688" y="4356100"/>
          <p14:tracePt t="22492" x="1798638" y="4365625"/>
          <p14:tracePt t="22501" x="1793875" y="4373563"/>
          <p14:tracePt t="22507" x="1784350" y="4383088"/>
          <p14:tracePt t="22513" x="1776413" y="4387850"/>
          <p14:tracePt t="22521" x="1766888" y="4405313"/>
          <p14:tracePt t="22529" x="1757363" y="4424363"/>
          <p14:tracePt t="22534" x="1757363" y="4433888"/>
          <p14:tracePt t="22541" x="1757363" y="4446588"/>
          <p14:tracePt t="22550" x="1757363" y="4456113"/>
          <p14:tracePt t="22556" x="1747838" y="4475163"/>
          <p14:tracePt t="22563" x="1747838" y="4502150"/>
          <p14:tracePt t="22570" x="1747838" y="4511675"/>
          <p14:tracePt t="22579" x="1747838" y="4529138"/>
          <p14:tracePt t="22584" x="1747838" y="4533900"/>
          <p14:tracePt t="22591" x="1747838" y="4543425"/>
          <p14:tracePt t="22598" x="1747838" y="4552950"/>
          <p14:tracePt t="22605" x="1747838" y="4556125"/>
          <p14:tracePt t="22613" x="1747838" y="4565650"/>
          <p14:tracePt t="22619" x="1747838" y="4584700"/>
          <p14:tracePt t="22627" x="1747838" y="4589463"/>
          <p14:tracePt t="22634" x="1747838" y="4597400"/>
          <p14:tracePt t="22641" x="1747838" y="4606925"/>
          <p14:tracePt t="22648" x="1747838" y="4616450"/>
          <p14:tracePt t="22655" x="1747838" y="4621213"/>
          <p14:tracePt t="22663" x="1747838" y="4629150"/>
          <p14:tracePt t="22669" x="1747838" y="4638675"/>
          <p14:tracePt t="22676" x="1747838" y="4643438"/>
          <p14:tracePt t="22683" x="1747838" y="4662488"/>
          <p14:tracePt t="22690" x="1747838" y="4670425"/>
          <p14:tracePt t="22698" x="1747838" y="4675188"/>
          <p14:tracePt t="22705" x="1752600" y="4684713"/>
          <p14:tracePt t="22712" x="1762125" y="4694238"/>
          <p14:tracePt t="22719" x="1766888" y="4702175"/>
          <p14:tracePt t="22726" x="1776413" y="4716463"/>
          <p14:tracePt t="22733" x="1798638" y="4738688"/>
          <p14:tracePt t="22740" x="1830388" y="4772025"/>
          <p14:tracePt t="22746" x="1849438" y="4789488"/>
          <p14:tracePt t="22754" x="1866900" y="4808538"/>
          <p14:tracePt t="22762" x="1885950" y="4816475"/>
          <p14:tracePt t="22769" x="1903413" y="4826000"/>
          <p14:tracePt t="22781" x="1922463" y="4835525"/>
          <p14:tracePt t="22784" x="1930400" y="4852988"/>
          <p14:tracePt t="22789" x="1939925" y="4862513"/>
          <p14:tracePt t="23088" x="1990725" y="4862513"/>
          <p14:tracePt t="23094" x="2063750" y="4862513"/>
          <p14:tracePt t="23101" x="2141538" y="4852988"/>
          <p14:tracePt t="23108" x="2214563" y="4840288"/>
          <p14:tracePt t="23117" x="2292350" y="4830763"/>
          <p14:tracePt t="23122" x="2387600" y="4816475"/>
          <p14:tracePt t="23130" x="2460625" y="4816475"/>
          <p14:tracePt t="23137" x="2519363" y="4816475"/>
          <p14:tracePt t="23145" x="2574925" y="4816475"/>
          <p14:tracePt t="23151" x="2616200" y="4816475"/>
          <p14:tracePt t="23158" x="2643188" y="4816475"/>
          <p14:tracePt t="23165" x="2684463" y="4816475"/>
          <p14:tracePt t="23172" x="2716213" y="4816475"/>
          <p14:tracePt t="23179" x="2743200" y="4816475"/>
          <p14:tracePt t="23187" x="2774950" y="4816475"/>
          <p14:tracePt t="23193" x="2803525" y="4816475"/>
          <p14:tracePt t="23201" x="2830513" y="4816475"/>
          <p14:tracePt t="23209" x="2871788" y="4816475"/>
          <p14:tracePt t="23215" x="2913063" y="4816475"/>
          <p14:tracePt t="23222" x="2954338" y="4816475"/>
          <p14:tracePt t="23228" x="3008313" y="4816475"/>
          <p14:tracePt t="23236" x="3049588" y="4816475"/>
          <p14:tracePt t="23243" x="3103563" y="4816475"/>
          <p14:tracePt t="23252" x="3144838" y="4816475"/>
          <p14:tracePt t="23257" x="3200400" y="4816475"/>
          <p14:tracePt t="23265" x="3232150" y="4821238"/>
          <p14:tracePt t="23271" x="3259138" y="4830763"/>
          <p14:tracePt t="23278" x="3300413" y="4840288"/>
          <p14:tracePt t="23285" x="3332163" y="4852988"/>
          <p14:tracePt t="23292" x="3363913" y="4862513"/>
          <p14:tracePt t="23301" x="3405188" y="4872038"/>
          <p14:tracePt t="23306" x="3433763" y="4872038"/>
          <p14:tracePt t="23314" x="3465513" y="4881563"/>
          <p14:tracePt t="23321" x="3506788" y="4881563"/>
          <p14:tracePt t="23328" x="3533775" y="4881563"/>
          <p14:tracePt t="23336" x="3565525" y="4881563"/>
          <p14:tracePt t="23342" x="3606800" y="4881563"/>
          <p14:tracePt t="23351" x="3619500" y="4881563"/>
          <p14:tracePt t="23356" x="3629025" y="4881563"/>
          <p14:tracePt t="23363" x="3638550" y="4881563"/>
          <p14:tracePt t="23370" x="3648075" y="4881563"/>
          <p14:tracePt t="23378" x="3652838" y="4881563"/>
        </p14:tracePtLst>
      </p14:laserTraceLst>
    </p:ext>
  </p:extLs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Hess</a:t>
            </a:r>
            <a:r>
              <a:rPr lang="ja-JP" altLang="en-US">
                <a:latin typeface="Arial" charset="0"/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>
                <a:latin typeface="Arial" charset="0"/>
                <a:ea typeface="ＭＳ Ｐゴシック" charset="0"/>
                <a:cs typeface="ＭＳ Ｐゴシック" charset="0"/>
              </a:rPr>
              <a:t>s Law</a:t>
            </a: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6738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76200" y="4987925"/>
            <a:ext cx="8915400" cy="1793875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Enthalpy diagram for the combustion of methane. The CH</a:t>
            </a:r>
            <a:r>
              <a:rPr lang="en-US" baseline="-25000">
                <a:latin typeface="Arial" charset="0"/>
                <a:ea typeface="ＭＳ Ｐゴシック" charset="0"/>
                <a:cs typeface="ＭＳ Ｐゴシック" charset="0"/>
              </a:rPr>
              <a:t>4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is converted to CO, then the CO is converted to CO</a:t>
            </a:r>
            <a:r>
              <a:rPr lang="en-US" baseline="-25000"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. The Δ</a:t>
            </a:r>
            <a:r>
              <a:rPr lang="en-US" i="1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H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 for each step is used to calculate the Δ</a:t>
            </a:r>
            <a:r>
              <a:rPr lang="en-US" i="1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H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 for the overall reaction. The Δ</a:t>
            </a:r>
            <a:r>
              <a:rPr lang="en-US" i="1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H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 will be the same for both paths.</a:t>
            </a:r>
            <a:endParaRPr lang="en-US" i="1"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</p:txBody>
      </p:sp>
      <p:pic>
        <p:nvPicPr>
          <p:cNvPr id="3" name="Content Placeholder 2" descr="09p270_f11.jpg"/>
          <p:cNvPicPr>
            <a:picLocks noGrp="1" noChangeAspect="1"/>
          </p:cNvPicPr>
          <p:nvPr>
            <p:ph sz="half" idx="1"/>
          </p:nvPr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4100" r="-24100"/>
          <a:stretch/>
        </p:blipFill>
        <p:spPr>
          <a:xfrm>
            <a:off x="76200" y="1295400"/>
            <a:ext cx="8915400" cy="3429000"/>
          </a:xfrm>
        </p:spPr>
      </p:pic>
      <p:sp>
        <p:nvSpPr>
          <p:cNvPr id="5" name="TextBox 4"/>
          <p:cNvSpPr txBox="1"/>
          <p:nvPr/>
        </p:nvSpPr>
        <p:spPr>
          <a:xfrm>
            <a:off x="4533900" y="1405462"/>
            <a:ext cx="29311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i="1" dirty="0"/>
              <a:t>Δ</a:t>
            </a:r>
            <a:r>
              <a:rPr lang="en-US" sz="2400" i="1" dirty="0" err="1"/>
              <a:t>H</a:t>
            </a:r>
            <a:r>
              <a:rPr lang="en-US" sz="2400" baseline="-25000" dirty="0" err="1"/>
              <a:t>comb</a:t>
            </a:r>
            <a:r>
              <a:rPr lang="en-US" sz="2400" dirty="0"/>
              <a:t> = </a:t>
            </a:r>
            <a:r>
              <a:rPr lang="el-GR" sz="2400" dirty="0"/>
              <a:t>Δ</a:t>
            </a:r>
            <a:r>
              <a:rPr lang="en-US" sz="2400" i="1" dirty="0"/>
              <a:t>H</a:t>
            </a:r>
            <a:r>
              <a:rPr lang="en-US" sz="2400" baseline="-25000" dirty="0"/>
              <a:t>1</a:t>
            </a:r>
            <a:r>
              <a:rPr lang="en-US" sz="2400" dirty="0"/>
              <a:t> + </a:t>
            </a:r>
            <a:r>
              <a:rPr lang="el-GR" sz="2400" dirty="0"/>
              <a:t>Δ</a:t>
            </a:r>
            <a:r>
              <a:rPr lang="en-US" sz="2400" i="1" dirty="0"/>
              <a:t>H</a:t>
            </a:r>
            <a:r>
              <a:rPr lang="en-US" sz="2400" baseline="-25000" dirty="0"/>
              <a:t>2</a:t>
            </a:r>
            <a:endParaRPr lang="en-US" sz="2400" baseline="-50000" dirty="0"/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511285B6-8C75-471C-A49D-8DE3C713307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36907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152"/>
    </mc:Choice>
    <mc:Fallback xmlns="">
      <p:transition spd="slow" advTm="571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4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" grpId="0"/>
    </p:bldLst>
  </p:timing>
  <p:extLst>
    <p:ext uri="{3A86A75C-4F4B-4683-9AE1-C65F6400EC91}">
      <p14:laserTraceLst xmlns:p14="http://schemas.microsoft.com/office/powerpoint/2010/main">
        <p14:tracePtLst>
          <p14:tracePt t="1615" x="3692525" y="4845050"/>
          <p14:tracePt t="1645" x="4044950" y="4419600"/>
          <p14:tracePt t="1650" x="4149725" y="4268788"/>
          <p14:tracePt t="1656" x="4244975" y="4095750"/>
          <p14:tracePt t="1664" x="4322763" y="3922713"/>
          <p14:tracePt t="1673" x="4400550" y="3752850"/>
          <p14:tracePt t="1678" x="4446588" y="3606800"/>
          <p14:tracePt t="1685" x="4473575" y="3455988"/>
          <p14:tracePt t="1694" x="4505325" y="3324225"/>
          <p14:tracePt t="1699" x="4533900" y="3209925"/>
          <p14:tracePt t="1712" x="4533900" y="3136900"/>
          <p14:tracePt t="1717" x="4510088" y="3059113"/>
          <p14:tracePt t="1721" x="4487863" y="3013075"/>
          <p14:tracePt t="1728" x="4451350" y="2949575"/>
          <p14:tracePt t="1735" x="4383088" y="2894013"/>
          <p14:tracePt t="1745" x="4318000" y="2857500"/>
          <p14:tracePt t="1749" x="4149725" y="2781300"/>
          <p14:tracePt t="1756" x="3911600" y="2730500"/>
          <p14:tracePt t="1765" x="3670300" y="2693988"/>
          <p14:tracePt t="1771" x="3397250" y="2674938"/>
          <p14:tracePt t="1779" x="3132138" y="2674938"/>
          <p14:tracePt t="1785" x="2954338" y="2689225"/>
          <p14:tracePt t="1792" x="2784475" y="2703513"/>
          <p14:tracePt t="1800" x="2601913" y="2735263"/>
          <p14:tracePt t="1806" x="2474913" y="2762250"/>
          <p14:tracePt t="1813" x="2336800" y="2820988"/>
          <p14:tracePt t="1820" x="2241550" y="2862263"/>
          <p14:tracePt t="1828" x="2159000" y="2903538"/>
          <p14:tracePt t="1835" x="2109788" y="2971800"/>
          <p14:tracePt t="1841" x="2054225" y="3036888"/>
          <p14:tracePt t="1850" x="1985963" y="3117850"/>
          <p14:tracePt t="1865" x="1871663" y="3336925"/>
          <p14:tracePt t="1870" x="1854200" y="3484563"/>
          <p14:tracePt t="1877" x="1854200" y="3611563"/>
          <p14:tracePt t="1900" x="1990725" y="3889375"/>
          <p14:tracePt t="1905" x="2109788" y="3995738"/>
          <p14:tracePt t="1913" x="2259013" y="4068763"/>
          <p14:tracePt t="1919" x="2455863" y="4149725"/>
          <p14:tracePt t="1927" x="2638425" y="4183063"/>
          <p14:tracePt t="1934" x="2803525" y="4195763"/>
          <p14:tracePt t="1940" x="2986088" y="4186238"/>
          <p14:tracePt t="1949" x="3149600" y="4173538"/>
          <p14:tracePt t="1955" x="3319463" y="4141788"/>
          <p14:tracePt t="1962" x="3487738" y="4081463"/>
          <p14:tracePt t="1969" x="3619500" y="4022725"/>
          <p14:tracePt t="1978" x="3770313" y="3927475"/>
          <p14:tracePt t="1983" x="3921125" y="3867150"/>
          <p14:tracePt t="1990" x="4057650" y="3776663"/>
          <p14:tracePt t="1999" x="4140200" y="3721100"/>
          <p14:tracePt t="2004" x="4227513" y="3652838"/>
          <p14:tracePt t="2011" x="4310063" y="3597275"/>
          <p14:tracePt t="2019" x="4359275" y="3533775"/>
          <p14:tracePt t="2028" x="4410075" y="3497263"/>
          <p14:tracePt t="2035" x="4456113" y="3448050"/>
          <p14:tracePt t="2040" x="4492625" y="3402013"/>
          <p14:tracePt t="2048" x="4514850" y="3370263"/>
          <p14:tracePt t="2054" x="4546600" y="3336925"/>
          <p14:tracePt t="2061" x="4570413" y="3292475"/>
          <p14:tracePt t="2068" x="4578350" y="3260725"/>
          <p14:tracePt t="2077" x="4587875" y="3232150"/>
          <p14:tracePt t="2082" x="4597400" y="3190875"/>
          <p14:tracePt t="2091" x="4606925" y="3159125"/>
          <p14:tracePt t="2102" x="4614863" y="3141663"/>
          <p14:tracePt t="2104" x="4629150" y="3122613"/>
          <p14:tracePt t="2111" x="4629150" y="3090863"/>
          <p14:tracePt t="2118" x="4629150" y="3078163"/>
          <p14:tracePt t="2127" x="4629150" y="3059113"/>
          <p14:tracePt t="2132" x="4629150" y="3049588"/>
          <p14:tracePt t="2139" x="4629150" y="3041650"/>
          <p14:tracePt t="2147" x="4624388" y="3036888"/>
          <p14:tracePt t="2153" x="4614863" y="3027363"/>
          <p14:tracePt t="2161" x="4597400" y="3017838"/>
          <p14:tracePt t="2167" x="4570413" y="3000375"/>
          <p14:tracePt t="2175" x="4483100" y="2986088"/>
          <p14:tracePt t="2183" x="4354513" y="2986088"/>
          <p14:tracePt t="2189" x="4208463" y="2986088"/>
          <p14:tracePt t="2196" x="4062413" y="2995613"/>
          <p14:tracePt t="2203" x="3911600" y="3041650"/>
          <p14:tracePt t="2211" x="3762375" y="3086100"/>
          <p14:tracePt t="2217" x="3611563" y="3146425"/>
          <p14:tracePt t="2224" x="3473450" y="3236913"/>
          <p14:tracePt t="2233" x="3341688" y="3309938"/>
          <p14:tracePt t="2238" x="3222625" y="3402013"/>
          <p14:tracePt t="2246" x="3140075" y="3455988"/>
          <p14:tracePt t="2252" x="3054350" y="3524250"/>
          <p14:tracePt t="2262" x="3022600" y="3575050"/>
          <p14:tracePt t="2267" x="2981325" y="3638550"/>
          <p14:tracePt t="2273" x="2944813" y="3684588"/>
          <p14:tracePt t="2282" x="2935288" y="3743325"/>
          <p14:tracePt t="2288" x="2935288" y="3784600"/>
          <p14:tracePt t="2295" x="2940050" y="3825875"/>
          <p14:tracePt t="2302" x="2981325" y="3889375"/>
          <p14:tracePt t="2311" x="3027363" y="3940175"/>
          <p14:tracePt t="2316" x="3163888" y="4032250"/>
          <p14:tracePt t="2323" x="3314700" y="4090988"/>
          <p14:tracePt t="2331" x="3533775" y="4178300"/>
          <p14:tracePt t="2337" x="3779838" y="4210050"/>
          <p14:tracePt t="2345" x="3981450" y="4227513"/>
          <p14:tracePt t="2351" x="4144963" y="4227513"/>
          <p14:tracePt t="2361" x="4327525" y="4214813"/>
          <p14:tracePt t="2366" x="4473575" y="4186238"/>
          <p14:tracePt t="2373" x="4624388" y="4154488"/>
          <p14:tracePt t="2381" x="4756150" y="4095750"/>
          <p14:tracePt t="2387" x="4870450" y="4054475"/>
          <p14:tracePt t="2395" x="4972050" y="4013200"/>
          <p14:tracePt t="2402" x="5053013" y="3940175"/>
          <p14:tracePt t="2408" x="5135563" y="3903663"/>
          <p14:tracePt t="2416" x="5186363" y="3852863"/>
          <p14:tracePt t="2422" x="5232400" y="3816350"/>
          <p14:tracePt t="2430" x="5249863" y="3798888"/>
          <p14:tracePt t="2437" x="5272088" y="3776663"/>
          <p14:tracePt t="2444" x="5291138" y="3748088"/>
          <p14:tracePt t="2451" x="5300663" y="3725863"/>
          <p14:tracePt t="2458" x="5308600" y="3706813"/>
          <p14:tracePt t="2466" x="5308600" y="3694113"/>
          <p14:tracePt t="2472" x="5308600" y="3675063"/>
          <p14:tracePt t="2478" x="5308600" y="3643313"/>
          <p14:tracePt t="2486" x="5305425" y="3625850"/>
          <p14:tracePt t="2494" x="5295900" y="3616325"/>
          <p14:tracePt t="2500" x="5291138" y="3611563"/>
          <p14:tracePt t="2508" x="5272088" y="3602038"/>
          <p14:tracePt t="2515" x="5254625" y="3594100"/>
          <p14:tracePt t="2521" x="5213350" y="3584575"/>
          <p14:tracePt t="2529" x="5167313" y="3560763"/>
          <p14:tracePt t="2536" x="5122863" y="3548063"/>
          <p14:tracePt t="2545" x="5062538" y="3538538"/>
          <p14:tracePt t="2550" x="5008563" y="3538538"/>
          <p14:tracePt t="2557" x="4935538" y="3538538"/>
          <p14:tracePt t="2565" x="4857750" y="3538538"/>
          <p14:tracePt t="2571" x="4797425" y="3543300"/>
          <p14:tracePt t="2579" x="4724400" y="3557588"/>
          <p14:tracePt t="2586" x="4679950" y="3579813"/>
          <p14:tracePt t="2594" x="4619625" y="3594100"/>
          <p14:tracePt t="2599" x="4573588" y="3602038"/>
          <p14:tracePt t="2607" x="4546600" y="3611563"/>
          <p14:tracePt t="2616" x="4514850" y="3611563"/>
          <p14:tracePt t="2621" x="4500563" y="3611563"/>
          <p14:tracePt t="2628" x="4492625" y="3611563"/>
          <p14:tracePt t="2635" x="4483100" y="3611563"/>
          <p14:tracePt t="7717" x="4456113" y="3579813"/>
          <p14:tracePt t="7722" x="4405313" y="3529013"/>
          <p14:tracePt t="7730" x="4337050" y="3460750"/>
          <p14:tracePt t="7737" x="4286250" y="3397250"/>
          <p14:tracePt t="7745" x="4213225" y="3309938"/>
          <p14:tracePt t="7751" x="4144963" y="3227388"/>
          <p14:tracePt t="7758" x="4062413" y="3173413"/>
          <p14:tracePt t="7767" x="3994150" y="3086100"/>
          <p14:tracePt t="7772" x="3911600" y="3032125"/>
          <p14:tracePt t="7780" x="3843338" y="2981325"/>
          <p14:tracePt t="7788" x="3762375" y="2913063"/>
          <p14:tracePt t="7794" x="3660775" y="2854325"/>
          <p14:tracePt t="7801" x="3592513" y="2784475"/>
          <p14:tracePt t="7808" x="3509963" y="2730500"/>
          <p14:tracePt t="7817" x="3446463" y="2693988"/>
          <p14:tracePt t="7823" x="3382963" y="2638425"/>
          <p14:tracePt t="7829" x="3332163" y="2606675"/>
          <p14:tracePt t="7842" x="3286125" y="2557463"/>
          <p14:tracePt t="7844" x="3232150" y="2489200"/>
          <p14:tracePt t="7850" x="3200400" y="2455863"/>
          <p14:tracePt t="7858" x="3176588" y="2411413"/>
          <p14:tracePt t="7867" x="3144838" y="2378075"/>
          <p14:tracePt t="7872" x="3122613" y="2338388"/>
          <p14:tracePt t="7879" x="3100388" y="2292350"/>
          <p14:tracePt t="7889" x="3081338" y="2260600"/>
          <p14:tracePt t="7893" x="3059113" y="2228850"/>
          <p14:tracePt t="7901" x="3027363" y="2182813"/>
          <p14:tracePt t="7907" x="3008313" y="2163763"/>
          <p14:tracePt t="7915" x="2986088" y="2146300"/>
          <p14:tracePt t="7923" x="2967038" y="2114550"/>
          <p14:tracePt t="7928" x="2935288" y="2082800"/>
          <p14:tracePt t="7935" x="2925763" y="2063750"/>
          <p14:tracePt t="7942" x="2917825" y="2046288"/>
          <p14:tracePt t="7950" x="2898775" y="2027238"/>
          <p14:tracePt t="7957" x="2884488" y="1995488"/>
          <p14:tracePt t="7964" x="2867025" y="1976438"/>
          <p14:tracePt t="7971" x="2835275" y="1954213"/>
          <p14:tracePt t="7978" x="2816225" y="1935163"/>
          <p14:tracePt t="7985" x="2798763" y="1917700"/>
          <p14:tracePt t="7992" x="2789238" y="1885950"/>
          <p14:tracePt t="8001" x="2779713" y="1866900"/>
          <p14:tracePt t="8006" x="2771775" y="1858963"/>
          <p14:tracePt t="8014" x="2762250" y="1844675"/>
          <p14:tracePt t="8022" x="2743200" y="1835150"/>
          <p14:tracePt t="8028" x="2735263" y="1825625"/>
          <p14:tracePt t="8035" x="2725738" y="1817688"/>
          <p14:tracePt t="8042" x="2720975" y="1798638"/>
          <p14:tracePt t="8051" x="2711450" y="1793875"/>
          <p14:tracePt t="11287" x="2762250" y="1866900"/>
          <p14:tracePt t="11294" x="2867025" y="2005013"/>
          <p14:tracePt t="11301" x="3013075" y="2163763"/>
          <p14:tracePt t="11308" x="3200400" y="2370138"/>
          <p14:tracePt t="11316" x="3363913" y="2570163"/>
          <p14:tracePt t="11323" x="3514725" y="2740025"/>
          <p14:tracePt t="11332" x="3702050" y="2944813"/>
          <p14:tracePt t="11337" x="3879850" y="3117850"/>
          <p14:tracePt t="11344" x="4054475" y="3297238"/>
          <p14:tracePt t="11352" x="4222750" y="3448050"/>
          <p14:tracePt t="11358" x="4383088" y="3575050"/>
          <p14:tracePt t="11365" x="4524375" y="3698875"/>
          <p14:tracePt t="11372" x="4656138" y="3789363"/>
          <p14:tracePt t="11380" x="4792663" y="3881438"/>
          <p14:tracePt t="11388" x="4906963" y="3922713"/>
          <p14:tracePt t="11393" x="5021263" y="3967163"/>
          <p14:tracePt t="11404" x="5103813" y="4008438"/>
          <p14:tracePt t="11408" x="5181600" y="4032250"/>
          <p14:tracePt t="11416" x="5227638" y="4044950"/>
          <p14:tracePt t="11422" x="5286375" y="4054475"/>
          <p14:tracePt t="11429" x="5327650" y="4068763"/>
          <p14:tracePt t="11438" x="5386388" y="4076700"/>
          <p14:tracePt t="11443" x="5418138" y="4086225"/>
          <p14:tracePt t="11451" x="5459413" y="4110038"/>
          <p14:tracePt t="11457" x="5500688" y="4122738"/>
          <p14:tracePt t="11465" x="5546725" y="4132263"/>
          <p14:tracePt t="11471" x="5573713" y="4149725"/>
          <p14:tracePt t="11478" x="5619750" y="4173538"/>
          <p14:tracePt t="11487" x="5651500" y="4195763"/>
          <p14:tracePt t="11493" x="5670550" y="4222750"/>
          <p14:tracePt t="11499" x="5702300" y="4237038"/>
          <p14:tracePt t="11507" x="5710238" y="4241800"/>
          <p14:tracePt t="11515" x="5715000" y="4251325"/>
          <p14:tracePt t="11521" x="5724525" y="4259263"/>
          <p14:tracePt t="11528" x="5734050" y="4264025"/>
          <p14:tracePt t="11535" x="5738813" y="4273550"/>
          <p14:tracePt t="11542" x="5746750" y="4283075"/>
          <p14:tracePt t="11549" x="5756275" y="4300538"/>
          <p14:tracePt t="11556" x="5765800" y="4305300"/>
          <p14:tracePt t="11565" x="5792788" y="4324350"/>
          <p14:tracePt t="11570" x="5811838" y="4341813"/>
          <p14:tracePt t="11578" x="5843588" y="4373563"/>
          <p14:tracePt t="11586" x="5894388" y="4424363"/>
          <p14:tracePt t="11591" x="5926138" y="4456113"/>
          <p14:tracePt t="11599" x="5957888" y="4487863"/>
          <p14:tracePt t="11606" x="6003925" y="4524375"/>
          <p14:tracePt t="11614" x="6021388" y="4543425"/>
          <p14:tracePt t="11620" x="6040438" y="4552950"/>
          <p14:tracePt t="11628" x="6048375" y="4560888"/>
          <p14:tracePt t="11636" x="6057900" y="4570413"/>
          <p14:tracePt t="11642" x="6062663" y="4575175"/>
          <p14:tracePt t="11649" x="6062663" y="4584700"/>
          <p14:tracePt t="11698" x="6062663" y="4592638"/>
          <p14:tracePt t="11740" x="6062663" y="4606925"/>
          <p14:tracePt t="11776" x="6053138" y="4606925"/>
          <p14:tracePt t="11783" x="6043613" y="4606925"/>
          <p14:tracePt t="11790" x="6040438" y="4606925"/>
          <p14:tracePt t="11798" x="6030913" y="4606925"/>
          <p14:tracePt t="11804" x="6021388" y="4606925"/>
          <p14:tracePt t="11812" x="6011863" y="4606925"/>
          <p14:tracePt t="11818" x="6011863" y="4616450"/>
          <p14:tracePt t="11826" x="5999163" y="4616450"/>
          <p14:tracePt t="11833" x="5989638" y="4625975"/>
          <p14:tracePt t="11840" x="5980113" y="4633913"/>
          <p14:tracePt t="11849" x="5975350" y="4633913"/>
          <p14:tracePt t="11861" x="5967413" y="4633913"/>
          <p14:tracePt t="11869" x="5957888" y="4633913"/>
          <p14:tracePt t="11875" x="5953125" y="4633913"/>
          <p14:tracePt t="11882" x="5943600" y="4633913"/>
          <p14:tracePt t="11903" x="5911850" y="4633913"/>
          <p14:tracePt t="11917" x="5902325" y="4633913"/>
          <p14:tracePt t="11925" x="5894388" y="4633913"/>
          <p14:tracePt t="11939" x="5889625" y="4633913"/>
          <p14:tracePt t="11946" x="5880100" y="4633913"/>
          <p14:tracePt t="11953" x="5870575" y="4633913"/>
          <p14:tracePt t="11960" x="5865813" y="4633913"/>
          <p14:tracePt t="11967" x="5857875" y="4633913"/>
          <p14:tracePt t="11974" x="5838825" y="4633913"/>
          <p14:tracePt t="11982" x="5834063" y="4633913"/>
          <p14:tracePt t="11988" x="5824538" y="4633913"/>
          <p14:tracePt t="11996" x="5816600" y="4633913"/>
          <p14:tracePt t="13194" x="5838825" y="4633913"/>
          <p14:tracePt t="13200" x="5880100" y="4643438"/>
          <p14:tracePt t="13207" x="5938838" y="4652963"/>
          <p14:tracePt t="13216" x="5980113" y="4665663"/>
          <p14:tracePt t="13222" x="6040438" y="4665663"/>
          <p14:tracePt t="13228" x="6067425" y="4675188"/>
          <p14:tracePt t="13236" x="6108700" y="4675188"/>
          <p14:tracePt t="13245" x="6162675" y="4675188"/>
          <p14:tracePt t="13250" x="6203950" y="4675188"/>
          <p14:tracePt t="13257" x="6262688" y="4684713"/>
          <p14:tracePt t="13264" x="6303963" y="4684713"/>
          <p14:tracePt t="13271" x="6359525" y="4684713"/>
          <p14:tracePt t="13278" x="6400800" y="4684713"/>
          <p14:tracePt t="13285" x="6442075" y="4684713"/>
          <p14:tracePt t="13294" x="6491288" y="4684713"/>
          <p14:tracePt t="13299" x="6523038" y="4684713"/>
          <p14:tracePt t="13306" x="6564313" y="4684713"/>
          <p14:tracePt t="13313" x="6583363" y="4684713"/>
          <p14:tracePt t="13320" x="6600825" y="4684713"/>
          <p14:tracePt t="13328" x="6615113" y="4684713"/>
          <p14:tracePt t="13335" x="6632575" y="4684713"/>
          <p14:tracePt t="13341" x="6651625" y="4684713"/>
          <p14:tracePt t="13349" x="6661150" y="4684713"/>
          <p14:tracePt t="13356" x="6665913" y="4684713"/>
          <p14:tracePt t="13363" x="6673850" y="4684713"/>
          <p14:tracePt t="13370" x="6683375" y="4684713"/>
          <p14:tracePt t="13378" x="6692900" y="4684713"/>
          <p14:tracePt t="13384" x="6697663" y="4684713"/>
          <p14:tracePt t="14390" x="6624638" y="4648200"/>
          <p14:tracePt t="14397" x="6491288" y="4556125"/>
          <p14:tracePt t="14404" x="6335713" y="4479925"/>
          <p14:tracePt t="14413" x="6167438" y="4402138"/>
          <p14:tracePt t="14419" x="5980113" y="4341813"/>
          <p14:tracePt t="14426" x="5792788" y="4292600"/>
          <p14:tracePt t="14434" x="5600700" y="4214813"/>
          <p14:tracePt t="14440" x="5414963" y="4168775"/>
          <p14:tracePt t="14453" x="5232400" y="4117975"/>
          <p14:tracePt t="14455" x="5062538" y="4059238"/>
          <p14:tracePt t="14463" x="4894263" y="4013200"/>
          <p14:tracePt t="14468" x="4729163" y="3967163"/>
          <p14:tracePt t="14475" x="4578350" y="3922713"/>
          <p14:tracePt t="14482" x="4464050" y="3894138"/>
          <p14:tracePt t="14489" x="4368800" y="3867150"/>
          <p14:tracePt t="14497" x="4305300" y="3844925"/>
          <p14:tracePt t="14504" x="4227513" y="3816350"/>
          <p14:tracePt t="14510" x="4181475" y="3779838"/>
          <p14:tracePt t="14518" x="4117975" y="3757613"/>
          <p14:tracePt t="14525" x="4086225" y="3743325"/>
          <p14:tracePt t="14532" x="4044950" y="3735388"/>
          <p14:tracePt t="14539" x="4017963" y="3725863"/>
          <p14:tracePt t="14547" x="3998913" y="3716338"/>
          <p14:tracePt t="14553" x="3976688" y="3706813"/>
          <p14:tracePt t="14560" x="3948113" y="3698875"/>
          <p14:tracePt t="14567" x="3930650" y="3675063"/>
          <p14:tracePt t="14575" x="3908425" y="3667125"/>
          <p14:tracePt t="14582" x="3889375" y="3657600"/>
          <p14:tracePt t="14589" x="3871913" y="3648075"/>
          <p14:tracePt t="14597" x="3843338" y="3638550"/>
          <p14:tracePt t="14603" x="3825875" y="3630613"/>
          <p14:tracePt t="14610" x="3802063" y="3621088"/>
          <p14:tracePt t="14618" x="3798888" y="3611563"/>
          <p14:tracePt t="14624" x="3789363" y="3602038"/>
          <p14:tracePt t="14631" x="3779838" y="3602038"/>
          <p14:tracePt t="14638" x="3765550" y="3589338"/>
          <p14:tracePt t="14647" x="3757613" y="3589338"/>
          <p14:tracePt t="14653" x="3748088" y="3589338"/>
          <p14:tracePt t="14659" x="3738563" y="3589338"/>
          <p14:tracePt t="14667" x="3733800" y="3589338"/>
          <p14:tracePt t="14674" x="3725863" y="3589338"/>
          <p14:tracePt t="14681" x="3725863" y="3579813"/>
          <p14:tracePt t="14702" x="3716338" y="3570288"/>
          <p14:tracePt t="14709" x="3716338" y="3560763"/>
          <p14:tracePt t="14730" x="3716338" y="3557588"/>
          <p14:tracePt t="14745" x="3711575" y="3548063"/>
          <p14:tracePt t="14751" x="3711575" y="3538538"/>
          <p14:tracePt t="14759" x="3711575" y="3533775"/>
          <p14:tracePt t="14773" x="3711575" y="3524250"/>
          <p14:tracePt t="14781" x="3711575" y="3506788"/>
          <p14:tracePt t="14787" x="3711575" y="3502025"/>
          <p14:tracePt t="14795" x="3711575" y="3492500"/>
          <p14:tracePt t="14801" x="3711575" y="3484563"/>
          <p14:tracePt t="14815" x="3711575" y="3475038"/>
          <p14:tracePt t="14830" x="3711575" y="3470275"/>
          <p14:tracePt t="14837" x="3711575" y="3460750"/>
          <p14:tracePt t="14844" x="3711575" y="3451225"/>
          <p14:tracePt t="14851" x="3711575" y="3448050"/>
          <p14:tracePt t="14858" x="3721100" y="3429000"/>
          <p14:tracePt t="14866" x="3729038" y="3419475"/>
          <p14:tracePt t="14872" x="3738563" y="3409950"/>
          <p14:tracePt t="14880" x="3743325" y="3409950"/>
          <p14:tracePt t="14901" x="3784600" y="3409950"/>
          <p14:tracePt t="14907" x="3794125" y="3409950"/>
          <p14:tracePt t="14914" x="3802063" y="3409950"/>
          <p14:tracePt t="14921" x="3821113" y="3409950"/>
          <p14:tracePt t="14931" x="3835400" y="3409950"/>
          <p14:tracePt t="14936" x="3843338" y="3409950"/>
          <p14:tracePt t="14943" x="3862388" y="3409950"/>
          <p14:tracePt t="14950" x="3867150" y="3409950"/>
          <p14:tracePt t="14965" x="3884613" y="3409950"/>
          <p14:tracePt t="14971" x="3894138" y="3409950"/>
          <p14:tracePt t="14980" x="3898900" y="3409950"/>
          <p14:tracePt t="14985" x="3908425" y="3409950"/>
          <p14:tracePt t="14993" x="3916363" y="3409950"/>
          <p14:tracePt t="15000" x="3921125" y="3409950"/>
          <p14:tracePt t="15007" x="3940175" y="3409950"/>
          <p14:tracePt t="15014" x="3948113" y="3409950"/>
          <p14:tracePt t="15021" x="3952875" y="3409950"/>
          <p14:tracePt t="15030" x="3962400" y="3409950"/>
          <p14:tracePt t="18611" x="3944938" y="3336925"/>
          <p14:tracePt t="18614" x="3916363" y="3224213"/>
          <p14:tracePt t="18622" x="3889375" y="3109913"/>
          <p14:tracePt t="18627" x="3862388" y="2981325"/>
          <p14:tracePt t="18634" x="3816350" y="2881313"/>
          <p14:tracePt t="18641" x="3789363" y="2767013"/>
          <p14:tracePt t="18648" x="3748088" y="2652713"/>
          <p14:tracePt t="18655" x="3689350" y="2538413"/>
          <p14:tracePt t="18662" x="3648075" y="2455863"/>
          <p14:tracePt t="18669" x="3619500" y="2378075"/>
          <p14:tracePt t="18678" x="3597275" y="2333625"/>
          <p14:tracePt t="18683" x="3560763" y="2268538"/>
          <p14:tracePt t="18691" x="3538538" y="2224088"/>
          <p14:tracePt t="18698" x="3514725" y="2178050"/>
          <p14:tracePt t="18705" x="3497263" y="2146300"/>
          <p14:tracePt t="18712" x="3473450" y="2127250"/>
          <p14:tracePt t="18719" x="3446463" y="2105025"/>
          <p14:tracePt t="18726" x="3424238" y="2078038"/>
          <p14:tracePt t="18734" x="3414713" y="2058988"/>
          <p14:tracePt t="18741" x="3405188" y="2036763"/>
          <p14:tracePt t="18747" x="3397250" y="2032000"/>
          <p14:tracePt t="18755" x="3392488" y="2022475"/>
          <p14:tracePt t="18761" x="3382963" y="2012950"/>
          <p14:tracePt t="18769" x="3373438" y="2009775"/>
          <p14:tracePt t="18778" x="3373438" y="1990725"/>
          <p14:tracePt t="18783" x="3373438" y="1981200"/>
          <p14:tracePt t="18868" x="3378200" y="1981200"/>
          <p14:tracePt t="18877" x="3387725" y="1981200"/>
          <p14:tracePt t="18882" x="3392488" y="1981200"/>
          <p14:tracePt t="18889" x="3400425" y="1981200"/>
          <p14:tracePt t="18896" x="3409950" y="1981200"/>
          <p14:tracePt t="18905" x="3414713" y="1981200"/>
          <p14:tracePt t="18911" x="3424238" y="1981200"/>
          <p14:tracePt t="18917" x="3433763" y="1981200"/>
          <p14:tracePt t="18925" x="3446463" y="1981200"/>
          <p14:tracePt t="18946" x="3446463" y="1985963"/>
          <p14:tracePt t="18988" x="3455988" y="2005013"/>
          <p14:tracePt t="18997" x="3465513" y="2009775"/>
          <p14:tracePt t="19004" x="3473450" y="2017713"/>
          <p14:tracePt t="19010" x="3482975" y="2036763"/>
          <p14:tracePt t="19017" x="3492500" y="2054225"/>
          <p14:tracePt t="19025" x="3514725" y="2114550"/>
          <p14:tracePt t="19031" x="3538538" y="2173288"/>
          <p14:tracePt t="19039" x="3579813" y="2255838"/>
          <p14:tracePt t="19045" x="3602038" y="2301875"/>
          <p14:tracePt t="19053" x="3616325" y="2360613"/>
          <p14:tracePt t="19061" x="3624263" y="2387600"/>
          <p14:tracePt t="19066" x="3633788" y="2411413"/>
          <p14:tracePt t="19074" x="3633788" y="2424113"/>
          <p14:tracePt t="19080" x="3633788" y="2443163"/>
          <p14:tracePt t="19089" x="3633788" y="2452688"/>
          <p14:tracePt t="19095" x="3633788" y="2460625"/>
          <p14:tracePt t="19102" x="3633788" y="2465388"/>
          <p14:tracePt t="19109" x="3633788" y="2474913"/>
          <p14:tracePt t="19117" x="3633788" y="2484438"/>
          <p14:tracePt t="19124" x="3633788" y="2489200"/>
          <p14:tracePt t="19130" x="3633788" y="2497138"/>
          <p14:tracePt t="19139" x="3633788" y="2506663"/>
          <p14:tracePt t="19145" x="3633788" y="2525713"/>
          <p14:tracePt t="19153" x="3633788" y="2528888"/>
          <p14:tracePt t="19158" x="3633788" y="2538413"/>
          <p14:tracePt t="19166" x="3633788" y="2547938"/>
          <p14:tracePt t="19173" x="3633788" y="2552700"/>
          <p14:tracePt t="19180" x="3633788" y="2562225"/>
          <p14:tracePt t="19189" x="3633788" y="2570163"/>
          <p14:tracePt t="19194" x="3643313" y="2574925"/>
          <p14:tracePt t="19201" x="3648075" y="2584450"/>
          <p14:tracePt t="19209" x="3665538" y="2601913"/>
          <p14:tracePt t="19215" x="3675063" y="2611438"/>
          <p14:tracePt t="19223" x="3679825" y="2616200"/>
          <p14:tracePt t="19229" x="3689350" y="2625725"/>
          <p14:tracePt t="19238" x="3706813" y="2635250"/>
          <p14:tracePt t="19243" x="3725863" y="2643188"/>
          <p14:tracePt t="19250" x="3765550" y="2652713"/>
          <p14:tracePt t="19258" x="3798888" y="2667000"/>
          <p14:tracePt t="19265" x="3838575" y="2674938"/>
          <p14:tracePt t="19272" x="3879850" y="2684463"/>
          <p14:tracePt t="19280" x="3930650" y="2720975"/>
          <p14:tracePt t="19287" x="3989388" y="2735263"/>
          <p14:tracePt t="19294" x="4030663" y="2744788"/>
          <p14:tracePt t="19300" x="4076700" y="2767013"/>
          <p14:tracePt t="19308" x="4103688" y="2776538"/>
          <p14:tracePt t="19314" x="4127500" y="2784475"/>
          <p14:tracePt t="19322" x="4144963" y="2794000"/>
          <p14:tracePt t="19328" x="4164013" y="2813050"/>
          <p14:tracePt t="19344" x="4176713" y="2820988"/>
          <p14:tracePt t="19541" x="4195763" y="2830513"/>
          <p14:tracePt t="19549" x="4213225" y="2830513"/>
          <p14:tracePt t="19555" x="4241800" y="2830513"/>
          <p14:tracePt t="19562" x="4259263" y="2830513"/>
          <p14:tracePt t="19569" x="4278313" y="2840038"/>
          <p14:tracePt t="19576" x="4295775" y="2840038"/>
          <p14:tracePt t="19584" x="4337050" y="2840038"/>
          <p14:tracePt t="19591" x="4368800" y="2840038"/>
          <p14:tracePt t="19599" x="4395788" y="2840038"/>
          <p14:tracePt t="19605" x="4414838" y="2840038"/>
          <p14:tracePt t="19611" x="4441825" y="2840038"/>
          <p14:tracePt t="19619" x="4460875" y="2840038"/>
          <p14:tracePt t="19626" x="4478338" y="2840038"/>
          <p14:tracePt t="19633" x="4497388" y="2840038"/>
          <p14:tracePt t="19640" x="4500563" y="2840038"/>
          <p14:tracePt t="19649" x="4519613" y="2840038"/>
          <p14:tracePt t="19654" x="4529138" y="2849563"/>
          <p14:tracePt t="19661" x="4533900" y="2849563"/>
          <p14:tracePt t="19669" x="4541838" y="2849563"/>
          <p14:tracePt t="19676" x="4551363" y="2849563"/>
          <p14:tracePt t="19683" x="4560888" y="2849563"/>
          <p14:tracePt t="19690" x="4565650" y="2854325"/>
          <p14:tracePt t="19697" x="4573588" y="2854325"/>
          <p14:tracePt t="19704" x="4583113" y="2854325"/>
          <p14:tracePt t="19711" x="4597400" y="2854325"/>
          <p14:tracePt t="19718" x="4614863" y="2854325"/>
          <p14:tracePt t="19725" x="4624388" y="2854325"/>
          <p14:tracePt t="19733" x="4643438" y="2871788"/>
          <p14:tracePt t="19740" x="4646613" y="2871788"/>
          <p14:tracePt t="19747" x="4665663" y="2871788"/>
          <p14:tracePt t="19754" x="4675188" y="2871788"/>
          <p14:tracePt t="19761" x="4702175" y="2881313"/>
          <p14:tracePt t="19767" x="4706938" y="2890838"/>
          <p14:tracePt t="19775" x="4716463" y="2890838"/>
          <p14:tracePt t="19783" x="4724400" y="2890838"/>
          <p14:tracePt t="19789" x="4729163" y="2890838"/>
          <p14:tracePt t="19796" x="4738688" y="2890838"/>
          <p14:tracePt t="19804" x="4748213" y="2890838"/>
          <p14:tracePt t="19810" x="4756150" y="2890838"/>
          <p14:tracePt t="19817" x="4770438" y="2890838"/>
          <p14:tracePt t="19824" x="4779963" y="2890838"/>
          <p14:tracePt t="19838" x="4789488" y="2890838"/>
          <p14:tracePt t="19867" x="4792663" y="2890838"/>
          <p14:tracePt t="19874" x="4802188" y="2890838"/>
          <p14:tracePt t="19889" x="4811713" y="2898775"/>
          <p14:tracePt t="19895" x="4816475" y="2898775"/>
          <p14:tracePt t="19903" x="4826000" y="2903538"/>
          <p14:tracePt t="19909" x="4833938" y="2903538"/>
          <p14:tracePt t="19916" x="4848225" y="2903538"/>
          <p14:tracePt t="19924" x="4857750" y="2913063"/>
          <p14:tracePt t="19931" x="4865688" y="2922588"/>
          <p14:tracePt t="19938" x="4875213" y="2930525"/>
          <p14:tracePt t="19945" x="4879975" y="2930525"/>
          <p14:tracePt t="20370" x="4906963" y="2935288"/>
          <p14:tracePt t="20383" x="4979988" y="2959100"/>
          <p14:tracePt t="20391" x="5013325" y="2968625"/>
          <p14:tracePt t="20399" x="5030788" y="2976563"/>
          <p14:tracePt t="20405" x="5049838" y="2986088"/>
          <p14:tracePt t="20413" x="5053013" y="2995613"/>
          <p14:tracePt t="20420" x="5072063" y="2995613"/>
          <p14:tracePt t="20427" x="5081588" y="2995613"/>
          <p14:tracePt t="20434" x="5086350" y="2995613"/>
          <p14:tracePt t="20441" x="5094288" y="2995613"/>
          <p14:tracePt t="20448" x="5103813" y="2995613"/>
          <p14:tracePt t="20547" x="5099050" y="2995613"/>
          <p14:tracePt t="20554" x="5089525" y="2995613"/>
          <p14:tracePt t="20561" x="5086350" y="2995613"/>
          <p14:tracePt t="20568" x="5076825" y="2995613"/>
          <p14:tracePt t="20575" x="5057775" y="2995613"/>
          <p14:tracePt t="20590" x="5053013" y="2995613"/>
          <p14:tracePt t="20597" x="5053013" y="2990850"/>
          <p14:tracePt t="20604" x="5053013" y="2986088"/>
          <p14:tracePt t="20611" x="5053013" y="2976563"/>
          <p14:tracePt t="20618" x="5053013" y="2968625"/>
          <p14:tracePt t="20625" x="5053013" y="2959100"/>
          <p14:tracePt t="20634" x="5053013" y="2954338"/>
          <p14:tracePt t="20639" x="5057775" y="2935288"/>
          <p14:tracePt t="20646" x="5076825" y="2917825"/>
          <p14:tracePt t="20653" x="5094288" y="2894013"/>
          <p14:tracePt t="20660" x="5118100" y="2867025"/>
          <p14:tracePt t="20668" x="5149850" y="2820988"/>
          <p14:tracePt t="20674" x="5195888" y="2784475"/>
          <p14:tracePt t="20683" x="5218113" y="2752725"/>
          <p14:tracePt t="20688" x="5249863" y="2708275"/>
          <p14:tracePt t="20696" x="5295900" y="2684463"/>
          <p14:tracePt t="20703" x="5318125" y="2667000"/>
          <p14:tracePt t="20710" x="5337175" y="2647950"/>
          <p14:tracePt t="20718" x="5354638" y="2630488"/>
          <p14:tracePt t="20724" x="5364163" y="2611438"/>
          <p14:tracePt t="20733" x="5373688" y="2601913"/>
          <p14:tracePt t="20738" x="5391150" y="2584450"/>
          <p14:tracePt t="20746" x="5400675" y="2565400"/>
          <p14:tracePt t="20752" x="5410200" y="2547938"/>
          <p14:tracePt t="20759" x="5414963" y="2538413"/>
          <p14:tracePt t="20768" x="5422900" y="2511425"/>
          <p14:tracePt t="20774" x="5432425" y="2492375"/>
          <p14:tracePt t="20781" x="5432425" y="2474913"/>
          <p14:tracePt t="20788" x="5432425" y="2470150"/>
          <p14:tracePt t="20795" x="5432425" y="2460625"/>
          <p14:tracePt t="20803" x="5432425" y="2452688"/>
          <p14:tracePt t="20809" x="5432425" y="2424113"/>
          <p14:tracePt t="20817" x="5432425" y="2419350"/>
          <p14:tracePt t="20823" x="5432425" y="2411413"/>
          <p14:tracePt t="20830" x="5432425" y="2401888"/>
          <p14:tracePt t="20837" x="5432425" y="2397125"/>
          <p14:tracePt t="20845" x="5432425" y="2387600"/>
          <p14:tracePt t="20851" x="5422900" y="2378075"/>
          <p14:tracePt t="20859" x="5414963" y="2370138"/>
          <p14:tracePt t="20875" x="5400675" y="2346325"/>
          <p14:tracePt t="20889" x="5381625" y="2338388"/>
          <p14:tracePt t="20894" x="5373688" y="2328863"/>
          <p14:tracePt t="20896" x="5364163" y="2314575"/>
          <p14:tracePt t="20902" x="5359400" y="2305050"/>
          <p14:tracePt t="20908" x="5349875" y="2297113"/>
          <p14:tracePt t="20917" x="5341938" y="2292350"/>
          <p14:tracePt t="20922" x="5332413" y="2273300"/>
          <p14:tracePt t="20929" x="5327650" y="2265363"/>
          <p14:tracePt t="20937" x="5318125" y="2255838"/>
          <p14:tracePt t="20943" x="5300663" y="2246313"/>
          <p14:tracePt t="20951" x="5295900" y="2241550"/>
          <p14:tracePt t="20958" x="5286375" y="2232025"/>
          <p14:tracePt t="20966" x="5276850" y="2224088"/>
          <p14:tracePt t="20973" x="5268913" y="2219325"/>
          <p14:tracePt t="20979" x="5264150" y="2219325"/>
          <p14:tracePt t="20987" x="5254625" y="2219325"/>
          <p14:tracePt t="20993" x="5245100" y="2219325"/>
          <p14:tracePt t="21001" x="5240338" y="2219325"/>
          <p14:tracePt t="21007" x="5222875" y="2219325"/>
          <p14:tracePt t="21029" x="5213350" y="2219325"/>
          <p14:tracePt t="21050" x="5208588" y="2219325"/>
          <p14:tracePt t="21071" x="5199063" y="2219325"/>
          <p14:tracePt t="21078" x="5199063" y="2228850"/>
          <p14:tracePt t="21085" x="5199063" y="2236788"/>
          <p14:tracePt t="21093" x="5199063" y="2241550"/>
          <p14:tracePt t="21100" x="5199063" y="2260600"/>
          <p14:tracePt t="21106" x="5199063" y="2292350"/>
          <p14:tracePt t="21114" x="5199063" y="2305050"/>
          <p14:tracePt t="21121" x="5199063" y="2324100"/>
          <p14:tracePt t="21128" x="5199063" y="2341563"/>
          <p14:tracePt t="21135" x="5199063" y="2360613"/>
          <p14:tracePt t="21142" x="5199063" y="2378075"/>
          <p14:tracePt t="21152" x="5199063" y="2382838"/>
          <p14:tracePt t="21156" x="5199063" y="2392363"/>
          <p14:tracePt t="21163" x="5199063" y="2401888"/>
          <p14:tracePt t="21170" x="5199063" y="2411413"/>
          <p14:tracePt t="21178" x="5199063" y="2414588"/>
          <p14:tracePt t="21185" x="5199063" y="2424113"/>
          <p14:tracePt t="21191" x="5199063" y="2433638"/>
          <p14:tracePt t="21200" x="5199063" y="2438400"/>
          <p14:tracePt t="21206" x="5199063" y="2455863"/>
          <p14:tracePt t="21213" x="5199063" y="2465388"/>
          <p14:tracePt t="21220" x="5199063" y="2470150"/>
          <p14:tracePt t="21234" x="5199063" y="2489200"/>
          <p14:tracePt t="21241" x="5199063" y="2497138"/>
          <p14:tracePt t="21250" x="5199063" y="2501900"/>
          <p14:tracePt t="21255" x="5199063" y="2511425"/>
          <p14:tracePt t="21262" x="5199063" y="2520950"/>
          <p14:tracePt t="21269" x="5199063" y="2533650"/>
          <p14:tracePt t="21277" x="5203825" y="2543175"/>
          <p14:tracePt t="21284" x="5203825" y="2552700"/>
          <p14:tracePt t="21291" x="5208588" y="2557463"/>
          <p14:tracePt t="21298" x="5208588" y="2565400"/>
          <p14:tracePt t="21305" x="5218113" y="2574925"/>
          <p14:tracePt t="21326" x="5235575" y="2574925"/>
          <p14:tracePt t="21334" x="5240338" y="2574925"/>
          <p14:tracePt t="21355" x="5249863" y="2574925"/>
          <p14:tracePt t="21702" x="5259388" y="2574925"/>
          <p14:tracePt t="21717" x="5264150" y="2574925"/>
          <p14:tracePt t="21751" x="5264150" y="2570163"/>
          <p14:tracePt t="21759" x="5264150" y="2562225"/>
          <p14:tracePt t="21765" x="5264150" y="2557463"/>
          <p14:tracePt t="21772" x="5264150" y="2547938"/>
          <p14:tracePt t="21780" x="5264150" y="2520950"/>
          <p14:tracePt t="21787" x="5264150" y="2501900"/>
          <p14:tracePt t="21794" x="5259388" y="2484438"/>
          <p14:tracePt t="21801" x="5249863" y="2465388"/>
          <p14:tracePt t="21809" x="5240338" y="2447925"/>
          <p14:tracePt t="21815" x="5232400" y="2406650"/>
          <p14:tracePt t="21822" x="5199063" y="2374900"/>
          <p14:tracePt t="21830" x="5181600" y="2341563"/>
          <p14:tracePt t="21836" x="5159375" y="2301875"/>
          <p14:tracePt t="21844" x="5126038" y="2278063"/>
          <p14:tracePt t="21850" x="5081588" y="2246313"/>
          <p14:tracePt t="21859" x="5049838" y="2214563"/>
          <p14:tracePt t="21864" x="5003800" y="2192338"/>
          <p14:tracePt t="21871" x="4943475" y="2163763"/>
          <p14:tracePt t="21879" x="4894263" y="2132013"/>
          <p14:tracePt t="21898" x="4784725" y="2068513"/>
          <p14:tracePt t="21900" x="4738688" y="2046288"/>
          <p14:tracePt t="21907" x="4711700" y="2027238"/>
          <p14:tracePt t="21915" x="4679950" y="2005013"/>
          <p14:tracePt t="21921" x="4633913" y="1985963"/>
          <p14:tracePt t="21927" x="4614863" y="1973263"/>
          <p14:tracePt t="21935" x="4597400" y="1963738"/>
          <p14:tracePt t="21943" x="4578350" y="1954213"/>
          <p14:tracePt t="21949" x="4560888" y="1954213"/>
          <p14:tracePt t="21957" x="4556125" y="1954213"/>
          <p14:tracePt t="21964" x="4546600" y="1954213"/>
          <p14:tracePt t="21971" x="4537075" y="1954213"/>
          <p14:tracePt t="21978" x="4533900" y="1954213"/>
          <p14:tracePt t="21985" x="4524375" y="1954213"/>
          <p14:tracePt t="21995" x="4514850" y="1954213"/>
          <p14:tracePt t="22000" x="4505325" y="1954213"/>
          <p14:tracePt t="22006" x="4500563" y="1958975"/>
          <p14:tracePt t="22014" x="4483100" y="1968500"/>
          <p14:tracePt t="22020" x="4473575" y="1976438"/>
          <p14:tracePt t="22028" x="4464050" y="1990725"/>
          <p14:tracePt t="22035" x="4460875" y="2000250"/>
          <p14:tracePt t="22044" x="4460875" y="2009775"/>
          <p14:tracePt t="22049" x="4460875" y="2017713"/>
          <p14:tracePt t="22056" x="4460875" y="2022475"/>
          <p14:tracePt t="22112" x="4451350" y="2022475"/>
          <p14:tracePt t="22119" x="4441825" y="2022475"/>
          <p14:tracePt t="22126" x="4437063" y="2022475"/>
          <p14:tracePt t="22134" x="4427538" y="2022475"/>
          <p14:tracePt t="22141" x="4419600" y="2022475"/>
          <p14:tracePt t="22148" x="4391025" y="2022475"/>
          <p14:tracePt t="22155" x="4373563" y="2017713"/>
          <p14:tracePt t="22162" x="4354513" y="2009775"/>
          <p14:tracePt t="22169" x="4337050" y="2000250"/>
          <p14:tracePt t="22177" x="4291013" y="1968500"/>
          <p14:tracePt t="22183" x="4259263" y="1944688"/>
          <p14:tracePt t="22190" x="4217988" y="1912938"/>
          <p14:tracePt t="22198" x="4154488" y="1871663"/>
          <p14:tracePt t="22205" x="4103688" y="1839913"/>
          <p14:tracePt t="22212" x="4040188" y="1798638"/>
          <p14:tracePt t="22218" x="3994150" y="1762125"/>
          <p14:tracePt t="22226" x="3930650" y="1739900"/>
          <p14:tracePt t="22233" x="3884613" y="1703388"/>
          <p14:tracePt t="22239" x="3838575" y="1679575"/>
          <p14:tracePt t="22247" x="3775075" y="1657350"/>
          <p14:tracePt t="22254" x="3748088" y="1647825"/>
          <p14:tracePt t="22261" x="3716338" y="1635125"/>
          <p14:tracePt t="22268" x="3684588" y="1625600"/>
          <p14:tracePt t="22278" x="3665538" y="1616075"/>
          <p14:tracePt t="22282" x="3652838" y="1616075"/>
          <p14:tracePt t="22290" x="3633788" y="1616075"/>
          <p14:tracePt t="22297" x="3602038" y="1616075"/>
          <p14:tracePt t="22304" x="3582988" y="1616075"/>
          <p14:tracePt t="22311" x="3570288" y="1616075"/>
          <p14:tracePt t="22318" x="3551238" y="1616075"/>
          <p14:tracePt t="22327" x="3533775" y="1616075"/>
          <p14:tracePt t="22332" x="3506788" y="1616075"/>
          <p14:tracePt t="22339" x="3487738" y="1616075"/>
          <p14:tracePt t="22346" x="3470275" y="1616075"/>
          <p14:tracePt t="22354" x="3451225" y="1616075"/>
          <p14:tracePt t="22360" x="3424238" y="1616075"/>
          <p14:tracePt t="22367" x="3405188" y="1616075"/>
          <p14:tracePt t="22377" x="3387725" y="1616075"/>
          <p14:tracePt t="22382" x="3368675" y="1616075"/>
          <p14:tracePt t="22388" x="3327400" y="1616075"/>
          <p14:tracePt t="22396" x="3300413" y="1616075"/>
          <p14:tracePt t="22403" x="3282950" y="1616075"/>
          <p14:tracePt t="22410" x="3263900" y="1616075"/>
          <p14:tracePt t="22417" x="3236913" y="1616075"/>
          <p14:tracePt t="22427" x="3217863" y="1616075"/>
          <p14:tracePt t="22431" x="3200400" y="1616075"/>
          <p14:tracePt t="22438" x="3181350" y="1616075"/>
          <p14:tracePt t="22446" x="3163888" y="1616075"/>
          <p14:tracePt t="22452" x="3144838" y="1616075"/>
          <p14:tracePt t="22460" x="3140075" y="1616075"/>
          <p14:tracePt t="22471" x="3132138" y="1616075"/>
          <p14:tracePt t="22474" x="3122613" y="1616075"/>
          <p14:tracePt t="22481" x="3117850" y="1616075"/>
          <p14:tracePt t="22488" x="3108325" y="1616075"/>
          <p14:tracePt t="22495" x="3100388" y="1616075"/>
          <p14:tracePt t="22502" x="3090863" y="1616075"/>
          <p14:tracePt t="22544" x="3090863" y="1620838"/>
          <p14:tracePt t="22551" x="3095625" y="1630363"/>
          <p14:tracePt t="22559" x="3103563" y="1643063"/>
          <p14:tracePt t="22566" x="3122613" y="1666875"/>
          <p14:tracePt t="22573" x="3144838" y="1684338"/>
          <p14:tracePt t="22580" x="3173413" y="1716088"/>
          <p14:tracePt t="22587" x="3195638" y="1735138"/>
          <p14:tracePt t="22594" x="3213100" y="1752600"/>
          <p14:tracePt t="22601" x="3232150" y="1762125"/>
          <p14:tracePt t="22611" x="3241675" y="1771650"/>
          <p14:tracePt t="22615" x="3249613" y="1781175"/>
          <p14:tracePt t="22622" x="3263900" y="1789113"/>
          <p14:tracePt t="22631" x="3286125" y="1808163"/>
          <p14:tracePt t="22636" x="3290888" y="1817688"/>
          <p14:tracePt t="22644" x="3300413" y="1817688"/>
          <p14:tracePt t="22652" x="3319463" y="1817688"/>
          <p14:tracePt t="22659" x="3322638" y="1817688"/>
          <p14:tracePt t="22665" x="3332163" y="1817688"/>
          <p14:tracePt t="22672" x="3351213" y="1817688"/>
          <p14:tracePt t="22679" x="3355975" y="1817688"/>
          <p14:tracePt t="22686" x="3363913" y="1817688"/>
          <p14:tracePt t="22977" x="3382963" y="1817688"/>
          <p14:tracePt t="22983" x="3409950" y="1817688"/>
          <p14:tracePt t="22990" x="3419475" y="1817688"/>
          <p14:tracePt t="22998" x="3429000" y="1817688"/>
          <p14:tracePt t="23005" x="3433763" y="1822450"/>
          <p14:tracePt t="23012" x="3441700" y="1822450"/>
          <p14:tracePt t="23019" x="3451225" y="1822450"/>
          <p14:tracePt t="23289" x="3446463" y="1822450"/>
          <p14:tracePt t="23402" x="3451225" y="1822450"/>
          <p14:tracePt t="23408" x="3455988" y="1822450"/>
          <p14:tracePt t="23417" x="3482975" y="1822450"/>
          <p14:tracePt t="23424" x="3514725" y="1822450"/>
          <p14:tracePt t="23431" x="3543300" y="1822450"/>
          <p14:tracePt t="23437" x="3597275" y="1822450"/>
          <p14:tracePt t="23444" x="3638550" y="1822450"/>
          <p14:tracePt t="23451" x="3692525" y="1835150"/>
          <p14:tracePt t="23458" x="3733800" y="1844675"/>
          <p14:tracePt t="23465" x="3779838" y="1854200"/>
          <p14:tracePt t="23472" x="3838575" y="1866900"/>
          <p14:tracePt t="23481" x="3884613" y="1890713"/>
          <p14:tracePt t="23486" x="3944938" y="1903413"/>
          <p14:tracePt t="23494" x="3971925" y="1912938"/>
          <p14:tracePt t="23502" x="4003675" y="1922463"/>
          <p14:tracePt t="23508" x="4044950" y="1931988"/>
          <p14:tracePt t="23516" x="4076700" y="1954213"/>
          <p14:tracePt t="23522" x="4103688" y="1963738"/>
          <p14:tracePt t="23531" x="4149725" y="1973263"/>
          <p14:tracePt t="23536" x="4176713" y="1995488"/>
          <p14:tracePt t="23543" x="4195763" y="2005013"/>
          <p14:tracePt t="23552" x="4227513" y="2022475"/>
          <p14:tracePt t="23557" x="4268788" y="2036763"/>
          <p14:tracePt t="23565" x="4300538" y="2046288"/>
          <p14:tracePt t="23572" x="4332288" y="2063750"/>
          <p14:tracePt t="23579" x="4373563" y="2078038"/>
          <p14:tracePt t="23587" x="4391025" y="2105025"/>
          <p14:tracePt t="23593" x="4424363" y="2114550"/>
          <p14:tracePt t="23600" x="4451350" y="2127250"/>
          <p14:tracePt t="23607" x="4473575" y="2136775"/>
          <p14:tracePt t="23615" x="4492625" y="2146300"/>
          <p14:tracePt t="23621" x="4510088" y="2155825"/>
          <p14:tracePt t="23628" x="4529138" y="2163763"/>
          <p14:tracePt t="23635" x="4560888" y="2195513"/>
          <p14:tracePt t="23642" x="4578350" y="2205038"/>
          <p14:tracePt t="23650" x="4597400" y="2214563"/>
          <p14:tracePt t="23656" x="4614863" y="2224088"/>
          <p14:tracePt t="23665" x="4633913" y="2232025"/>
          <p14:tracePt t="23670" x="4643438" y="2241550"/>
          <p14:tracePt t="23678" x="4660900" y="2255838"/>
          <p14:tracePt t="23686" x="4679950" y="2268538"/>
          <p14:tracePt t="23691" x="4697413" y="2287588"/>
          <p14:tracePt t="23699" x="4729163" y="2297113"/>
          <p14:tracePt t="23706" x="4748213" y="2314575"/>
          <p14:tracePt t="23715" x="4765675" y="2338388"/>
          <p14:tracePt t="23720" x="4784725" y="2346325"/>
          <p14:tracePt t="23727" x="4816475" y="2355850"/>
          <p14:tracePt t="23738" x="4833938" y="2365375"/>
          <p14:tracePt t="23742" x="4843463" y="2382838"/>
          <p14:tracePt t="23748" x="4852988" y="2392363"/>
          <p14:tracePt t="23756" x="4857750" y="2397125"/>
          <p14:tracePt t="23764" x="4865688" y="2406650"/>
          <p14:tracePt t="23770" x="4875213" y="2414588"/>
          <p14:tracePt t="23777" x="4902200" y="2424113"/>
          <p14:tracePt t="23785" x="4906963" y="2428875"/>
          <p14:tracePt t="23791" x="4926013" y="2428875"/>
          <p14:tracePt t="23798" x="4935538" y="2438400"/>
          <p14:tracePt t="23805" x="4953000" y="2447925"/>
          <p14:tracePt t="23814" x="4967288" y="2447925"/>
          <p14:tracePt t="23819" x="4999038" y="2447925"/>
          <p14:tracePt t="23826" x="5016500" y="2465388"/>
          <p14:tracePt t="23835" x="5035550" y="2465388"/>
          <p14:tracePt t="23842" x="5053013" y="2474913"/>
          <p14:tracePt t="23848" x="5081588" y="2474913"/>
          <p14:tracePt t="23855" x="5099050" y="2474913"/>
          <p14:tracePt t="23862" x="5118100" y="2484438"/>
          <p14:tracePt t="23869" x="5135563" y="2484438"/>
          <p14:tracePt t="23884" x="5186363" y="2492375"/>
          <p14:tracePt t="23902" x="5232400" y="2492375"/>
          <p14:tracePt t="23905" x="5249863" y="2501900"/>
          <p14:tracePt t="23912" x="5281613" y="2516188"/>
          <p14:tracePt t="23918" x="5300663" y="2525713"/>
          <p14:tracePt t="23926" x="5327650" y="2525713"/>
          <p14:tracePt t="23932" x="5345113" y="2533650"/>
          <p14:tracePt t="23939" x="5386388" y="2543175"/>
          <p14:tracePt t="23947" x="5405438" y="2543175"/>
          <p14:tracePt t="23954" x="5427663" y="2562225"/>
          <p14:tracePt t="23961" x="5441950" y="2562225"/>
          <p14:tracePt t="23968" x="5473700" y="2574925"/>
          <p14:tracePt t="23975" x="5491163" y="2584450"/>
          <p14:tracePt t="23982" x="5510213" y="2593975"/>
          <p14:tracePt t="23989" x="5527675" y="2593975"/>
          <p14:tracePt t="23999" x="5537200" y="2598738"/>
          <p14:tracePt t="24003" x="5561013" y="2598738"/>
          <p14:tracePt t="24010" x="5568950" y="2606675"/>
          <p14:tracePt t="24018" x="5578475" y="2616200"/>
          <p14:tracePt t="24025" x="5588000" y="2620963"/>
          <p14:tracePt t="24031" x="5600700" y="2630488"/>
          <p14:tracePt t="24039" x="5610225" y="2638425"/>
          <p14:tracePt t="24048" x="5619750" y="2657475"/>
          <p14:tracePt t="24053" x="5651500" y="2667000"/>
          <p14:tracePt t="24060" x="5656263" y="2674938"/>
          <p14:tracePt t="24069" x="5665788" y="2679700"/>
          <p14:tracePt t="24075" x="5673725" y="2689225"/>
          <p14:tracePt t="24082" x="5678488" y="2698750"/>
          <p14:tracePt t="24088" x="5688013" y="2708275"/>
          <p14:tracePt t="24097" x="5697538" y="2720975"/>
          <p14:tracePt t="24103" x="5707063" y="2740025"/>
          <p14:tracePt t="24109" x="5715000" y="2762250"/>
          <p14:tracePt t="24117" x="5734050" y="2781300"/>
          <p14:tracePt t="24124" x="5743575" y="2798763"/>
          <p14:tracePt t="24132" x="5756275" y="2825750"/>
          <p14:tracePt t="24138" x="5761038" y="2835275"/>
          <p14:tracePt t="24145" x="5770563" y="2844800"/>
          <p14:tracePt t="24154" x="5780088" y="2854325"/>
          <p14:tracePt t="24159" x="5783263" y="2857500"/>
          <p14:tracePt t="24166" x="5792788" y="2867025"/>
          <p14:tracePt t="24173" x="5802313" y="2876550"/>
          <p14:tracePt t="24181" x="5811838" y="2881313"/>
          <p14:tracePt t="24188" x="5824538" y="2890838"/>
          <p14:tracePt t="24196" x="5834063" y="2908300"/>
          <p14:tracePt t="24203" x="5843588" y="2917825"/>
          <p14:tracePt t="24209" x="5853113" y="2927350"/>
          <p14:tracePt t="24216" x="5857875" y="2935288"/>
          <p14:tracePt t="24223" x="5865813" y="2940050"/>
          <p14:tracePt t="24232" x="5875338" y="2949575"/>
          <p14:tracePt t="24237" x="5884863" y="2959100"/>
          <p14:tracePt t="24244" x="5889625" y="2963863"/>
          <p14:tracePt t="24253" x="5907088" y="2971800"/>
          <p14:tracePt t="24258" x="5916613" y="2990850"/>
          <p14:tracePt t="24265" x="5926138" y="3000375"/>
          <p14:tracePt t="24272" x="5930900" y="3008313"/>
          <p14:tracePt t="24282" x="5938838" y="3013075"/>
          <p14:tracePt t="24287" x="5948363" y="3022600"/>
          <p14:tracePt t="24294" x="5957888" y="3032125"/>
          <p14:tracePt t="24302" x="5957888" y="3041650"/>
          <p14:tracePt t="24308" x="5962650" y="3054350"/>
          <p14:tracePt t="24316" x="5975350" y="3086100"/>
          <p14:tracePt t="24322" x="5994400" y="3105150"/>
          <p14:tracePt t="24684" x="5989638" y="3122613"/>
          <p14:tracePt t="24690" x="5980113" y="3132138"/>
          <p14:tracePt t="24697" x="5970588" y="3141663"/>
          <p14:tracePt t="24705" x="5967413" y="3146425"/>
          <p14:tracePt t="24712" x="5957888" y="3154363"/>
          <p14:tracePt t="24719" x="5948363" y="3163888"/>
          <p14:tracePt t="24726" x="5943600" y="3173413"/>
          <p14:tracePt t="24733" x="5934075" y="3187700"/>
          <p14:tracePt t="24740" x="5902325" y="3195638"/>
          <p14:tracePt t="24747" x="5884863" y="3219450"/>
          <p14:tracePt t="24754" x="5865813" y="3236913"/>
          <p14:tracePt t="24764" x="5848350" y="3246438"/>
          <p14:tracePt t="24768" x="5802313" y="3255963"/>
          <p14:tracePt t="24776" x="5756275" y="3292475"/>
          <p14:tracePt t="24785" x="5724525" y="3300413"/>
          <p14:tracePt t="24790" x="5683250" y="3314700"/>
          <p14:tracePt t="24797" x="5656263" y="3324225"/>
          <p14:tracePt t="24804" x="5624513" y="3333750"/>
          <p14:tracePt t="24815" x="5583238" y="3341688"/>
          <p14:tracePt t="24820" x="5551488" y="3355975"/>
          <p14:tracePt t="24826" x="5532438" y="3365500"/>
          <p14:tracePt t="24834" x="5514975" y="3365500"/>
          <p14:tracePt t="24839" x="5487988" y="3365500"/>
          <p14:tracePt t="24847" x="5468938" y="3373438"/>
          <p14:tracePt t="24855" x="5459413" y="3373438"/>
          <p14:tracePt t="24862" x="5451475" y="3373438"/>
          <p14:tracePt t="24867" x="5446713" y="3373438"/>
          <p14:tracePt t="24875" x="5437188" y="3387725"/>
          <p14:tracePt t="24896" x="5405438" y="3397250"/>
          <p14:tracePt t="24904" x="5405438" y="3406775"/>
          <p14:tracePt t="24913" x="5405438" y="3414713"/>
          <p14:tracePt t="24925" x="5405438" y="3419475"/>
          <p14:tracePt t="24939" x="5405438" y="3429000"/>
          <p14:tracePt t="24953" x="5405438" y="3438525"/>
          <p14:tracePt t="24968" x="5422900" y="3438525"/>
          <p14:tracePt t="24974" x="5432425" y="3448050"/>
          <p14:tracePt t="24982" x="5437188" y="3448050"/>
          <p14:tracePt t="24988" x="5446713" y="3448050"/>
          <p14:tracePt t="24997" x="5454650" y="3448050"/>
          <p14:tracePt t="25002" x="5459413" y="3448050"/>
          <p14:tracePt t="25009" x="5468938" y="3448050"/>
          <p14:tracePt t="25017" x="5478463" y="3448050"/>
          <p14:tracePt t="25024" x="5487988" y="3448050"/>
          <p14:tracePt t="25030" x="5500688" y="3448050"/>
          <p14:tracePt t="25038" x="5510213" y="3448050"/>
          <p14:tracePt t="25047" x="5519738" y="3448050"/>
          <p14:tracePt t="25052" x="5524500" y="3448050"/>
          <p14:tracePt t="25066" x="5532438" y="3448050"/>
          <p14:tracePt t="25144" x="5527675" y="3448050"/>
          <p14:tracePt t="25152" x="5524500" y="3448050"/>
          <p14:tracePt t="25158" x="5514975" y="3448050"/>
          <p14:tracePt t="25165" x="5505450" y="3448050"/>
          <p14:tracePt t="25172" x="5491163" y="3448050"/>
          <p14:tracePt t="25250" x="5491163" y="3451225"/>
          <p14:tracePt t="25257" x="5491163" y="3460750"/>
          <p14:tracePt t="25264" x="5491163" y="3479800"/>
          <p14:tracePt t="25271" x="5491163" y="3484563"/>
          <p14:tracePt t="25280" x="5491163" y="3492500"/>
          <p14:tracePt t="25285" x="5491163" y="3502025"/>
          <p14:tracePt t="25292" x="5491163" y="3506788"/>
          <p14:tracePt t="25300" x="5491163" y="3516313"/>
          <p14:tracePt t="25314" x="5500688" y="3524250"/>
          <p14:tracePt t="25330" x="5510213" y="3524250"/>
          <p14:tracePt t="25399" x="5519738" y="3524250"/>
          <p14:tracePt t="25434" x="5524500" y="3524250"/>
          <p14:tracePt t="25548" x="5532438" y="3524250"/>
          <p14:tracePt t="25668" x="5532438" y="3521075"/>
          <p14:tracePt t="25675" x="5532438" y="3516313"/>
          <p14:tracePt t="25703" x="5532438" y="3506788"/>
          <p14:tracePt t="25732" x="5532438" y="3497263"/>
          <p14:tracePt t="25746" x="5532438" y="3487738"/>
          <p14:tracePt t="25760" x="5532438" y="3484563"/>
          <p14:tracePt t="25781" x="5532438" y="3465513"/>
          <p14:tracePt t="25796" x="5532438" y="3455988"/>
          <p14:tracePt t="25810" x="5532438" y="3451225"/>
          <p14:tracePt t="25824" x="5532438" y="3443288"/>
          <p14:tracePt t="25831" x="5532438" y="3433763"/>
          <p14:tracePt t="25845" x="5532438" y="3429000"/>
          <p14:tracePt t="25852" x="5532438" y="3419475"/>
          <p14:tracePt t="25874" x="5532438" y="3409950"/>
          <p14:tracePt t="25902" x="5532438" y="3402013"/>
          <p14:tracePt t="25973" x="5541963" y="3402013"/>
          <p14:tracePt t="25979" x="5551488" y="3402013"/>
          <p14:tracePt t="25991" x="5556250" y="3402013"/>
          <p14:tracePt t="25994" x="5564188" y="3402013"/>
          <p14:tracePt t="26001" x="5583238" y="3402013"/>
          <p14:tracePt t="26008" x="5588000" y="3402013"/>
          <p14:tracePt t="26015" x="5597525" y="3402013"/>
          <p14:tracePt t="26022" x="5605463" y="3402013"/>
          <p14:tracePt t="26030" x="5610225" y="3402013"/>
          <p14:tracePt t="26037" x="5619750" y="3402013"/>
          <p14:tracePt t="26044" x="5629275" y="3402013"/>
          <p14:tracePt t="26050" x="5637213" y="3402013"/>
          <p14:tracePt t="26058" x="5641975" y="3402013"/>
          <p14:tracePt t="26065" x="5661025" y="3402013"/>
          <p14:tracePt t="26072" x="5670550" y="3402013"/>
          <p14:tracePt t="26079" x="5683250" y="3402013"/>
          <p14:tracePt t="26086" x="5702300" y="3402013"/>
          <p14:tracePt t="26093" x="5734050" y="3409950"/>
          <p14:tracePt t="26100" x="5775325" y="3409950"/>
          <p14:tracePt t="26108" x="5802313" y="3409950"/>
          <p14:tracePt t="26115" x="5843588" y="3419475"/>
          <p14:tracePt t="26121" x="5902325" y="3419475"/>
          <p14:tracePt t="26130" x="5930900" y="3429000"/>
          <p14:tracePt t="26135" x="5962650" y="3429000"/>
          <p14:tracePt t="26143" x="5989638" y="3438525"/>
          <p14:tracePt t="26150" x="6007100" y="3438525"/>
          <p14:tracePt t="26157" x="6026150" y="3448050"/>
          <p14:tracePt t="26163" x="6057900" y="3448050"/>
          <p14:tracePt t="26171" x="6072188" y="3448050"/>
          <p14:tracePt t="26179" x="6080125" y="3448050"/>
          <p14:tracePt t="26185" x="6089650" y="3448050"/>
          <p14:tracePt t="26192" x="6103938" y="3448050"/>
          <p14:tracePt t="26200" x="6135688" y="3448050"/>
          <p14:tracePt t="26206" x="6145213" y="3448050"/>
          <p14:tracePt t="26213" x="6157913" y="3448050"/>
          <p14:tracePt t="26221" x="6167438" y="3448050"/>
          <p14:tracePt t="26230" x="6181725" y="3448050"/>
          <p14:tracePt t="26235" x="6189663" y="3448050"/>
          <p14:tracePt t="26242" x="6199188" y="3448050"/>
          <p14:tracePt t="26249" x="6218238" y="3448050"/>
          <p14:tracePt t="26256" x="6223000" y="3448050"/>
          <p14:tracePt t="26264" x="6230938" y="3448050"/>
          <p14:tracePt t="26270" x="6240463" y="3448050"/>
          <p14:tracePt t="26279" x="6245225" y="3448050"/>
          <p14:tracePt t="26291" x="6254750" y="3448050"/>
          <p14:tracePt t="26298" x="6262688" y="3448050"/>
          <p14:tracePt t="26313" x="6267450" y="3448050"/>
          <p14:tracePt t="26320" x="6276975" y="3448050"/>
          <p14:tracePt t="26327" x="6296025" y="3448050"/>
          <p14:tracePt t="26334" x="6303963" y="3448050"/>
          <p14:tracePt t="26341" x="6308725" y="3448050"/>
          <p14:tracePt t="26347" x="6318250" y="3448050"/>
          <p14:tracePt t="26355" x="6327775" y="3448050"/>
          <p14:tracePt t="26363" x="6332538" y="3448050"/>
          <p14:tracePt t="26370" x="6340475" y="3448050"/>
          <p14:tracePt t="26376" x="6350000" y="3448050"/>
          <p14:tracePt t="26383" x="6354763" y="3448050"/>
          <p14:tracePt t="26391" x="6372225" y="3448050"/>
          <p14:tracePt t="26405" x="6381750" y="3448050"/>
          <p14:tracePt t="26413" x="6386513" y="3448050"/>
          <p14:tracePt t="26426" x="6396038" y="3448050"/>
          <p14:tracePt t="26440" x="6405563" y="3448050"/>
          <p14:tracePt t="26454" x="6413500" y="3448050"/>
          <p14:tracePt t="26469" x="6418263" y="3448050"/>
          <p14:tracePt t="26476" x="6427788" y="3448050"/>
          <p14:tracePt t="26482" x="6437313" y="3448050"/>
          <p14:tracePt t="28863" x="6376988" y="3419475"/>
          <p14:tracePt t="28870" x="6262688" y="3378200"/>
          <p14:tracePt t="28877" x="6145213" y="3305175"/>
          <p14:tracePt t="28884" x="6030913" y="3260725"/>
          <p14:tracePt t="28905" x="5848350" y="3163888"/>
          <p14:tracePt t="28906" x="5783263" y="3127375"/>
          <p14:tracePt t="28912" x="5688013" y="3086100"/>
          <p14:tracePt t="28920" x="5605463" y="3032125"/>
          <p14:tracePt t="28926" x="5541963" y="2990850"/>
          <p14:tracePt t="28934" x="5459413" y="2963863"/>
          <p14:tracePt t="28941" x="5400675" y="2940050"/>
          <p14:tracePt t="28948" x="5318125" y="2886075"/>
          <p14:tracePt t="28956" x="5272088" y="2862263"/>
          <p14:tracePt t="28962" x="5208588" y="2840038"/>
          <p14:tracePt t="28970" x="5176838" y="2817813"/>
          <p14:tracePt t="28980" x="5149850" y="2798763"/>
          <p14:tracePt t="28984" x="5103813" y="2762250"/>
          <p14:tracePt t="28991" x="5086350" y="2752725"/>
          <p14:tracePt t="28998" x="5067300" y="2744788"/>
          <p14:tracePt t="29005" x="5049838" y="2735263"/>
          <p14:tracePt t="29012" x="5016500" y="2725738"/>
          <p14:tracePt t="29020" x="5008563" y="2716213"/>
          <p14:tracePt t="29026" x="5003800" y="2708275"/>
          <p14:tracePt t="29033" x="4994275" y="2703513"/>
          <p14:tracePt t="29040" x="4984750" y="2703513"/>
          <p14:tracePt t="29047" x="4975225" y="2703513"/>
          <p14:tracePt t="29054" x="4972050" y="2703513"/>
          <p14:tracePt t="29061" x="4962525" y="2703513"/>
          <p14:tracePt t="29070" x="4953000" y="2703513"/>
          <p14:tracePt t="29075" x="4938713" y="2703513"/>
          <p14:tracePt t="29104" x="4938713" y="2684463"/>
          <p14:tracePt t="29217" x="4930775" y="2684463"/>
          <p14:tracePt t="29253" x="4921250" y="2684463"/>
          <p14:tracePt t="29274" x="4916488" y="2674938"/>
          <p14:tracePt t="29543" x="4906963" y="2674938"/>
          <p14:tracePt t="29551" x="4899025" y="2674938"/>
          <p14:tracePt t="29565" x="4889500" y="2674938"/>
          <p14:tracePt t="29607" x="4884738" y="2674938"/>
          <p14:tracePt t="29630" x="4884738" y="2679700"/>
          <p14:tracePt t="29635" x="4884738" y="2689225"/>
          <p14:tracePt t="29642" x="4884738" y="2693988"/>
          <p14:tracePt t="29653" x="4884738" y="2711450"/>
          <p14:tracePt t="29656" x="4884738" y="2720975"/>
          <p14:tracePt t="29664" x="4884738" y="2725738"/>
          <p14:tracePt t="29671" x="4884738" y="2735263"/>
          <p14:tracePt t="29678" x="4884738" y="2744788"/>
          <p14:tracePt t="29686" x="4884738" y="2747963"/>
          <p14:tracePt t="29692" x="4894263" y="2767013"/>
          <p14:tracePt t="29699" x="4902200" y="2776538"/>
          <p14:tracePt t="29706" x="4930775" y="2794000"/>
          <p14:tracePt t="29713" x="4938713" y="2803525"/>
          <p14:tracePt t="29720" x="4953000" y="2808288"/>
          <p14:tracePt t="29727" x="4962525" y="2817813"/>
          <p14:tracePt t="29735" x="4972050" y="2825750"/>
          <p14:tracePt t="29741" x="4979988" y="2835275"/>
          <p14:tracePt t="29749" x="4984750" y="2835275"/>
          <p14:tracePt t="29756" x="4994275" y="2835275"/>
          <p14:tracePt t="29763" x="5013325" y="2835275"/>
          <p14:tracePt t="29769" x="5016500" y="2835275"/>
          <p14:tracePt t="29812" x="5016500" y="2830513"/>
          <p14:tracePt t="29819" x="5016500" y="2820988"/>
          <p14:tracePt t="29826" x="5016500" y="2813050"/>
          <p14:tracePt t="29835" x="5016500" y="2808288"/>
          <p14:tracePt t="29841" x="5026025" y="2798763"/>
          <p14:tracePt t="29848" x="5026025" y="2781300"/>
          <p14:tracePt t="29855" x="5026025" y="2776538"/>
          <p14:tracePt t="29862" x="5026025" y="2767013"/>
          <p14:tracePt t="29869" x="5026025" y="2757488"/>
          <p14:tracePt t="29876" x="5026025" y="2752725"/>
          <p14:tracePt t="29890" x="5026025" y="2744788"/>
          <p14:tracePt t="29891" x="5026025" y="2735263"/>
          <p14:tracePt t="29898" x="5026025" y="2725738"/>
          <p14:tracePt t="33376" x="5057775" y="2776538"/>
          <p14:tracePt t="33383" x="5094288" y="2840038"/>
          <p14:tracePt t="33389" x="5145088" y="2890838"/>
          <p14:tracePt t="33398" x="5199063" y="2971800"/>
          <p14:tracePt t="33405" x="5249863" y="3017838"/>
          <p14:tracePt t="33412" x="5313363" y="3073400"/>
          <p14:tracePt t="33418" x="5368925" y="3136900"/>
          <p14:tracePt t="33426" x="5418138" y="3187700"/>
          <p14:tracePt t="33433" x="5454650" y="3251200"/>
          <p14:tracePt t="33439" x="5491163" y="3300413"/>
          <p14:tracePt t="33446" x="5537200" y="3336925"/>
          <p14:tracePt t="33454" x="5573713" y="3382963"/>
          <p14:tracePt t="33463" x="5605463" y="3402013"/>
          <p14:tracePt t="33468" x="5637213" y="3424238"/>
          <p14:tracePt t="33475" x="5656263" y="3443288"/>
          <p14:tracePt t="33483" x="5665788" y="3460750"/>
          <p14:tracePt t="33489" x="5673725" y="3470275"/>
          <p14:tracePt t="33501" x="5678488" y="3479800"/>
          <p14:tracePt t="33503" x="5688013" y="3484563"/>
          <p14:tracePt t="33512" x="5697538" y="3484563"/>
          <p14:tracePt t="33518" x="5702300" y="3484563"/>
          <p14:tracePt t="33525" x="5719763" y="3484563"/>
          <p14:tracePt t="33532" x="5729288" y="3484563"/>
          <p14:tracePt t="33539" x="5738813" y="3484563"/>
          <p14:tracePt t="33546" x="5743575" y="3484563"/>
          <p14:tracePt t="33795" x="5734050" y="3484563"/>
          <p14:tracePt t="33800" x="5715000" y="3475038"/>
          <p14:tracePt t="33808" x="5707063" y="3475038"/>
          <p14:tracePt t="33815" x="5702300" y="3465513"/>
          <p14:tracePt t="33822" x="5692775" y="3465513"/>
          <p14:tracePt t="33829" x="5683250" y="3465513"/>
          <p14:tracePt t="33836" x="5678488" y="3455988"/>
          <p14:tracePt t="33844" x="5670550" y="3455988"/>
          <p14:tracePt t="33852" x="5661025" y="3455988"/>
          <p14:tracePt t="33858" x="5651500" y="3455988"/>
          <p14:tracePt t="33887" x="5637213" y="3455988"/>
          <p14:tracePt t="36450" x="5651500" y="3455988"/>
          <p14:tracePt t="36458" x="5665788" y="3455988"/>
          <p14:tracePt t="36465" x="5673725" y="3455988"/>
          <p14:tracePt t="36471" x="5683250" y="3455988"/>
          <p14:tracePt t="36480" x="5692775" y="3455988"/>
          <p14:tracePt t="36486" x="5697538" y="3455988"/>
          <p14:tracePt t="36493" x="5707063" y="3455988"/>
          <p14:tracePt t="36500" x="5724525" y="3455988"/>
          <p14:tracePt t="36509" x="5729288" y="3455988"/>
          <p14:tracePt t="36535" x="5738813" y="3455988"/>
          <p14:tracePt t="36543" x="5746750" y="3455988"/>
          <p14:tracePt t="36550" x="5751513" y="3455988"/>
          <p14:tracePt t="36559" x="5761038" y="3455988"/>
          <p14:tracePt t="36568" x="5770563" y="3455988"/>
          <p14:tracePt t="36571" x="5780088" y="3455988"/>
          <p14:tracePt t="36579" x="5783263" y="3455988"/>
          <p14:tracePt t="36584" x="5802313" y="3455988"/>
          <p14:tracePt t="36592" x="5811838" y="3455988"/>
          <p14:tracePt t="36598" x="5816600" y="3455988"/>
          <p14:tracePt t="36605" x="5824538" y="3455988"/>
          <p14:tracePt t="36613" x="5834063" y="3455988"/>
          <p14:tracePt t="36627" x="5838825" y="3455988"/>
          <p14:tracePt t="36633" x="5848350" y="3455988"/>
          <p14:tracePt t="36641" x="5857875" y="3455988"/>
          <p14:tracePt t="36648" x="5865813" y="3455988"/>
          <p14:tracePt t="36677" x="5880100" y="3455988"/>
          <p14:tracePt t="36718" x="5880100" y="3451225"/>
          <p14:tracePt t="36754" x="5880100" y="3443288"/>
          <p14:tracePt t="37030" x="5889625" y="3448050"/>
          <p14:tracePt t="37045" x="5897563" y="3451225"/>
          <p14:tracePt t="37059" x="5902325" y="3460750"/>
          <p14:tracePt t="37066" x="5911850" y="3470275"/>
          <p14:tracePt t="37073" x="5921375" y="3479800"/>
          <p14:tracePt t="37080" x="5921375" y="3484563"/>
          <p14:tracePt t="37087" x="5926138" y="3492500"/>
          <p14:tracePt t="37095" x="5926138" y="3502025"/>
          <p14:tracePt t="37101" x="5926138" y="3506788"/>
          <p14:tracePt t="37115" x="5934075" y="3516313"/>
          <p14:tracePt t="37122" x="5934075" y="3533775"/>
          <p14:tracePt t="37136" x="5943600" y="3533775"/>
          <p14:tracePt t="37144" x="5943600" y="3538538"/>
          <p14:tracePt t="37243" x="5943600" y="3548063"/>
          <p14:tracePt t="37250" x="5943600" y="3557588"/>
          <p14:tracePt t="37257" x="5953125" y="3565525"/>
          <p14:tracePt t="37264" x="5953125" y="3570288"/>
          <p14:tracePt t="37279" x="5953125" y="3579813"/>
          <p14:tracePt t="37285" x="5953125" y="3589338"/>
          <p14:tracePt t="37292" x="5967413" y="3597275"/>
          <p14:tracePt t="37299" x="5975350" y="3616325"/>
          <p14:tracePt t="37307" x="5984875" y="3621088"/>
          <p14:tracePt t="37313" x="5984875" y="3630613"/>
          <p14:tracePt t="37320" x="5994400" y="3638550"/>
          <p14:tracePt t="37328" x="5999163" y="3643313"/>
          <p14:tracePt t="37334" x="6007100" y="3652838"/>
          <p14:tracePt t="37342" x="6007100" y="3662363"/>
          <p14:tracePt t="38688" x="5994400" y="3689350"/>
          <p14:tracePt t="38695" x="5970588" y="3730625"/>
          <p14:tracePt t="38702" x="5948363" y="3794125"/>
          <p14:tracePt t="38709" x="5926138" y="3840163"/>
          <p14:tracePt t="38716" x="5889625" y="3903663"/>
          <p14:tracePt t="38723" x="5875338" y="3930650"/>
          <p14:tracePt t="38731" x="5865813" y="3963988"/>
          <p14:tracePt t="38737" x="5857875" y="4003675"/>
          <p14:tracePt t="38745" x="5848350" y="4037013"/>
          <p14:tracePt t="38751" x="5838825" y="4054475"/>
          <p14:tracePt t="38758" x="5829300" y="4073525"/>
          <p14:tracePt t="38768" x="5829300" y="4100513"/>
          <p14:tracePt t="38773" x="5829300" y="4117975"/>
          <p14:tracePt t="38781" x="5829300" y="4137025"/>
          <p14:tracePt t="38787" x="5829300" y="4146550"/>
          <p14:tracePt t="38794" x="5829300" y="4149725"/>
          <p14:tracePt t="38802" x="5829300" y="4159250"/>
          <p14:tracePt t="38808" x="5829300" y="4168775"/>
          <p14:tracePt t="38818" x="5829300" y="4195763"/>
          <p14:tracePt t="38822" x="5829300" y="4200525"/>
          <p14:tracePt t="38829" x="5829300" y="4210050"/>
          <p14:tracePt t="38837" x="5829300" y="4219575"/>
          <p14:tracePt t="38843" x="5829300" y="4227513"/>
          <p14:tracePt t="38851" x="5829300" y="4232275"/>
          <p14:tracePt t="38858" x="5829300" y="4241800"/>
          <p14:tracePt t="38866" x="5829300" y="4251325"/>
          <p14:tracePt t="38872" x="5829300" y="4256088"/>
          <p14:tracePt t="38879" x="5829300" y="4273550"/>
          <p14:tracePt t="38898" x="5829300" y="4287838"/>
          <p14:tracePt t="38901" x="5829300" y="4295775"/>
          <p14:tracePt t="38907" x="5829300" y="4305300"/>
          <p14:tracePt t="38915" x="5829300" y="4310063"/>
          <p14:tracePt t="38921" x="5829300" y="4319588"/>
          <p14:tracePt t="38929" x="5829300" y="4329113"/>
          <p14:tracePt t="38936" x="5829300" y="4337050"/>
          <p14:tracePt t="38943" x="5829300" y="4351338"/>
          <p14:tracePt t="38950" x="5829300" y="4360863"/>
          <p14:tracePt t="39015" x="5829300" y="4368800"/>
          <p14:tracePt t="39043" x="5829300" y="4373563"/>
          <p14:tracePt t="39050" x="5829300" y="4383088"/>
          <p14:tracePt t="39058" x="5829300" y="4392613"/>
          <p14:tracePt t="39065" x="5829300" y="4397375"/>
          <p14:tracePt t="39071" x="5829300" y="4405313"/>
          <p14:tracePt t="39081" x="5829300" y="4414838"/>
          <p14:tracePt t="39086" x="5829300" y="4433888"/>
          <p14:tracePt t="39093" x="5829300" y="4438650"/>
          <p14:tracePt t="39100" x="5829300" y="4446588"/>
          <p14:tracePt t="39107" x="5829300" y="4456113"/>
          <p14:tracePt t="39115" x="5829300" y="4460875"/>
          <p14:tracePt t="39121" x="5829300" y="4470400"/>
          <p14:tracePt t="39129" x="5829300" y="4479925"/>
          <p14:tracePt t="39136" x="5829300" y="4483100"/>
          <p14:tracePt t="39142" x="5829300" y="4492625"/>
          <p14:tracePt t="39150" x="5829300" y="4511675"/>
          <p14:tracePt t="39156" x="5829300" y="4519613"/>
          <p14:tracePt t="39165" x="5829300" y="4524375"/>
          <p14:tracePt t="39171" x="5829300" y="4533900"/>
          <p14:tracePt t="39177" x="5829300" y="4543425"/>
          <p14:tracePt t="39185" x="5829300" y="4548188"/>
          <p14:tracePt t="39192" x="5829300" y="4556125"/>
          <p14:tracePt t="39199" x="5838825" y="4565650"/>
          <p14:tracePt t="39206" x="5848350" y="4570413"/>
          <p14:tracePt t="39214" x="5848350" y="4589463"/>
          <p14:tracePt t="39220" x="5853113" y="4597400"/>
          <p14:tracePt t="39228" x="5853113" y="4602163"/>
          <p14:tracePt t="39234" x="5853113" y="4611688"/>
          <p14:tracePt t="39241" x="5853113" y="4621213"/>
          <p14:tracePt t="39291" x="5861050" y="4621213"/>
          <p14:tracePt t="39297" x="5870575" y="4621213"/>
          <p14:tracePt t="39304" x="5880100" y="4621213"/>
          <p14:tracePt t="39311" x="5894388" y="4621213"/>
          <p14:tracePt t="39318" x="5902325" y="4616450"/>
          <p14:tracePt t="39325" x="5911850" y="4606925"/>
          <p14:tracePt t="39333" x="5916613" y="4606925"/>
          <p14:tracePt t="39339" x="5926138" y="4606925"/>
          <p14:tracePt t="39347" x="5934075" y="4606925"/>
          <p14:tracePt t="39361" x="5938838" y="4606925"/>
          <p14:tracePt t="39375" x="5948363" y="4606925"/>
          <p14:tracePt t="39383" x="5957888" y="4606925"/>
          <p14:tracePt t="39389" x="5957888" y="4602163"/>
          <p14:tracePt t="39397" x="5967413" y="4602163"/>
          <p14:tracePt t="39411" x="5970588" y="4602163"/>
          <p14:tracePt t="39418" x="5980113" y="4592638"/>
          <p14:tracePt t="39425" x="5989638" y="4592638"/>
          <p14:tracePt t="40070" x="6026150" y="4592638"/>
          <p14:tracePt t="40077" x="6067425" y="4592638"/>
          <p14:tracePt t="40084" x="6121400" y="4592638"/>
          <p14:tracePt t="40092" x="6162675" y="4592638"/>
          <p14:tracePt t="40098" x="6213475" y="4592638"/>
          <p14:tracePt t="40106" x="6245225" y="4592638"/>
          <p14:tracePt t="40113" x="6272213" y="4592638"/>
          <p14:tracePt t="40123" x="6313488" y="4592638"/>
          <p14:tracePt t="40127" x="6332538" y="4592638"/>
          <p14:tracePt t="40134" x="6350000" y="4592638"/>
          <p14:tracePt t="40141" x="6369050" y="4592638"/>
          <p14:tracePt t="40150" x="6396038" y="4592638"/>
          <p14:tracePt t="40156" x="6405563" y="4592638"/>
          <p14:tracePt t="40163" x="6413500" y="4592638"/>
          <p14:tracePt t="40169" x="6418263" y="4592638"/>
          <p14:tracePt t="40178" x="6427788" y="4592638"/>
          <p14:tracePt t="40183" x="6437313" y="4592638"/>
          <p14:tracePt t="40191" x="6442075" y="4592638"/>
          <p14:tracePt t="40197" x="6469063" y="4592638"/>
          <p14:tracePt t="40205" x="6478588" y="4592638"/>
          <p14:tracePt t="40212" x="6496050" y="4592638"/>
          <p14:tracePt t="40222" x="6515100" y="4584700"/>
          <p14:tracePt t="40227" x="6532563" y="4575175"/>
          <p14:tracePt t="40233" x="6537325" y="4565650"/>
          <p14:tracePt t="40241" x="6564313" y="4565650"/>
          <p14:tracePt t="40247" x="6583363" y="4565650"/>
          <p14:tracePt t="40257" x="6600825" y="4556125"/>
          <p14:tracePt t="40262" x="6610350" y="4556125"/>
          <p14:tracePt t="40269" x="6624638" y="4556125"/>
          <p14:tracePt t="40276" x="6642100" y="4556125"/>
          <p14:tracePt t="40283" x="6651625" y="4556125"/>
          <p14:tracePt t="40290" x="6661150" y="4556125"/>
          <p14:tracePt t="40297" x="6665913" y="4556125"/>
          <p14:tracePt t="40306" x="6673850" y="4556125"/>
          <p14:tracePt t="40313" x="6683375" y="4556125"/>
          <p14:tracePt t="40318" x="6692900" y="4556125"/>
          <p14:tracePt t="43081" x="6692900" y="4519613"/>
          <p14:tracePt t="43088" x="6692900" y="4492625"/>
          <p14:tracePt t="43096" x="6692900" y="4438650"/>
          <p14:tracePt t="43103" x="6692900" y="4410075"/>
          <p14:tracePt t="43109" x="6692900" y="4378325"/>
          <p14:tracePt t="43117" x="6692900" y="4324350"/>
          <p14:tracePt t="43123" x="6683375" y="4283075"/>
          <p14:tracePt t="43133" x="6683375" y="4241800"/>
          <p14:tracePt t="43138" x="6673850" y="4210050"/>
          <p14:tracePt t="43145" x="6673850" y="4183063"/>
          <p14:tracePt t="43154" x="6665913" y="4141788"/>
          <p14:tracePt t="43159" x="6665913" y="4110038"/>
          <p14:tracePt t="43167" x="6665913" y="4081463"/>
          <p14:tracePt t="43176" x="6665913" y="4040188"/>
          <p14:tracePt t="43182" x="6665913" y="4013200"/>
          <p14:tracePt t="43187" x="6651625" y="3967163"/>
          <p14:tracePt t="43195" x="6651625" y="3927475"/>
          <p14:tracePt t="43202" x="6642100" y="3886200"/>
          <p14:tracePt t="43209" x="6642100" y="3857625"/>
          <p14:tracePt t="43217" x="6632575" y="3816350"/>
          <p14:tracePt t="43223" x="6624638" y="3784600"/>
          <p14:tracePt t="43230" x="6624638" y="3767138"/>
          <p14:tracePt t="43241" x="6615113" y="3748088"/>
          <p14:tracePt t="43244" x="6615113" y="3721100"/>
          <p14:tracePt t="43253" x="6591300" y="3698875"/>
          <p14:tracePt t="43258" x="6591300" y="3684588"/>
          <p14:tracePt t="43267" x="6588125" y="3675063"/>
          <p14:tracePt t="43272" x="6578600" y="3667125"/>
          <p14:tracePt t="43280" x="6578600" y="3657600"/>
          <p14:tracePt t="43292" x="6569075" y="3643313"/>
          <p14:tracePt t="43294" x="6569075" y="3633788"/>
          <p14:tracePt t="43301" x="6559550" y="3625850"/>
          <p14:tracePt t="43308" x="6559550" y="3621088"/>
          <p14:tracePt t="43316" x="6559550" y="3611563"/>
          <p14:tracePt t="43421" x="6559550" y="3616325"/>
          <p14:tracePt t="43428" x="6559550" y="3621088"/>
          <p14:tracePt t="43436" x="6559550" y="3630613"/>
          <p14:tracePt t="43443" x="6559550" y="3638550"/>
          <p14:tracePt t="43450" x="6559550" y="3652838"/>
          <p14:tracePt t="43457" x="6559550" y="3662363"/>
          <p14:tracePt t="43466" x="6559550" y="3670300"/>
          <p14:tracePt t="43471" x="6559550" y="3675063"/>
          <p14:tracePt t="43477" x="6559550" y="3684588"/>
          <p14:tracePt t="43484" x="6559550" y="3694113"/>
          <p14:tracePt t="43491" x="6564313" y="3703638"/>
          <p14:tracePt t="43498" x="6573838" y="3716338"/>
          <p14:tracePt t="43505" x="6583363" y="3748088"/>
          <p14:tracePt t="43512" x="6591300" y="3767138"/>
          <p14:tracePt t="43519" x="6624638" y="3776663"/>
          <p14:tracePt t="43527" x="6642100" y="3784600"/>
          <p14:tracePt t="43536" x="6651625" y="3794125"/>
          <p14:tracePt t="43541" x="6656388" y="3803650"/>
          <p14:tracePt t="43549" x="6673850" y="3813175"/>
          <p14:tracePt t="43556" x="6683375" y="3830638"/>
          <p14:tracePt t="43563" x="6692900" y="3835400"/>
          <p14:tracePt t="43571" x="6697663" y="3844925"/>
          <p14:tracePt t="43577" x="6705600" y="3852863"/>
          <p14:tracePt t="43584" x="6715125" y="3857625"/>
          <p14:tracePt t="43595" x="6724650" y="3867150"/>
          <p14:tracePt t="43599" x="6729413" y="3867150"/>
          <p14:tracePt t="43606" x="6738938" y="3867150"/>
          <p14:tracePt t="43613" x="6746875" y="3867150"/>
          <p14:tracePt t="43620" x="6761163" y="3867150"/>
          <p14:tracePt t="43634" x="6778625" y="3867150"/>
          <p14:tracePt t="43643" x="6792913" y="3867150"/>
          <p14:tracePt t="43649" x="6811963" y="3867150"/>
          <p14:tracePt t="43655" x="6829425" y="3867150"/>
          <p14:tracePt t="43662" x="6856413" y="3867150"/>
          <p14:tracePt t="43669" x="6875463" y="3867150"/>
          <p14:tracePt t="43676" x="6892925" y="3867150"/>
          <p14:tracePt t="43683" x="6924675" y="3867150"/>
          <p14:tracePt t="43691" x="6953250" y="3867150"/>
          <p14:tracePt t="43700" x="6970713" y="3867150"/>
          <p14:tracePt t="43705" x="6980238" y="3867150"/>
          <p14:tracePt t="43712" x="6985000" y="3867150"/>
          <p14:tracePt t="43719" x="6994525" y="3867150"/>
          <p14:tracePt t="50704" x="6965950" y="3821113"/>
          <p14:tracePt t="50712" x="6924675" y="3721100"/>
          <p14:tracePt t="50719" x="6870700" y="3638550"/>
          <p14:tracePt t="50726" x="6829425" y="3560763"/>
          <p14:tracePt t="50735" x="6775450" y="3479800"/>
          <p14:tracePt t="50740" x="6705600" y="3409950"/>
          <p14:tracePt t="50747" x="6651625" y="3328988"/>
          <p14:tracePt t="50754" x="6588125" y="3260725"/>
          <p14:tracePt t="50762" x="6527800" y="3178175"/>
          <p14:tracePt t="50768" x="6464300" y="3109913"/>
          <p14:tracePt t="50775" x="6408738" y="3027363"/>
          <p14:tracePt t="50783" x="6354763" y="2963863"/>
          <p14:tracePt t="50792" x="6303963" y="2894013"/>
          <p14:tracePt t="50804" x="6267450" y="2849563"/>
          <p14:tracePt t="50806" x="6226175" y="2784475"/>
          <p14:tracePt t="50811" x="6181725" y="2735263"/>
          <p14:tracePt t="50819" x="6145213" y="2689225"/>
          <p14:tracePt t="50825" x="6103938" y="2625725"/>
          <p14:tracePt t="50832" x="6053138" y="2574925"/>
          <p14:tracePt t="50840" x="6003925" y="2506663"/>
          <p14:tracePt t="50850" x="5938838" y="2455863"/>
          <p14:tracePt t="50854" x="5897563" y="2392363"/>
          <p14:tracePt t="50860" x="5865813" y="2360613"/>
          <p14:tracePt t="50868" x="5821363" y="2324100"/>
          <p14:tracePt t="50890" x="5738813" y="2251075"/>
          <p14:tracePt t="50896" x="5707063" y="2241550"/>
          <p14:tracePt t="50904" x="5688013" y="2232025"/>
          <p14:tracePt t="50910" x="5670550" y="2224088"/>
          <p14:tracePt t="50918" x="5661025" y="2214563"/>
          <p14:tracePt t="50924" x="5656263" y="2209800"/>
          <p14:tracePt t="50931" x="5646738" y="2192338"/>
          <p14:tracePt t="50939" x="5637213" y="2192338"/>
          <p14:tracePt t="50946" x="5619750" y="2192338"/>
          <p14:tracePt t="50952" x="5614988" y="2192338"/>
          <p14:tracePt t="50960" x="5605463" y="2192338"/>
          <p14:tracePt t="51045" x="5597525" y="2182813"/>
          <p14:tracePt t="51059" x="5592763" y="2178050"/>
          <p14:tracePt t="51069" x="5583238" y="2168525"/>
          <p14:tracePt t="51080" x="5583238" y="2159000"/>
          <p14:tracePt t="51095" x="5573713" y="2159000"/>
          <p14:tracePt t="51102" x="5573713" y="2151063"/>
          <p14:tracePt t="52787" x="5597525" y="2155825"/>
          <p14:tracePt t="52795" x="5629275" y="2168525"/>
          <p14:tracePt t="52802" x="5683250" y="2178050"/>
          <p14:tracePt t="52809" x="5724525" y="2178050"/>
          <p14:tracePt t="52816" x="5780088" y="2187575"/>
          <p14:tracePt t="52823" x="5821363" y="2187575"/>
          <p14:tracePt t="52829" x="5861050" y="2187575"/>
          <p14:tracePt t="52838" x="5916613" y="2187575"/>
          <p14:tracePt t="52844" x="5957888" y="2187575"/>
          <p14:tracePt t="52852" x="6011863" y="2187575"/>
          <p14:tracePt t="52858" x="6043613" y="2187575"/>
          <p14:tracePt t="52865" x="6072188" y="2187575"/>
          <p14:tracePt t="52873" x="6113463" y="2187575"/>
          <p14:tracePt t="52889" x="6149975" y="2187575"/>
          <p14:tracePt t="52894" x="6153150" y="2187575"/>
          <p14:tracePt t="52902" x="6162675" y="2187575"/>
          <p14:tracePt t="52908" x="6181725" y="2187575"/>
          <p14:tracePt t="52915" x="6186488" y="2187575"/>
          <p14:tracePt t="52922" x="6194425" y="2187575"/>
          <p14:tracePt t="52929" x="6203950" y="2187575"/>
          <p14:tracePt t="52936" x="6208713" y="2187575"/>
          <p14:tracePt t="52943" x="6218238" y="2187575"/>
          <p14:tracePt t="52952" x="6226175" y="2187575"/>
          <p14:tracePt t="52972" x="6235700" y="2187575"/>
          <p14:tracePt t="52987" x="6240463" y="2187575"/>
          <p14:tracePt t="52993" x="6259513" y="2187575"/>
          <p14:tracePt t="53021" x="6267450" y="2187575"/>
          <p14:tracePt t="53049" x="6272213" y="2187575"/>
          <p14:tracePt t="53063" x="6281738" y="2187575"/>
          <p14:tracePt t="53085" x="6291263" y="2187575"/>
          <p14:tracePt t="53602" x="6313488" y="2187575"/>
          <p14:tracePt t="53610" x="6345238" y="2187575"/>
          <p14:tracePt t="53616" x="6400800" y="2187575"/>
          <p14:tracePt t="53623" x="6442075" y="2187575"/>
          <p14:tracePt t="53630" x="6510338" y="2187575"/>
          <p14:tracePt t="53638" x="6551613" y="2187575"/>
          <p14:tracePt t="53647" x="6591300" y="2187575"/>
          <p14:tracePt t="53652" x="6661150" y="2187575"/>
          <p14:tracePt t="53659" x="6734175" y="2187575"/>
          <p14:tracePt t="53666" x="6792913" y="2187575"/>
          <p14:tracePt t="53673" x="6848475" y="2187575"/>
          <p14:tracePt t="53681" x="6888163" y="2187575"/>
          <p14:tracePt t="53688" x="6929438" y="2187575"/>
          <p14:tracePt t="53697" x="6970713" y="2187575"/>
          <p14:tracePt t="53702" x="7002463" y="2187575"/>
          <p14:tracePt t="53708" x="7031038" y="2187575"/>
          <p14:tracePt t="53716" x="7070725" y="2187575"/>
          <p14:tracePt t="53722" x="7099300" y="2187575"/>
          <p14:tracePt t="53731" x="7116763" y="2187575"/>
          <p14:tracePt t="53736" x="7158038" y="2187575"/>
          <p14:tracePt t="53744" x="7177088" y="2187575"/>
          <p14:tracePt t="53751" x="7194550" y="2187575"/>
          <p14:tracePt t="53758" x="7213600" y="2187575"/>
          <p14:tracePt t="53765" x="7226300" y="2187575"/>
          <p14:tracePt t="53772" x="7258050" y="2187575"/>
          <p14:tracePt t="53780" x="7267575" y="2187575"/>
          <p14:tracePt t="53786" x="7272338" y="2187575"/>
          <p14:tracePt t="53793" x="7281863" y="2187575"/>
          <p14:tracePt t="53800" x="7289800" y="2187575"/>
          <p14:tracePt t="53807" x="7294563" y="2187575"/>
          <p14:tracePt t="53814" x="7304088" y="2187575"/>
          <p14:tracePt t="53822" x="7313613" y="2187575"/>
        </p14:tracePtLst>
      </p14:laserTraceLst>
    </p:ext>
  </p:extLs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Example Proble</a:t>
            </a:r>
            <a:r>
              <a:rPr lang="en-US" altLang="zh-CN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m</a:t>
            </a:r>
            <a:endParaRPr lang="en-US" dirty="0">
              <a:solidFill>
                <a:srgbClr val="CC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878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One origin of SO</a:t>
            </a:r>
            <a:r>
              <a:rPr lang="en-US" baseline="-25000">
                <a:latin typeface="Arial" charset="0"/>
                <a:ea typeface="ＭＳ Ｐゴシック" charset="0"/>
                <a:cs typeface="ＭＳ Ｐゴシック" charset="0"/>
              </a:rPr>
              <a:t>3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is the combustion of sulfur, which is present in small quantities in coal, according to the following equation. </a:t>
            </a:r>
          </a:p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Given the thermochemical information below, determine the heat of reaction for this reaction.</a:t>
            </a:r>
          </a:p>
        </p:txBody>
      </p:sp>
      <p:graphicFrame>
        <p:nvGraphicFramePr>
          <p:cNvPr id="118787" name="Object 5"/>
          <p:cNvGraphicFramePr>
            <a:graphicFrameLocks noChangeAspect="1"/>
          </p:cNvGraphicFramePr>
          <p:nvPr/>
        </p:nvGraphicFramePr>
        <p:xfrm>
          <a:off x="2895600" y="2284413"/>
          <a:ext cx="32766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6" imgW="1536700" imgH="393700" progId="Equation.DSMT4">
                  <p:embed/>
                </p:oleObj>
              </mc:Choice>
              <mc:Fallback>
                <p:oleObj name="Equation" r:id="rId6" imgW="1536700" imgH="393700" progId="Equation.DSMT4">
                  <p:embed/>
                  <p:pic>
                    <p:nvPicPr>
                      <p:cNvPr id="11878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84413"/>
                        <a:ext cx="327660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6"/>
          <p:cNvGraphicFramePr>
            <a:graphicFrameLocks noChangeAspect="1"/>
          </p:cNvGraphicFramePr>
          <p:nvPr/>
        </p:nvGraphicFramePr>
        <p:xfrm>
          <a:off x="673100" y="4562475"/>
          <a:ext cx="764698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8" imgW="3429000" imgH="482600" progId="Equation.3">
                  <p:embed/>
                </p:oleObj>
              </mc:Choice>
              <mc:Fallback>
                <p:oleObj name="Equation" r:id="rId8" imgW="3429000" imgH="482600" progId="Equation.3">
                  <p:embed/>
                  <p:pic>
                    <p:nvPicPr>
                      <p:cNvPr id="1187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4562475"/>
                        <a:ext cx="7646988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0B475ACB-0378-4C4D-83F2-7EE61F9F1A2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582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349"/>
    </mc:Choice>
    <mc:Fallback xmlns="">
      <p:transition spd="slow" advTm="6334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0333" x="5427663" y="4132263"/>
          <p14:tracePt t="10338" x="5313363" y="4164013"/>
          <p14:tracePt t="10345" x="5181600" y="4205288"/>
          <p14:tracePt t="10352" x="5030788" y="4283075"/>
          <p14:tracePt t="10360" x="4916488" y="4324350"/>
          <p14:tracePt t="10367" x="4816475" y="4368800"/>
          <p14:tracePt t="10374" x="4733925" y="4424363"/>
          <p14:tracePt t="10385" x="4687888" y="4456113"/>
          <p14:tracePt t="10390" x="4624388" y="4497388"/>
          <p14:tracePt t="10398" x="4587875" y="4543425"/>
          <p14:tracePt t="10404" x="4537075" y="4592638"/>
          <p14:tracePt t="10411" x="4510088" y="4670425"/>
          <p14:tracePt t="10418" x="4487863" y="4735513"/>
          <p14:tracePt t="10426" x="4473575" y="4811713"/>
          <p14:tracePt t="10432" x="4473575" y="4852988"/>
          <p14:tracePt t="10439" x="4483100" y="4908550"/>
          <p14:tracePt t="10447" x="4492625" y="4940300"/>
          <p14:tracePt t="10453" x="4510088" y="4967288"/>
          <p14:tracePt t="10461" x="4573588" y="5032375"/>
          <p14:tracePt t="10467" x="4651375" y="5072063"/>
          <p14:tracePt t="10475" x="4752975" y="5113338"/>
          <p14:tracePt t="10481" x="4865688" y="5154613"/>
          <p14:tracePt t="10489" x="4979988" y="5200650"/>
          <p14:tracePt t="10497" x="5076825" y="5227638"/>
          <p14:tracePt t="10503" x="5191125" y="5268913"/>
          <p14:tracePt t="10510" x="5308600" y="5327650"/>
          <p14:tracePt t="10517" x="5422900" y="5368925"/>
          <p14:tracePt t="10526" x="5505450" y="5410200"/>
          <p14:tracePt t="10531" x="5588000" y="5465763"/>
          <p14:tracePt t="10538" x="5683250" y="5507038"/>
          <p14:tracePt t="10547" x="5746750" y="5548313"/>
          <p14:tracePt t="10552" x="5829300" y="5602288"/>
          <p14:tracePt t="10559" x="5911850" y="5629275"/>
          <p14:tracePt t="10567" x="5957888" y="5653088"/>
          <p14:tracePt t="10575" x="5984875" y="5661025"/>
          <p14:tracePt t="10581" x="6026150" y="5661025"/>
          <p14:tracePt t="10588" x="6057900" y="5657850"/>
          <p14:tracePt t="10596" x="6076950" y="5648325"/>
          <p14:tracePt t="10602" x="6094413" y="5624513"/>
          <p14:tracePt t="10609" x="6145213" y="5565775"/>
          <p14:tracePt t="10616" x="6181725" y="5483225"/>
          <p14:tracePt t="10626" x="6213475" y="5387975"/>
          <p14:tracePt t="10630" x="6240463" y="5278438"/>
          <p14:tracePt t="10637" x="6281738" y="5145088"/>
          <p14:tracePt t="10645" x="6313488" y="4995863"/>
          <p14:tracePt t="10653" x="6327775" y="4867275"/>
          <p14:tracePt t="10659" x="6340475" y="4735513"/>
          <p14:tracePt t="10666" x="6340475" y="4606925"/>
          <p14:tracePt t="10675" x="6340475" y="4479925"/>
          <p14:tracePt t="10680" x="6340475" y="4368800"/>
          <p14:tracePt t="10687" x="6332538" y="4259263"/>
          <p14:tracePt t="10696" x="6323013" y="4219575"/>
          <p14:tracePt t="10702" x="6308725" y="4173538"/>
          <p14:tracePt t="10709" x="6299200" y="4132263"/>
          <p14:tracePt t="10715" x="6291263" y="4122738"/>
          <p14:tracePt t="10731" x="6267450" y="4113213"/>
          <p14:tracePt t="10737" x="6240463" y="4113213"/>
          <p14:tracePt t="10744" x="6199188" y="4132263"/>
          <p14:tracePt t="10751" x="6116638" y="4186238"/>
          <p14:tracePt t="10759" x="6016625" y="4259263"/>
          <p14:tracePt t="10765" x="5930900" y="4346575"/>
          <p14:tracePt t="10773" x="5829300" y="4433888"/>
          <p14:tracePt t="10781" x="5756275" y="4533900"/>
          <p14:tracePt t="10786" x="5683250" y="4633913"/>
          <p14:tracePt t="10793" x="5641975" y="4716463"/>
          <p14:tracePt t="10801" x="5614988" y="4811713"/>
          <p14:tracePt t="10810" x="5592763" y="4872038"/>
          <p14:tracePt t="10815" x="5578475" y="4949825"/>
          <p14:tracePt t="10822" x="5578475" y="4991100"/>
          <p14:tracePt t="10831" x="5583238" y="5045075"/>
          <p14:tracePt t="10836" x="5605463" y="5091113"/>
          <p14:tracePt t="10843" x="5634038" y="5154613"/>
          <p14:tracePt t="10850" x="5651500" y="5186363"/>
          <p14:tracePt t="10859" x="5688013" y="5227638"/>
          <p14:tracePt t="10865" x="5770563" y="5300663"/>
          <p14:tracePt t="10871" x="5870575" y="5341938"/>
          <p14:tracePt t="10879" x="5953125" y="5397500"/>
          <p14:tracePt t="10886" x="6048375" y="5424488"/>
          <p14:tracePt t="10893" x="6108700" y="5438775"/>
          <p14:tracePt t="10900" x="6181725" y="5438775"/>
          <p14:tracePt t="10909" x="6240463" y="5429250"/>
          <p14:tracePt t="10914" x="6318250" y="5414963"/>
          <p14:tracePt t="10921" x="6364288" y="5378450"/>
          <p14:tracePt t="10929" x="6427788" y="5356225"/>
          <p14:tracePt t="10935" x="6454775" y="5346700"/>
          <p14:tracePt t="10943" x="6500813" y="5332413"/>
          <p14:tracePt t="10949" x="6518275" y="5324475"/>
          <p14:tracePt t="10957" x="6537325" y="5314950"/>
          <p14:tracePt t="10966" x="6542088" y="5310188"/>
          <p14:tracePt t="10970" x="6551613" y="5300663"/>
          <p14:tracePt t="10978" x="6559550" y="5283200"/>
          <p14:tracePt t="10985" x="6569075" y="5273675"/>
          <p14:tracePt t="10992" x="6588125" y="5268913"/>
          <p14:tracePt t="11001" x="6588125" y="5251450"/>
          <p14:tracePt t="11006" x="6588125" y="5232400"/>
          <p14:tracePt t="11013" x="6588125" y="5191125"/>
          <p14:tracePt t="11020" x="6569075" y="5173663"/>
          <p14:tracePt t="11027" x="6551613" y="5149850"/>
          <p14:tracePt t="11034" x="6518275" y="5132388"/>
          <p14:tracePt t="11042" x="6445250" y="5108575"/>
          <p14:tracePt t="11048" x="6350000" y="5081588"/>
          <p14:tracePt t="11056" x="6208713" y="5081588"/>
          <p14:tracePt t="11063" x="6057900" y="5105400"/>
          <p14:tracePt t="11070" x="5926138" y="5132388"/>
          <p14:tracePt t="11078" x="5829300" y="5159375"/>
          <p14:tracePt t="11084" x="5783263" y="5181600"/>
          <p14:tracePt t="11092" x="5738813" y="5205413"/>
          <p14:tracePt t="11098" x="5719763" y="5227638"/>
          <p14:tracePt t="11105" x="5702300" y="5237163"/>
          <p14:tracePt t="11113" x="5692775" y="5241925"/>
          <p14:tracePt t="11120" x="5688013" y="5251450"/>
          <p14:tracePt t="11126" x="5678488" y="5259388"/>
          <p14:tracePt t="18064" x="5678488" y="5178425"/>
          <p14:tracePt t="18072" x="5678488" y="5068888"/>
          <p14:tracePt t="18077" x="5678488" y="4959350"/>
          <p14:tracePt t="18085" x="5678488" y="4830763"/>
          <p14:tracePt t="18094" x="5678488" y="4702175"/>
          <p14:tracePt t="18099" x="5678488" y="4556125"/>
          <p14:tracePt t="18106" x="5678488" y="4410075"/>
          <p14:tracePt t="18113" x="5678488" y="4300538"/>
          <p14:tracePt t="18120" x="5678488" y="4154488"/>
          <p14:tracePt t="18128" x="5678488" y="4008438"/>
          <p14:tracePt t="18134" x="5665788" y="3881438"/>
          <p14:tracePt t="18141" x="5651500" y="3752850"/>
          <p14:tracePt t="18148" x="5637213" y="3638550"/>
          <p14:tracePt t="18156" x="5637213" y="3511550"/>
          <p14:tracePt t="18162" x="5624513" y="3414713"/>
          <p14:tracePt t="18170" x="5610225" y="3287713"/>
          <p14:tracePt t="18178" x="5592763" y="3178175"/>
          <p14:tracePt t="18184" x="5578475" y="3063875"/>
          <p14:tracePt t="18191" x="5564188" y="2954338"/>
          <p14:tracePt t="18199" x="5524500" y="2854325"/>
          <p14:tracePt t="18205" x="5495925" y="2757488"/>
          <p14:tracePt t="18212" x="5468938" y="2679700"/>
          <p14:tracePt t="18219" x="5446713" y="2616200"/>
          <p14:tracePt t="18228" x="5410200" y="2552700"/>
          <p14:tracePt t="18238" x="5386388" y="2525713"/>
          <p14:tracePt t="18240" x="5368925" y="2492375"/>
          <p14:tracePt t="18248" x="5332413" y="2447925"/>
          <p14:tracePt t="18255" x="5286375" y="2411413"/>
          <p14:tracePt t="18262" x="5254625" y="2378075"/>
          <p14:tracePt t="18269" x="5232400" y="2360613"/>
          <p14:tracePt t="18278" x="5213350" y="2328863"/>
          <p14:tracePt t="18283" x="5181600" y="2319338"/>
          <p14:tracePt t="18290" x="5162550" y="2309813"/>
          <p14:tracePt t="18297" x="5145088" y="2301875"/>
          <p14:tracePt t="18304" x="5126038" y="2292350"/>
          <p14:tracePt t="18313" x="5108575" y="2282825"/>
          <p14:tracePt t="18318" x="5081588" y="2282825"/>
          <p14:tracePt t="18327" x="5062538" y="2282825"/>
          <p14:tracePt t="18333" x="5045075" y="2282825"/>
          <p14:tracePt t="18340" x="5026025" y="2282825"/>
          <p14:tracePt t="18347" x="4999038" y="2282825"/>
          <p14:tracePt t="18354" x="4979988" y="2287588"/>
          <p14:tracePt t="18362" x="4957763" y="2297113"/>
          <p14:tracePt t="18368" x="4938713" y="2305050"/>
          <p14:tracePt t="18375" x="4935538" y="2314575"/>
          <p14:tracePt t="18382" x="4926013" y="2319338"/>
          <p14:tracePt t="18389" x="4906963" y="2346325"/>
          <p14:tracePt t="18396" x="4899025" y="2365375"/>
          <p14:tracePt t="18403" x="4899025" y="2397125"/>
          <p14:tracePt t="18411" x="4899025" y="2452688"/>
          <p14:tracePt t="18417" x="4902200" y="2492375"/>
          <p14:tracePt t="18425" x="4926013" y="2538413"/>
          <p14:tracePt t="18432" x="4953000" y="2598738"/>
          <p14:tracePt t="18439" x="4972050" y="2630488"/>
          <p14:tracePt t="18445" x="4994275" y="2662238"/>
          <p14:tracePt t="18453" x="5013325" y="2693988"/>
          <p14:tracePt t="18462" x="5057775" y="2711450"/>
          <p14:tracePt t="18467" x="5086350" y="2735263"/>
          <p14:tracePt t="18475" x="5118100" y="2744788"/>
          <p14:tracePt t="18483" x="5172075" y="2757488"/>
          <p14:tracePt t="18489" x="5203825" y="2767013"/>
          <p14:tracePt t="18495" x="5245100" y="2767013"/>
          <p14:tracePt t="18502" x="5272088" y="2767013"/>
          <p14:tracePt t="18512" x="5291138" y="2767013"/>
          <p14:tracePt t="18517" x="5308600" y="2767013"/>
          <p14:tracePt t="18523" x="5318125" y="2767013"/>
          <p14:tracePt t="18531" x="5322888" y="2767013"/>
          <p14:tracePt t="18538" x="5341938" y="2767013"/>
          <p14:tracePt t="18546" x="5349875" y="2767013"/>
          <p14:tracePt t="18578" x="5349875" y="2762250"/>
          <p14:tracePt t="18581" x="5349875" y="2752725"/>
          <p14:tracePt t="18588" x="5349875" y="2740025"/>
          <p14:tracePt t="18595" x="5345113" y="2708275"/>
          <p14:tracePt t="18602" x="5322888" y="2674938"/>
          <p14:tracePt t="18611" x="5305425" y="2647950"/>
          <p14:tracePt t="18616" x="5281613" y="2625725"/>
          <p14:tracePt t="18623" x="5264150" y="2616200"/>
          <p14:tracePt t="18630" x="5245100" y="2606675"/>
          <p14:tracePt t="18637" x="5203825" y="2598738"/>
          <p14:tracePt t="18645" x="5159375" y="2574925"/>
          <p14:tracePt t="18651" x="5099050" y="2562225"/>
          <p14:tracePt t="18658" x="5057775" y="2562225"/>
          <p14:tracePt t="18666" x="5016500" y="2562225"/>
          <p14:tracePt t="18673" x="4962525" y="2562225"/>
          <p14:tracePt t="18680" x="4921250" y="2570163"/>
          <p14:tracePt t="18687" x="4857750" y="2593975"/>
          <p14:tracePt t="18695" x="4829175" y="2616200"/>
          <p14:tracePt t="18701" x="4797425" y="2635250"/>
          <p14:tracePt t="18708" x="4752975" y="2657475"/>
          <p14:tracePt t="18716" x="4733925" y="2674938"/>
          <p14:tracePt t="18722" x="4711700" y="2708275"/>
          <p14:tracePt t="18729" x="4692650" y="2725738"/>
          <p14:tracePt t="18736" x="4683125" y="2744788"/>
          <p14:tracePt t="18745" x="4665663" y="2767013"/>
          <p14:tracePt t="18752" x="4656138" y="2794000"/>
          <p14:tracePt t="18758" x="4646613" y="2813050"/>
          <p14:tracePt t="18766" x="4646613" y="2830513"/>
          <p14:tracePt t="18771" x="4646613" y="2849563"/>
          <p14:tracePt t="18779" x="4651375" y="2867025"/>
          <p14:tracePt t="18786" x="4660900" y="2898775"/>
          <p14:tracePt t="18795" x="4719638" y="2930525"/>
          <p14:tracePt t="18800" x="4784725" y="2971800"/>
          <p14:tracePt t="18807" x="4879975" y="3013075"/>
          <p14:tracePt t="18814" x="4975225" y="3027363"/>
          <p14:tracePt t="18821" x="5035550" y="3041650"/>
          <p14:tracePt t="18829" x="5108575" y="3041650"/>
          <p14:tracePt t="18835" x="5149850" y="3041650"/>
          <p14:tracePt t="18843" x="5191125" y="3041650"/>
          <p14:tracePt t="18850" x="5222875" y="3032125"/>
          <p14:tracePt t="18856" x="5240338" y="3032125"/>
          <p14:tracePt t="18864" x="5245100" y="3032125"/>
          <p14:tracePt t="18872" x="5254625" y="3032125"/>
          <p14:tracePt t="18879" x="5264150" y="3032125"/>
          <p14:tracePt t="18885" x="5276850" y="3032125"/>
          <p14:tracePt t="18893" x="5286375" y="3032125"/>
          <p14:tracePt t="18899" x="5286375" y="3027363"/>
          <p14:tracePt t="18907" x="5286375" y="3008313"/>
          <p14:tracePt t="18913" x="5286375" y="3000375"/>
          <p14:tracePt t="18920" x="5286375" y="2995613"/>
          <p14:tracePt t="18929" x="5286375" y="2986088"/>
          <p14:tracePt t="18935" x="5281613" y="2976563"/>
          <p14:tracePt t="18949" x="5259388" y="2963863"/>
          <p14:tracePt t="18955" x="5249863" y="2954338"/>
          <p14:tracePt t="18963" x="5235575" y="2954338"/>
          <p14:tracePt t="18970" x="5227638" y="2954338"/>
          <p14:tracePt t="18978" x="5208588" y="2954338"/>
          <p14:tracePt t="18984" x="5181600" y="2954338"/>
          <p14:tracePt t="18991" x="5172075" y="2954338"/>
          <p14:tracePt t="18998" x="5162550" y="2954338"/>
          <p14:tracePt t="24497" x="5126038" y="2922588"/>
          <p14:tracePt t="24503" x="5076825" y="2890838"/>
          <p14:tracePt t="24510" x="4994275" y="2835275"/>
          <p14:tracePt t="24518" x="4899025" y="2789238"/>
          <p14:tracePt t="24525" x="4816475" y="2752725"/>
          <p14:tracePt t="24532" x="4719638" y="2725738"/>
          <p14:tracePt t="24541" x="4624388" y="2679700"/>
          <p14:tracePt t="24546" x="4541838" y="2657475"/>
          <p14:tracePt t="24553" x="4446588" y="2630488"/>
          <p14:tracePt t="24561" x="4387850" y="2616200"/>
          <p14:tracePt t="24567" x="4310063" y="2601913"/>
          <p14:tracePt t="24574" x="4268788" y="2593975"/>
          <p14:tracePt t="24581" x="4227513" y="2593975"/>
          <p14:tracePt t="24590" x="4200525" y="2593975"/>
          <p14:tracePt t="24595" x="4181475" y="2593975"/>
          <p14:tracePt t="24603" x="4164013" y="2593975"/>
          <p14:tracePt t="24610" x="4135438" y="2593975"/>
          <p14:tracePt t="24617" x="4117975" y="2593975"/>
          <p14:tracePt t="24625" x="4108450" y="2593975"/>
          <p14:tracePt t="24631" x="4098925" y="2593975"/>
          <p14:tracePt t="24638" x="4094163" y="2598738"/>
          <p14:tracePt t="24645" x="4086225" y="2601913"/>
          <p14:tracePt t="24658" x="4076700" y="2611438"/>
          <p14:tracePt t="24661" x="4062413" y="2620963"/>
          <p14:tracePt t="24666" x="4054475" y="2630488"/>
          <p14:tracePt t="24675" x="4044950" y="2635250"/>
          <p14:tracePt t="24681" x="4035425" y="2643188"/>
          <p14:tracePt t="24687" x="4030663" y="2671763"/>
          <p14:tracePt t="24697" x="4030663" y="2689225"/>
          <p14:tracePt t="24702" x="4030663" y="2708275"/>
          <p14:tracePt t="24709" x="4030663" y="2720975"/>
          <p14:tracePt t="24716" x="4030663" y="2730500"/>
          <p14:tracePt t="24725" x="4030663" y="2757488"/>
          <p14:tracePt t="24730" x="4054475" y="2776538"/>
          <p14:tracePt t="24737" x="4094163" y="2798763"/>
          <p14:tracePt t="24745" x="4140200" y="2820988"/>
          <p14:tracePt t="24751" x="4200525" y="2835275"/>
          <p14:tracePt t="24758" x="4244975" y="2844800"/>
          <p14:tracePt t="24765" x="4318000" y="2844800"/>
          <p14:tracePt t="24775" x="4373563" y="2844800"/>
          <p14:tracePt t="24780" x="4464050" y="2844800"/>
          <p14:tracePt t="24786" x="4524375" y="2844800"/>
          <p14:tracePt t="24794" x="4602163" y="2835275"/>
          <p14:tracePt t="24801" x="4643438" y="2835275"/>
          <p14:tracePt t="24808" x="4692650" y="2835275"/>
          <p14:tracePt t="24815" x="4724400" y="2835275"/>
          <p14:tracePt t="24828" x="4752975" y="2835275"/>
          <p14:tracePt t="24830" x="4784725" y="2835275"/>
          <p14:tracePt t="24836" x="4802188" y="2835275"/>
          <p14:tracePt t="24843" x="4816475" y="2835275"/>
          <p14:tracePt t="24851" x="4833938" y="2835275"/>
          <p14:tracePt t="24858" x="4843463" y="2835275"/>
          <p14:tracePt t="24864" x="4870450" y="2835275"/>
          <p14:tracePt t="24875" x="4875213" y="2835275"/>
          <p14:tracePt t="24879" x="4894263" y="2825750"/>
          <p14:tracePt t="24886" x="4902200" y="2825750"/>
          <p14:tracePt t="24893" x="4911725" y="2817813"/>
          <p14:tracePt t="24900" x="4916488" y="2817813"/>
          <p14:tracePt t="24908" x="4926013" y="2813050"/>
          <p14:tracePt t="24914" x="4935538" y="2813050"/>
          <p14:tracePt t="24923" x="4938713" y="2813050"/>
          <p14:tracePt t="24928" x="4957763" y="2803525"/>
          <p14:tracePt t="24935" x="4957763" y="2794000"/>
          <p14:tracePt t="24958" x="4957763" y="2762250"/>
          <p14:tracePt t="24964" x="4957763" y="2752725"/>
          <p14:tracePt t="24971" x="4957763" y="2747963"/>
          <p14:tracePt t="24978" x="4957763" y="2730500"/>
          <p14:tracePt t="24985" x="4943475" y="2711450"/>
          <p14:tracePt t="24992" x="4935538" y="2693988"/>
          <p14:tracePt t="25000" x="4926013" y="2662238"/>
          <p14:tracePt t="25008" x="4902200" y="2643188"/>
          <p14:tracePt t="25014" x="4884738" y="2635250"/>
          <p14:tracePt t="25020" x="4857750" y="2625725"/>
          <p14:tracePt t="25030" x="4797425" y="2601913"/>
          <p14:tracePt t="25034" x="4756150" y="2589213"/>
          <p14:tracePt t="25041" x="4679950" y="2574925"/>
          <p14:tracePt t="25049" x="4638675" y="2574925"/>
          <p14:tracePt t="25058" x="4570413" y="2574925"/>
          <p14:tracePt t="25063" x="4529138" y="2574925"/>
          <p14:tracePt t="25070" x="4473575" y="2574925"/>
          <p14:tracePt t="25077" x="4441825" y="2584450"/>
          <p14:tracePt t="25084" x="4414838" y="2593975"/>
          <p14:tracePt t="25091" x="4368800" y="2601913"/>
          <p14:tracePt t="25098" x="4351338" y="2611438"/>
          <p14:tracePt t="25106" x="4332288" y="2620963"/>
          <p14:tracePt t="25112" x="4314825" y="2638425"/>
          <p14:tracePt t="25120" x="4281488" y="2671763"/>
          <p14:tracePt t="25127" x="4273550" y="2689225"/>
          <p14:tracePt t="25134" x="4264025" y="2711450"/>
          <p14:tracePt t="25141" x="4254500" y="2730500"/>
          <p14:tracePt t="25148" x="4244975" y="2747963"/>
          <p14:tracePt t="25157" x="4244975" y="2789238"/>
          <p14:tracePt t="25162" x="4244975" y="2817813"/>
          <p14:tracePt t="25169" x="4244975" y="2835275"/>
          <p14:tracePt t="25178" x="4249738" y="2867025"/>
          <p14:tracePt t="25183" x="4259263" y="2886075"/>
          <p14:tracePt t="25191" x="4305300" y="2917825"/>
          <p14:tracePt t="25197" x="4354513" y="2968625"/>
          <p14:tracePt t="25205" x="4437063" y="3008313"/>
          <p14:tracePt t="25214" x="4514850" y="3036888"/>
          <p14:tracePt t="25219" x="4610100" y="3063875"/>
          <p14:tracePt t="25229" x="4687888" y="3073400"/>
          <p14:tracePt t="25238" x="4760913" y="3073400"/>
          <p14:tracePt t="25240" x="4802188" y="3073400"/>
          <p14:tracePt t="25247" x="4857750" y="3073400"/>
          <p14:tracePt t="25254" x="4899025" y="3068638"/>
          <p14:tracePt t="25261" x="4938713" y="3059113"/>
          <p14:tracePt t="25268" x="4972050" y="3049588"/>
          <p14:tracePt t="25275" x="4989513" y="3036888"/>
          <p14:tracePt t="25283" x="5008563" y="3027363"/>
          <p14:tracePt t="25291" x="5016500" y="3022600"/>
          <p14:tracePt t="25297" x="5035550" y="3013075"/>
          <p14:tracePt t="25304" x="5040313" y="3005138"/>
          <p14:tracePt t="25312" x="5049838" y="2986088"/>
          <p14:tracePt t="25317" x="5057775" y="2968625"/>
          <p14:tracePt t="25325" x="5057775" y="2963863"/>
          <p14:tracePt t="25332" x="5057775" y="2944813"/>
          <p14:tracePt t="25341" x="5053013" y="2927350"/>
          <p14:tracePt t="25346" x="5045075" y="2908300"/>
          <p14:tracePt t="25362" x="4999038" y="2890838"/>
          <p14:tracePt t="25368" x="4975225" y="2876550"/>
          <p14:tracePt t="25375" x="4948238" y="2867025"/>
          <p14:tracePt t="25388" x="4906963" y="2857500"/>
          <p14:tracePt t="25391" x="4865688" y="2857500"/>
          <p14:tracePt t="25396" x="4826000" y="2857500"/>
          <p14:tracePt t="25403" x="4784725" y="2857500"/>
          <p14:tracePt t="25410" x="4752975" y="2857500"/>
          <p14:tracePt t="25417" x="4724400" y="2857500"/>
          <p14:tracePt t="25424" x="4692650" y="2862263"/>
          <p14:tracePt t="25431" x="4675188" y="2871788"/>
          <p14:tracePt t="25441" x="4656138" y="2881313"/>
          <p14:tracePt t="25446" x="4638675" y="2890838"/>
          <p14:tracePt t="25452" x="4629150" y="2890838"/>
          <p14:tracePt t="25460" x="4614863" y="2890838"/>
          <p14:tracePt t="25467" x="4606925" y="2890838"/>
          <p14:tracePt t="25474" x="4597400" y="2890838"/>
          <p14:tracePt t="25481" x="4592638" y="2890838"/>
          <p14:tracePt t="25488" x="4583113" y="2890838"/>
          <p14:tracePt t="25495" x="4573588" y="2890838"/>
          <p14:tracePt t="25510" x="4565650" y="2890838"/>
          <p14:tracePt t="26614" x="4556125" y="2976563"/>
          <p14:tracePt t="26622" x="4541838" y="3141663"/>
          <p14:tracePt t="26630" x="4529138" y="3309938"/>
          <p14:tracePt t="26635" x="4529138" y="3529013"/>
          <p14:tracePt t="26642" x="4529138" y="3757613"/>
          <p14:tracePt t="26651" x="4529138" y="3981450"/>
          <p14:tracePt t="26657" x="4537075" y="4146550"/>
          <p14:tracePt t="26664" x="4537075" y="4292600"/>
          <p14:tracePt t="26671" x="4537075" y="4402138"/>
          <p14:tracePt t="26678" x="4537075" y="4529138"/>
          <p14:tracePt t="26685" x="4537075" y="4621213"/>
          <p14:tracePt t="26693" x="4537075" y="4679950"/>
          <p14:tracePt t="26701" x="4537075" y="4752975"/>
          <p14:tracePt t="26707" x="4537075" y="4794250"/>
          <p14:tracePt t="26714" x="4529138" y="4848225"/>
          <p14:tracePt t="26722" x="4519613" y="4908550"/>
          <p14:tracePt t="26728" x="4505325" y="4986338"/>
          <p14:tracePt t="26736" x="4492625" y="5100638"/>
          <p14:tracePt t="26752" x="4464050" y="5305425"/>
          <p14:tracePt t="26757" x="4437063" y="5419725"/>
          <p14:tracePt t="26768" x="4424363" y="5511800"/>
          <p14:tracePt t="26772" x="4410075" y="5588000"/>
          <p14:tracePt t="26777" x="4395788" y="5665788"/>
          <p14:tracePt t="26785" x="4383088" y="5726113"/>
          <p14:tracePt t="26792" x="4373563" y="5784850"/>
          <p14:tracePt t="26799" x="4373563" y="5826125"/>
          <p14:tracePt t="26807" x="4364038" y="5867400"/>
          <p14:tracePt t="26812" x="4351338" y="5899150"/>
          <p14:tracePt t="26820" x="4351338" y="5926138"/>
          <p14:tracePt t="26827" x="4341813" y="5967413"/>
          <p14:tracePt t="26835" x="4341813" y="5986463"/>
          <p14:tracePt t="26841" x="4322763" y="6003925"/>
          <p14:tracePt t="26849" x="4322763" y="6022975"/>
          <p14:tracePt t="26855" x="4314825" y="6030913"/>
          <p14:tracePt t="26863" x="4314825" y="6040438"/>
          <p14:tracePt t="26872" x="4314825" y="6054725"/>
          <p14:tracePt t="26876" x="4305300" y="6064250"/>
          <p14:tracePt t="26884" x="4305300" y="6072188"/>
          <p14:tracePt t="26890" x="4300538" y="6076950"/>
          <p14:tracePt t="26897" x="4300538" y="6086475"/>
          <p14:tracePt t="26905" x="4291013" y="6096000"/>
          <p14:tracePt t="26921" x="4281488" y="6100763"/>
          <p14:tracePt t="26926" x="4278313" y="6100763"/>
          <p14:tracePt t="26938" x="4268788" y="6100763"/>
          <p14:tracePt t="26951" x="4244975" y="6100763"/>
          <p14:tracePt t="26955" x="4237038" y="6100763"/>
          <p14:tracePt t="26961" x="4217988" y="6100763"/>
          <p14:tracePt t="26969" x="4186238" y="6076950"/>
          <p14:tracePt t="26976" x="4140200" y="6045200"/>
          <p14:tracePt t="26989" x="4108450" y="5994400"/>
          <p14:tracePt t="26991" x="4057650" y="5945188"/>
          <p14:tracePt t="26998" x="4003675" y="5862638"/>
          <p14:tracePt t="27005" x="3967163" y="5816600"/>
          <p14:tracePt t="27011" x="3925888" y="5734050"/>
          <p14:tracePt t="27018" x="3903663" y="5689600"/>
          <p14:tracePt t="27025" x="3862388" y="5611813"/>
          <p14:tracePt t="27034" x="3825875" y="5548313"/>
          <p14:tracePt t="27039" x="3784600" y="5465763"/>
          <p14:tracePt t="27046" x="3733800" y="5402263"/>
          <p14:tracePt t="27054" x="3692525" y="5337175"/>
          <p14:tracePt t="27061" x="3670300" y="5291138"/>
          <p14:tracePt t="27068" x="3652838" y="5259388"/>
          <p14:tracePt t="27075" x="3616325" y="5214938"/>
          <p14:tracePt t="27090" x="3597275" y="5181600"/>
          <p14:tracePt t="27092" x="3575050" y="5164138"/>
          <p14:tracePt t="27096" x="3556000" y="5132388"/>
          <p14:tracePt t="27103" x="3538538" y="5122863"/>
          <p14:tracePt t="27110" x="3506788" y="5113338"/>
          <p14:tracePt t="27118" x="3487738" y="5105400"/>
          <p14:tracePt t="27124" x="3470275" y="5095875"/>
          <p14:tracePt t="27131" x="3451225" y="5086350"/>
          <p14:tracePt t="27140" x="3424238" y="5086350"/>
          <p14:tracePt t="27146" x="3405188" y="5086350"/>
          <p14:tracePt t="27153" x="3387725" y="5086350"/>
          <p14:tracePt t="27160" x="3368675" y="5086350"/>
          <p14:tracePt t="27168" x="3351213" y="5091113"/>
          <p14:tracePt t="27174" x="3319463" y="5100638"/>
          <p14:tracePt t="27181" x="3300413" y="5108575"/>
          <p14:tracePt t="27188" x="3282950" y="5118100"/>
          <p14:tracePt t="27195" x="3278188" y="5127625"/>
          <p14:tracePt t="27202" x="3268663" y="5154613"/>
          <p14:tracePt t="27209" x="3259138" y="5173663"/>
          <p14:tracePt t="27218" x="3259138" y="5191125"/>
          <p14:tracePt t="27224" x="3259138" y="5218113"/>
          <p14:tracePt t="27230" x="3263900" y="5251450"/>
          <p14:tracePt t="27238" x="3273425" y="5268913"/>
          <p14:tracePt t="27245" x="3305175" y="5300663"/>
          <p14:tracePt t="27252" x="3368675" y="5337175"/>
          <p14:tracePt t="27259" x="3433763" y="5392738"/>
          <p14:tracePt t="27268" x="3529013" y="5419725"/>
          <p14:tracePt t="27278" x="3606800" y="5434013"/>
          <p14:tracePt t="27280" x="3702050" y="5441950"/>
          <p14:tracePt t="27288" x="3794125" y="5441950"/>
          <p14:tracePt t="27294" x="3871913" y="5438775"/>
          <p14:tracePt t="27302" x="3962400" y="5424488"/>
          <p14:tracePt t="27308" x="4044950" y="5397500"/>
          <p14:tracePt t="27317" x="4108450" y="5341938"/>
          <p14:tracePt t="27323" x="4171950" y="5305425"/>
          <p14:tracePt t="27330" x="4205288" y="5273675"/>
          <p14:tracePt t="27337" x="4237038" y="5241925"/>
          <p14:tracePt t="27344" x="4273550" y="5195888"/>
          <p14:tracePt t="27352" x="4305300" y="5164138"/>
          <p14:tracePt t="27358" x="4327525" y="5100638"/>
          <p14:tracePt t="27365" x="4337050" y="5059363"/>
          <p14:tracePt t="27376" x="4351338" y="5018088"/>
          <p14:tracePt t="27379" x="4359275" y="4959350"/>
          <p14:tracePt t="27386" x="4359275" y="4918075"/>
          <p14:tracePt t="27394" x="4354513" y="4857750"/>
          <p14:tracePt t="27402" x="4341813" y="4799013"/>
          <p14:tracePt t="27408" x="4318000" y="4738688"/>
          <p14:tracePt t="27415" x="4295775" y="4694238"/>
          <p14:tracePt t="27422" x="4259263" y="4643438"/>
          <p14:tracePt t="27429" x="4227513" y="4611688"/>
          <p14:tracePt t="27435" x="4208463" y="4592638"/>
          <p14:tracePt t="27443" x="4191000" y="4575175"/>
          <p14:tracePt t="27453" x="4144963" y="4565650"/>
          <p14:tracePt t="27457" x="4117975" y="4543425"/>
          <p14:tracePt t="27464" x="4086225" y="4533900"/>
          <p14:tracePt t="27473" x="4044950" y="4524375"/>
          <p14:tracePt t="27478" x="4013200" y="4524375"/>
          <p14:tracePt t="27486" x="3984625" y="4524375"/>
          <p14:tracePt t="27493" x="3944938" y="4524375"/>
          <p14:tracePt t="27501" x="3911600" y="4529138"/>
          <p14:tracePt t="27507" x="3884613" y="4538663"/>
          <p14:tracePt t="27514" x="3838575" y="4570413"/>
          <p14:tracePt t="27521" x="3806825" y="4602163"/>
          <p14:tracePt t="27528" x="3770313" y="4652963"/>
          <p14:tracePt t="27535" x="3716338" y="4735513"/>
          <p14:tracePt t="27542" x="3675063" y="4830763"/>
          <p14:tracePt t="27551" x="3648075" y="4913313"/>
          <p14:tracePt t="27557" x="3619500" y="4991100"/>
          <p14:tracePt t="27564" x="3611563" y="5049838"/>
          <p14:tracePt t="27572" x="3582988" y="5108575"/>
          <p14:tracePt t="27577" x="3582988" y="5149850"/>
          <p14:tracePt t="27585" x="3582988" y="5222875"/>
          <p14:tracePt t="27598" x="3602038" y="5268913"/>
          <p14:tracePt t="27602" x="3629025" y="5346700"/>
          <p14:tracePt t="27606" x="3652838" y="5392738"/>
          <p14:tracePt t="27613" x="3706813" y="5456238"/>
          <p14:tracePt t="27623" x="3802063" y="5514975"/>
          <p14:tracePt t="27627" x="3835400" y="5534025"/>
          <p14:tracePt t="27635" x="3952875" y="5584825"/>
          <p14:tracePt t="27641" x="4013200" y="5611813"/>
          <p14:tracePt t="27648" x="4044950" y="5621338"/>
          <p14:tracePt t="27656" x="4062413" y="5629275"/>
          <p14:tracePt t="33034" x="4062413" y="5565775"/>
          <p14:tracePt t="33040" x="4062413" y="5475288"/>
          <p14:tracePt t="33046" x="4062413" y="5414963"/>
          <p14:tracePt t="33054" x="4054475" y="5324475"/>
          <p14:tracePt t="33062" x="4040188" y="5246688"/>
          <p14:tracePt t="33068" x="4030663" y="5205413"/>
          <p14:tracePt t="33075" x="4021138" y="5159375"/>
          <p14:tracePt t="33082" x="4008438" y="5100638"/>
          <p14:tracePt t="33091" x="3998913" y="5059363"/>
          <p14:tracePt t="33096" x="3971925" y="4999038"/>
          <p14:tracePt t="33108" x="3940175" y="4967288"/>
          <p14:tracePt t="33110" x="3921125" y="4935538"/>
          <p14:tracePt t="33119" x="3898900" y="4889500"/>
          <p14:tracePt t="33125" x="3879850" y="4862513"/>
          <p14:tracePt t="33131" x="3848100" y="4830763"/>
          <p14:tracePt t="33141" x="3825875" y="4799013"/>
          <p14:tracePt t="33145" x="3806825" y="4779963"/>
          <p14:tracePt t="33153" x="3789363" y="4772025"/>
          <p14:tracePt t="33160" x="3770313" y="4762500"/>
          <p14:tracePt t="33169" x="3738563" y="4748213"/>
          <p14:tracePt t="33174" x="3721100" y="4738688"/>
          <p14:tracePt t="33182" x="3702050" y="4730750"/>
          <p14:tracePt t="33189" x="3670300" y="4721225"/>
          <p14:tracePt t="33196" x="3629025" y="4721225"/>
          <p14:tracePt t="33203" x="3602038" y="4721225"/>
          <p14:tracePt t="33210" x="3575050" y="4721225"/>
          <p14:tracePt t="33218" x="3533775" y="4721225"/>
          <p14:tracePt t="33224" x="3492500" y="4721225"/>
          <p14:tracePt t="33231" x="3451225" y="4721225"/>
          <p14:tracePt t="33238" x="3419475" y="4721225"/>
          <p14:tracePt t="33246" x="3400425" y="4721225"/>
          <p14:tracePt t="33253" x="3387725" y="4721225"/>
          <p14:tracePt t="33259" x="3355975" y="4721225"/>
          <p14:tracePt t="33268" x="3346450" y="4725988"/>
          <p14:tracePt t="33273" x="3341688" y="4730750"/>
          <p14:tracePt t="33281" x="3332163" y="4738688"/>
          <p14:tracePt t="33288" x="3322638" y="4748213"/>
          <p14:tracePt t="33295" x="3319463" y="4757738"/>
          <p14:tracePt t="33303" x="3309938" y="4772025"/>
          <p14:tracePt t="33309" x="3300413" y="4803775"/>
          <p14:tracePt t="33316" x="3300413" y="4830763"/>
          <p14:tracePt t="33323" x="3300413" y="4848225"/>
          <p14:tracePt t="33330" x="3305175" y="4881563"/>
          <p14:tracePt t="33336" x="3314700" y="4922838"/>
          <p14:tracePt t="33344" x="3336925" y="4954588"/>
          <p14:tracePt t="33355" x="3363913" y="4986338"/>
          <p14:tracePt t="33360" x="3433763" y="5035550"/>
          <p14:tracePt t="33365" x="3478213" y="5072063"/>
          <p14:tracePt t="33375" x="3560763" y="5100638"/>
          <p14:tracePt t="33379" x="3624263" y="5137150"/>
          <p14:tracePt t="33387" x="3697288" y="5149850"/>
          <p14:tracePt t="33395" x="3775075" y="5164138"/>
          <p14:tracePt t="33404" x="3835400" y="5164138"/>
          <p14:tracePt t="33409" x="3889375" y="5164138"/>
          <p14:tracePt t="33415" x="3916363" y="5164138"/>
          <p14:tracePt t="33424" x="3948113" y="5164138"/>
          <p14:tracePt t="33429" x="3967163" y="5164138"/>
          <p14:tracePt t="33436" x="3994150" y="5159375"/>
          <p14:tracePt t="33443" x="4013200" y="5145088"/>
          <p14:tracePt t="33452" x="4021138" y="5127625"/>
          <p14:tracePt t="33458" x="4030663" y="5122863"/>
          <p14:tracePt t="33465" x="4040188" y="5113338"/>
          <p14:tracePt t="33473" x="4044950" y="5105400"/>
          <p14:tracePt t="33479" x="4054475" y="5100638"/>
          <p14:tracePt t="33488" x="4071938" y="5091113"/>
          <p14:tracePt t="33493" x="4081463" y="5081588"/>
          <p14:tracePt t="33501" x="4086225" y="5072063"/>
          <p14:tracePt t="33508" x="4094163" y="5068888"/>
          <p14:tracePt t="33514" x="4103688" y="5049838"/>
          <p14:tracePt t="33521" x="4113213" y="5032375"/>
          <p14:tracePt t="33528" x="4130675" y="5008563"/>
          <p14:tracePt t="33537" x="4154488" y="4991100"/>
          <p14:tracePt t="33543" x="4171950" y="4972050"/>
          <p14:tracePt t="33550" x="4191000" y="4940300"/>
          <p14:tracePt t="33559" x="4200525" y="4922838"/>
          <p14:tracePt t="33563" x="4208463" y="4913313"/>
          <p14:tracePt t="33571" x="4217988" y="4908550"/>
          <p14:tracePt t="33578" x="4222750" y="4899025"/>
          <p14:tracePt t="33586" x="4241800" y="4889500"/>
          <p14:tracePt t="33598" x="4249738" y="4881563"/>
          <p14:tracePt t="33600" x="4268788" y="4852988"/>
          <p14:tracePt t="33608" x="4278313" y="4848225"/>
          <p14:tracePt t="33614" x="4291013" y="4840288"/>
          <p14:tracePt t="33620" x="4314825" y="4821238"/>
          <p14:tracePt t="33627" x="4332288" y="4811713"/>
          <p14:tracePt t="33636" x="4337050" y="4803775"/>
          <p14:tracePt t="33642" x="4354513" y="4794250"/>
          <p14:tracePt t="33649" x="4364038" y="4775200"/>
          <p14:tracePt t="33658" x="4373563" y="4767263"/>
          <p14:tracePt t="33663" x="4383088" y="4757738"/>
          <p14:tracePt t="33670" x="4387850" y="4752975"/>
          <p14:tracePt t="33677" x="4395788" y="4743450"/>
          <p14:tracePt t="33687" x="4414838" y="4743450"/>
          <p14:tracePt t="33691" x="4419600" y="4743450"/>
          <p14:tracePt t="33698" x="4427538" y="4743450"/>
          <p14:tracePt t="33706" x="4437063" y="4743450"/>
          <p14:tracePt t="33713" x="4446588" y="4743450"/>
          <p14:tracePt t="33720" x="4451350" y="4743450"/>
          <p14:tracePt t="33727" x="4460875" y="4743450"/>
          <p14:tracePt t="33735" x="4468813" y="4743450"/>
          <p14:tracePt t="33755" x="4473575" y="4743450"/>
          <p14:tracePt t="33776" x="4492625" y="4743450"/>
          <p14:tracePt t="33790" x="4500563" y="4743450"/>
          <p14:tracePt t="33798" x="4505325" y="4743450"/>
          <p14:tracePt t="33805" x="4514850" y="4743450"/>
          <p14:tracePt t="33811" x="4524375" y="4743450"/>
          <p14:tracePt t="33819" x="4529138" y="4743450"/>
          <p14:tracePt t="33826" x="4537075" y="4743450"/>
          <p14:tracePt t="33840" x="4546600" y="4735513"/>
          <p14:tracePt t="33847" x="4556125" y="4735513"/>
          <p14:tracePt t="33861" x="4570413" y="4735513"/>
          <p14:tracePt t="33883" x="4578350" y="4735513"/>
          <p14:tracePt t="33938" x="4578350" y="4730750"/>
          <p14:tracePt t="33989" x="4578350" y="4721225"/>
          <p14:tracePt t="34017" x="4578350" y="4711700"/>
          <p14:tracePt t="34038" x="4578350" y="4699000"/>
          <p14:tracePt t="34067" x="4578350" y="4689475"/>
          <p14:tracePt t="34301" x="4597400" y="4689475"/>
          <p14:tracePt t="34308" x="4602163" y="4689475"/>
          <p14:tracePt t="34314" x="4610100" y="4689475"/>
          <p14:tracePt t="34321" x="4619625" y="4689475"/>
          <p14:tracePt t="34329" x="4624388" y="4689475"/>
          <p14:tracePt t="34336" x="4633913" y="4689475"/>
          <p14:tracePt t="34343" x="4643438" y="4689475"/>
          <p14:tracePt t="34359" x="4651375" y="4689475"/>
          <p14:tracePt t="34378" x="4656138" y="4689475"/>
          <p14:tracePt t="34400" x="4675188" y="4689475"/>
          <p14:tracePt t="34414" x="4683125" y="4689475"/>
          <p14:tracePt t="36538" x="4660900" y="4679950"/>
          <p14:tracePt t="36540" x="4629150" y="4679950"/>
          <p14:tracePt t="36547" x="4602163" y="4670425"/>
          <p14:tracePt t="36554" x="4560888" y="4670425"/>
          <p14:tracePt t="36560" x="4529138" y="4670425"/>
          <p14:tracePt t="36567" x="4500563" y="4670425"/>
          <p14:tracePt t="36576" x="4460875" y="4670425"/>
          <p14:tracePt t="36581" x="4427538" y="4657725"/>
          <p14:tracePt t="36589" x="4400550" y="4657725"/>
          <p14:tracePt t="36596" x="4359275" y="4657725"/>
          <p14:tracePt t="36611" x="4300538" y="4657725"/>
          <p14:tracePt t="36617" x="4259263" y="4657725"/>
          <p14:tracePt t="36624" x="4232275" y="4657725"/>
          <p14:tracePt t="36631" x="4200525" y="4657725"/>
          <p14:tracePt t="36638" x="4159250" y="4657725"/>
          <p14:tracePt t="36645" x="4130675" y="4657725"/>
          <p14:tracePt t="36653" x="4113213" y="4657725"/>
          <p14:tracePt t="36660" x="4094163" y="4657725"/>
          <p14:tracePt t="36666" x="4067175" y="4657725"/>
          <p14:tracePt t="36676" x="4049713" y="4657725"/>
          <p14:tracePt t="36681" x="4030663" y="4657725"/>
          <p14:tracePt t="36688" x="4013200" y="4657725"/>
          <p14:tracePt t="36695" x="3984625" y="4657725"/>
          <p14:tracePt t="36710" x="3948113" y="4657725"/>
          <p14:tracePt t="36723" x="3944938" y="4657725"/>
          <p14:tracePt t="36727" x="3925888" y="4657725"/>
          <p14:tracePt t="36731" x="3898900" y="4657725"/>
          <p14:tracePt t="36738" x="3879850" y="4657725"/>
          <p14:tracePt t="36745" x="3862388" y="4657725"/>
          <p14:tracePt t="36751" x="3843338" y="4657725"/>
          <p14:tracePt t="36761" x="3825875" y="4657725"/>
          <p14:tracePt t="36766" x="3798888" y="4657725"/>
          <p14:tracePt t="36773" x="3779838" y="4657725"/>
          <p14:tracePt t="36780" x="3762375" y="4657725"/>
          <p14:tracePt t="36787" x="3743325" y="4657725"/>
          <p14:tracePt t="36794" x="3716338" y="4657725"/>
          <p14:tracePt t="36801" x="3697288" y="4657725"/>
          <p14:tracePt t="36810" x="3679825" y="4657725"/>
          <p14:tracePt t="36816" x="3660775" y="4657725"/>
          <p14:tracePt t="36822" x="3648075" y="4657725"/>
          <p14:tracePt t="36830" x="3616325" y="4657725"/>
          <p14:tracePt t="36836" x="3597275" y="4657725"/>
          <p14:tracePt t="36844" x="3579813" y="4657725"/>
          <p14:tracePt t="36851" x="3560763" y="4665663"/>
          <p14:tracePt t="36859" x="3533775" y="4665663"/>
          <p14:tracePt t="36865" x="3514725" y="4675188"/>
          <p14:tracePt t="36872" x="3506788" y="4675188"/>
          <p14:tracePt t="36880" x="3497263" y="4675188"/>
          <p14:tracePt t="36886" x="3492500" y="4675188"/>
          <p14:tracePt t="36894" x="3482975" y="4675188"/>
          <p14:tracePt t="36900" x="3473450" y="4675188"/>
          <p14:tracePt t="36907" x="3470275" y="4675188"/>
          <p14:tracePt t="37438" x="3433763" y="4684713"/>
          <p14:tracePt t="37441" x="3400425" y="4694238"/>
          <p14:tracePt t="37446" x="3360738" y="4694238"/>
          <p14:tracePt t="37460" x="3300413" y="4702175"/>
          <p14:tracePt t="37467" x="3273425" y="4702175"/>
          <p14:tracePt t="37474" x="3241675" y="4711700"/>
          <p14:tracePt t="37481" x="3222625" y="4721225"/>
          <p14:tracePt t="37488" x="3205163" y="4721225"/>
          <p14:tracePt t="37496" x="3186113" y="4730750"/>
          <p14:tracePt t="37502" x="3154363" y="4738688"/>
          <p14:tracePt t="37510" x="3136900" y="4752975"/>
          <p14:tracePt t="37516" x="3117850" y="4762500"/>
          <p14:tracePt t="37524" x="3100388" y="4779963"/>
          <p14:tracePt t="37532" x="3067050" y="4789488"/>
          <p14:tracePt t="37538" x="3040063" y="4799013"/>
          <p14:tracePt t="37544" x="3008313" y="4808538"/>
          <p14:tracePt t="37552" x="2990850" y="4816475"/>
          <p14:tracePt t="37561" x="2957513" y="4830763"/>
          <p14:tracePt t="37566" x="2944813" y="4830763"/>
          <p14:tracePt t="37573" x="2921000" y="4840288"/>
          <p14:tracePt t="37581" x="2908300" y="4840288"/>
          <p14:tracePt t="37587" x="2876550" y="4848225"/>
          <p14:tracePt t="37594" x="2857500" y="4857750"/>
          <p14:tracePt t="37602" x="2840038" y="4857750"/>
          <p14:tracePt t="37610" x="2820988" y="4876800"/>
          <p14:tracePt t="37616" x="2811463" y="4884738"/>
          <p14:tracePt t="37630" x="2798763" y="4894263"/>
          <p14:tracePt t="37637" x="2779713" y="4894263"/>
          <p14:tracePt t="37644" x="2771775" y="4899025"/>
          <p14:tracePt t="37651" x="2767013" y="4908550"/>
          <p14:tracePt t="37660" x="2757488" y="4908550"/>
          <p14:tracePt t="37665" x="2747963" y="4918075"/>
          <p14:tracePt t="37672" x="2747963" y="4926013"/>
          <p14:tracePt t="37681" x="2747963" y="4930775"/>
          <p14:tracePt t="37687" x="2747963" y="4940300"/>
          <p14:tracePt t="37694" x="2752725" y="4949825"/>
          <p14:tracePt t="37701" x="2762250" y="4962525"/>
          <p14:tracePt t="37708" x="2779713" y="4972050"/>
          <p14:tracePt t="37715" x="2811463" y="4986338"/>
          <p14:tracePt t="37722" x="2830513" y="4995863"/>
          <p14:tracePt t="37729" x="2847975" y="5003800"/>
          <p14:tracePt t="37736" x="2867025" y="5013325"/>
          <p14:tracePt t="37744" x="2884488" y="5022850"/>
          <p14:tracePt t="37750" x="2917825" y="5032375"/>
          <p14:tracePt t="37757" x="2921000" y="5032375"/>
          <p14:tracePt t="37764" x="2930525" y="5032375"/>
          <p14:tracePt t="37780" x="2944813" y="5032375"/>
          <p14:tracePt t="37857" x="2944813" y="5027613"/>
          <p14:tracePt t="37863" x="2944813" y="5022850"/>
          <p14:tracePt t="37872" x="2944813" y="5013325"/>
          <p14:tracePt t="37878" x="2935288" y="5003800"/>
          <p14:tracePt t="37885" x="2925763" y="4995863"/>
          <p14:tracePt t="37894" x="2921000" y="4995863"/>
          <p14:tracePt t="37899" x="2913063" y="4995863"/>
          <p14:tracePt t="37906" x="2894013" y="4995863"/>
          <p14:tracePt t="40861" x="2921000" y="4995863"/>
          <p14:tracePt t="40867" x="2949575" y="4995863"/>
          <p14:tracePt t="40875" x="2990850" y="4995863"/>
          <p14:tracePt t="40883" x="3030538" y="4995863"/>
          <p14:tracePt t="40888" x="3059113" y="4995863"/>
          <p14:tracePt t="40895" x="3113088" y="4995863"/>
          <p14:tracePt t="40903" x="3154363" y="4995863"/>
          <p14:tracePt t="40910" x="3195638" y="4995863"/>
          <p14:tracePt t="40917" x="3227388" y="4995863"/>
          <p14:tracePt t="40924" x="3254375" y="4995863"/>
          <p14:tracePt t="40934" x="3295650" y="4995863"/>
          <p14:tracePt t="40938" x="3314700" y="4995863"/>
          <p14:tracePt t="40945" x="3341688" y="4995863"/>
          <p14:tracePt t="40952" x="3360738" y="4995863"/>
          <p14:tracePt t="40959" x="3400425" y="4995863"/>
          <p14:tracePt t="40967" x="3433763" y="4995863"/>
          <p14:tracePt t="40978" x="3460750" y="4995863"/>
          <p14:tracePt t="40980" x="3502025" y="4995863"/>
          <p14:tracePt t="40988" x="3529013" y="4995863"/>
          <p14:tracePt t="40995" x="3560763" y="4995863"/>
          <p14:tracePt t="41002" x="3587750" y="4995863"/>
          <p14:tracePt t="41009" x="3619500" y="4995863"/>
          <p14:tracePt t="41016" x="3633788" y="4995863"/>
          <p14:tracePt t="41023" x="3652838" y="4995863"/>
          <p14:tracePt t="41030" x="3670300" y="4995863"/>
          <p14:tracePt t="41037" x="3711575" y="4995863"/>
          <p14:tracePt t="41045" x="3729038" y="4995863"/>
          <p14:tracePt t="41052" x="3757613" y="4995863"/>
          <p14:tracePt t="41059" x="3789363" y="4995863"/>
          <p14:tracePt t="41067" x="3816350" y="5003800"/>
          <p14:tracePt t="41073" x="3835400" y="5013325"/>
          <p14:tracePt t="41080" x="3867150" y="5022850"/>
          <p14:tracePt t="41087" x="3898900" y="5032375"/>
          <p14:tracePt t="41094" x="3925888" y="5032375"/>
          <p14:tracePt t="41101" x="3944938" y="5032375"/>
          <p14:tracePt t="41108" x="3962400" y="5032375"/>
          <p14:tracePt t="41117" x="3989388" y="5040313"/>
          <p14:tracePt t="41123" x="4008438" y="5040313"/>
          <p14:tracePt t="41129" x="4025900" y="5040313"/>
          <p14:tracePt t="41136" x="4035425" y="5040313"/>
          <p14:tracePt t="41143" x="4049713" y="5040313"/>
          <p14:tracePt t="41151" x="4057650" y="5040313"/>
          <p14:tracePt t="41158" x="4076700" y="5040313"/>
          <p14:tracePt t="41166" x="4081463" y="5040313"/>
          <p14:tracePt t="41172" x="4090988" y="5040313"/>
          <p14:tracePt t="41179" x="4098925" y="5040313"/>
          <p14:tracePt t="41186" x="4103688" y="5040313"/>
          <p14:tracePt t="41193" x="4113213" y="5040313"/>
          <p14:tracePt t="41201" x="4122738" y="5040313"/>
          <p14:tracePt t="44586" x="4086225" y="5072063"/>
          <p14:tracePt t="44593" x="4040188" y="5108575"/>
          <p14:tracePt t="44601" x="3994150" y="5132388"/>
          <p14:tracePt t="44607" x="3944938" y="5164138"/>
          <p14:tracePt t="44615" x="3903663" y="5186363"/>
          <p14:tracePt t="44621" x="3871913" y="5210175"/>
          <p14:tracePt t="44629" x="3825875" y="5232400"/>
          <p14:tracePt t="44639" x="3765550" y="5254625"/>
          <p14:tracePt t="44644" x="3716338" y="5291138"/>
          <p14:tracePt t="44650" x="3656013" y="5314950"/>
          <p14:tracePt t="44658" x="3611563" y="5337175"/>
          <p14:tracePt t="44664" x="3546475" y="5378450"/>
          <p14:tracePt t="44672" x="3497263" y="5410200"/>
          <p14:tracePt t="44679" x="3451225" y="5446713"/>
          <p14:tracePt t="44688" x="3387725" y="5475288"/>
          <p14:tracePt t="44693" x="3341688" y="5497513"/>
          <p14:tracePt t="44699" x="3295650" y="5529263"/>
          <p14:tracePt t="44707" x="3263900" y="5551488"/>
          <p14:tracePt t="44714" x="3236913" y="5570538"/>
          <p14:tracePt t="44722" x="3190875" y="5592763"/>
          <p14:tracePt t="44730" x="3159125" y="5602288"/>
          <p14:tracePt t="44735" x="3132138" y="5634038"/>
          <p14:tracePt t="44743" x="3086100" y="5648325"/>
          <p14:tracePt t="44749" x="3059113" y="5657850"/>
          <p14:tracePt t="44757" x="3027363" y="5665788"/>
          <p14:tracePt t="44764" x="2986088" y="5675313"/>
          <p14:tracePt t="44771" x="2954338" y="5684838"/>
          <p14:tracePt t="44778" x="2925763" y="5697538"/>
          <p14:tracePt t="44785" x="2884488" y="5707063"/>
          <p14:tracePt t="44798" x="2852738" y="5716588"/>
          <p14:tracePt t="44800" x="2835275" y="5734050"/>
          <p14:tracePt t="44806" x="2816225" y="5748338"/>
          <p14:tracePt t="44818" x="2784475" y="5757863"/>
          <p14:tracePt t="44821" x="2767013" y="5767388"/>
          <p14:tracePt t="44827" x="2747963" y="5767388"/>
          <p14:tracePt t="44834" x="2738438" y="5767388"/>
          <p14:tracePt t="44842" x="2735263" y="5767388"/>
          <p14:tracePt t="44848" x="2725738" y="5767388"/>
          <p14:tracePt t="44856" x="2716213" y="5767388"/>
          <p14:tracePt t="44863" x="2711450" y="5767388"/>
          <p14:tracePt t="44873" x="2693988" y="5767388"/>
          <p14:tracePt t="44877" x="2684463" y="5767388"/>
          <p14:tracePt t="44884" x="2674938" y="5767388"/>
          <p14:tracePt t="44891" x="2670175" y="5767388"/>
          <p14:tracePt t="44898" x="2662238" y="5767388"/>
          <p14:tracePt t="44905" x="2652713" y="5762625"/>
          <p14:tracePt t="44912" x="2647950" y="5753100"/>
          <p14:tracePt t="44921" x="2638425" y="5748338"/>
          <p14:tracePt t="44927" x="2628900" y="5730875"/>
          <p14:tracePt t="44934" x="2611438" y="5721350"/>
          <p14:tracePt t="44943" x="2601913" y="5702300"/>
          <p14:tracePt t="44947" x="2592388" y="5694363"/>
          <p14:tracePt t="44955" x="2584450" y="5675313"/>
          <p14:tracePt t="44968" x="2574925" y="5657850"/>
          <p14:tracePt t="44971" x="2574925" y="5629275"/>
          <p14:tracePt t="44976" x="2574925" y="5611813"/>
          <p14:tracePt t="44988" x="2574925" y="5592763"/>
          <p14:tracePt t="44992" x="2570163" y="5584825"/>
          <p14:tracePt t="44999" x="2570163" y="5570538"/>
          <p14:tracePt t="45005" x="2570163" y="5551488"/>
          <p14:tracePt t="45011" x="2560638" y="5543550"/>
          <p14:tracePt t="45020" x="2560638" y="5534025"/>
          <p14:tracePt t="45026" x="2552700" y="5529263"/>
          <p14:tracePt t="45033" x="2552700" y="5519738"/>
          <p14:tracePt t="45041" x="2543175" y="5511800"/>
          <p14:tracePt t="45047" x="2528888" y="5502275"/>
          <p14:tracePt t="45054" x="2528888" y="5497513"/>
          <p14:tracePt t="45061" x="2519363" y="5487988"/>
          <p14:tracePt t="45068" x="2511425" y="5487988"/>
          <p14:tracePt t="45075" x="2501900" y="5470525"/>
          <p14:tracePt t="45082" x="2497138" y="5470525"/>
          <p14:tracePt t="45090" x="2487613" y="5470525"/>
          <p14:tracePt t="45096" x="2478088" y="5470525"/>
          <p14:tracePt t="45105" x="2474913" y="5465763"/>
          <p14:tracePt t="45110" x="2446338" y="5465763"/>
          <p14:tracePt t="45117" x="2428875" y="5456238"/>
          <p14:tracePt t="45125" x="2409825" y="5446713"/>
          <p14:tracePt t="45132" x="2378075" y="5434013"/>
          <p14:tracePt t="45139" x="2346325" y="5424488"/>
          <p14:tracePt t="45146" x="2328863" y="5414963"/>
          <p14:tracePt t="45158" x="2309813" y="5414963"/>
          <p14:tracePt t="45160" x="2295525" y="5414963"/>
          <p14:tracePt t="45167" x="2278063" y="5414963"/>
          <p14:tracePt t="45175" x="2246313" y="5414963"/>
          <p14:tracePt t="45182" x="2232025" y="5414963"/>
          <p14:tracePt t="45188" x="2222500" y="5414963"/>
          <p14:tracePt t="45195" x="2205038" y="5414963"/>
          <p14:tracePt t="45204" x="2185988" y="5414963"/>
          <p14:tracePt t="45210" x="2173288" y="5414963"/>
          <p14:tracePt t="45217" x="2163763" y="5414963"/>
          <p14:tracePt t="45224" x="2154238" y="5414963"/>
          <p14:tracePt t="45231" x="2146300" y="5414963"/>
          <p14:tracePt t="45239" x="2141538" y="5414963"/>
          <p14:tracePt t="45245" x="2122488" y="5414963"/>
          <p14:tracePt t="45254" x="2105025" y="5414963"/>
          <p14:tracePt t="45259" x="2076450" y="5414963"/>
          <p14:tracePt t="45266" x="2058988" y="5414963"/>
          <p14:tracePt t="45274" x="2039938" y="5419725"/>
          <p14:tracePt t="45281" x="2022475" y="5429250"/>
          <p14:tracePt t="45287" x="1990725" y="5429250"/>
          <p14:tracePt t="45295" x="1971675" y="5438775"/>
          <p14:tracePt t="45310" x="1939925" y="5438775"/>
          <p14:tracePt t="45316" x="1922463" y="5438775"/>
          <p14:tracePt t="45323" x="1890713" y="5438775"/>
          <p14:tracePt t="45330" x="1862138" y="5446713"/>
          <p14:tracePt t="45338" x="1844675" y="5446713"/>
          <p14:tracePt t="45344" x="1803400" y="5446713"/>
          <p14:tracePt t="45352" x="1776413" y="5446713"/>
          <p14:tracePt t="45359" x="1744663" y="5446713"/>
          <p14:tracePt t="45366" x="1725613" y="5446713"/>
          <p14:tracePt t="45374" x="1684338" y="5446713"/>
          <p14:tracePt t="45380" x="1657350" y="5446713"/>
          <p14:tracePt t="45387" x="1638300" y="5446713"/>
          <p14:tracePt t="45394" x="1611313" y="5446713"/>
          <p14:tracePt t="45401" x="1593850" y="5446713"/>
          <p14:tracePt t="45408" x="1574800" y="5446713"/>
          <p14:tracePt t="45415" x="1557338" y="5446713"/>
          <p14:tracePt t="45422" x="1538288" y="5446713"/>
          <p14:tracePt t="45430" x="1511300" y="5446713"/>
          <p14:tracePt t="45438" x="1492250" y="5446713"/>
          <p14:tracePt t="45444" x="1474788" y="5446713"/>
          <p14:tracePt t="45451" x="1455738" y="5446713"/>
          <p14:tracePt t="45458" x="1428750" y="5446713"/>
          <p14:tracePt t="45465" x="1411288" y="5446713"/>
          <p14:tracePt t="45472" x="1392238" y="5446713"/>
          <p14:tracePt t="45479" x="1374775" y="5446713"/>
          <p14:tracePt t="45488" x="1370013" y="5446713"/>
          <p14:tracePt t="45493" x="1360488" y="5446713"/>
          <p14:tracePt t="45500" x="1341438" y="5446713"/>
          <p14:tracePt t="45508" x="1338263" y="5446713"/>
          <p14:tracePt t="45514" x="1328738" y="5456238"/>
          <p14:tracePt t="45522" x="1309688" y="5465763"/>
          <p14:tracePt t="45528" x="1301750" y="5483225"/>
          <p14:tracePt t="45538" x="1296988" y="5492750"/>
          <p14:tracePt t="45543" x="1287463" y="5502275"/>
          <p14:tracePt t="45550" x="1277938" y="5507038"/>
          <p14:tracePt t="45558" x="1268413" y="5507038"/>
          <p14:tracePt t="45564" x="1255713" y="5514975"/>
          <p14:tracePt t="45571" x="1246188" y="5524500"/>
          <p14:tracePt t="45578" x="1236663" y="5524500"/>
          <p14:tracePt t="45587" x="1231900" y="5534025"/>
          <p14:tracePt t="45593" x="1223963" y="5534025"/>
          <p14:tracePt t="45599" x="1214438" y="5534025"/>
          <p14:tracePt t="45607" x="1214438" y="5538788"/>
          <p14:tracePt t="45614" x="1214438" y="5548313"/>
          <p14:tracePt t="45622" x="1214438" y="5565775"/>
          <p14:tracePt t="45628" x="1214438" y="5570538"/>
          <p14:tracePt t="45636" x="1214438" y="5580063"/>
          <p14:tracePt t="45643" x="1219200" y="5588000"/>
          <p14:tracePt t="45649" x="1236663" y="5597525"/>
          <p14:tracePt t="45657" x="1277938" y="5607050"/>
          <p14:tracePt t="45663" x="1304925" y="5616575"/>
          <p14:tracePt t="45670" x="1338263" y="5624513"/>
          <p14:tracePt t="45677" x="1370013" y="5634038"/>
          <p14:tracePt t="45685" x="1423988" y="5661025"/>
          <p14:tracePt t="45693" x="1455738" y="5670550"/>
          <p14:tracePt t="45698" x="1497013" y="5680075"/>
          <p14:tracePt t="45705" x="1516063" y="5680075"/>
          <p14:tracePt t="45718" x="1533525" y="5680075"/>
          <p14:tracePt t="45722" x="1552575" y="5680075"/>
          <p14:tracePt t="45727" x="1557338" y="5680075"/>
          <p14:tracePt t="45734" x="1584325" y="5680075"/>
          <p14:tracePt t="45741" x="1593850" y="5680075"/>
          <p14:tracePt t="45748" x="1597025" y="5680075"/>
          <p14:tracePt t="45755" x="1606550" y="5680075"/>
          <p14:tracePt t="45762" x="1616075" y="5680075"/>
          <p14:tracePt t="45771" x="1625600" y="5680075"/>
          <p14:tracePt t="45777" x="1630363" y="5680075"/>
          <p14:tracePt t="45783" x="1638300" y="5680075"/>
          <p14:tracePt t="45791" x="1647825" y="5680075"/>
          <p14:tracePt t="45798" x="1662113" y="5680075"/>
          <p14:tracePt t="45805" x="1662113" y="5675313"/>
          <p14:tracePt t="45812" x="1662113" y="5670550"/>
          <p14:tracePt t="45821" x="1662113" y="5653088"/>
          <p14:tracePt t="45826" x="1662113" y="5643563"/>
          <p14:tracePt t="45839" x="1671638" y="5638800"/>
          <p14:tracePt t="45841" x="1671638" y="5629275"/>
          <p14:tracePt t="45847" x="1671638" y="5611813"/>
          <p14:tracePt t="45855" x="1671638" y="5592763"/>
          <p14:tracePt t="45861" x="1671638" y="5565775"/>
          <p14:tracePt t="45868" x="1671638" y="5548313"/>
          <p14:tracePt t="45876" x="1671638" y="5529263"/>
          <p14:tracePt t="45888" x="1666875" y="5524500"/>
          <p14:tracePt t="45891" x="1647825" y="5507038"/>
          <p14:tracePt t="45897" x="1638300" y="5475288"/>
          <p14:tracePt t="45905" x="1633538" y="5465763"/>
          <p14:tracePt t="45911" x="1625600" y="5461000"/>
          <p14:tracePt t="45919" x="1616075" y="5451475"/>
          <p14:tracePt t="45926" x="1606550" y="5441950"/>
          <p14:tracePt t="45933" x="1601788" y="5438775"/>
          <p14:tracePt t="45939" x="1593850" y="5429250"/>
          <p14:tracePt t="45958" x="1570038" y="5419725"/>
          <p14:tracePt t="45961" x="1560513" y="5419725"/>
          <p14:tracePt t="45967" x="1552575" y="5419725"/>
          <p14:tracePt t="45975" x="1538288" y="5419725"/>
          <p14:tracePt t="45982" x="1520825" y="5419725"/>
          <p14:tracePt t="45989" x="1501775" y="5419725"/>
          <p14:tracePt t="45996" x="1474788" y="5419725"/>
          <p14:tracePt t="46004" x="1455738" y="5419725"/>
          <p14:tracePt t="46010" x="1438275" y="5419725"/>
          <p14:tracePt t="46017" x="1428750" y="5419725"/>
          <p14:tracePt t="46024" x="1414463" y="5419725"/>
          <p14:tracePt t="46032" x="1392238" y="5424488"/>
          <p14:tracePt t="46038" x="1387475" y="5434013"/>
          <p14:tracePt t="46046" x="1377950" y="5441950"/>
          <p14:tracePt t="46058" x="1370013" y="5446713"/>
          <p14:tracePt t="46061" x="1365250" y="5456238"/>
          <p14:tracePt t="46067" x="1355725" y="5465763"/>
          <p14:tracePt t="46076" x="1346200" y="5470525"/>
          <p14:tracePt t="46081" x="1338263" y="5487988"/>
          <p14:tracePt t="46088" x="1333500" y="5497513"/>
          <p14:tracePt t="46095" x="1323975" y="5507038"/>
          <p14:tracePt t="46104" x="1304925" y="5514975"/>
          <p14:tracePt t="46109" x="1296988" y="5519738"/>
          <p14:tracePt t="46116" x="1292225" y="5529263"/>
          <p14:tracePt t="46124" x="1292225" y="5538788"/>
          <p14:tracePt t="46131" x="1292225" y="5543550"/>
          <p14:tracePt t="46138" x="1292225" y="5551488"/>
          <p14:tracePt t="46145" x="1292225" y="5570538"/>
          <p14:tracePt t="46159" x="1292225" y="5575300"/>
          <p14:tracePt t="46161" x="1292225" y="5584825"/>
          <p14:tracePt t="46166" x="1292225" y="5592763"/>
          <p14:tracePt t="46173" x="1319213" y="5602288"/>
          <p14:tracePt t="46180" x="1338263" y="5611813"/>
          <p14:tracePt t="46188" x="1355725" y="5621338"/>
          <p14:tracePt t="46194" x="1377950" y="5629275"/>
          <p14:tracePt t="46202" x="1397000" y="5638800"/>
          <p14:tracePt t="46210" x="1423988" y="5657850"/>
          <p14:tracePt t="46216" x="1443038" y="5670550"/>
          <p14:tracePt t="46223" x="1460500" y="5670550"/>
          <p14:tracePt t="46230" x="1479550" y="5670550"/>
          <p14:tracePt t="46237" x="1497013" y="5670550"/>
          <p14:tracePt t="46244" x="1524000" y="5670550"/>
          <p14:tracePt t="46251" x="1543050" y="5670550"/>
          <p14:tracePt t="46258" x="1552575" y="5670550"/>
          <p14:tracePt t="46265" x="1560513" y="5670550"/>
          <p14:tracePt t="46272" x="1565275" y="5670550"/>
          <p14:tracePt t="46279" x="1574800" y="5670550"/>
          <p14:tracePt t="46287" x="1584325" y="5670550"/>
          <p14:tracePt t="46293" x="1597025" y="5670550"/>
          <p14:tracePt t="46301" x="1597025" y="5665788"/>
          <p14:tracePt t="46308" x="1597025" y="5648325"/>
          <p14:tracePt t="46314" x="1597025" y="5638800"/>
          <p14:tracePt t="46322" x="1597025" y="5624513"/>
          <p14:tracePt t="46329" x="1597025" y="5607050"/>
          <p14:tracePt t="46337" x="1597025" y="5588000"/>
          <p14:tracePt t="46343" x="1597025" y="5561013"/>
          <p14:tracePt t="46350" x="1584325" y="5538788"/>
          <p14:tracePt t="46357" x="1574800" y="5534025"/>
          <p14:tracePt t="46364" x="1570038" y="5524500"/>
          <p14:tracePt t="46372" x="1560513" y="5514975"/>
          <p14:tracePt t="46378" x="1552575" y="5511800"/>
          <p14:tracePt t="46387" x="1547813" y="5502275"/>
          <p14:tracePt t="46393" x="1528763" y="5502275"/>
          <p14:tracePt t="46399" x="1501775" y="5502275"/>
          <p14:tracePt t="46408" x="1484313" y="5502275"/>
          <p14:tracePt t="46414" x="1450975" y="5502275"/>
          <p14:tracePt t="46422" x="1433513" y="5502275"/>
          <p14:tracePt t="46428" x="1406525" y="5502275"/>
          <p14:tracePt t="46435" x="1387475" y="5502275"/>
          <p14:tracePt t="46443" x="1370013" y="5502275"/>
          <p14:tracePt t="46449" x="1350963" y="5507038"/>
          <p14:tracePt t="46457" x="1333500" y="5514975"/>
          <p14:tracePt t="46464" x="1304925" y="5524500"/>
          <p14:tracePt t="46472" x="1287463" y="5534025"/>
          <p14:tracePt t="46477" x="1265238" y="5543550"/>
          <p14:tracePt t="46485" x="1260475" y="5551488"/>
          <p14:tracePt t="46493" x="1250950" y="5561013"/>
          <p14:tracePt t="46500" x="1241425" y="5580063"/>
          <p14:tracePt t="46506" x="1231900" y="5584825"/>
          <p14:tracePt t="46513" x="1219200" y="5592763"/>
          <p14:tracePt t="46521" x="1209675" y="5602288"/>
          <p14:tracePt t="46527" x="1209675" y="5611813"/>
          <p14:tracePt t="46535" x="1209675" y="5616575"/>
          <p14:tracePt t="46542" x="1209675" y="5624513"/>
          <p14:tracePt t="46548" x="1214438" y="5634038"/>
          <p14:tracePt t="46556" x="1228725" y="5643563"/>
          <p14:tracePt t="46568" x="1250950" y="5661025"/>
          <p14:tracePt t="46572" x="1268413" y="5670550"/>
          <p14:tracePt t="46577" x="1287463" y="5680075"/>
          <p14:tracePt t="46584" x="1296988" y="5689600"/>
          <p14:tracePt t="46592" x="1301750" y="5694363"/>
          <p14:tracePt t="46598" x="1319213" y="5702300"/>
          <p14:tracePt t="46605" x="1328738" y="5711825"/>
          <p14:tracePt t="46612" x="1333500" y="5721350"/>
          <p14:tracePt t="47639" x="1428750" y="5634038"/>
          <p14:tracePt t="47647" x="1589088" y="5487988"/>
          <p14:tracePt t="47658" x="1762125" y="5310188"/>
          <p14:tracePt t="47661" x="1976438" y="5100638"/>
          <p14:tracePt t="47669" x="2222500" y="4848225"/>
          <p14:tracePt t="47675" x="2424113" y="4611688"/>
          <p14:tracePt t="47683" x="2597150" y="4438650"/>
          <p14:tracePt t="47691" x="2725738" y="4273550"/>
          <p14:tracePt t="47696" x="2889250" y="4076700"/>
          <p14:tracePt t="47703" x="3030538" y="3886200"/>
          <p14:tracePt t="47712" x="3154363" y="3743325"/>
          <p14:tracePt t="47717" x="3241675" y="3625850"/>
          <p14:tracePt t="47724" x="3346450" y="3506788"/>
          <p14:tracePt t="47731" x="3451225" y="3370263"/>
          <p14:tracePt t="47740" x="3529013" y="3251200"/>
          <p14:tracePt t="47747" x="3611563" y="3168650"/>
          <p14:tracePt t="47761" x="3721100" y="3005138"/>
          <p14:tracePt t="47767" x="3743325" y="2959100"/>
          <p14:tracePt t="47774" x="3765550" y="2913063"/>
          <p14:tracePt t="47781" x="3775075" y="2871788"/>
          <p14:tracePt t="47789" x="3789363" y="2849563"/>
          <p14:tracePt t="47795" x="3798888" y="2820988"/>
          <p14:tracePt t="47802" x="3798888" y="2789238"/>
          <p14:tracePt t="47812" x="3798888" y="2776538"/>
          <p14:tracePt t="47816" x="3798888" y="2767013"/>
          <p14:tracePt t="47823" x="3798888" y="2757488"/>
          <p14:tracePt t="47830" x="3794125" y="2752725"/>
          <p14:tracePt t="47840" x="3784600" y="2744788"/>
          <p14:tracePt t="47845" x="3770313" y="2744788"/>
          <p14:tracePt t="47853" x="3752850" y="2744788"/>
          <p14:tracePt t="47860" x="3711575" y="2744788"/>
          <p14:tracePt t="47866" x="3679825" y="2744788"/>
          <p14:tracePt t="47875" x="3652838" y="2744788"/>
          <p14:tracePt t="47880" x="3611563" y="2747963"/>
          <p14:tracePt t="47887" x="3579813" y="2757488"/>
          <p14:tracePt t="47894" x="3560763" y="2767013"/>
          <p14:tracePt t="47901" x="3543300" y="2776538"/>
          <p14:tracePt t="47909" x="3509963" y="2789238"/>
          <p14:tracePt t="47916" x="3492500" y="2798763"/>
          <p14:tracePt t="47923" x="3482975" y="2825750"/>
          <p14:tracePt t="47930" x="3473450" y="2844800"/>
          <p14:tracePt t="47937" x="3465513" y="2862263"/>
          <p14:tracePt t="47946" x="3465513" y="2881313"/>
          <p14:tracePt t="47951" x="3465513" y="2913063"/>
          <p14:tracePt t="47960" x="3470275" y="2940050"/>
          <p14:tracePt t="47965" x="3478213" y="2959100"/>
          <p14:tracePt t="47980" x="3509963" y="2990850"/>
          <p14:tracePt t="47981" x="3579813" y="3044825"/>
          <p14:tracePt t="47986" x="3692525" y="3086100"/>
          <p14:tracePt t="47995" x="3825875" y="3117850"/>
          <p14:tracePt t="48001" x="3971925" y="3159125"/>
          <p14:tracePt t="48007" x="4122738" y="3178175"/>
          <p14:tracePt t="48014" x="4232275" y="3178175"/>
          <p14:tracePt t="48023" x="4322763" y="3178175"/>
          <p14:tracePt t="48028" x="4414838" y="3168650"/>
          <p14:tracePt t="48036" x="4478338" y="3141663"/>
          <p14:tracePt t="48044" x="4537075" y="3132138"/>
          <p14:tracePt t="48050" x="4578350" y="3117850"/>
          <p14:tracePt t="48058" x="4624388" y="3109913"/>
          <p14:tracePt t="48064" x="4651375" y="3100388"/>
          <p14:tracePt t="48073" x="4683125" y="3090863"/>
          <p14:tracePt t="48080" x="4702175" y="3081338"/>
          <p14:tracePt t="48085" x="4729163" y="3068638"/>
          <p14:tracePt t="48093" x="4738688" y="3063875"/>
          <p14:tracePt t="48099" x="4748213" y="3044825"/>
          <p14:tracePt t="48108" x="4756150" y="3036888"/>
          <p14:tracePt t="48114" x="4760913" y="3032125"/>
          <p14:tracePt t="48121" x="4760913" y="3022600"/>
          <p14:tracePt t="48129" x="4760913" y="3013075"/>
          <p14:tracePt t="48134" x="4760913" y="3005138"/>
          <p14:tracePt t="48149" x="4760913" y="3000375"/>
          <p14:tracePt t="48151" x="4760913" y="2990850"/>
          <p14:tracePt t="48157" x="4752975" y="2990850"/>
          <p14:tracePt t="48164" x="4733925" y="2990850"/>
          <p14:tracePt t="48170" x="4706938" y="2990850"/>
          <p14:tracePt t="48177" x="4687888" y="2990850"/>
          <p14:tracePt t="48184" x="4670425" y="2990850"/>
          <p14:tracePt t="48191" x="4651375" y="2990850"/>
          <p14:tracePt t="48198" x="4638675" y="2990850"/>
          <p14:tracePt t="48206" x="4619625" y="2990850"/>
          <p14:tracePt t="48213" x="4610100" y="2990850"/>
          <p14:tracePt t="48220" x="4602163" y="2990850"/>
          <p14:tracePt t="48227" x="4597400" y="2990850"/>
          <p14:tracePt t="48234" x="4587875" y="2990850"/>
          <p14:tracePt t="48241" x="4578350" y="2995613"/>
          <p14:tracePt t="48249" x="4573588" y="3000375"/>
          <p14:tracePt t="48256" x="4565650" y="3000375"/>
          <p14:tracePt t="48263" x="4556125" y="3000375"/>
          <p14:tracePt t="48270" x="4541838" y="3000375"/>
          <p14:tracePt t="57777" x="4565650" y="3000375"/>
          <p14:tracePt t="57783" x="4592638" y="3000375"/>
          <p14:tracePt t="57790" x="4638675" y="3013075"/>
          <p14:tracePt t="57797" x="4665663" y="3013075"/>
          <p14:tracePt t="57805" x="4692650" y="3013075"/>
          <p14:tracePt t="57812" x="4733925" y="3013075"/>
          <p14:tracePt t="57819" x="4765675" y="3013075"/>
          <p14:tracePt t="57826" x="4792663" y="3013075"/>
          <p14:tracePt t="57834" x="4848225" y="3022600"/>
          <p14:tracePt t="57840" x="4889500" y="3022600"/>
          <p14:tracePt t="57847" x="4921250" y="3022600"/>
          <p14:tracePt t="57854" x="4962525" y="3022600"/>
          <p14:tracePt t="57862" x="4989513" y="3022600"/>
          <p14:tracePt t="57869" x="5021263" y="3022600"/>
          <p14:tracePt t="57876" x="5049838" y="3022600"/>
          <p14:tracePt t="57885" x="5067300" y="3022600"/>
          <p14:tracePt t="57890" x="5086350" y="3022600"/>
          <p14:tracePt t="57896" x="5103813" y="3022600"/>
          <p14:tracePt t="57904" x="5130800" y="3022600"/>
          <p14:tracePt t="57911" x="5149850" y="3022600"/>
          <p14:tracePt t="57918" x="5167313" y="3022600"/>
          <p14:tracePt t="57925" x="5181600" y="3022600"/>
          <p14:tracePt t="57933" x="5191125" y="3022600"/>
          <p14:tracePt t="57955" x="5222875" y="3022600"/>
          <p14:tracePt t="57960" x="5240338" y="3022600"/>
          <p14:tracePt t="57969" x="5259388" y="3022600"/>
          <p14:tracePt t="57975" x="5276850" y="3022600"/>
          <p14:tracePt t="57983" x="5305425" y="3017838"/>
          <p14:tracePt t="57989" x="5337175" y="3017838"/>
          <p14:tracePt t="57996" x="5349875" y="3017838"/>
          <p14:tracePt t="58004" x="5368925" y="3017838"/>
          <p14:tracePt t="58010" x="5400675" y="3017838"/>
          <p14:tracePt t="58017" x="5405438" y="3017838"/>
          <p14:tracePt t="58024" x="5414963" y="3017838"/>
          <p14:tracePt t="58031" x="5422900" y="3017838"/>
          <p14:tracePt t="58039" x="5427663" y="3017838"/>
          <p14:tracePt t="58045" x="5437188" y="3017838"/>
        </p14:tracePtLst>
      </p14:laserTraceLst>
    </p:ext>
  </p:extLs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Example Problem</a:t>
            </a:r>
            <a:endParaRPr lang="en-US" dirty="0">
              <a:solidFill>
                <a:srgbClr val="CC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18787" name="Object 5"/>
          <p:cNvGraphicFramePr>
            <a:graphicFrameLocks noChangeAspect="1"/>
          </p:cNvGraphicFramePr>
          <p:nvPr/>
        </p:nvGraphicFramePr>
        <p:xfrm>
          <a:off x="1181768" y="5829594"/>
          <a:ext cx="32766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7" imgW="1536700" imgH="393700" progId="Equation.DSMT4">
                  <p:embed/>
                </p:oleObj>
              </mc:Choice>
              <mc:Fallback>
                <p:oleObj name="Equation" r:id="rId7" imgW="1536700" imgH="393700" progId="Equation.DSMT4">
                  <p:embed/>
                  <p:pic>
                    <p:nvPicPr>
                      <p:cNvPr id="11878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768" y="5829594"/>
                        <a:ext cx="327660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6"/>
          <p:cNvGraphicFramePr>
            <a:graphicFrameLocks noChangeAspect="1"/>
          </p:cNvGraphicFramePr>
          <p:nvPr/>
        </p:nvGraphicFramePr>
        <p:xfrm>
          <a:off x="709613" y="1208088"/>
          <a:ext cx="76485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9" imgW="3429000" imgH="482600" progId="Equation.3">
                  <p:embed/>
                </p:oleObj>
              </mc:Choice>
              <mc:Fallback>
                <p:oleObj name="Equation" r:id="rId9" imgW="3429000" imgH="482600" progId="Equation.3">
                  <p:embed/>
                  <p:pic>
                    <p:nvPicPr>
                      <p:cNvPr id="1187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1208088"/>
                        <a:ext cx="764857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438734" y="1734218"/>
            <a:ext cx="6815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 2</a:t>
            </a:r>
            <a:endParaRPr lang="en-US" sz="2800" dirty="0">
              <a:solidFill>
                <a:srgbClr val="7030A0"/>
              </a:solidFill>
            </a:endParaRPr>
          </a:p>
        </p:txBody>
      </p:sp>
      <p:pic>
        <p:nvPicPr>
          <p:cNvPr id="8" name="Picture 1"/>
          <p:cNvPicPr>
            <a:picLocks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660"/>
          <a:stretch/>
        </p:blipFill>
        <p:spPr bwMode="auto">
          <a:xfrm>
            <a:off x="867610" y="2897045"/>
            <a:ext cx="7181516" cy="657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own Arrow 2"/>
          <p:cNvSpPr/>
          <p:nvPr/>
        </p:nvSpPr>
        <p:spPr bwMode="auto">
          <a:xfrm>
            <a:off x="2406316" y="2284413"/>
            <a:ext cx="204537" cy="567071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0" name="Picture 1"/>
          <p:cNvPicPr>
            <a:picLocks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863"/>
          <a:stretch/>
        </p:blipFill>
        <p:spPr bwMode="auto">
          <a:xfrm>
            <a:off x="674310" y="4064142"/>
            <a:ext cx="7951537" cy="426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650078" y="3422708"/>
            <a:ext cx="5293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+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 flipV="1">
            <a:off x="867610" y="4571993"/>
            <a:ext cx="8035758" cy="120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99870" y="4904247"/>
          <a:ext cx="5175417" cy="734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13" imgW="2768400" imgH="393480" progId="Equation.3">
                  <p:embed/>
                </p:oleObj>
              </mc:Choice>
              <mc:Fallback>
                <p:oleObj name="Equation" r:id="rId13" imgW="2768400" imgH="393480" progId="Equation.3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9870" y="4904247"/>
                        <a:ext cx="5175417" cy="734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"/>
          <p:cNvPicPr>
            <a:picLocks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310" t="67448"/>
          <a:stretch/>
        </p:blipFill>
        <p:spPr bwMode="auto">
          <a:xfrm>
            <a:off x="5879923" y="4917017"/>
            <a:ext cx="2842178" cy="835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" name="Straight Connector 19"/>
          <p:cNvCxnSpPr/>
          <p:nvPr/>
        </p:nvCxnSpPr>
        <p:spPr bwMode="auto">
          <a:xfrm flipH="1">
            <a:off x="1087955" y="5001954"/>
            <a:ext cx="606582" cy="50840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 flipH="1">
            <a:off x="3541140" y="5025321"/>
            <a:ext cx="606582" cy="50840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3" name="Rectangle 12"/>
          <p:cNvSpPr/>
          <p:nvPr/>
        </p:nvSpPr>
        <p:spPr bwMode="auto">
          <a:xfrm>
            <a:off x="1087955" y="5829594"/>
            <a:ext cx="3544203" cy="839787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57900" y="6248400"/>
            <a:ext cx="325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Practice 9.55, 57</a:t>
            </a:r>
          </a:p>
        </p:txBody>
      </p:sp>
      <p:pic>
        <p:nvPicPr>
          <p:cNvPr id="9" name="Audio 8">
            <a:hlinkClick r:id="" action="ppaction://media"/>
            <a:extLst>
              <a:ext uri="{FF2B5EF4-FFF2-40B4-BE49-F238E27FC236}">
                <a16:creationId xmlns:a16="http://schemas.microsoft.com/office/drawing/2014/main" id="{5B2F8C73-60EA-42CB-9578-C6E04AB09932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976766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539"/>
    </mc:Choice>
    <mc:Fallback xmlns="">
      <p:transition spd="slow" advTm="8353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4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4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7" grpId="0"/>
      <p:bldP spid="3" grpId="0" animBg="1"/>
      <p:bldP spid="4" grpId="0"/>
      <p:bldP spid="13" grpId="0" animBg="1"/>
    </p:bldLst>
  </p:timing>
  <p:extLst>
    <p:ext uri="{3A86A75C-4F4B-4683-9AE1-C65F6400EC91}">
      <p14:laserTraceLst xmlns:p14="http://schemas.microsoft.com/office/powerpoint/2010/main">
        <p14:tracePtLst>
          <p14:tracePt t="5491" x="5103813" y="2593975"/>
          <p14:tracePt t="5498" x="5081588" y="2562225"/>
          <p14:tracePt t="5503" x="5049838" y="2516188"/>
          <p14:tracePt t="5510" x="4999038" y="2479675"/>
          <p14:tracePt t="5517" x="4967288" y="2447925"/>
          <p14:tracePt t="5524" x="4935538" y="2401888"/>
          <p14:tracePt t="5532" x="4884738" y="2365375"/>
          <p14:tracePt t="5540" x="4852988" y="2341563"/>
          <p14:tracePt t="5547" x="4811713" y="2324100"/>
          <p14:tracePt t="5553" x="4743450" y="2268538"/>
          <p14:tracePt t="5561" x="4697413" y="2246313"/>
          <p14:tracePt t="5569" x="4619625" y="2205038"/>
          <p14:tracePt t="5575" x="4556125" y="2168525"/>
          <p14:tracePt t="5583" x="4473575" y="2127250"/>
          <p14:tracePt t="5589" x="4410075" y="2105025"/>
          <p14:tracePt t="5599" x="4332288" y="2078038"/>
          <p14:tracePt t="5604" x="4273550" y="2049463"/>
          <p14:tracePt t="5611" x="4176713" y="2022475"/>
          <p14:tracePt t="5621" x="4076700" y="1981200"/>
          <p14:tracePt t="5625" x="4017963" y="1958975"/>
          <p14:tracePt t="5632" x="3935413" y="1931988"/>
          <p14:tracePt t="5639" x="3875088" y="1917700"/>
          <p14:tracePt t="5647" x="3798888" y="1908175"/>
          <p14:tracePt t="5654" x="3757613" y="1895475"/>
          <p14:tracePt t="5660" x="3697288" y="1871663"/>
          <p14:tracePt t="5667" x="3638550" y="1858963"/>
          <p14:tracePt t="5674" x="3579813" y="1849438"/>
          <p14:tracePt t="5683" x="3533775" y="1835150"/>
          <p14:tracePt t="5689" x="3473450" y="1825625"/>
          <p14:tracePt t="5696" x="3433763" y="1812925"/>
          <p14:tracePt t="5704" x="3373438" y="1803400"/>
          <p14:tracePt t="5710" x="3346450" y="1803400"/>
          <p14:tracePt t="5716" x="3314700" y="1803400"/>
          <p14:tracePt t="5724" x="3273425" y="1803400"/>
          <p14:tracePt t="5733" x="3254375" y="1803400"/>
          <p14:tracePt t="5739" x="3241675" y="1803400"/>
          <p14:tracePt t="5746" x="3222625" y="1803400"/>
          <p14:tracePt t="5752" x="3213100" y="1803400"/>
          <p14:tracePt t="5759" x="3195638" y="1803400"/>
          <p14:tracePt t="5767" x="3190875" y="1803400"/>
          <p14:tracePt t="5774" x="3181350" y="1803400"/>
          <p14:tracePt t="5802" x="3186113" y="1803400"/>
          <p14:tracePt t="5809" x="3209925" y="1803400"/>
          <p14:tracePt t="5817" x="3254375" y="1808163"/>
          <p14:tracePt t="5823" x="3327400" y="1822450"/>
          <p14:tracePt t="5832" x="3405188" y="1835150"/>
          <p14:tracePt t="5837" x="3502025" y="1862138"/>
          <p14:tracePt t="5844" x="3619500" y="1903413"/>
          <p14:tracePt t="5852" x="3716338" y="1944688"/>
          <p14:tracePt t="5859" x="3811588" y="1973263"/>
          <p14:tracePt t="5869" x="3889375" y="2000250"/>
          <p14:tracePt t="5873" x="3940175" y="2036763"/>
          <p14:tracePt t="5880" x="3998913" y="2058988"/>
          <p14:tracePt t="5888" x="4017963" y="2073275"/>
          <p14:tracePt t="5894" x="4035425" y="2082800"/>
          <p14:tracePt t="5903" x="4044950" y="2085975"/>
          <p14:tracePt t="5908" x="4054475" y="2095500"/>
          <p14:tracePt t="5958" x="4049713" y="2095500"/>
          <p14:tracePt t="5965" x="4040188" y="2095500"/>
          <p14:tracePt t="5971" x="4035425" y="2095500"/>
          <p14:tracePt t="5979" x="4017963" y="2105025"/>
          <p14:tracePt t="5986" x="3962400" y="2114550"/>
          <p14:tracePt t="5993" x="3903663" y="2127250"/>
          <p14:tracePt t="6000" x="3806825" y="2155825"/>
          <p14:tracePt t="6007" x="3711575" y="2168525"/>
          <p14:tracePt t="6017" x="3633788" y="2182813"/>
          <p14:tracePt t="6022" x="3560763" y="2182813"/>
          <p14:tracePt t="6038" x="3446463" y="2182813"/>
          <p14:tracePt t="6043" x="3419475" y="2182813"/>
          <p14:tracePt t="6050" x="3400425" y="2192338"/>
          <p14:tracePt t="6057" x="3368675" y="2192338"/>
          <p14:tracePt t="6066" x="3360738" y="2192338"/>
          <p14:tracePt t="6071" x="3355975" y="2192338"/>
          <p14:tracePt t="6078" x="3346450" y="2192338"/>
          <p14:tracePt t="6086" x="3336925" y="2192338"/>
          <p14:tracePt t="6092" x="3332163" y="2195513"/>
          <p14:tracePt t="6135" x="3332163" y="2205038"/>
          <p14:tracePt t="6156" x="3341688" y="2205038"/>
          <p14:tracePt t="6163" x="3360738" y="2205038"/>
          <p14:tracePt t="6170" x="3414713" y="2205038"/>
          <p14:tracePt t="6177" x="3455988" y="2205038"/>
          <p14:tracePt t="6185" x="3538538" y="2200275"/>
          <p14:tracePt t="6192" x="3616325" y="2187575"/>
          <p14:tracePt t="6206" x="3689350" y="2187575"/>
          <p14:tracePt t="6208" x="3765550" y="2173288"/>
          <p14:tracePt t="6213" x="3806825" y="2173288"/>
          <p14:tracePt t="6224" x="3838575" y="2163763"/>
          <p14:tracePt t="6226" x="3879850" y="2163763"/>
          <p14:tracePt t="6234" x="3898900" y="2163763"/>
          <p14:tracePt t="6241" x="3911600" y="2163763"/>
          <p14:tracePt t="6249" x="3921125" y="2163763"/>
          <p14:tracePt t="6255" x="3930650" y="2163763"/>
          <p14:tracePt t="6263" x="3940175" y="2163763"/>
          <p14:tracePt t="6269" x="3952875" y="2163763"/>
          <p14:tracePt t="6277" x="3962400" y="2163763"/>
          <p14:tracePt t="6284" x="3971925" y="2163763"/>
          <p14:tracePt t="8975" x="3962400" y="2282825"/>
          <p14:tracePt t="8986" x="3948113" y="2511425"/>
          <p14:tracePt t="8991" x="3908425" y="2789238"/>
          <p14:tracePt t="8997" x="3843338" y="3151188"/>
          <p14:tracePt t="9004" x="3757613" y="3552825"/>
          <p14:tracePt t="9011" x="3675063" y="3886200"/>
          <p14:tracePt t="9018" x="3565525" y="4259263"/>
          <p14:tracePt t="9025" x="3487738" y="4519613"/>
          <p14:tracePt t="9035" x="3419475" y="4748213"/>
          <p14:tracePt t="9044" x="3341688" y="4918075"/>
          <p14:tracePt t="9046" x="3282950" y="5049838"/>
          <p14:tracePt t="9055" x="3205163" y="5205413"/>
          <p14:tracePt t="9060" x="3144838" y="5337175"/>
          <p14:tracePt t="9067" x="3076575" y="5438775"/>
          <p14:tracePt t="9074" x="3030538" y="5551488"/>
          <p14:tracePt t="9085" x="2990850" y="5653088"/>
          <p14:tracePt t="9089" x="2935288" y="5734050"/>
          <p14:tracePt t="9096" x="2908300" y="5830888"/>
          <p14:tracePt t="9104" x="2884488" y="5889625"/>
          <p14:tracePt t="9110" x="2857500" y="5972175"/>
          <p14:tracePt t="9118" x="2830513" y="6049963"/>
          <p14:tracePt t="9124" x="2794000" y="6113463"/>
          <p14:tracePt t="9133" x="2767013" y="6176963"/>
          <p14:tracePt t="9138" x="2757488" y="6218238"/>
          <p14:tracePt t="9145" x="2747963" y="6246813"/>
          <p14:tracePt t="9153" x="2735263" y="6278563"/>
          <p14:tracePt t="9159" x="2725738" y="6296025"/>
          <p14:tracePt t="9168" x="2725738" y="6315075"/>
          <p14:tracePt t="9173" x="2725738" y="6323013"/>
          <p14:tracePt t="9184" x="2725738" y="6327775"/>
          <p14:tracePt t="9194" x="2725738" y="6337300"/>
          <p14:tracePt t="9196" x="2725738" y="6346825"/>
          <p14:tracePt t="9209" x="2730500" y="6346825"/>
          <p14:tracePt t="9217" x="2738438" y="6346825"/>
          <p14:tracePt t="9223" x="2757488" y="6342063"/>
          <p14:tracePt t="9231" x="2784475" y="6332538"/>
          <p14:tracePt t="9238" x="2844800" y="6310313"/>
          <p14:tracePt t="9246" x="2903538" y="6283325"/>
          <p14:tracePt t="9251" x="2998788" y="6254750"/>
          <p14:tracePt t="9259" x="3081338" y="6213475"/>
          <p14:tracePt t="9267" x="3144838" y="6191250"/>
          <p14:tracePt t="9273" x="3222625" y="6164263"/>
          <p14:tracePt t="9280" x="3263900" y="6154738"/>
          <p14:tracePt t="9289" x="3327400" y="6127750"/>
          <p14:tracePt t="9294" x="3360738" y="6108700"/>
          <p14:tracePt t="9301" x="3387725" y="6100763"/>
          <p14:tracePt t="9310" x="3405188" y="6091238"/>
          <p14:tracePt t="9318" x="3436938" y="6091238"/>
          <p14:tracePt t="9323" x="3451225" y="6091238"/>
          <p14:tracePt t="9329" x="3470275" y="6091238"/>
          <p14:tracePt t="9338" x="3487738" y="6091238"/>
          <p14:tracePt t="9344" x="3497263" y="6091238"/>
          <p14:tracePt t="9351" x="3514725" y="6091238"/>
          <p14:tracePt t="9358" x="3519488" y="6091238"/>
          <p14:tracePt t="9367" x="3529013" y="6091238"/>
          <p14:tracePt t="9401" x="3524250" y="6091238"/>
          <p14:tracePt t="9408" x="3519488" y="6091238"/>
          <p14:tracePt t="9417" x="3502025" y="6091238"/>
          <p14:tracePt t="9423" x="3482975" y="6091238"/>
          <p14:tracePt t="9429" x="3451225" y="6076950"/>
          <p14:tracePt t="9437" x="3397250" y="6067425"/>
          <p14:tracePt t="9443" x="3355975" y="6059488"/>
          <p14:tracePt t="9451" x="3314700" y="6045200"/>
          <p14:tracePt t="9458" x="3254375" y="6035675"/>
          <p14:tracePt t="9464" x="3209925" y="6022975"/>
          <p14:tracePt t="9472" x="3154363" y="6022975"/>
          <p14:tracePt t="9478" x="3122613" y="6022975"/>
          <p14:tracePt t="9485" x="3095625" y="6022975"/>
          <p14:tracePt t="9494" x="3063875" y="6030913"/>
          <p14:tracePt t="9501" x="3044825" y="6040438"/>
          <p14:tracePt t="9507" x="3040063" y="6045200"/>
          <p14:tracePt t="9514" x="3030538" y="6054725"/>
          <p14:tracePt t="9522" x="3022600" y="6064250"/>
          <p14:tracePt t="9528" x="3017838" y="6067425"/>
          <p14:tracePt t="9535" x="3008313" y="6076950"/>
          <p14:tracePt t="9542" x="2998788" y="6086475"/>
          <p14:tracePt t="9551" x="2998788" y="6103938"/>
          <p14:tracePt t="9557" x="2998788" y="6108700"/>
          <p14:tracePt t="9564" x="3003550" y="6127750"/>
          <p14:tracePt t="9572" x="3013075" y="6145213"/>
          <p14:tracePt t="9578" x="3044825" y="6169025"/>
          <p14:tracePt t="9584" x="3103563" y="6200775"/>
          <p14:tracePt t="9592" x="3149600" y="6223000"/>
          <p14:tracePt t="9600" x="3195638" y="6246813"/>
          <p14:tracePt t="9606" x="3254375" y="6259513"/>
          <p14:tracePt t="9614" x="3295650" y="6269038"/>
          <p14:tracePt t="9622" x="3355975" y="6283325"/>
          <p14:tracePt t="9627" x="3397250" y="6291263"/>
          <p14:tracePt t="9635" x="3429000" y="6315075"/>
          <p14:tracePt t="9641" x="3470275" y="6315075"/>
          <p14:tracePt t="9651" x="3497263" y="6315075"/>
          <p14:tracePt t="9655" x="3529013" y="6315075"/>
          <p14:tracePt t="9662" x="3570288" y="6315075"/>
          <p14:tracePt t="9670" x="3597275" y="6315075"/>
          <p14:tracePt t="9677" x="3616325" y="6315075"/>
          <p14:tracePt t="9684" x="3633788" y="6296025"/>
          <p14:tracePt t="9691" x="3643313" y="6291263"/>
          <p14:tracePt t="9705" x="3652838" y="6283325"/>
          <p14:tracePt t="9707" x="3656013" y="6273800"/>
          <p14:tracePt t="9712" x="3665538" y="6264275"/>
          <p14:tracePt t="9726" x="3675063" y="6259513"/>
          <p14:tracePt t="9734" x="3675063" y="6249988"/>
          <p14:tracePt t="9741" x="3675063" y="6242050"/>
          <p14:tracePt t="9751" x="3675063" y="6237288"/>
          <p14:tracePt t="9755" x="3675063" y="6218238"/>
          <p14:tracePt t="9762" x="3675063" y="6210300"/>
          <p14:tracePt t="9770" x="3675063" y="6205538"/>
          <p14:tracePt t="9784" x="3670300" y="6205538"/>
          <p14:tracePt t="9790" x="3660775" y="6205538"/>
          <p14:tracePt t="9797" x="3656013" y="6205538"/>
          <p14:tracePt t="9805" x="3648075" y="6205538"/>
          <p14:tracePt t="9811" x="3638550" y="6205538"/>
          <p14:tracePt t="9818" x="3619500" y="6205538"/>
          <p14:tracePt t="9826" x="3602038" y="6218238"/>
          <p14:tracePt t="9835" x="3582988" y="6237288"/>
          <p14:tracePt t="9839" x="3575050" y="6246813"/>
          <p14:tracePt t="9847" x="3570288" y="6249988"/>
          <p14:tracePt t="9855" x="3543300" y="6269038"/>
          <p14:tracePt t="9861" x="3533775" y="6286500"/>
          <p14:tracePt t="9868" x="3524250" y="6305550"/>
          <p14:tracePt t="9875" x="3509963" y="6337300"/>
          <p14:tracePt t="9884" x="3502025" y="6356350"/>
          <p14:tracePt t="9894" x="3492500" y="6373813"/>
          <p14:tracePt t="9896" x="3482975" y="6392863"/>
          <p14:tracePt t="9905" x="3482975" y="6424613"/>
          <p14:tracePt t="9910" x="3482975" y="6429375"/>
          <p14:tracePt t="9917" x="3482975" y="6437313"/>
          <p14:tracePt t="9925" x="3482975" y="6446838"/>
          <p14:tracePt t="9935" x="3482975" y="6451600"/>
          <p14:tracePt t="9954" x="3482975" y="6478588"/>
          <p14:tracePt t="9960" x="3482975" y="6483350"/>
          <p14:tracePt t="9967" x="3482975" y="6492875"/>
          <p14:tracePt t="9974" x="3482975" y="6510338"/>
          <p14:tracePt t="13658" x="3482975" y="6442075"/>
          <p14:tracePt t="13666" x="3482975" y="6351588"/>
          <p14:tracePt t="13673" x="3482975" y="6242050"/>
          <p14:tracePt t="13681" x="3492500" y="6149975"/>
          <p14:tracePt t="13686" x="3492500" y="6022975"/>
          <p14:tracePt t="13693" x="3506788" y="5908675"/>
          <p14:tracePt t="13701" x="3519488" y="5799138"/>
          <p14:tracePt t="13708" x="3533775" y="5665788"/>
          <p14:tracePt t="13715" x="3551238" y="5519738"/>
          <p14:tracePt t="13722" x="3565525" y="5356225"/>
          <p14:tracePt t="13729" x="3597275" y="5191125"/>
          <p14:tracePt t="13736" x="3624263" y="5040313"/>
          <p14:tracePt t="13744" x="3638550" y="4876800"/>
          <p14:tracePt t="13751" x="3656013" y="4694238"/>
          <p14:tracePt t="13757" x="3670300" y="4548188"/>
          <p14:tracePt t="13764" x="3684588" y="4414838"/>
          <p14:tracePt t="13772" x="3697288" y="4305300"/>
          <p14:tracePt t="13779" x="3697288" y="4232275"/>
          <p14:tracePt t="13786" x="3697288" y="4141788"/>
          <p14:tracePt t="13793" x="3697288" y="4044950"/>
          <p14:tracePt t="13800" x="3697288" y="3971925"/>
          <p14:tracePt t="13807" x="3697288" y="3898900"/>
          <p14:tracePt t="13814" x="3697288" y="3840163"/>
          <p14:tracePt t="13821" x="3697288" y="3767138"/>
          <p14:tracePt t="13828" x="3711575" y="3689350"/>
          <p14:tracePt t="13835" x="3725863" y="3597275"/>
          <p14:tracePt t="13842" x="3738563" y="3502025"/>
          <p14:tracePt t="13851" x="3738563" y="3429000"/>
          <p14:tracePt t="13856" x="3738563" y="3351213"/>
          <p14:tracePt t="13863" x="3738563" y="3309938"/>
          <p14:tracePt t="13871" x="3738563" y="3260725"/>
          <p14:tracePt t="13878" x="3738563" y="3227388"/>
          <p14:tracePt t="13885" x="3738563" y="3200400"/>
          <p14:tracePt t="13892" x="3738563" y="3159125"/>
          <p14:tracePt t="13906" x="3738563" y="3122613"/>
          <p14:tracePt t="13913" x="3738563" y="3105150"/>
          <p14:tracePt t="13920" x="3738563" y="3086100"/>
          <p14:tracePt t="13927" x="3738563" y="3073400"/>
          <p14:tracePt t="13935" x="3738563" y="3054350"/>
          <p14:tracePt t="13951" x="3770313" y="2981325"/>
          <p14:tracePt t="13957" x="3779838" y="2949575"/>
          <p14:tracePt t="13963" x="3789363" y="2922588"/>
          <p14:tracePt t="13970" x="3798888" y="2876550"/>
          <p14:tracePt t="13977" x="3811588" y="2835275"/>
          <p14:tracePt t="13984" x="3821113" y="2808288"/>
          <p14:tracePt t="13991" x="3830638" y="2762250"/>
          <p14:tracePt t="14000" x="3838575" y="2735263"/>
          <p14:tracePt t="14005" x="3862388" y="2703513"/>
          <p14:tracePt t="14012" x="3871913" y="2671763"/>
          <p14:tracePt t="14020" x="3879850" y="2652713"/>
          <p14:tracePt t="14027" x="3889375" y="2625725"/>
          <p14:tracePt t="14034" x="3898900" y="2606675"/>
          <p14:tracePt t="14041" x="3921125" y="2562225"/>
          <p14:tracePt t="14048" x="3930650" y="2528888"/>
          <p14:tracePt t="14057" x="3962400" y="2501900"/>
          <p14:tracePt t="14062" x="3984625" y="2455863"/>
          <p14:tracePt t="14069" x="4008438" y="2424113"/>
          <p14:tracePt t="14077" x="4025900" y="2406650"/>
          <p14:tracePt t="14084" x="4044950" y="2382838"/>
          <p14:tracePt t="14091" x="4062413" y="2374900"/>
          <p14:tracePt t="14097" x="4071938" y="2355850"/>
          <p14:tracePt t="14105" x="4081463" y="2351088"/>
          <p14:tracePt t="14112" x="4090988" y="2341563"/>
          <p14:tracePt t="14118" x="4094163" y="2333625"/>
          <p14:tracePt t="14126" x="4103688" y="2324100"/>
          <p14:tracePt t="18582" x="4081463" y="2314575"/>
          <p14:tracePt t="18588" x="4040188" y="2305050"/>
          <p14:tracePt t="18597" x="3981450" y="2297113"/>
          <p14:tracePt t="18604" x="3921125" y="2282825"/>
          <p14:tracePt t="18610" x="3862388" y="2268538"/>
          <p14:tracePt t="18617" x="3802063" y="2260600"/>
          <p14:tracePt t="18626" x="3743325" y="2246313"/>
          <p14:tracePt t="18631" x="3702050" y="2236788"/>
          <p14:tracePt t="18638" x="3643313" y="2236788"/>
          <p14:tracePt t="18645" x="3616325" y="2236788"/>
          <p14:tracePt t="18655" x="3587750" y="2236788"/>
          <p14:tracePt t="18664" x="3546475" y="2236788"/>
          <p14:tracePt t="18666" x="3514725" y="2236788"/>
          <p14:tracePt t="18674" x="3487738" y="2236788"/>
          <p14:tracePt t="18682" x="3455988" y="2236788"/>
          <p14:tracePt t="18688" x="3436938" y="2236788"/>
          <p14:tracePt t="18695" x="3424238" y="2236788"/>
          <p14:tracePt t="18704" x="3414713" y="2236788"/>
          <p14:tracePt t="18709" x="3405188" y="2236788"/>
          <p14:tracePt t="18716" x="3400425" y="2236788"/>
          <p14:tracePt t="18723" x="3392488" y="2236788"/>
          <p14:tracePt t="18730" x="3373438" y="2236788"/>
          <p14:tracePt t="18738" x="3363913" y="2236788"/>
          <p14:tracePt t="18780" x="3368675" y="2236788"/>
          <p14:tracePt t="18787" x="3397250" y="2236788"/>
          <p14:tracePt t="18794" x="3424238" y="2236788"/>
          <p14:tracePt t="18803" x="3455988" y="2236788"/>
          <p14:tracePt t="18808" x="3497263" y="2236788"/>
          <p14:tracePt t="18816" x="3524250" y="2236788"/>
          <p14:tracePt t="18823" x="3556000" y="2236788"/>
          <p14:tracePt t="18830" x="3582988" y="2236788"/>
          <p14:tracePt t="18838" x="3602038" y="2236788"/>
          <p14:tracePt t="18844" x="3606800" y="2236788"/>
          <p14:tracePt t="18851" x="3616325" y="2236788"/>
          <p14:tracePt t="18858" x="3624263" y="2236788"/>
          <p14:tracePt t="18865" x="3633788" y="2236788"/>
          <p14:tracePt t="18873" x="3638550" y="2236788"/>
          <p14:tracePt t="18879" x="3648075" y="2236788"/>
          <p14:tracePt t="18888" x="3665538" y="2236788"/>
          <p14:tracePt t="18893" x="3670300" y="2236788"/>
          <p14:tracePt t="18900" x="3679825" y="2236788"/>
          <p14:tracePt t="18908" x="3689350" y="2241550"/>
          <p14:tracePt t="18915" x="3692525" y="2241550"/>
          <p14:tracePt t="18922" x="3702050" y="2241550"/>
          <p14:tracePt t="18929" x="3711575" y="2241550"/>
          <p14:tracePt t="18938" x="3721100" y="2241550"/>
          <p14:tracePt t="18958" x="3752850" y="2246313"/>
          <p14:tracePt t="18964" x="3757613" y="2246313"/>
          <p14:tracePt t="20261" x="3871913" y="2260600"/>
          <p14:tracePt t="20267" x="4017963" y="2273300"/>
          <p14:tracePt t="20275" x="4181475" y="2287588"/>
          <p14:tracePt t="20282" x="4346575" y="2305050"/>
          <p14:tracePt t="20290" x="4497388" y="2319338"/>
          <p14:tracePt t="20296" x="4643438" y="2333625"/>
          <p14:tracePt t="20303" x="4789488" y="2333625"/>
          <p14:tracePt t="20310" x="4935538" y="2333625"/>
          <p14:tracePt t="20318" x="5081588" y="2333625"/>
          <p14:tracePt t="20324" x="5208588" y="2333625"/>
          <p14:tracePt t="20331" x="5332413" y="2333625"/>
          <p14:tracePt t="20340" x="5427663" y="2324100"/>
          <p14:tracePt t="20346" x="5537200" y="2324100"/>
          <p14:tracePt t="20352" x="5646738" y="2324100"/>
          <p14:tracePt t="20360" x="5756275" y="2324100"/>
          <p14:tracePt t="20367" x="5834063" y="2324100"/>
          <p14:tracePt t="20374" x="5907088" y="2324100"/>
          <p14:tracePt t="20381" x="5980113" y="2324100"/>
          <p14:tracePt t="20391" x="6053138" y="2324100"/>
          <p14:tracePt t="20395" x="6149975" y="2324100"/>
          <p14:tracePt t="20403" x="6203950" y="2324100"/>
          <p14:tracePt t="20409" x="6276975" y="2324100"/>
          <p14:tracePt t="20417" x="6318250" y="2324100"/>
          <p14:tracePt t="20424" x="6372225" y="2324100"/>
          <p14:tracePt t="20431" x="6413500" y="2324100"/>
          <p14:tracePt t="20440" x="6445250" y="2324100"/>
          <p14:tracePt t="20445" x="6486525" y="2324100"/>
          <p14:tracePt t="20452" x="6500813" y="2324100"/>
          <p14:tracePt t="20459" x="6518275" y="2324100"/>
          <p14:tracePt t="20466" x="6537325" y="2324100"/>
          <p14:tracePt t="20474" x="6569075" y="2324100"/>
          <p14:tracePt t="20480" x="6583363" y="2324100"/>
          <p14:tracePt t="20489" x="6615113" y="2324100"/>
          <p14:tracePt t="20495" x="6642100" y="2324100"/>
          <p14:tracePt t="20501" x="6683375" y="2314575"/>
          <p14:tracePt t="20509" x="6715125" y="2305050"/>
          <p14:tracePt t="20516" x="6742113" y="2305050"/>
          <p14:tracePt t="20523" x="6788150" y="2292350"/>
          <p14:tracePt t="20530" x="6815138" y="2292350"/>
          <p14:tracePt t="20540" x="6834188" y="2292350"/>
          <p14:tracePt t="20544" x="6861175" y="2292350"/>
          <p14:tracePt t="20551" x="6870700" y="2292350"/>
          <p14:tracePt t="20559" x="6880225" y="2292350"/>
          <p14:tracePt t="20565" x="6884988" y="2292350"/>
          <p14:tracePt t="20573" x="6892925" y="2292350"/>
          <p14:tracePt t="20580" x="6902450" y="2292350"/>
          <p14:tracePt t="20587" x="6907213" y="2292350"/>
          <p14:tracePt t="20593" x="6916738" y="2292350"/>
          <p14:tracePt t="20600" x="6924675" y="2292350"/>
          <p14:tracePt t="20607" x="6938963" y="2292350"/>
          <p14:tracePt t="20615" x="6948488" y="2292350"/>
          <p14:tracePt t="20625" x="6958013" y="2292350"/>
          <p14:tracePt t="20629" x="6965950" y="2292350"/>
          <p14:tracePt t="20636" x="6970713" y="2292350"/>
          <p14:tracePt t="20644" x="6989763" y="2292350"/>
          <p14:tracePt t="20650" x="6997700" y="2292350"/>
          <p14:tracePt t="20658" x="7002463" y="2292350"/>
          <p14:tracePt t="30243" x="6970713" y="2292350"/>
          <p14:tracePt t="30250" x="6929438" y="2292350"/>
          <p14:tracePt t="30257" x="6861175" y="2292350"/>
          <p14:tracePt t="30265" x="6788150" y="2292350"/>
          <p14:tracePt t="30271" x="6734175" y="2292350"/>
          <p14:tracePt t="30278" x="6673850" y="2292350"/>
          <p14:tracePt t="30286" x="6632575" y="2292350"/>
          <p14:tracePt t="30292" x="6578600" y="2292350"/>
          <p14:tracePt t="30299" x="6523038" y="2292350"/>
          <p14:tracePt t="30306" x="6481763" y="2292350"/>
          <p14:tracePt t="30313" x="6427788" y="2292350"/>
          <p14:tracePt t="30321" x="6400800" y="2292350"/>
          <p14:tracePt t="30328" x="6369050" y="2292350"/>
          <p14:tracePt t="30335" x="6327775" y="2292350"/>
          <p14:tracePt t="30342" x="6299200" y="2292350"/>
          <p14:tracePt t="30349" x="6245225" y="2292350"/>
          <p14:tracePt t="30356" x="6203950" y="2292350"/>
          <p14:tracePt t="30363" x="6172200" y="2292350"/>
          <p14:tracePt t="30371" x="6121400" y="2292350"/>
          <p14:tracePt t="30377" x="6080125" y="2292350"/>
          <p14:tracePt t="30385" x="6048375" y="2292350"/>
          <p14:tracePt t="30392" x="5994400" y="2292350"/>
          <p14:tracePt t="30399" x="5967413" y="2292350"/>
          <p14:tracePt t="30406" x="5926138" y="2292350"/>
          <p14:tracePt t="30413" x="5894388" y="2292350"/>
          <p14:tracePt t="30420" x="5865813" y="2282825"/>
          <p14:tracePt t="30427" x="5824538" y="2282825"/>
          <p14:tracePt t="30437" x="5792788" y="2273300"/>
          <p14:tracePt t="30441" x="5765800" y="2273300"/>
          <p14:tracePt t="30448" x="5724525" y="2265363"/>
          <p14:tracePt t="30456" x="5692775" y="2265363"/>
          <p14:tracePt t="30462" x="5673725" y="2265363"/>
          <p14:tracePt t="30469" x="5661025" y="2265363"/>
          <p14:tracePt t="30476" x="5629275" y="2265363"/>
          <p14:tracePt t="30485" x="5610225" y="2265363"/>
          <p14:tracePt t="30491" x="5592763" y="2265363"/>
          <p14:tracePt t="30498" x="5564188" y="2265363"/>
          <p14:tracePt t="30505" x="5524500" y="2265363"/>
          <p14:tracePt t="30512" x="5495925" y="2265363"/>
          <p14:tracePt t="30520" x="5451475" y="2268538"/>
          <p14:tracePt t="30526" x="5410200" y="2278063"/>
          <p14:tracePt t="30536" x="5368925" y="2292350"/>
          <p14:tracePt t="30540" x="5308600" y="2301875"/>
          <p14:tracePt t="30547" x="5268913" y="2314575"/>
          <p14:tracePt t="30554" x="5191125" y="2324100"/>
          <p14:tracePt t="30561" x="5130800" y="2338388"/>
          <p14:tracePt t="30569" x="5053013" y="2365375"/>
          <p14:tracePt t="30576" x="4989513" y="2387600"/>
          <p14:tracePt t="30585" x="4894263" y="2428875"/>
          <p14:tracePt t="30590" x="4792663" y="2455863"/>
          <p14:tracePt t="30597" x="4716463" y="2497138"/>
          <p14:tracePt t="30604" x="4619625" y="2525713"/>
          <p14:tracePt t="30611" x="4537075" y="2565400"/>
          <p14:tracePt t="30619" x="4473575" y="2589213"/>
          <p14:tracePt t="30625" x="4395788" y="2616200"/>
          <p14:tracePt t="30632" x="4337050" y="2643188"/>
          <p14:tracePt t="30640" x="4254500" y="2698750"/>
          <p14:tracePt t="30647" x="4191000" y="2720975"/>
          <p14:tracePt t="30653" x="4127500" y="2747963"/>
          <p14:tracePt t="30661" x="4067175" y="2771775"/>
          <p14:tracePt t="30669" x="4003675" y="2808288"/>
          <p14:tracePt t="30675" x="3957638" y="2830513"/>
          <p14:tracePt t="30682" x="3894138" y="2857500"/>
          <p14:tracePt t="30691" x="3848100" y="2881313"/>
          <p14:tracePt t="30696" x="3806825" y="2903538"/>
          <p14:tracePt t="30703" x="3743325" y="2940050"/>
          <p14:tracePt t="30710" x="3711575" y="2963863"/>
          <p14:tracePt t="30720" x="3679825" y="2981325"/>
          <p14:tracePt t="30726" x="3638550" y="3005138"/>
          <p14:tracePt t="30731" x="3606800" y="3022600"/>
          <p14:tracePt t="30746" x="3543300" y="3078163"/>
          <p14:tracePt t="30753" x="3524250" y="3095625"/>
          <p14:tracePt t="30760" x="3506788" y="3105150"/>
          <p14:tracePt t="30770" x="3497263" y="3114675"/>
          <p14:tracePt t="30774" x="3487738" y="3117850"/>
          <p14:tracePt t="30781" x="3482975" y="3127375"/>
          <p14:tracePt t="30788" x="3465513" y="3146425"/>
          <p14:tracePt t="30795" x="3455988" y="3154363"/>
          <p14:tracePt t="30803" x="3446463" y="3159125"/>
          <p14:tracePt t="32921" x="3336925" y="3159125"/>
          <p14:tracePt t="32928" x="3173413" y="3159125"/>
          <p14:tracePt t="32934" x="2990850" y="3159125"/>
          <p14:tracePt t="32942" x="2811463" y="3178175"/>
          <p14:tracePt t="32949" x="2643188" y="3190875"/>
          <p14:tracePt t="32958" x="2497138" y="3205163"/>
          <p14:tracePt t="32963" x="2351088" y="3236913"/>
          <p14:tracePt t="32970" x="2200275" y="3251200"/>
          <p14:tracePt t="32978" x="2073275" y="3263900"/>
          <p14:tracePt t="32984" x="1976438" y="3278188"/>
          <p14:tracePt t="32993" x="1917700" y="3300413"/>
          <p14:tracePt t="33005" x="1839913" y="3314700"/>
          <p14:tracePt t="33008" x="1781175" y="3328988"/>
          <p14:tracePt t="33013" x="1703388" y="3341688"/>
          <p14:tracePt t="33027" x="1565275" y="3365500"/>
          <p14:tracePt t="33041" x="1470025" y="3378200"/>
          <p14:tracePt t="33054" x="1428750" y="3378200"/>
          <p14:tracePt t="33057" x="1387475" y="3378200"/>
          <p14:tracePt t="33064" x="1360488" y="3378200"/>
          <p14:tracePt t="33069" x="1341438" y="3378200"/>
          <p14:tracePt t="33077" x="1323975" y="3378200"/>
          <p14:tracePt t="33083" x="1314450" y="3378200"/>
          <p14:tracePt t="33091" x="1301750" y="3378200"/>
          <p14:tracePt t="33098" x="1292225" y="3378200"/>
          <p14:tracePt t="33105" x="1282700" y="3378200"/>
          <p14:tracePt t="33112" x="1277938" y="3378200"/>
          <p14:tracePt t="33119" x="1268413" y="3378200"/>
          <p14:tracePt t="33126" x="1260475" y="3378200"/>
          <p14:tracePt t="33147" x="1260475" y="3382963"/>
          <p14:tracePt t="33161" x="1260475" y="3392488"/>
          <p14:tracePt t="33168" x="1260475" y="3402013"/>
          <p14:tracePt t="33183" x="1265238" y="3414713"/>
          <p14:tracePt t="33191" x="1273175" y="3424238"/>
          <p14:tracePt t="33197" x="1277938" y="3424238"/>
          <p14:tracePt t="33204" x="1287463" y="3424238"/>
          <p14:tracePt t="33211" x="1296988" y="3433763"/>
          <p14:tracePt t="33218" x="1314450" y="3433763"/>
          <p14:tracePt t="33225" x="1319213" y="3433763"/>
          <p14:tracePt t="33232" x="1328738" y="3433763"/>
          <p14:tracePt t="33310" x="1323975" y="3433763"/>
          <p14:tracePt t="33317" x="1319213" y="3429000"/>
          <p14:tracePt t="33324" x="1301750" y="3429000"/>
          <p14:tracePt t="33331" x="1292225" y="3419475"/>
          <p14:tracePt t="33345" x="1282700" y="3419475"/>
          <p14:tracePt t="33347" x="1277938" y="3419475"/>
          <p14:tracePt t="33352" x="1268413" y="3419475"/>
          <p14:tracePt t="33364" x="1260475" y="3419475"/>
          <p14:tracePt t="33366" x="1255713" y="3419475"/>
          <p14:tracePt t="33374" x="1246188" y="3419475"/>
          <p14:tracePt t="39658" x="1377950" y="3419475"/>
          <p14:tracePt t="39664" x="1579563" y="3419475"/>
          <p14:tracePt t="39672" x="1776413" y="3419475"/>
          <p14:tracePt t="39687" x="2251075" y="3419475"/>
          <p14:tracePt t="39693" x="2560638" y="3402013"/>
          <p14:tracePt t="39700" x="2794000" y="3387725"/>
          <p14:tracePt t="39709" x="3067050" y="3370263"/>
          <p14:tracePt t="39714" x="3305175" y="3351213"/>
          <p14:tracePt t="39721" x="3506788" y="3336925"/>
          <p14:tracePt t="39730" x="3725863" y="3336925"/>
          <p14:tracePt t="39735" x="3908425" y="3319463"/>
          <p14:tracePt t="39743" x="4071938" y="3319463"/>
          <p14:tracePt t="39749" x="4217988" y="3319463"/>
          <p14:tracePt t="39759" x="4364038" y="3319463"/>
          <p14:tracePt t="39764" x="4492625" y="3328988"/>
          <p14:tracePt t="39770" x="4619625" y="3341688"/>
          <p14:tracePt t="39779" x="4752975" y="3373438"/>
          <p14:tracePt t="39785" x="4862513" y="3387725"/>
          <p14:tracePt t="39793" x="4975225" y="3402013"/>
          <p14:tracePt t="39804" x="5089525" y="3429000"/>
          <p14:tracePt t="39809" x="5199063" y="3443288"/>
          <p14:tracePt t="39814" x="5295900" y="3455988"/>
          <p14:tracePt t="39820" x="5405438" y="3470275"/>
          <p14:tracePt t="39827" x="5500688" y="3484563"/>
          <p14:tracePt t="39834" x="5592763" y="3484563"/>
          <p14:tracePt t="39842" x="5670550" y="3484563"/>
          <p14:tracePt t="39848" x="5743575" y="3484563"/>
          <p14:tracePt t="39858" x="5797550" y="3484563"/>
          <p14:tracePt t="39863" x="5857875" y="3484563"/>
          <p14:tracePt t="39869" x="5884863" y="3484563"/>
          <p14:tracePt t="39877" x="5916613" y="3479800"/>
          <p14:tracePt t="39884" x="5943600" y="3470275"/>
          <p14:tracePt t="39892" x="5962650" y="3460750"/>
          <p14:tracePt t="39898" x="5980113" y="3451225"/>
          <p14:tracePt t="39905" x="5999163" y="3443288"/>
          <p14:tracePt t="39914" x="6043613" y="3429000"/>
          <p14:tracePt t="39919" x="6072188" y="3419475"/>
          <p14:tracePt t="39926" x="6103938" y="3402013"/>
          <p14:tracePt t="39933" x="6145213" y="3378200"/>
          <p14:tracePt t="39945" x="6176963" y="3370263"/>
          <p14:tracePt t="39949" x="6223000" y="3346450"/>
          <p14:tracePt t="39954" x="6286500" y="3309938"/>
          <p14:tracePt t="39963" x="6327775" y="3297238"/>
          <p14:tracePt t="39969" x="6386513" y="3287713"/>
          <p14:tracePt t="39976" x="6427788" y="3273425"/>
          <p14:tracePt t="39983" x="6469063" y="3263900"/>
          <p14:tracePt t="39992" x="6500813" y="3255963"/>
          <p14:tracePt t="39997" x="6518275" y="3246438"/>
          <p14:tracePt t="40004" x="6527800" y="3236913"/>
          <p14:tracePt t="40013" x="6537325" y="3236913"/>
          <p14:tracePt t="40018" x="6542088" y="3236913"/>
          <p14:tracePt t="40026" x="6559550" y="3236913"/>
          <p14:tracePt t="40032" x="6569075" y="3236913"/>
          <p14:tracePt t="40043" x="6573838" y="3236913"/>
          <p14:tracePt t="40047" x="6583363" y="3236913"/>
          <p14:tracePt t="40054" x="6591300" y="3236913"/>
          <p14:tracePt t="40061" x="6596063" y="3236913"/>
          <p14:tracePt t="40068" x="6605588" y="3236913"/>
          <p14:tracePt t="40076" x="6615113" y="3236913"/>
          <p14:tracePt t="40082" x="6624638" y="3236913"/>
          <p14:tracePt t="40092" x="6637338" y="3236913"/>
          <p14:tracePt t="40096" x="6646863" y="3236913"/>
          <p14:tracePt t="40103" x="6656388" y="3227388"/>
          <p14:tracePt t="40111" x="6665913" y="3214688"/>
          <p14:tracePt t="40117" x="6669088" y="3214688"/>
          <p14:tracePt t="40125" x="6678613" y="3214688"/>
          <p14:tracePt t="40132" x="6688138" y="3214688"/>
          <p14:tracePt t="44816" x="6637338" y="3146425"/>
          <p14:tracePt t="44822" x="6564313" y="3044825"/>
          <p14:tracePt t="44828" x="6496050" y="2963863"/>
          <p14:tracePt t="44836" x="6408738" y="2862263"/>
          <p14:tracePt t="44843" x="6335713" y="2757488"/>
          <p14:tracePt t="44853" x="6249988" y="2674938"/>
          <p14:tracePt t="44858" x="6176963" y="2574925"/>
          <p14:tracePt t="44864" x="6089650" y="2470150"/>
          <p14:tracePt t="44871" x="6021388" y="2387600"/>
          <p14:tracePt t="44878" x="5934075" y="2287588"/>
          <p14:tracePt t="44886" x="5875338" y="2187575"/>
          <p14:tracePt t="44892" x="5807075" y="2105025"/>
          <p14:tracePt t="44901" x="5751513" y="2005013"/>
          <p14:tracePt t="44906" x="5678488" y="1885950"/>
          <p14:tracePt t="44914" x="5619750" y="1803400"/>
          <p14:tracePt t="44921" x="5551488" y="1703388"/>
          <p14:tracePt t="44928" x="5510213" y="1606550"/>
          <p14:tracePt t="44935" x="5468938" y="1525588"/>
          <p14:tracePt t="44952" x="5378450" y="1392238"/>
          <p14:tracePt t="44956" x="5341938" y="1328738"/>
          <p14:tracePt t="44963" x="5305425" y="1282700"/>
          <p14:tracePt t="44971" x="5249863" y="1214438"/>
          <p14:tracePt t="44977" x="5213350" y="1168400"/>
          <p14:tracePt t="44985" x="5191125" y="1123950"/>
          <p14:tracePt t="44992" x="5140325" y="1058863"/>
          <p14:tracePt t="44999" x="5118100" y="1014413"/>
          <p14:tracePt t="45008" x="5094288" y="968375"/>
          <p14:tracePt t="45012" x="5076825" y="936625"/>
          <p14:tracePt t="45020" x="5045075" y="903288"/>
          <p14:tracePt t="45027" x="5021263" y="858838"/>
          <p14:tracePt t="45035" x="4999038" y="839788"/>
          <p14:tracePt t="45041" x="4989513" y="822325"/>
          <p14:tracePt t="45057" x="4975225" y="808038"/>
          <p14:tracePt t="45062" x="4967288" y="798513"/>
          <p14:tracePt t="45069" x="4953000" y="798513"/>
          <p14:tracePt t="45086" x="4943475" y="798513"/>
          <p14:tracePt t="45091" x="4935538" y="803275"/>
          <p14:tracePt t="45098" x="4930775" y="808038"/>
          <p14:tracePt t="45105" x="4921250" y="817563"/>
          <p14:tracePt t="45112" x="4911725" y="827088"/>
          <p14:tracePt t="45120" x="4902200" y="830263"/>
          <p14:tracePt t="45126" x="4902200" y="839788"/>
          <p14:tracePt t="45135" x="4899025" y="849313"/>
          <p14:tracePt t="45140" x="4899025" y="858838"/>
          <p14:tracePt t="45147" x="4889500" y="871538"/>
          <p14:tracePt t="45156" x="4889500" y="881063"/>
          <p14:tracePt t="45161" x="4889500" y="890588"/>
          <p14:tracePt t="45170" x="4889500" y="895350"/>
          <p14:tracePt t="45176" x="4889500" y="903288"/>
          <p14:tracePt t="45185" x="4889500" y="912813"/>
          <p14:tracePt t="45197" x="4889500" y="922338"/>
          <p14:tracePt t="45204" x="4889500" y="927100"/>
          <p14:tracePt t="45211" x="4889500" y="936625"/>
          <p14:tracePt t="45219" x="4889500" y="954088"/>
          <p14:tracePt t="45225" x="4889500" y="958850"/>
          <p14:tracePt t="45235" x="4894263" y="976313"/>
          <p14:tracePt t="45239" x="4902200" y="995363"/>
          <p14:tracePt t="45247" x="4911725" y="1014413"/>
          <p14:tracePt t="45255" x="4921250" y="1046163"/>
          <p14:tracePt t="45261" x="4930775" y="1073150"/>
          <p14:tracePt t="45269" x="4930775" y="1090613"/>
          <p14:tracePt t="45275" x="4930775" y="1109663"/>
          <p14:tracePt t="45282" x="4930775" y="1141413"/>
          <p14:tracePt t="45294" x="4930775" y="1155700"/>
          <p14:tracePt t="45296" x="4930775" y="1173163"/>
          <p14:tracePt t="45303" x="4930775" y="1192213"/>
          <p14:tracePt t="45310" x="4930775" y="1209675"/>
          <p14:tracePt t="45319" x="4930775" y="1236663"/>
          <p14:tracePt t="45325" x="4926013" y="1270000"/>
          <p14:tracePt t="45332" x="4902200" y="1309688"/>
          <p14:tracePt t="45340" x="4875213" y="1392238"/>
          <p14:tracePt t="45346" x="4843463" y="1438275"/>
          <p14:tracePt t="45354" x="4816475" y="1516063"/>
          <p14:tracePt t="45360" x="4789488" y="1579563"/>
          <p14:tracePt t="45369" x="4752975" y="1662113"/>
          <p14:tracePt t="45375" x="4697413" y="1725613"/>
          <p14:tracePt t="45381" x="4675188" y="1789113"/>
          <p14:tracePt t="45389" x="4651375" y="1835150"/>
          <p14:tracePt t="45395" x="4624388" y="1895475"/>
          <p14:tracePt t="45403" x="4587875" y="1944688"/>
          <p14:tracePt t="45409" x="4565650" y="2005013"/>
          <p14:tracePt t="45419" x="4541838" y="2049463"/>
          <p14:tracePt t="45424" x="4514850" y="2127250"/>
          <p14:tracePt t="45431" x="4478338" y="2192338"/>
          <p14:tracePt t="45438" x="4437063" y="2292350"/>
          <p14:tracePt t="45445" x="4391025" y="2424113"/>
          <p14:tracePt t="45453" x="4332288" y="2557463"/>
          <p14:tracePt t="45459" x="4286250" y="2708275"/>
          <p14:tracePt t="45467" x="4259263" y="2840038"/>
          <p14:tracePt t="45474" x="4227513" y="2986088"/>
          <p14:tracePt t="45480" x="4186238" y="3086100"/>
          <p14:tracePt t="45488" x="4171950" y="3178175"/>
          <p14:tracePt t="45496" x="4159250" y="3255963"/>
          <p14:tracePt t="45502" x="4149725" y="3297238"/>
          <p14:tracePt t="45508" x="4140200" y="3328988"/>
          <p14:tracePt t="45518" x="4140200" y="3370263"/>
          <p14:tracePt t="45524" x="4140200" y="3397250"/>
          <p14:tracePt t="45530" x="4130675" y="3414713"/>
          <p14:tracePt t="45538" x="4130675" y="3448050"/>
          <p14:tracePt t="45544" x="4130675" y="3487738"/>
          <p14:tracePt t="45551" x="4122738" y="3516313"/>
          <p14:tracePt t="45559" x="4122738" y="3533775"/>
          <p14:tracePt t="45565" x="4122738" y="3575050"/>
          <p14:tracePt t="45573" x="4122738" y="3594100"/>
          <p14:tracePt t="45587" x="4122738" y="3616325"/>
          <p14:tracePt t="45594" x="4122738" y="3625850"/>
          <p14:tracePt t="45602" x="4122738" y="3633788"/>
          <p14:tracePt t="45608" x="4122738" y="3643313"/>
          <p14:tracePt t="45614" x="4122738" y="3657600"/>
          <p14:tracePt t="45622" x="4122738" y="3667125"/>
          <p14:tracePt t="45629" x="4122738" y="3675063"/>
          <p14:tracePt t="45636" x="4122738" y="3679825"/>
          <p14:tracePt t="45693" x="4130675" y="3679825"/>
          <p14:tracePt t="45700" x="4140200" y="3679825"/>
          <p14:tracePt t="45707" x="4159250" y="3670300"/>
          <p14:tracePt t="45714" x="4164013" y="3662363"/>
          <p14:tracePt t="45722" x="4191000" y="3633788"/>
          <p14:tracePt t="45728" x="4200525" y="3616325"/>
          <p14:tracePt t="45736" x="4208463" y="3597275"/>
          <p14:tracePt t="45743" x="4217988" y="3589338"/>
          <p14:tracePt t="45751" x="4227513" y="3579813"/>
          <p14:tracePt t="45757" x="4232275" y="3575050"/>
          <p14:tracePt t="45763" x="4241800" y="3565525"/>
          <p14:tracePt t="45770" x="4249738" y="3548063"/>
          <p14:tracePt t="45778" x="4268788" y="3538538"/>
          <p14:tracePt t="45785" x="4278313" y="3529013"/>
          <p14:tracePt t="45792" x="4286250" y="3524250"/>
          <p14:tracePt t="45809" x="4300538" y="3506788"/>
          <p14:tracePt t="45813" x="4310063" y="3502025"/>
          <p14:tracePt t="45820" x="4314825" y="3492500"/>
          <p14:tracePt t="45827" x="4322763" y="3484563"/>
          <p14:tracePt t="45835" x="4351338" y="3465513"/>
          <p14:tracePt t="45841" x="4359275" y="3465513"/>
          <p14:tracePt t="45849" x="4364038" y="3465513"/>
          <p14:tracePt t="45856" x="4373563" y="3465513"/>
          <p14:tracePt t="45862" x="4383088" y="3465513"/>
          <p14:tracePt t="45870" x="4391025" y="3465513"/>
          <p14:tracePt t="45877" x="4395788" y="3465513"/>
          <p14:tracePt t="45898" x="4395788" y="3460750"/>
          <p14:tracePt t="45913" x="4395788" y="3451225"/>
          <p14:tracePt t="45926" x="4395788" y="3443288"/>
          <p14:tracePt t="45940" x="4395788" y="3429000"/>
          <p14:tracePt t="45948" x="4395788" y="3419475"/>
          <p14:tracePt t="45955" x="4395788" y="3409950"/>
          <p14:tracePt t="45962" x="4395788" y="3406775"/>
          <p14:tracePt t="45969" x="4395788" y="3397250"/>
          <p14:tracePt t="45976" x="4387850" y="3370263"/>
          <p14:tracePt t="45985" x="4378325" y="3360738"/>
          <p14:tracePt t="45990" x="4368800" y="3355975"/>
          <p14:tracePt t="45997" x="4364038" y="3346450"/>
          <p14:tracePt t="46006" x="4354513" y="3336925"/>
          <p14:tracePt t="46011" x="4337050" y="3328988"/>
          <p14:tracePt t="46019" x="4327525" y="3324225"/>
          <p14:tracePt t="46025" x="4322763" y="3324225"/>
          <p14:tracePt t="46033" x="4314825" y="3324225"/>
          <p14:tracePt t="46040" x="4305300" y="3324225"/>
          <p14:tracePt t="46047" x="4300538" y="3324225"/>
          <p14:tracePt t="46056" x="4281488" y="3324225"/>
          <p14:tracePt t="46061" x="4249738" y="3324225"/>
          <p14:tracePt t="46069" x="4244975" y="3324225"/>
          <p14:tracePt t="46075" x="4237038" y="3324225"/>
          <p14:tracePt t="46082" x="4227513" y="3324225"/>
          <p14:tracePt t="46089" x="4222750" y="3324225"/>
          <p14:tracePt t="46097" x="4213225" y="3324225"/>
          <p14:tracePt t="46104" x="4205288" y="3324225"/>
          <p14:tracePt t="46111" x="4200525" y="3324225"/>
          <p14:tracePt t="46119" x="4191000" y="3324225"/>
          <p14:tracePt t="46125" x="4171950" y="3324225"/>
          <p14:tracePt t="46132" x="4164013" y="3324225"/>
          <p14:tracePt t="48096" x="4164013" y="3297238"/>
          <p14:tracePt t="48101" x="4164013" y="3255963"/>
          <p14:tracePt t="48109" x="4164013" y="3200400"/>
          <p14:tracePt t="48115" x="4164013" y="3173413"/>
          <p14:tracePt t="48122" x="4154488" y="3141663"/>
          <p14:tracePt t="48130" x="4144963" y="3086100"/>
          <p14:tracePt t="48137" x="4135438" y="3054350"/>
          <p14:tracePt t="48144" x="4122738" y="3013075"/>
          <p14:tracePt t="48151" x="4113213" y="2935288"/>
          <p14:tracePt t="48160" x="4098925" y="2894013"/>
          <p14:tracePt t="48165" x="4090988" y="2835275"/>
          <p14:tracePt t="48172" x="4076700" y="2776538"/>
          <p14:tracePt t="48181" x="4054475" y="2711450"/>
          <p14:tracePt t="48186" x="4040188" y="2671763"/>
          <p14:tracePt t="48194" x="4030663" y="2611438"/>
          <p14:tracePt t="48200" x="4017963" y="2579688"/>
          <p14:tracePt t="48208" x="4008438" y="2552700"/>
          <p14:tracePt t="48216" x="3998913" y="2506663"/>
          <p14:tracePt t="48222" x="3989388" y="2479675"/>
          <p14:tracePt t="48228" x="3981450" y="2460625"/>
          <p14:tracePt t="48236" x="3967163" y="2419350"/>
          <p14:tracePt t="48244" x="3948113" y="2387600"/>
          <p14:tracePt t="48250" x="3940175" y="2355850"/>
          <p14:tracePt t="48258" x="3925888" y="2314575"/>
          <p14:tracePt t="48266" x="3916363" y="2273300"/>
          <p14:tracePt t="48271" x="3908425" y="2241550"/>
          <p14:tracePt t="48279" x="3894138" y="2187575"/>
          <p14:tracePt t="48285" x="3884613" y="2155825"/>
          <p14:tracePt t="48294" x="3875088" y="2127250"/>
          <p14:tracePt t="48299" x="3867150" y="2085975"/>
          <p14:tracePt t="48307" x="3843338" y="2054225"/>
          <p14:tracePt t="48315" x="3835400" y="2036763"/>
          <p14:tracePt t="48320" x="3835400" y="2017713"/>
          <p14:tracePt t="48328" x="3825875" y="1976438"/>
          <p14:tracePt t="48335" x="3816350" y="1958975"/>
          <p14:tracePt t="48344" x="3816350" y="1939925"/>
          <p14:tracePt t="48349" x="3806825" y="1922463"/>
          <p14:tracePt t="48357" x="3806825" y="1903413"/>
          <p14:tracePt t="48364" x="3798888" y="1895475"/>
          <p14:tracePt t="48370" x="3789363" y="1876425"/>
          <p14:tracePt t="48378" x="3784600" y="1871663"/>
          <p14:tracePt t="48384" x="3775075" y="1854200"/>
          <p14:tracePt t="48394" x="3752850" y="1835150"/>
          <p14:tracePt t="48399" x="3743325" y="1812925"/>
          <p14:tracePt t="48406" x="3733800" y="1793875"/>
          <p14:tracePt t="48413" x="3725863" y="1776413"/>
          <p14:tracePt t="48420" x="3721100" y="1771650"/>
          <p14:tracePt t="48428" x="3711575" y="1752600"/>
          <p14:tracePt t="48434" x="3702050" y="1744663"/>
          <p14:tracePt t="48442" x="3692525" y="1725613"/>
          <p14:tracePt t="48450" x="3684588" y="1720850"/>
          <p14:tracePt t="48455" x="3679825" y="1712913"/>
          <p14:tracePt t="48462" x="3660775" y="1703388"/>
          <p14:tracePt t="48469" x="3652838" y="1693863"/>
          <p14:tracePt t="48477" x="3643313" y="1689100"/>
          <p14:tracePt t="48483" x="3638550" y="1679575"/>
          <p14:tracePt t="48491" x="3638550" y="1671638"/>
          <p14:tracePt t="48540" x="3656013" y="1662113"/>
          <p14:tracePt t="48547" x="3716338" y="1639888"/>
          <p14:tracePt t="48554" x="3825875" y="1625600"/>
          <p14:tracePt t="48561" x="3940175" y="1611313"/>
          <p14:tracePt t="48568" x="4086225" y="1598613"/>
          <p14:tracePt t="48578" x="4232275" y="1584325"/>
          <p14:tracePt t="48583" x="4383088" y="1570038"/>
          <p14:tracePt t="48590" x="4541838" y="1570038"/>
          <p14:tracePt t="48598" x="4687888" y="1570038"/>
          <p14:tracePt t="48604" x="4833938" y="1552575"/>
          <p14:tracePt t="48612" x="4967288" y="1538288"/>
          <p14:tracePt t="48618" x="5076825" y="1525588"/>
          <p14:tracePt t="48627" x="5208588" y="1497013"/>
          <p14:tracePt t="48632" x="5337175" y="1484313"/>
          <p14:tracePt t="48644" x="5468938" y="1465263"/>
          <p14:tracePt t="48647" x="5597525" y="1452563"/>
          <p14:tracePt t="48653" x="5743575" y="1438275"/>
          <p14:tracePt t="48661" x="5907088" y="1423988"/>
          <p14:tracePt t="48668" x="6072188" y="1423988"/>
          <p14:tracePt t="48677" x="6235700" y="1423988"/>
          <p14:tracePt t="48682" x="6381750" y="1423988"/>
          <p14:tracePt t="48690" x="6527800" y="1433513"/>
          <p14:tracePt t="48697" x="6673850" y="1447800"/>
          <p14:tracePt t="48703" x="6824663" y="1479550"/>
          <p14:tracePt t="48711" x="6958013" y="1520825"/>
          <p14:tracePt t="48717" x="7053263" y="1547813"/>
          <p14:tracePt t="48725" x="7131050" y="1574800"/>
          <p14:tracePt t="48733" x="7226300" y="1603375"/>
          <p14:tracePt t="48739" x="7304088" y="1630363"/>
          <p14:tracePt t="48746" x="7367588" y="1666875"/>
          <p14:tracePt t="48753" x="7427913" y="1679575"/>
          <p14:tracePt t="48761" x="7472363" y="1689100"/>
          <p14:tracePt t="48767" x="7513638" y="1689100"/>
          <p14:tracePt t="48774" x="7554913" y="1689100"/>
          <p14:tracePt t="48782" x="7583488" y="1689100"/>
          <p14:tracePt t="48788" x="7600950" y="1689100"/>
          <p14:tracePt t="48795" x="7627938" y="1689100"/>
          <p14:tracePt t="48802" x="7646988" y="1689100"/>
          <p14:tracePt t="48811" x="7656513" y="1689100"/>
          <p14:tracePt t="48816" x="7659688" y="1689100"/>
          <p14:tracePt t="48824" x="7669213" y="1689100"/>
          <p14:tracePt t="48831" x="7678738" y="1689100"/>
          <p14:tracePt t="48838" x="7688263" y="1689100"/>
          <p14:tracePt t="48845" x="7693025" y="1689100"/>
          <p14:tracePt t="48923" x="7683500" y="1689100"/>
          <p14:tracePt t="48931" x="7673975" y="1689100"/>
          <p14:tracePt t="48945" x="7627938" y="1708150"/>
          <p14:tracePt t="48951" x="7573963" y="1720850"/>
          <p14:tracePt t="48960" x="7527925" y="1730375"/>
          <p14:tracePt t="48965" x="7469188" y="1744663"/>
          <p14:tracePt t="48973" x="7423150" y="1766888"/>
          <p14:tracePt t="48980" x="7362825" y="1776413"/>
          <p14:tracePt t="48986" x="7323138" y="1789113"/>
          <p14:tracePt t="48994" x="7267575" y="1789113"/>
          <p14:tracePt t="49000" x="7235825" y="1798638"/>
          <p14:tracePt t="49010" x="7204075" y="1808163"/>
          <p14:tracePt t="49014" x="7162800" y="1817688"/>
          <p14:tracePt t="49022" x="7135813" y="1825625"/>
          <p14:tracePt t="49029" x="7104063" y="1839913"/>
          <p14:tracePt t="49036" x="7062788" y="1849438"/>
          <p14:tracePt t="49044" x="7043738" y="1866900"/>
          <p14:tracePt t="49050" x="7026275" y="1876425"/>
          <p14:tracePt t="49058" x="7007225" y="1876425"/>
          <p14:tracePt t="49066" x="6989763" y="1885950"/>
          <p14:tracePt t="49072" x="6970713" y="1895475"/>
          <p14:tracePt t="49078" x="6961188" y="1903413"/>
          <p14:tracePt t="49086" x="6953250" y="1912938"/>
          <p14:tracePt t="49094" x="6943725" y="1922463"/>
          <p14:tracePt t="49100" x="6938963" y="1927225"/>
          <p14:tracePt t="49107" x="6921500" y="1954213"/>
          <p14:tracePt t="49115" x="6897688" y="2000250"/>
          <p14:tracePt t="49121" x="6843713" y="2095500"/>
          <p14:tracePt t="49128" x="6797675" y="2228850"/>
          <p14:tracePt t="49135" x="6756400" y="2328863"/>
          <p14:tracePt t="49145" x="6697663" y="2443163"/>
          <p14:tracePt t="49149" x="6669088" y="2557463"/>
          <p14:tracePt t="49156" x="6642100" y="2652713"/>
          <p14:tracePt t="49165" x="6615113" y="2747963"/>
          <p14:tracePt t="49170" x="6569075" y="2849563"/>
          <p14:tracePt t="49178" x="6546850" y="2927350"/>
          <p14:tracePt t="49185" x="6518275" y="3022600"/>
          <p14:tracePt t="49194" x="6473825" y="3136900"/>
          <p14:tracePt t="49199" x="6400800" y="3292475"/>
          <p14:tracePt t="49206" x="6335713" y="3479800"/>
          <p14:tracePt t="49214" x="6259513" y="3648075"/>
          <p14:tracePt t="49220" x="6194425" y="3840163"/>
          <p14:tracePt t="49228" x="6149975" y="4022725"/>
          <p14:tracePt t="49234" x="6072188" y="4191000"/>
          <p14:tracePt t="49244" x="6026150" y="4324350"/>
          <p14:tracePt t="49249" x="5970588" y="4410075"/>
          <p14:tracePt t="49255" x="5948363" y="4470400"/>
          <p14:tracePt t="49263" x="5926138" y="4502150"/>
          <p14:tracePt t="49270" x="5907088" y="4533900"/>
          <p14:tracePt t="49277" x="5897563" y="4560888"/>
          <p14:tracePt t="49284" x="5889625" y="4570413"/>
          <p14:tracePt t="49291" x="5870575" y="4579938"/>
          <p14:tracePt t="49299" x="5865813" y="4584700"/>
          <p14:tracePt t="49305" x="5857875" y="4592638"/>
          <p14:tracePt t="49311" x="5848350" y="4602163"/>
          <p14:tracePt t="49319" x="5838825" y="4611688"/>
          <p14:tracePt t="49328" x="5834063" y="4611688"/>
          <p14:tracePt t="49334" x="5824538" y="4611688"/>
          <p14:tracePt t="49340" x="5816600" y="4611688"/>
          <p14:tracePt t="49348" x="5811838" y="4611688"/>
          <p14:tracePt t="49369" x="5811838" y="4606925"/>
          <p14:tracePt t="49378" x="5811838" y="4597400"/>
          <p14:tracePt t="49383" x="5821363" y="4589463"/>
          <p14:tracePt t="49390" x="5829300" y="4584700"/>
          <p14:tracePt t="49397" x="5848350" y="4575175"/>
          <p14:tracePt t="49404" x="5865813" y="4565650"/>
          <p14:tracePt t="49412" x="5907088" y="4543425"/>
          <p14:tracePt t="49424" x="5938838" y="4533900"/>
          <p14:tracePt t="49428" x="5967413" y="4524375"/>
          <p14:tracePt t="49433" x="6026150" y="4511675"/>
          <p14:tracePt t="49440" x="6067425" y="4502150"/>
          <p14:tracePt t="49449" x="6126163" y="4487863"/>
          <p14:tracePt t="49453" x="6186488" y="4479925"/>
          <p14:tracePt t="49462" x="6245225" y="4465638"/>
          <p14:tracePt t="49468" x="6286500" y="4456113"/>
          <p14:tracePt t="49477" x="6327775" y="4456113"/>
          <p14:tracePt t="49482" x="6369050" y="4456113"/>
          <p14:tracePt t="49489" x="6400800" y="4456113"/>
          <p14:tracePt t="49497" x="6427788" y="4456113"/>
          <p14:tracePt t="49504" x="6454775" y="4456113"/>
          <p14:tracePt t="49511" x="6473825" y="4456113"/>
          <p14:tracePt t="49518" x="6481763" y="4456113"/>
          <p14:tracePt t="49527" x="6491288" y="4456113"/>
          <p14:tracePt t="59599" x="6432550" y="4456113"/>
          <p14:tracePt t="59605" x="6323013" y="4456113"/>
          <p14:tracePt t="59612" x="6194425" y="4456113"/>
          <p14:tracePt t="59621" x="6067425" y="4465638"/>
          <p14:tracePt t="59627" x="5921375" y="4492625"/>
          <p14:tracePt t="59636" x="5788025" y="4506913"/>
          <p14:tracePt t="59641" x="5641975" y="4538663"/>
          <p14:tracePt t="59648" x="5454650" y="4584700"/>
          <p14:tracePt t="59655" x="5268913" y="4648200"/>
          <p14:tracePt t="59662" x="5081588" y="4679950"/>
          <p14:tracePt t="59670" x="4899025" y="4725988"/>
          <p14:tracePt t="59676" x="4638675" y="4757738"/>
          <p14:tracePt t="59684" x="4446588" y="4821238"/>
          <p14:tracePt t="59692" x="4278313" y="4852988"/>
          <p14:tracePt t="59697" x="4094163" y="4899025"/>
          <p14:tracePt t="59704" x="3879850" y="4967288"/>
          <p14:tracePt t="59711" x="3711575" y="4995863"/>
          <p14:tracePt t="59720" x="3565525" y="5027613"/>
          <p14:tracePt t="59726" x="3414713" y="5054600"/>
          <p14:tracePt t="59732" x="3268663" y="5100638"/>
          <p14:tracePt t="59742" x="3117850" y="5132388"/>
          <p14:tracePt t="59747" x="2971800" y="5159375"/>
          <p14:tracePt t="59754" x="2840038" y="5173663"/>
          <p14:tracePt t="59761" x="2747963" y="5186363"/>
          <p14:tracePt t="59775" x="2633663" y="5218113"/>
          <p14:tracePt t="59777" x="2516188" y="5259388"/>
          <p14:tracePt t="59783" x="2441575" y="5273675"/>
          <p14:tracePt t="59794" x="2346325" y="5300663"/>
          <p14:tracePt t="59796" x="2268538" y="5314950"/>
          <p14:tracePt t="59804" x="2209800" y="5324475"/>
          <p14:tracePt t="59811" x="2149475" y="5337175"/>
          <p14:tracePt t="59820" x="2105025" y="5346700"/>
          <p14:tracePt t="59825" x="2044700" y="5373688"/>
          <p14:tracePt t="59832" x="2012950" y="5383213"/>
          <p14:tracePt t="59840" x="1985963" y="5392738"/>
          <p14:tracePt t="59847" x="1966913" y="5402263"/>
          <p14:tracePt t="59855" x="1935163" y="5410200"/>
          <p14:tracePt t="59862" x="1917700" y="5419725"/>
          <p14:tracePt t="59871" x="1885950" y="5429250"/>
          <p14:tracePt t="59875" x="1866900" y="5441950"/>
          <p14:tracePt t="59881" x="1839913" y="5451475"/>
          <p14:tracePt t="59890" x="1808163" y="5483225"/>
          <p14:tracePt t="59896" x="1784350" y="5502275"/>
          <p14:tracePt t="59904" x="1766888" y="5519738"/>
          <p14:tracePt t="59911" x="1757363" y="5529263"/>
          <p14:tracePt t="59920" x="1744663" y="5538788"/>
          <p14:tracePt t="59925" x="1735138" y="5543550"/>
          <p14:tracePt t="59932" x="1725613" y="5561013"/>
          <p14:tracePt t="59942" x="1725613" y="5570538"/>
          <p14:tracePt t="59945" x="1725613" y="5580063"/>
          <p14:tracePt t="59954" x="1730375" y="5584825"/>
          <p14:tracePt t="59960" x="1766888" y="5592763"/>
          <p14:tracePt t="59967" x="1808163" y="5607050"/>
          <p14:tracePt t="59975" x="1898650" y="5607050"/>
          <p14:tracePt t="59981" x="2012950" y="5621338"/>
          <p14:tracePt t="59988" x="2122488" y="5621338"/>
          <p14:tracePt t="59996" x="2268538" y="5621338"/>
          <p14:tracePt t="60006" x="2397125" y="5621338"/>
          <p14:tracePt t="60009" x="2543175" y="5621338"/>
          <p14:tracePt t="60016" x="2706688" y="5634038"/>
          <p14:tracePt t="60024" x="2852738" y="5634038"/>
          <p14:tracePt t="60030" x="2981325" y="5634038"/>
          <p14:tracePt t="60038" x="3090863" y="5634038"/>
          <p14:tracePt t="60045" x="3181350" y="5634038"/>
          <p14:tracePt t="60055" x="3254375" y="5634038"/>
          <p14:tracePt t="60059" x="3314700" y="5624513"/>
          <p14:tracePt t="60066" x="3355975" y="5616575"/>
          <p14:tracePt t="60074" x="3414713" y="5602288"/>
          <p14:tracePt t="60080" x="3460750" y="5592763"/>
          <p14:tracePt t="60088" x="3487738" y="5584825"/>
          <p14:tracePt t="60094" x="3529013" y="5575300"/>
          <p14:tracePt t="60103" x="3560763" y="5561013"/>
          <p14:tracePt t="60108" x="3592513" y="5543550"/>
          <p14:tracePt t="60115" x="3619500" y="5534025"/>
          <p14:tracePt t="60123" x="3629025" y="5524500"/>
          <p14:tracePt t="60130" x="3638550" y="5514975"/>
          <p14:tracePt t="60138" x="3643313" y="5511800"/>
          <p14:tracePt t="60144" x="3652838" y="5502275"/>
          <p14:tracePt t="60153" x="3652838" y="5492750"/>
          <p14:tracePt t="60158" x="3652838" y="5487988"/>
          <p14:tracePt t="60165" x="3652838" y="5461000"/>
          <p14:tracePt t="60173" x="3652838" y="5451475"/>
          <p14:tracePt t="60184" x="3652838" y="5434013"/>
          <p14:tracePt t="60188" x="3648075" y="5414963"/>
          <p14:tracePt t="60193" x="3638550" y="5397500"/>
          <p14:tracePt t="60200" x="3592513" y="5364163"/>
          <p14:tracePt t="60208" x="3546475" y="5341938"/>
          <p14:tracePt t="60215" x="3414713" y="5295900"/>
          <p14:tracePt t="60222" x="3249613" y="5251450"/>
          <p14:tracePt t="60229" x="3008313" y="5181600"/>
          <p14:tracePt t="60236" x="2752725" y="5127625"/>
          <p14:tracePt t="60243" x="2516188" y="5108575"/>
          <p14:tracePt t="60250" x="2319338" y="5095875"/>
          <p14:tracePt t="60259" x="2117725" y="5095875"/>
          <p14:tracePt t="60264" x="1954213" y="5095875"/>
          <p14:tracePt t="60271" x="1808163" y="5105400"/>
          <p14:tracePt t="60284" x="1679575" y="5118100"/>
          <p14:tracePt t="60288" x="1601788" y="5132388"/>
          <p14:tracePt t="60293" x="1524000" y="5145088"/>
          <p14:tracePt t="60299" x="1484313" y="5154613"/>
          <p14:tracePt t="60309" x="1443038" y="5168900"/>
          <p14:tracePt t="60314" x="1419225" y="5178425"/>
          <p14:tracePt t="60321" x="1401763" y="5195888"/>
          <p14:tracePt t="60328" x="1382713" y="5205413"/>
          <p14:tracePt t="60337" x="1374775" y="5214938"/>
          <p14:tracePt t="60342" x="1370013" y="5222875"/>
          <p14:tracePt t="60349" x="1350963" y="5227638"/>
          <p14:tracePt t="60357" x="1341438" y="5237163"/>
          <p14:tracePt t="60364" x="1333500" y="5246688"/>
          <p14:tracePt t="60372" x="1333500" y="5254625"/>
          <p14:tracePt t="60378" x="1333500" y="5278438"/>
          <p14:tracePt t="60387" x="1341438" y="5295900"/>
          <p14:tracePt t="60392" x="1382713" y="5332413"/>
          <p14:tracePt t="60399" x="1450975" y="5402263"/>
          <p14:tracePt t="60407" x="1601788" y="5475288"/>
          <p14:tracePt t="60413" x="1903413" y="5588000"/>
          <p14:tracePt t="60420" x="2236788" y="5670550"/>
          <p14:tracePt t="60427" x="2625725" y="5716588"/>
          <p14:tracePt t="60434" x="3008313" y="5734050"/>
          <p14:tracePt t="60441" x="3278188" y="5753100"/>
          <p14:tracePt t="60448" x="3506788" y="5753100"/>
          <p14:tracePt t="60456" x="3684588" y="5753100"/>
          <p14:tracePt t="60462" x="3852863" y="5743575"/>
          <p14:tracePt t="60470" x="3981450" y="5730875"/>
          <p14:tracePt t="60477" x="4076700" y="5716588"/>
          <p14:tracePt t="60483" x="4149725" y="5702300"/>
          <p14:tracePt t="60491" x="4208463" y="5689600"/>
          <p14:tracePt t="60498" x="4254500" y="5680075"/>
          <p14:tracePt t="60505" x="4281488" y="5670550"/>
          <p14:tracePt t="60512" x="4314825" y="5661025"/>
          <p14:tracePt t="60520" x="4322763" y="5653088"/>
          <p14:tracePt t="60526" x="4327525" y="5634038"/>
          <p14:tracePt t="60533" x="4337050" y="5624513"/>
          <p14:tracePt t="60542" x="4337050" y="5621338"/>
          <p14:tracePt t="60547" x="4337050" y="5611813"/>
          <p14:tracePt t="60556" x="4337050" y="5602288"/>
          <p14:tracePt t="60561" x="4337050" y="5588000"/>
          <p14:tracePt t="60571" x="4332288" y="5570538"/>
          <p14:tracePt t="60576" x="4322763" y="5524500"/>
          <p14:tracePt t="60582" x="4300538" y="5497513"/>
          <p14:tracePt t="60590" x="4273550" y="5475288"/>
          <p14:tracePt t="60597" x="4241800" y="5441950"/>
          <p14:tracePt t="60604" x="4140200" y="5402263"/>
          <p14:tracePt t="60611" x="4008438" y="5356225"/>
          <p14:tracePt t="60624" x="3857625" y="5295900"/>
          <p14:tracePt t="60627" x="3675063" y="5268913"/>
          <p14:tracePt t="60632" x="3446463" y="5251450"/>
          <p14:tracePt t="60640" x="3263900" y="5237163"/>
          <p14:tracePt t="60647" x="3044825" y="5237163"/>
          <p14:tracePt t="60654" x="2844800" y="5246688"/>
          <p14:tracePt t="60661" x="2662238" y="5259388"/>
          <p14:tracePt t="60671" x="2516188" y="5291138"/>
          <p14:tracePt t="60675" x="2382838" y="5337175"/>
          <p14:tracePt t="60683" x="2268538" y="5364163"/>
          <p14:tracePt t="60694" x="2205038" y="5387975"/>
          <p14:tracePt t="60696" x="2146300" y="5402263"/>
          <p14:tracePt t="60704" x="2112963" y="5410200"/>
          <p14:tracePt t="60710" x="2095500" y="5419725"/>
          <p14:tracePt t="60717" x="2085975" y="5438775"/>
          <p14:tracePt t="60726" x="2068513" y="5446713"/>
          <p14:tracePt t="60731" x="2063750" y="5456238"/>
          <p14:tracePt t="60739" x="2054225" y="5465763"/>
          <p14:tracePt t="60746" x="2044700" y="5470525"/>
          <p14:tracePt t="60753" x="2044700" y="5478463"/>
          <p14:tracePt t="60760" x="2044700" y="5487988"/>
          <p14:tracePt t="60768" x="2044700" y="5492750"/>
          <p14:tracePt t="60775" x="2044700" y="5502275"/>
          <p14:tracePt t="60781" x="2049463" y="5519738"/>
          <p14:tracePt t="60790" x="2068513" y="5538788"/>
          <p14:tracePt t="60795" x="2100263" y="5561013"/>
          <p14:tracePt t="60804" x="2117725" y="5580063"/>
          <p14:tracePt t="60809" x="2127250" y="5588000"/>
          <p14:tracePt t="61163" x="2044700" y="5588000"/>
          <p14:tracePt t="61170" x="1935163" y="5588000"/>
          <p14:tracePt t="61178" x="1825625" y="5588000"/>
          <p14:tracePt t="61188" x="1735138" y="5588000"/>
          <p14:tracePt t="61192" x="1674813" y="5588000"/>
          <p14:tracePt t="61199" x="1601788" y="5597525"/>
          <p14:tracePt t="61207" x="1543050" y="5611813"/>
          <p14:tracePt t="61213" x="1465263" y="5611813"/>
          <p14:tracePt t="61222" x="1423988" y="5611813"/>
          <p14:tracePt t="61228" x="1382713" y="5611813"/>
          <p14:tracePt t="61237" x="1370013" y="5611813"/>
          <p14:tracePt t="61244" x="1350963" y="5611813"/>
          <p14:tracePt t="61249" x="1333500" y="5611813"/>
          <p14:tracePt t="61256" x="1323975" y="5611813"/>
          <p14:tracePt t="61263" x="1314450" y="5611813"/>
          <p14:tracePt t="61270" x="1301750" y="5611813"/>
          <p14:tracePt t="61277" x="1292225" y="5611813"/>
          <p14:tracePt t="61287" x="1282700" y="5611813"/>
          <p14:tracePt t="61297" x="1277938" y="5611813"/>
          <p14:tracePt t="61299" x="1268413" y="5611813"/>
          <p14:tracePt t="61306" x="1260475" y="5611813"/>
          <p14:tracePt t="61312" x="1255713" y="5611813"/>
          <p14:tracePt t="61320" x="1246188" y="5611813"/>
          <p14:tracePt t="61326" x="1236663" y="5611813"/>
          <p14:tracePt t="61419" x="1241425" y="5611813"/>
          <p14:tracePt t="61425" x="1250950" y="5611813"/>
          <p14:tracePt t="61435" x="1255713" y="5611813"/>
          <p14:tracePt t="61440" x="1265238" y="5611813"/>
          <p14:tracePt t="61448" x="1273175" y="5611813"/>
          <p14:tracePt t="61454" x="1277938" y="5611813"/>
          <p14:tracePt t="61461" x="1287463" y="5611813"/>
          <p14:tracePt t="61470" x="1296988" y="5611813"/>
          <p14:tracePt t="61475" x="1309688" y="5611813"/>
          <p14:tracePt t="61482" x="1319213" y="5611813"/>
          <p14:tracePt t="61490" x="1328738" y="5611813"/>
          <p14:tracePt t="61497" x="1338263" y="5611813"/>
          <p14:tracePt t="61504" x="1341438" y="5611813"/>
          <p14:tracePt t="61511" x="1350963" y="5611813"/>
          <p14:tracePt t="61520" x="1360488" y="5611813"/>
          <p14:tracePt t="61525" x="1374775" y="5611813"/>
          <p14:tracePt t="61532" x="1406525" y="5611813"/>
          <p14:tracePt t="61539" x="1423988" y="5611813"/>
          <p14:tracePt t="61546" x="1438275" y="5611813"/>
          <p14:tracePt t="61554" x="1455738" y="5611813"/>
          <p14:tracePt t="61560" x="1474788" y="5611813"/>
          <p14:tracePt t="61570" x="1501775" y="5611813"/>
          <p14:tracePt t="61574" x="1511300" y="5611813"/>
          <p14:tracePt t="61581" x="1520825" y="5611813"/>
          <p14:tracePt t="61589" x="1528763" y="5611813"/>
          <p14:tracePt t="61596" x="1533525" y="5611813"/>
          <p14:tracePt t="61603" x="1543050" y="5611813"/>
          <p14:tracePt t="61610" x="1552575" y="5611813"/>
          <p14:tracePt t="61617" x="1557338" y="5611813"/>
          <p14:tracePt t="63444" x="1633538" y="5607050"/>
          <p14:tracePt t="63452" x="1744663" y="5592763"/>
          <p14:tracePt t="63464" x="1876425" y="5580063"/>
          <p14:tracePt t="63466" x="2003425" y="5580063"/>
          <p14:tracePt t="63473" x="2112963" y="5580063"/>
          <p14:tracePt t="63480" x="2205038" y="5580063"/>
          <p14:tracePt t="63487" x="2295525" y="5580063"/>
          <p14:tracePt t="63496" x="2387600" y="5580063"/>
          <p14:tracePt t="63501" x="2441575" y="5580063"/>
          <p14:tracePt t="63508" x="2538413" y="5580063"/>
          <p14:tracePt t="63515" x="2611438" y="5580063"/>
          <p14:tracePt t="63523" x="2684463" y="5580063"/>
          <p14:tracePt t="63533" x="2757488" y="5580063"/>
          <p14:tracePt t="63536" x="2835275" y="5580063"/>
          <p14:tracePt t="63544" x="2925763" y="5580063"/>
          <p14:tracePt t="63551" x="3017838" y="5580063"/>
          <p14:tracePt t="63559" x="3090863" y="5580063"/>
          <p14:tracePt t="63565" x="3168650" y="5580063"/>
          <p14:tracePt t="63572" x="3222625" y="5580063"/>
          <p14:tracePt t="63579" x="3278188" y="5580063"/>
          <p14:tracePt t="63586" x="3319463" y="5580063"/>
          <p14:tracePt t="63593" x="3373438" y="5580063"/>
          <p14:tracePt t="63600" x="3405188" y="5580063"/>
          <p14:tracePt t="63610" x="3433763" y="5584825"/>
          <p14:tracePt t="63615" x="3473450" y="5584825"/>
          <p14:tracePt t="63623" x="3506788" y="5584825"/>
          <p14:tracePt t="63634" x="3533775" y="5584825"/>
          <p14:tracePt t="63636" x="3575050" y="5584825"/>
          <p14:tracePt t="63643" x="3592513" y="5592763"/>
          <p14:tracePt t="63650" x="3611563" y="5592763"/>
          <p14:tracePt t="63659" x="3619500" y="5592763"/>
          <p14:tracePt t="63664" x="3624263" y="5592763"/>
          <p14:tracePt t="63671" x="3633788" y="5592763"/>
          <p14:tracePt t="63678" x="3652838" y="5592763"/>
          <p14:tracePt t="63685" x="3656013" y="5592763"/>
          <p14:tracePt t="63693" x="3665538" y="5592763"/>
          <p14:tracePt t="63709" x="3675063" y="5592763"/>
          <p14:tracePt t="63721" x="3684588" y="5592763"/>
          <p14:tracePt t="63728" x="3689350" y="5592763"/>
          <p14:tracePt t="63735" x="3697288" y="5592763"/>
          <p14:tracePt t="63742" x="3706813" y="5592763"/>
          <p14:tracePt t="63749" x="3711575" y="5592763"/>
          <p14:tracePt t="63756" x="3738563" y="5592763"/>
          <p14:tracePt t="63763" x="3748088" y="5592763"/>
          <p14:tracePt t="63771" x="3765550" y="5592763"/>
          <p14:tracePt t="63778" x="3770313" y="5592763"/>
          <p14:tracePt t="63784" x="3779838" y="5592763"/>
          <p14:tracePt t="63792" x="3789363" y="5592763"/>
          <p14:tracePt t="63798" x="3794125" y="5592763"/>
          <p14:tracePt t="77316" x="3784600" y="5602288"/>
          <p14:tracePt t="77323" x="3752850" y="5602288"/>
          <p14:tracePt t="77330" x="3697288" y="5611813"/>
          <p14:tracePt t="77337" x="3638550" y="5624513"/>
          <p14:tracePt t="77345" x="3560763" y="5638800"/>
          <p14:tracePt t="77350" x="3497263" y="5661025"/>
          <p14:tracePt t="77358" x="3400425" y="5689600"/>
          <p14:tracePt t="77365" x="3336925" y="5726113"/>
          <p14:tracePt t="77372" x="3263900" y="5738813"/>
          <p14:tracePt t="77380" x="3186113" y="5753100"/>
          <p14:tracePt t="77386" x="3127375" y="5767388"/>
          <p14:tracePt t="77393" x="3044825" y="5789613"/>
          <p14:tracePt t="77400" x="2986088" y="5816600"/>
          <p14:tracePt t="77409" x="2903538" y="5857875"/>
          <p14:tracePt t="77415" x="2844800" y="5867400"/>
          <p14:tracePt t="77422" x="2767013" y="5894388"/>
          <p14:tracePt t="77430" x="2720975" y="5918200"/>
          <p14:tracePt t="77436" x="2657475" y="5940425"/>
          <p14:tracePt t="77442" x="2611438" y="5976938"/>
          <p14:tracePt t="77450" x="2565400" y="5999163"/>
          <p14:tracePt t="77459" x="2533650" y="6022975"/>
          <p14:tracePt t="77464" x="2506663" y="6040438"/>
          <p14:tracePt t="77471" x="2460625" y="6064250"/>
          <p14:tracePt t="77479" x="2428875" y="6096000"/>
          <p14:tracePt t="77486" x="2409825" y="6113463"/>
          <p14:tracePt t="77492" x="2392363" y="6132513"/>
          <p14:tracePt t="77499" x="2360613" y="6154738"/>
          <p14:tracePt t="77509" x="2341563" y="6173788"/>
          <p14:tracePt t="77514" x="2319338" y="6205538"/>
          <p14:tracePt t="77520" x="2309813" y="6223000"/>
          <p14:tracePt t="77529" x="2300288" y="6242050"/>
          <p14:tracePt t="77535" x="2292350" y="6259513"/>
          <p14:tracePt t="77542" x="2292350" y="6291263"/>
          <p14:tracePt t="77549" x="2292350" y="6305550"/>
          <p14:tracePt t="77559" x="2292350" y="6323013"/>
          <p14:tracePt t="77563" x="2295525" y="6342063"/>
          <p14:tracePt t="77570" x="2305050" y="6359525"/>
          <p14:tracePt t="77578" x="2324100" y="6392863"/>
          <p14:tracePt t="77584" x="2355850" y="6415088"/>
          <p14:tracePt t="77592" x="2401888" y="6434138"/>
          <p14:tracePt t="77599" x="2441575" y="6446838"/>
          <p14:tracePt t="77608" x="2501900" y="6456363"/>
          <p14:tracePt t="77613" x="2533650" y="6470650"/>
          <p14:tracePt t="77622" x="2574925" y="6488113"/>
          <p14:tracePt t="77627" x="2633663" y="6488113"/>
          <p14:tracePt t="77634" x="2662238" y="6488113"/>
          <p14:tracePt t="77642" x="2716213" y="6488113"/>
          <p14:tracePt t="77648" x="2743200" y="6488113"/>
          <p14:tracePt t="77655" x="2774950" y="6488113"/>
          <p14:tracePt t="77662" x="2816225" y="6488113"/>
          <p14:tracePt t="77670" x="2835275" y="6473825"/>
          <p14:tracePt t="77677" x="2852738" y="6465888"/>
          <p14:tracePt t="77683" x="2871788" y="6456363"/>
          <p14:tracePt t="77691" x="2903538" y="6434138"/>
          <p14:tracePt t="77698" x="2921000" y="6405563"/>
          <p14:tracePt t="77705" x="2957513" y="6346825"/>
          <p14:tracePt t="77712" x="2981325" y="6300788"/>
          <p14:tracePt t="77719" x="3022600" y="6237288"/>
          <p14:tracePt t="77726" x="3044825" y="6191250"/>
          <p14:tracePt t="77733" x="3054350" y="6132513"/>
          <p14:tracePt t="77742" x="3063875" y="6091238"/>
          <p14:tracePt t="77747" x="3063875" y="6049963"/>
          <p14:tracePt t="77755" x="3063875" y="6008688"/>
          <p14:tracePt t="77762" x="3059113" y="5976938"/>
          <p14:tracePt t="77769" x="3049588" y="5957888"/>
          <p14:tracePt t="77777" x="3040063" y="5949950"/>
          <p14:tracePt t="77782" x="3035300" y="5945188"/>
          <p14:tracePt t="77792" x="3017838" y="5945188"/>
          <p14:tracePt t="77797" x="3008313" y="5945188"/>
          <p14:tracePt t="77804" x="2994025" y="5945188"/>
          <p14:tracePt t="77812" x="2976563" y="5945188"/>
          <p14:tracePt t="77818" x="2944813" y="5949950"/>
          <p14:tracePt t="77826" x="2903538" y="5957888"/>
          <p14:tracePt t="77832" x="2884488" y="5967413"/>
          <p14:tracePt t="77847" x="2847975" y="5986463"/>
          <p14:tracePt t="77854" x="2816225" y="5994400"/>
          <p14:tracePt t="77860" x="2811463" y="6003925"/>
          <p14:tracePt t="77869" x="2803525" y="6013450"/>
          <p14:tracePt t="77875" x="2794000" y="6030913"/>
          <p14:tracePt t="77882" x="2784475" y="6049963"/>
          <p14:tracePt t="77893" x="2784475" y="6067425"/>
          <p14:tracePt t="77898" x="2784475" y="6081713"/>
          <p14:tracePt t="77903" x="2784475" y="6100763"/>
          <p14:tracePt t="77910" x="2789238" y="6132513"/>
          <p14:tracePt t="77918" x="2808288" y="6149975"/>
          <p14:tracePt t="77925" x="2852738" y="6173788"/>
          <p14:tracePt t="77933" x="2884488" y="6205538"/>
          <p14:tracePt t="77939" x="2949575" y="6254750"/>
          <p14:tracePt t="77947" x="3044825" y="6283325"/>
          <p14:tracePt t="77953" x="3140075" y="6310313"/>
          <p14:tracePt t="77960" x="3254375" y="6342063"/>
          <p14:tracePt t="77967" x="3351213" y="6356350"/>
          <p14:tracePt t="77975" x="3429000" y="6378575"/>
          <p14:tracePt t="77981" x="3487738" y="6392863"/>
          <p14:tracePt t="77988" x="3546475" y="6392863"/>
          <p14:tracePt t="77995" x="3575050" y="6392863"/>
          <p14:tracePt t="78002" x="3592513" y="6392863"/>
          <p14:tracePt t="78015" x="3619500" y="6392863"/>
          <p14:tracePt t="78017" x="3629025" y="6392863"/>
          <p14:tracePt t="78026" x="3638550" y="6392863"/>
          <p14:tracePt t="78626" x="3762375" y="6359525"/>
          <p14:tracePt t="78632" x="3998913" y="6310313"/>
          <p14:tracePt t="78640" x="4332288" y="6227763"/>
          <p14:tracePt t="78648" x="4697413" y="6140450"/>
          <p14:tracePt t="78654" x="5099050" y="6054725"/>
          <p14:tracePt t="78664" x="5483225" y="5918200"/>
          <p14:tracePt t="78668" x="5811838" y="5835650"/>
          <p14:tracePt t="78675" x="6153150" y="5730875"/>
          <p14:tracePt t="78685" x="6345238" y="5665788"/>
          <p14:tracePt t="78689" x="6496050" y="5621338"/>
          <p14:tracePt t="78697" x="6646863" y="5543550"/>
          <p14:tracePt t="78703" x="6761163" y="5502275"/>
          <p14:tracePt t="78713" x="6880225" y="5441950"/>
          <p14:tracePt t="78717" x="6938963" y="5419725"/>
          <p14:tracePt t="78725" x="7021513" y="5392738"/>
          <p14:tracePt t="78732" x="7062788" y="5368925"/>
          <p14:tracePt t="78739" x="7126288" y="5346700"/>
          <p14:tracePt t="78747" x="7177088" y="5295900"/>
          <p14:tracePt t="78753" x="7240588" y="5254625"/>
          <p14:tracePt t="78761" x="7272338" y="5222875"/>
          <p14:tracePt t="78768" x="7323138" y="5173663"/>
          <p14:tracePt t="78775" x="7367588" y="5141913"/>
          <p14:tracePt t="78781" x="7399338" y="5108575"/>
          <p14:tracePt t="78788" x="7423150" y="5064125"/>
          <p14:tracePt t="78796" x="7440613" y="5045075"/>
          <p14:tracePt t="78803" x="7464425" y="5022850"/>
          <p14:tracePt t="78811" x="7469188" y="5018088"/>
          <p14:tracePt t="78818" x="7477125" y="5008563"/>
          <p14:tracePt t="78824" x="7477125" y="4991100"/>
          <p14:tracePt t="78831" x="7477125" y="4986338"/>
          <p14:tracePt t="78838" x="7477125" y="4976813"/>
          <p14:tracePt t="78847" x="7477125" y="4967288"/>
          <p14:tracePt t="78852" x="7477125" y="4959350"/>
          <p14:tracePt t="78859" x="7472363" y="4954588"/>
          <p14:tracePt t="78866" x="7469188" y="4954588"/>
          <p14:tracePt t="78874" x="7450138" y="4945063"/>
          <p14:tracePt t="78881" x="7440613" y="4945063"/>
          <p14:tracePt t="78888" x="7423150" y="4935538"/>
          <p14:tracePt t="78897" x="7396163" y="4935538"/>
          <p14:tracePt t="78902" x="7340600" y="4935538"/>
          <p14:tracePt t="78909" x="7299325" y="4935538"/>
          <p14:tracePt t="78916" x="7245350" y="4935538"/>
          <p14:tracePt t="78924" x="7185025" y="4945063"/>
          <p14:tracePt t="78931" x="7126288" y="4954588"/>
          <p14:tracePt t="78937" x="7085013" y="4962525"/>
          <p14:tracePt t="78946" x="7053263" y="4986338"/>
          <p14:tracePt t="78963" x="7002463" y="5003800"/>
          <p14:tracePt t="78968" x="6985000" y="5035550"/>
          <p14:tracePt t="78972" x="6975475" y="5045075"/>
          <p14:tracePt t="78981" x="6965950" y="5049838"/>
          <p14:tracePt t="78987" x="6961188" y="5068888"/>
          <p14:tracePt t="78993" x="6953250" y="5076825"/>
          <p14:tracePt t="79002" x="6934200" y="5095875"/>
          <p14:tracePt t="79008" x="6924675" y="5113338"/>
          <p14:tracePt t="79015" x="6924675" y="5132388"/>
          <p14:tracePt t="79022" x="6924675" y="5145088"/>
          <p14:tracePt t="79030" x="6924675" y="5154613"/>
          <p14:tracePt t="79036" x="6948488" y="5173663"/>
          <p14:tracePt t="79044" x="6994525" y="5210175"/>
          <p14:tracePt t="79052" x="7070725" y="5232400"/>
          <p14:tracePt t="79058" x="7148513" y="5259388"/>
          <p14:tracePt t="79064" x="7245350" y="5273675"/>
          <p14:tracePt t="79072" x="7340600" y="5287963"/>
          <p14:tracePt t="79081" x="7399338" y="5300663"/>
          <p14:tracePt t="79086" x="7472363" y="5300663"/>
          <p14:tracePt t="79093" x="7513638" y="5300663"/>
          <p14:tracePt t="79100" x="7569200" y="5300663"/>
          <p14:tracePt t="79107" x="7596188" y="5300663"/>
          <p14:tracePt t="79114" x="7627938" y="5300663"/>
          <p14:tracePt t="79121" x="7669213" y="5300663"/>
          <p14:tracePt t="79131" x="7688263" y="5291138"/>
          <p14:tracePt t="79136" x="7705725" y="5291138"/>
          <p14:tracePt t="79142" x="7724775" y="5283200"/>
          <p14:tracePt t="79150" x="7729538" y="5278438"/>
          <p14:tracePt t="79157" x="7737475" y="5278438"/>
          <p14:tracePt t="79165" x="7756525" y="5278438"/>
          <p14:tracePt t="79184" x="7756525" y="5268913"/>
          <p14:tracePt t="79186" x="7756525" y="5259388"/>
          <p14:tracePt t="79192" x="7756525" y="5254625"/>
          <p14:tracePt t="79199" x="7756525" y="5246688"/>
          <p14:tracePt t="79207" x="7742238" y="5227638"/>
          <p14:tracePt t="79214" x="7732713" y="5210175"/>
          <p14:tracePt t="79221" x="7715250" y="5191125"/>
          <p14:tracePt t="79230" x="7693025" y="5168900"/>
          <p14:tracePt t="79235" x="7664450" y="5149850"/>
          <p14:tracePt t="79242" x="7620000" y="5127625"/>
          <p14:tracePt t="79254" x="7573963" y="5105400"/>
          <p14:tracePt t="79256" x="7513638" y="5095875"/>
          <p14:tracePt t="79264" x="7472363" y="5081588"/>
          <p14:tracePt t="79270" x="7396163" y="5068888"/>
          <p14:tracePt t="79279" x="7354888" y="5059363"/>
          <p14:tracePt t="79284" x="7294563" y="5059363"/>
          <p14:tracePt t="79291" x="7267575" y="5059363"/>
          <p14:tracePt t="79299" x="7240588" y="5059363"/>
          <p14:tracePt t="79307" x="7194550" y="5064125"/>
          <p14:tracePt t="79313" x="7167563" y="5076825"/>
          <p14:tracePt t="79320" x="7148513" y="5086350"/>
          <p14:tracePt t="79327" x="7131050" y="5095875"/>
          <p14:tracePt t="79335" x="7099300" y="5105400"/>
          <p14:tracePt t="79341" x="7080250" y="5113338"/>
          <p14:tracePt t="79348" x="7070725" y="5132388"/>
          <p14:tracePt t="79355" x="7062788" y="5141913"/>
          <p14:tracePt t="79364" x="7053263" y="5149850"/>
          <p14:tracePt t="79370" x="7048500" y="5154613"/>
          <p14:tracePt t="79376" x="7038975" y="5164138"/>
          <p14:tracePt t="79385" x="7031038" y="5173663"/>
          <p14:tracePt t="79391" x="7031038" y="5178425"/>
          <p14:tracePt t="79397" x="7031038" y="5186363"/>
          <p14:tracePt t="79405" x="7031038" y="5195888"/>
          <p14:tracePt t="79414" x="7034213" y="5214938"/>
          <p14:tracePt t="79419" x="7067550" y="5232400"/>
          <p14:tracePt t="79426" x="7107238" y="5254625"/>
          <p14:tracePt t="79433" x="7189788" y="5283200"/>
          <p14:tracePt t="79440" x="7267575" y="5305425"/>
          <p14:tracePt t="79447" x="7350125" y="5346700"/>
          <p14:tracePt t="79454" x="7427913" y="5360988"/>
          <p14:tracePt t="79464" x="7469188" y="5368925"/>
          <p14:tracePt t="79469" x="7527925" y="5383213"/>
          <p14:tracePt t="79476" x="7554913" y="5383213"/>
          <p14:tracePt t="79484" x="7573963" y="5383213"/>
          <p14:tracePt t="79490" x="7591425" y="5383213"/>
          <p14:tracePt t="79499" x="7610475" y="5383213"/>
          <p14:tracePt t="79504" x="7615238" y="5383213"/>
          <p14:tracePt t="79513" x="7623175" y="5383213"/>
          <p14:tracePt t="79518" x="7632700" y="5383213"/>
          <p14:tracePt t="79525" x="7642225" y="5383213"/>
          <p14:tracePt t="79532" x="7646988" y="5383213"/>
          <p14:tracePt t="79539" x="7656513" y="5383213"/>
          <p14:tracePt t="79547" x="7664450" y="5383213"/>
          <p14:tracePt t="79553" x="7669213" y="5383213"/>
          <p14:tracePt t="79561" x="7688263" y="5383213"/>
          <p14:tracePt t="79567" x="7696200" y="5383213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23955" y="1198910"/>
            <a:ext cx="81644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Choose the compound below that should has the largest lattice energy.</a:t>
            </a:r>
          </a:p>
          <a:p>
            <a:r>
              <a:rPr lang="en-US" sz="2000" dirty="0"/>
              <a:t> </a:t>
            </a:r>
          </a:p>
          <a:p>
            <a:r>
              <a:rPr lang="en-US" sz="2000" dirty="0"/>
              <a:t>a) KF 	b) </a:t>
            </a:r>
            <a:r>
              <a:rPr lang="en-US" sz="2000" dirty="0" err="1"/>
              <a:t>KCl</a:t>
            </a:r>
            <a:r>
              <a:rPr lang="en-US" sz="2000" dirty="0"/>
              <a:t>		c) </a:t>
            </a:r>
            <a:r>
              <a:rPr lang="en-US" sz="2000" dirty="0" err="1"/>
              <a:t>KBr</a:t>
            </a:r>
            <a:r>
              <a:rPr lang="en-US" sz="2000" dirty="0"/>
              <a:t>		d) KI	         e) </a:t>
            </a:r>
            <a:r>
              <a:rPr lang="en-US" sz="2000" dirty="0" err="1"/>
              <a:t>KAt</a:t>
            </a:r>
            <a:r>
              <a:rPr lang="en-US" sz="2000" dirty="0"/>
              <a:t> 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6200" y="76200"/>
            <a:ext cx="8326438" cy="762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defTabSz="914400" eaLnBrk="1" hangingPunct="1"/>
            <a:r>
              <a:rPr lang="en-US" sz="40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Example Problem</a:t>
            </a:r>
            <a:endParaRPr lang="en-US" sz="4000" b="1" kern="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" name="Rectangle 10"/>
          <p:cNvSpPr/>
          <p:nvPr/>
        </p:nvSpPr>
        <p:spPr bwMode="auto">
          <a:xfrm>
            <a:off x="423955" y="1856162"/>
            <a:ext cx="826111" cy="358411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9" name="Rectangle 12"/>
          <p:cNvSpPr/>
          <p:nvPr/>
        </p:nvSpPr>
        <p:spPr>
          <a:xfrm>
            <a:off x="206633" y="5148758"/>
            <a:ext cx="870118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en-US" sz="2400" b="1" dirty="0">
                <a:solidFill>
                  <a:srgbClr val="7030A0"/>
                </a:solidFill>
                <a:latin typeface="Arial" charset="0"/>
                <a:ea typeface="ＭＳ Ｐゴシック" charset="0"/>
              </a:rPr>
              <a:t>Small ions </a:t>
            </a:r>
            <a:r>
              <a:rPr lang="en-US" sz="2400" b="1" dirty="0">
                <a:latin typeface="Arial" charset="0"/>
                <a:ea typeface="ＭＳ Ｐゴシック" charset="0"/>
              </a:rPr>
              <a:t>with large charges form ionic compounds with </a:t>
            </a:r>
            <a:r>
              <a:rPr lang="en-US" sz="2400" b="1" dirty="0">
                <a:solidFill>
                  <a:srgbClr val="7030A0"/>
                </a:solidFill>
                <a:latin typeface="Arial" charset="0"/>
                <a:ea typeface="ＭＳ Ｐゴシック" charset="0"/>
              </a:rPr>
              <a:t>large lattice energies</a:t>
            </a:r>
            <a:r>
              <a:rPr lang="en-US" sz="2400" b="1" dirty="0">
                <a:latin typeface="Arial" charset="0"/>
                <a:ea typeface="ＭＳ Ｐゴシック" charset="0"/>
              </a:rPr>
              <a:t>.</a:t>
            </a:r>
          </a:p>
          <a:p>
            <a:pPr marL="0" lvl="1"/>
            <a:r>
              <a:rPr lang="en-US" sz="2400" b="1" dirty="0">
                <a:solidFill>
                  <a:srgbClr val="7030A0"/>
                </a:solidFill>
                <a:latin typeface="Arial" charset="0"/>
                <a:ea typeface="ＭＳ Ｐゴシック" charset="0"/>
              </a:rPr>
              <a:t>Large ions</a:t>
            </a:r>
            <a:r>
              <a:rPr lang="en-US" sz="2400" b="1" dirty="0">
                <a:latin typeface="Arial" charset="0"/>
                <a:ea typeface="ＭＳ Ｐゴシック" charset="0"/>
              </a:rPr>
              <a:t> with small charges form ionic compounds with </a:t>
            </a:r>
            <a:r>
              <a:rPr lang="en-US" sz="2400" b="1" u="sng" dirty="0">
                <a:solidFill>
                  <a:srgbClr val="7030A0"/>
                </a:solidFill>
                <a:latin typeface="Arial" charset="0"/>
                <a:ea typeface="ＭＳ Ｐゴシック" charset="0"/>
              </a:rPr>
              <a:t>small</a:t>
            </a:r>
            <a:r>
              <a:rPr lang="en-US" sz="2400" b="1" dirty="0">
                <a:solidFill>
                  <a:srgbClr val="7030A0"/>
                </a:solidFill>
                <a:latin typeface="Arial" charset="0"/>
                <a:ea typeface="ＭＳ Ｐゴシック" charset="0"/>
              </a:rPr>
              <a:t> lattice energies</a:t>
            </a:r>
            <a:r>
              <a:rPr lang="en-US" sz="2400" b="1" dirty="0">
                <a:latin typeface="Arial" charset="0"/>
                <a:ea typeface="ＭＳ Ｐゴシック" charset="0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56018" y="2331916"/>
            <a:ext cx="2109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r</a:t>
            </a:r>
            <a:r>
              <a:rPr lang="en-US" sz="2400" dirty="0"/>
              <a:t>=</a:t>
            </a:r>
            <a:r>
              <a:rPr lang="en-US" sz="2400" i="1" dirty="0" err="1"/>
              <a:t>r</a:t>
            </a:r>
            <a:r>
              <a:rPr lang="en-US" sz="2400" baseline="-25000" dirty="0" err="1"/>
              <a:t>cation</a:t>
            </a:r>
            <a:r>
              <a:rPr lang="en-US" sz="2400" dirty="0"/>
              <a:t> + </a:t>
            </a:r>
            <a:r>
              <a:rPr lang="en-US" sz="2400" i="1" dirty="0" err="1"/>
              <a:t>r</a:t>
            </a:r>
            <a:r>
              <a:rPr lang="en-US" sz="2400" baseline="-25000" dirty="0" err="1"/>
              <a:t>anion</a:t>
            </a:r>
            <a:endParaRPr lang="en-US" sz="2400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4636427" y="3033367"/>
            <a:ext cx="34601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r</a:t>
            </a:r>
            <a:r>
              <a:rPr lang="en-US" sz="2400" baseline="-25000" dirty="0" err="1"/>
              <a:t>F</a:t>
            </a:r>
            <a:r>
              <a:rPr lang="en-US" sz="2400" dirty="0"/>
              <a:t>-</a:t>
            </a:r>
            <a:r>
              <a:rPr lang="en-US" sz="2400" baseline="30000" dirty="0"/>
              <a:t> </a:t>
            </a:r>
            <a:r>
              <a:rPr lang="en-US" sz="2400" dirty="0"/>
              <a:t>&lt; </a:t>
            </a:r>
            <a:r>
              <a:rPr lang="en-US" sz="2400" i="1" dirty="0" err="1"/>
              <a:t>r</a:t>
            </a:r>
            <a:r>
              <a:rPr lang="en-US" sz="2400" baseline="-25000" dirty="0" err="1"/>
              <a:t>Cl</a:t>
            </a:r>
            <a:r>
              <a:rPr lang="en-US" sz="2400" dirty="0"/>
              <a:t>- &lt; </a:t>
            </a:r>
            <a:r>
              <a:rPr lang="en-US" sz="2400" i="1" dirty="0" err="1"/>
              <a:t>r</a:t>
            </a:r>
            <a:r>
              <a:rPr lang="en-US" sz="2400" baseline="-25000" dirty="0" err="1"/>
              <a:t>Br</a:t>
            </a:r>
            <a:r>
              <a:rPr lang="en-US" sz="2400" dirty="0"/>
              <a:t>- &lt; </a:t>
            </a:r>
            <a:r>
              <a:rPr lang="en-US" sz="2400" i="1" dirty="0" err="1"/>
              <a:t>r</a:t>
            </a:r>
            <a:r>
              <a:rPr lang="en-US" sz="2400" baseline="-25000" dirty="0" err="1"/>
              <a:t>I</a:t>
            </a:r>
            <a:r>
              <a:rPr lang="en-US" sz="2400" dirty="0"/>
              <a:t>- &lt; </a:t>
            </a:r>
            <a:r>
              <a:rPr lang="en-US" sz="2400" i="1" dirty="0" err="1"/>
              <a:t>r</a:t>
            </a:r>
            <a:r>
              <a:rPr lang="en-US" sz="2400" baseline="-25000" dirty="0" err="1"/>
              <a:t>At</a:t>
            </a:r>
            <a:r>
              <a:rPr lang="en-US" sz="2400" dirty="0"/>
              <a:t>-</a:t>
            </a:r>
            <a:endParaRPr lang="en-US" sz="2400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4851744" y="3837011"/>
            <a:ext cx="31145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/>
              <a:t>r</a:t>
            </a:r>
            <a:r>
              <a:rPr lang="en-US" sz="2000" baseline="-25000" dirty="0" err="1"/>
              <a:t>KF</a:t>
            </a:r>
            <a:r>
              <a:rPr lang="en-US" sz="2000" baseline="30000" dirty="0"/>
              <a:t> </a:t>
            </a:r>
            <a:r>
              <a:rPr lang="en-US" sz="2000" dirty="0"/>
              <a:t>&lt; </a:t>
            </a:r>
            <a:r>
              <a:rPr lang="en-US" sz="2000" i="1" dirty="0" err="1"/>
              <a:t>r</a:t>
            </a:r>
            <a:r>
              <a:rPr lang="en-US" sz="2000" baseline="-25000" dirty="0" err="1"/>
              <a:t>KCl</a:t>
            </a:r>
            <a:r>
              <a:rPr lang="en-US" sz="2000" dirty="0"/>
              <a:t> &lt; </a:t>
            </a:r>
            <a:r>
              <a:rPr lang="en-US" sz="2000" i="1" dirty="0" err="1"/>
              <a:t>r</a:t>
            </a:r>
            <a:r>
              <a:rPr lang="en-US" sz="2000" baseline="-25000" dirty="0" err="1"/>
              <a:t>KBr</a:t>
            </a:r>
            <a:r>
              <a:rPr lang="en-US" sz="2000" dirty="0"/>
              <a:t> &lt; </a:t>
            </a:r>
            <a:r>
              <a:rPr lang="en-US" sz="2000" i="1" dirty="0" err="1"/>
              <a:t>r</a:t>
            </a:r>
            <a:r>
              <a:rPr lang="en-US" sz="2000" baseline="-25000" dirty="0" err="1"/>
              <a:t>KI</a:t>
            </a:r>
            <a:r>
              <a:rPr lang="en-US" sz="2000" dirty="0"/>
              <a:t> &lt; </a:t>
            </a:r>
            <a:r>
              <a:rPr lang="en-US" sz="2000" i="1" dirty="0" err="1"/>
              <a:t>r</a:t>
            </a:r>
            <a:r>
              <a:rPr lang="en-US" sz="2000" baseline="-25000" dirty="0" err="1"/>
              <a:t>KAt</a:t>
            </a:r>
            <a:endParaRPr lang="en-US" sz="2000" baseline="30000" dirty="0"/>
          </a:p>
        </p:txBody>
      </p: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5C0300DF-EDC7-4B80-9CE6-1D89AFB43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008211"/>
              </p:ext>
            </p:extLst>
          </p:nvPr>
        </p:nvGraphicFramePr>
        <p:xfrm>
          <a:off x="542732" y="2973480"/>
          <a:ext cx="2420938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7" imgW="673100" imgH="393700" progId="Equation.3">
                  <p:embed/>
                </p:oleObj>
              </mc:Choice>
              <mc:Fallback>
                <p:oleObj name="Equation" r:id="rId7" imgW="673100" imgH="393700" progId="Equation.3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5C0300DF-EDC7-4B80-9CE6-1D89AFB43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32" y="2973480"/>
                        <a:ext cx="2420938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ABEDE184-8AC8-445E-878D-EC626A51690C}"/>
              </a:ext>
            </a:extLst>
          </p:cNvPr>
          <p:cNvSpPr txBox="1"/>
          <p:nvPr/>
        </p:nvSpPr>
        <p:spPr>
          <a:xfrm>
            <a:off x="4809077" y="4579100"/>
            <a:ext cx="40987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V</a:t>
            </a:r>
            <a:r>
              <a:rPr lang="en-US" sz="2000" baseline="-25000" dirty="0"/>
              <a:t>KF</a:t>
            </a:r>
            <a:r>
              <a:rPr lang="en-US" sz="2000" baseline="30000" dirty="0"/>
              <a:t> </a:t>
            </a:r>
            <a:r>
              <a:rPr lang="en-US" sz="2000" dirty="0"/>
              <a:t>&gt; </a:t>
            </a:r>
            <a:r>
              <a:rPr lang="en-US" sz="2000" i="1" dirty="0" err="1"/>
              <a:t>V</a:t>
            </a:r>
            <a:r>
              <a:rPr lang="en-US" sz="2000" baseline="-25000" dirty="0" err="1"/>
              <a:t>KCl</a:t>
            </a:r>
            <a:r>
              <a:rPr lang="en-US" sz="2000" dirty="0"/>
              <a:t> &gt; </a:t>
            </a:r>
            <a:r>
              <a:rPr lang="en-US" sz="2000" i="1" dirty="0" err="1"/>
              <a:t>V</a:t>
            </a:r>
            <a:r>
              <a:rPr lang="en-US" sz="2000" baseline="-25000" dirty="0" err="1"/>
              <a:t>KBr</a:t>
            </a:r>
            <a:r>
              <a:rPr lang="en-US" sz="2000" dirty="0"/>
              <a:t> &gt; </a:t>
            </a:r>
            <a:r>
              <a:rPr lang="en-US" sz="2000" i="1" dirty="0"/>
              <a:t>V</a:t>
            </a:r>
            <a:r>
              <a:rPr lang="en-US" sz="2000" baseline="-25000" dirty="0"/>
              <a:t>KI</a:t>
            </a:r>
            <a:r>
              <a:rPr lang="en-US" sz="2000" dirty="0"/>
              <a:t> &gt; </a:t>
            </a:r>
            <a:r>
              <a:rPr lang="en-US" sz="2000" i="1" dirty="0" err="1"/>
              <a:t>V</a:t>
            </a:r>
            <a:r>
              <a:rPr lang="en-US" sz="2000" baseline="-25000" dirty="0" err="1"/>
              <a:t>KAt</a:t>
            </a:r>
            <a:endParaRPr lang="en-US" sz="2000" baseline="30000" dirty="0"/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88C8BC18-57D3-4367-90CA-CECD62AE87A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49872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8684"/>
    </mc:Choice>
    <mc:Fallback xmlns="">
      <p:transition spd="slow" advTm="1286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0" grpId="0" animBg="1"/>
      <p:bldP spid="9" grpId="0"/>
      <p:bldP spid="6" grpId="0"/>
      <p:bldP spid="12" grpId="0"/>
      <p:bldP spid="15" grpId="0"/>
      <p:bldP spid="19" grpId="0"/>
    </p:bldLst>
  </p:timing>
  <p:extLst>
    <p:ext uri="{3A86A75C-4F4B-4683-9AE1-C65F6400EC91}">
      <p14:laserTraceLst xmlns:p14="http://schemas.microsoft.com/office/powerpoint/2010/main">
        <p14:tracePtLst>
          <p14:tracePt t="5287" x="2195513" y="6429375"/>
          <p14:tracePt t="5294" x="2241550" y="6283325"/>
          <p14:tracePt t="5301" x="2324100" y="6086475"/>
          <p14:tracePt t="5307" x="2392363" y="5857875"/>
          <p14:tracePt t="5316" x="2465388" y="5629275"/>
          <p14:tracePt t="5323" x="2589213" y="5319713"/>
          <p14:tracePt t="5328" x="2657475" y="5091113"/>
          <p14:tracePt t="5336" x="2771775" y="4848225"/>
          <p14:tracePt t="5342" x="2913063" y="4565650"/>
          <p14:tracePt t="5349" x="3049588" y="4314825"/>
          <p14:tracePt t="5357" x="3163888" y="4127500"/>
          <p14:tracePt t="5365" x="3282950" y="3944938"/>
          <p14:tracePt t="5371" x="3373438" y="3789363"/>
          <p14:tracePt t="5378" x="3482975" y="3652838"/>
          <p14:tracePt t="5387" x="3575050" y="3516313"/>
          <p14:tracePt t="5392" x="3648075" y="3402013"/>
          <p14:tracePt t="5400" x="3716338" y="3300413"/>
          <p14:tracePt t="5406" x="3775075" y="3200400"/>
          <p14:tracePt t="5416" x="3830638" y="3117850"/>
          <p14:tracePt t="5420" x="3879850" y="3049588"/>
          <p14:tracePt t="5428" x="3921125" y="2986088"/>
          <p14:tracePt t="5436" x="3957638" y="2940050"/>
          <p14:tracePt t="5442" x="4013200" y="2857500"/>
          <p14:tracePt t="5450" x="4049713" y="2794000"/>
          <p14:tracePt t="5456" x="4122738" y="2693988"/>
          <p14:tracePt t="5465" x="4176713" y="2611438"/>
          <p14:tracePt t="5470" x="4217988" y="2511425"/>
          <p14:tracePt t="5477" x="4273550" y="2447925"/>
          <p14:tracePt t="5484" x="4295775" y="2401888"/>
          <p14:tracePt t="5491" x="4327525" y="2355850"/>
          <p14:tracePt t="5501" x="4364038" y="2305050"/>
          <p14:tracePt t="5506" x="4395788" y="2287588"/>
          <p14:tracePt t="5516" x="4414838" y="2265363"/>
          <p14:tracePt t="5520" x="4432300" y="2246313"/>
          <p14:tracePt t="5527" x="4456113" y="2228850"/>
          <p14:tracePt t="5534" x="4487863" y="2195513"/>
          <p14:tracePt t="5541" x="4492625" y="2187575"/>
          <p14:tracePt t="5549" x="4510088" y="2168525"/>
          <p14:tracePt t="5556" x="4529138" y="2151063"/>
          <p14:tracePt t="5562" x="4551363" y="2132013"/>
          <p14:tracePt t="5570" x="4583113" y="2085975"/>
          <p14:tracePt t="5576" x="4606925" y="2054225"/>
          <p14:tracePt t="5583" x="4624388" y="2036763"/>
          <p14:tracePt t="5590" x="4656138" y="1990725"/>
          <p14:tracePt t="5599" x="4702175" y="1968500"/>
          <p14:tracePt t="5605" x="4733925" y="1958975"/>
          <p14:tracePt t="5612" x="4775200" y="1949450"/>
          <p14:tracePt t="5620" x="4816475" y="1935163"/>
          <p14:tracePt t="5626" x="4848225" y="1935163"/>
          <p14:tracePt t="5633" x="4875213" y="1935163"/>
          <p14:tracePt t="5640" x="4902200" y="1935163"/>
          <p14:tracePt t="5649" x="4926013" y="1939925"/>
          <p14:tracePt t="5654" x="4938713" y="1939925"/>
          <p14:tracePt t="5662" x="4948238" y="1949450"/>
          <p14:tracePt t="5669" x="4957763" y="1949450"/>
          <p14:tracePt t="5676" x="4962525" y="1949450"/>
          <p14:tracePt t="5683" x="4979988" y="1949450"/>
          <p14:tracePt t="5690" x="4979988" y="1958975"/>
          <p14:tracePt t="5762" x="4979988" y="1968500"/>
          <p14:tracePt t="5768" x="4979988" y="1973263"/>
          <p14:tracePt t="5774" x="4979988" y="1981200"/>
          <p14:tracePt t="5783" x="4979988" y="2000250"/>
          <p14:tracePt t="5796" x="4979988" y="2005013"/>
          <p14:tracePt t="5799" x="4979988" y="2012950"/>
          <p14:tracePt t="5803" x="4979988" y="2022475"/>
          <p14:tracePt t="5818" x="4979988" y="2036763"/>
          <p14:tracePt t="5826" x="4967288" y="2046288"/>
          <p14:tracePt t="5832" x="4962525" y="2054225"/>
          <p14:tracePt t="5839" x="4953000" y="2058988"/>
          <p14:tracePt t="5848" x="4943475" y="2078038"/>
          <p14:tracePt t="5853" x="4935538" y="2085975"/>
          <p14:tracePt t="5860" x="4930775" y="2095500"/>
          <p14:tracePt t="5868" x="4911725" y="2100263"/>
          <p14:tracePt t="5874" x="4879975" y="2114550"/>
          <p14:tracePt t="5882" x="4862513" y="2122488"/>
          <p14:tracePt t="5888" x="4843463" y="2132013"/>
          <p14:tracePt t="5896" x="4826000" y="2141538"/>
          <p14:tracePt t="5904" x="4806950" y="2151063"/>
          <p14:tracePt t="5910" x="4775200" y="2168525"/>
          <p14:tracePt t="5917" x="4756150" y="2178050"/>
          <p14:tracePt t="5924" x="4738688" y="2187575"/>
          <p14:tracePt t="5932" x="4729163" y="2195513"/>
          <p14:tracePt t="5938" x="4724400" y="2205038"/>
          <p14:tracePt t="5945" x="4716463" y="2214563"/>
          <p14:tracePt t="5954" x="4697413" y="2214563"/>
          <p14:tracePt t="5959" x="4692650" y="2214563"/>
          <p14:tracePt t="5966" x="4683125" y="2214563"/>
          <p14:tracePt t="5974" x="4675188" y="2214563"/>
          <p14:tracePt t="5982" x="4665663" y="2214563"/>
          <p14:tracePt t="5987" x="4660900" y="2214563"/>
          <p14:tracePt t="5995" x="4651375" y="2214563"/>
          <p14:tracePt t="6002" x="4643438" y="2214563"/>
          <p14:tracePt t="6010" x="4638675" y="2214563"/>
          <p14:tracePt t="6016" x="4619625" y="2214563"/>
          <p14:tracePt t="6023" x="4610100" y="2214563"/>
          <p14:tracePt t="6033" x="4606925" y="2214563"/>
          <p14:tracePt t="6037" x="4597400" y="2214563"/>
          <p14:tracePt t="6044" x="4587875" y="2209800"/>
          <p14:tracePt t="6051" x="4578350" y="2209800"/>
          <p14:tracePt t="6059" x="4573588" y="2209800"/>
          <p14:tracePt t="6066" x="4565650" y="2209800"/>
          <p14:tracePt t="6073" x="4556125" y="2209800"/>
          <p14:tracePt t="6082" x="4541838" y="2209800"/>
          <p14:tracePt t="6087" x="4533900" y="2209800"/>
          <p14:tracePt t="6103" x="4519613" y="2200275"/>
          <p14:tracePt t="6108" x="4510088" y="2200275"/>
          <p14:tracePt t="6116" x="4500563" y="2200275"/>
          <p14:tracePt t="6122" x="4492625" y="2200275"/>
          <p14:tracePt t="6132" x="4487863" y="2200275"/>
          <p14:tracePt t="6136" x="4478338" y="2192338"/>
          <p14:tracePt t="6144" x="4460875" y="2187575"/>
          <p14:tracePt t="6151" x="4456113" y="2187575"/>
          <p14:tracePt t="6158" x="4446588" y="2187575"/>
          <p14:tracePt t="6165" x="4437063" y="2187575"/>
          <p14:tracePt t="6172" x="4427538" y="2187575"/>
          <p14:tracePt t="6186" x="4427538" y="2178050"/>
          <p14:tracePt t="8653" x="4354513" y="2168525"/>
          <p14:tracePt t="8660" x="4244975" y="2168525"/>
          <p14:tracePt t="8667" x="4135438" y="2168525"/>
          <p14:tracePt t="8677" x="4025900" y="2168525"/>
          <p14:tracePt t="8682" x="3935413" y="2168525"/>
          <p14:tracePt t="8698" x="3679825" y="2168525"/>
          <p14:tracePt t="8703" x="3551238" y="2168525"/>
          <p14:tracePt t="8711" x="3424238" y="2168525"/>
          <p14:tracePt t="8717" x="3278188" y="2178050"/>
          <p14:tracePt t="8727" x="3113088" y="2192338"/>
          <p14:tracePt t="8731" x="2962275" y="2224088"/>
          <p14:tracePt t="8738" x="2816225" y="2251075"/>
          <p14:tracePt t="8747" x="2665413" y="2297113"/>
          <p14:tracePt t="8752" x="2516188" y="2355850"/>
          <p14:tracePt t="8760" x="2365375" y="2401888"/>
          <p14:tracePt t="8767" x="2232025" y="2428875"/>
          <p14:tracePt t="8776" x="2117725" y="2474913"/>
          <p14:tracePt t="8781" x="2039938" y="2501900"/>
          <p14:tracePt t="8788" x="1939925" y="2543175"/>
          <p14:tracePt t="8795" x="1844675" y="2584450"/>
          <p14:tracePt t="8802" x="1762125" y="2638425"/>
          <p14:tracePt t="8810" x="1662113" y="2679700"/>
          <p14:tracePt t="8817" x="1597025" y="2720975"/>
          <p14:tracePt t="8823" x="1520825" y="2757488"/>
          <p14:tracePt t="8831" x="1474788" y="2781300"/>
          <p14:tracePt t="8838" x="1428750" y="2803525"/>
          <p14:tracePt t="8845" x="1411288" y="2825750"/>
          <p14:tracePt t="8852" x="1387475" y="2844800"/>
          <p14:tracePt t="8860" x="1370013" y="2876550"/>
          <p14:tracePt t="8866" x="1346200" y="2894013"/>
          <p14:tracePt t="8874" x="1338263" y="2913063"/>
          <p14:tracePt t="8882" x="1328738" y="2930525"/>
          <p14:tracePt t="8887" x="1319213" y="2971800"/>
          <p14:tracePt t="8894" x="1309688" y="3013075"/>
          <p14:tracePt t="8901" x="1309688" y="3054350"/>
          <p14:tracePt t="8910" x="1309688" y="3127375"/>
          <p14:tracePt t="8916" x="1309688" y="3200400"/>
          <p14:tracePt t="8923" x="1309688" y="3273425"/>
          <p14:tracePt t="8930" x="1309688" y="3365500"/>
          <p14:tracePt t="8937" x="1314450" y="3424238"/>
          <p14:tracePt t="8943" x="1314450" y="3502025"/>
          <p14:tracePt t="8951" x="1328738" y="3543300"/>
          <p14:tracePt t="8962" x="1328738" y="3584575"/>
          <p14:tracePt t="8966" x="1338263" y="3611563"/>
          <p14:tracePt t="8973" x="1346200" y="3633788"/>
          <p14:tracePt t="8980" x="1365250" y="3652838"/>
          <p14:tracePt t="8986" x="1374775" y="3679825"/>
          <p14:tracePt t="8993" x="1397000" y="3703638"/>
          <p14:tracePt t="9000" x="1438275" y="3711575"/>
          <p14:tracePt t="9011" x="1492250" y="3711575"/>
          <p14:tracePt t="9016" x="1552575" y="3711575"/>
          <p14:tracePt t="9022" x="1643063" y="3703638"/>
          <p14:tracePt t="9030" x="1739900" y="3689350"/>
          <p14:tracePt t="9036" x="1817688" y="3675063"/>
          <p14:tracePt t="9044" x="1908175" y="3662363"/>
          <p14:tracePt t="9050" x="2003425" y="3633788"/>
          <p14:tracePt t="9059" x="2063750" y="3625850"/>
          <p14:tracePt t="9064" x="2141538" y="3611563"/>
          <p14:tracePt t="9072" x="2185988" y="3602038"/>
          <p14:tracePt t="9079" x="2246313" y="3589338"/>
          <p14:tracePt t="9086" x="2287588" y="3579813"/>
          <p14:tracePt t="9094" x="2332038" y="3557588"/>
          <p14:tracePt t="9109" x="2455863" y="3492500"/>
          <p14:tracePt t="9114" x="2519363" y="3465513"/>
          <p14:tracePt t="9121" x="2565400" y="3448050"/>
          <p14:tracePt t="9128" x="2611438" y="3424238"/>
          <p14:tracePt t="9136" x="2628900" y="3392488"/>
          <p14:tracePt t="9143" x="2647950" y="3373438"/>
          <p14:tracePt t="9149" x="2657475" y="3365500"/>
          <p14:tracePt t="9157" x="2665413" y="3355975"/>
          <p14:tracePt t="9165" x="2674938" y="3346450"/>
          <p14:tracePt t="9171" x="2674938" y="3341688"/>
          <p14:tracePt t="9179" x="2674938" y="3333750"/>
          <p14:tracePt t="9185" x="2674938" y="3305175"/>
          <p14:tracePt t="9193" x="2670175" y="3300413"/>
          <p14:tracePt t="9199" x="2662238" y="3292475"/>
          <p14:tracePt t="9206" x="2643188" y="3282950"/>
          <p14:tracePt t="9213" x="2625725" y="3273425"/>
          <p14:tracePt t="9227" x="2543175" y="3251200"/>
          <p14:tracePt t="9234" x="2501900" y="3241675"/>
          <p14:tracePt t="9243" x="2424113" y="3227388"/>
          <p14:tracePt t="9249" x="2346325" y="3227388"/>
          <p14:tracePt t="9256" x="2287588" y="3236913"/>
          <p14:tracePt t="9264" x="2195513" y="3251200"/>
          <p14:tracePt t="9269" x="2136775" y="3260725"/>
          <p14:tracePt t="9276" x="2058988" y="3287713"/>
          <p14:tracePt t="9284" x="2012950" y="3309938"/>
          <p14:tracePt t="9293" x="1949450" y="3351213"/>
          <p14:tracePt t="9298" x="1917700" y="3370263"/>
          <p14:tracePt t="9306" x="1885950" y="3387725"/>
          <p14:tracePt t="9314" x="1854200" y="3409950"/>
          <p14:tracePt t="9321" x="1835150" y="3429000"/>
          <p14:tracePt t="9326" x="1812925" y="3475038"/>
          <p14:tracePt t="9334" x="1793875" y="3506788"/>
          <p14:tracePt t="9343" x="1771650" y="3533775"/>
          <p14:tracePt t="9348" x="1739900" y="3579813"/>
          <p14:tracePt t="9355" x="1730375" y="3621088"/>
          <p14:tracePt t="9363" x="1716088" y="3652838"/>
          <p14:tracePt t="9369" x="1708150" y="3706813"/>
          <p14:tracePt t="9377" x="1708150" y="3748088"/>
          <p14:tracePt t="9384" x="1708150" y="3803650"/>
          <p14:tracePt t="9397" x="1725613" y="3908425"/>
          <p14:tracePt t="9405" x="1735138" y="3949700"/>
          <p14:tracePt t="9413" x="1744663" y="3976688"/>
          <p14:tracePt t="9427" x="1798638" y="4054475"/>
          <p14:tracePt t="9433" x="1820863" y="4073525"/>
          <p14:tracePt t="9440" x="1849438" y="4095750"/>
          <p14:tracePt t="9449" x="1893888" y="4127500"/>
          <p14:tracePt t="9454" x="1927225" y="4149725"/>
          <p14:tracePt t="9461" x="1954213" y="4159250"/>
          <p14:tracePt t="9468" x="1995488" y="4159250"/>
          <p14:tracePt t="9476" x="2027238" y="4159250"/>
          <p14:tracePt t="9483" x="2054225" y="4159250"/>
          <p14:tracePt t="9490" x="2095500" y="4159250"/>
          <p14:tracePt t="9497" x="2112963" y="4154488"/>
          <p14:tracePt t="9503" x="2132013" y="4146550"/>
          <p14:tracePt t="9511" x="2154238" y="4137025"/>
          <p14:tracePt t="9518" x="2182813" y="4105275"/>
          <p14:tracePt t="9525" x="2205038" y="4095750"/>
          <p14:tracePt t="9532" x="2209800" y="4086225"/>
          <p14:tracePt t="9548" x="2227263" y="4073525"/>
          <p14:tracePt t="9553" x="2232025" y="4064000"/>
          <p14:tracePt t="9566" x="2241550" y="4054475"/>
          <p14:tracePt t="11418" x="2236788" y="4037013"/>
          <p14:tracePt t="11424" x="2227263" y="4008438"/>
          <p14:tracePt t="11432" x="2219325" y="3954463"/>
          <p14:tracePt t="11439" x="2195513" y="3908425"/>
          <p14:tracePt t="11446" x="2168525" y="3813175"/>
          <p14:tracePt t="11453" x="2109788" y="3711575"/>
          <p14:tracePt t="11466" x="2068513" y="3597275"/>
          <p14:tracePt t="11469" x="2008188" y="3497263"/>
          <p14:tracePt t="11474" x="1939925" y="3414713"/>
          <p14:tracePt t="11483" x="1885950" y="3314700"/>
          <p14:tracePt t="11489" x="1812925" y="3214688"/>
          <p14:tracePt t="11497" x="1757363" y="3146425"/>
          <p14:tracePt t="11502" x="1716088" y="3068638"/>
          <p14:tracePt t="11517" x="1597025" y="2917825"/>
          <p14:tracePt t="11524" x="1528763" y="2862263"/>
          <p14:tracePt t="11532" x="1479550" y="2798763"/>
          <p14:tracePt t="11538" x="1411288" y="2744788"/>
          <p14:tracePt t="11546" x="1360488" y="2679700"/>
          <p14:tracePt t="11552" x="1304925" y="2616200"/>
          <p14:tracePt t="11562" x="1236663" y="2547938"/>
          <p14:tracePt t="11566" x="1204913" y="2497138"/>
          <p14:tracePt t="11573" x="1155700" y="2447925"/>
          <p14:tracePt t="11582" x="1114425" y="2382838"/>
          <p14:tracePt t="11588" x="1082675" y="2355850"/>
          <p14:tracePt t="11596" x="1036638" y="2305050"/>
          <p14:tracePt t="11602" x="1004888" y="2282825"/>
          <p14:tracePt t="11609" x="973138" y="2265363"/>
          <p14:tracePt t="11618" x="931863" y="2241550"/>
          <p14:tracePt t="11623" x="908050" y="2232025"/>
          <p14:tracePt t="11638" x="871538" y="2214563"/>
          <p14:tracePt t="11645" x="854075" y="2192338"/>
          <p14:tracePt t="11651" x="822325" y="2182813"/>
          <p14:tracePt t="11659" x="803275" y="2173288"/>
          <p14:tracePt t="11667" x="798513" y="2168525"/>
          <p14:tracePt t="11673" x="788988" y="2159000"/>
          <p14:tracePt t="11680" x="781050" y="2159000"/>
          <p14:tracePt t="11687" x="771525" y="2159000"/>
          <p14:tracePt t="11697" x="766763" y="2159000"/>
          <p14:tracePt t="11701" x="749300" y="2159000"/>
          <p14:tracePt t="11708" x="739775" y="2159000"/>
          <p14:tracePt t="11715" x="735013" y="2159000"/>
          <p14:tracePt t="11722" x="725488" y="2159000"/>
          <p14:tracePt t="11730" x="715963" y="2159000"/>
          <p14:tracePt t="11737" x="712788" y="2159000"/>
          <p14:tracePt t="11745" x="703263" y="2159000"/>
          <p14:tracePt t="11751" x="693738" y="2159000"/>
          <p14:tracePt t="11758" x="684213" y="2159000"/>
          <p14:tracePt t="11836" x="688975" y="2159000"/>
          <p14:tracePt t="11845" x="708025" y="2159000"/>
          <p14:tracePt t="11857" x="735013" y="2163763"/>
          <p14:tracePt t="11861" x="781050" y="2173288"/>
          <p14:tracePt t="11870" x="822325" y="2173288"/>
          <p14:tracePt t="11873" x="863600" y="2187575"/>
          <p14:tracePt t="11879" x="917575" y="2187575"/>
          <p14:tracePt t="11885" x="976313" y="2195513"/>
          <p14:tracePt t="11893" x="1068388" y="2195513"/>
          <p14:tracePt t="11899" x="1163638" y="2224088"/>
          <p14:tracePt t="11907" x="1241425" y="2224088"/>
          <p14:tracePt t="11914" x="1333500" y="2224088"/>
          <p14:tracePt t="11921" x="1406525" y="2224088"/>
          <p14:tracePt t="11929" x="1479550" y="2224088"/>
          <p14:tracePt t="11935" x="1574800" y="2224088"/>
          <p14:tracePt t="11943" x="1666875" y="2224088"/>
          <p14:tracePt t="11949" x="1725613" y="2205038"/>
          <p14:tracePt t="11956" x="1820863" y="2192338"/>
          <p14:tracePt t="11963" x="1893888" y="2192338"/>
          <p14:tracePt t="11970" x="1971675" y="2178050"/>
          <p14:tracePt t="11980" x="2049463" y="2163763"/>
          <p14:tracePt t="11984" x="2127250" y="2151063"/>
          <p14:tracePt t="11992" x="2219325" y="2141538"/>
          <p14:tracePt t="11999" x="2314575" y="2127250"/>
          <p14:tracePt t="12006" x="2409825" y="2114550"/>
          <p14:tracePt t="12013" x="2519363" y="2100263"/>
          <p14:tracePt t="12020" x="2611438" y="2100263"/>
          <p14:tracePt t="12029" x="2701925" y="2100263"/>
          <p14:tracePt t="12034" x="2779713" y="2100263"/>
          <p14:tracePt t="12041" x="2852738" y="2100263"/>
          <p14:tracePt t="12048" x="2925763" y="2100263"/>
          <p14:tracePt t="12056" x="3003550" y="2100263"/>
          <p14:tracePt t="12063" x="3095625" y="2100263"/>
          <p14:tracePt t="12069" x="3168650" y="2100263"/>
          <p14:tracePt t="12079" x="3241675" y="2100263"/>
          <p14:tracePt t="12084" x="3332163" y="2100263"/>
          <p14:tracePt t="12100" x="3502025" y="2100263"/>
          <p14:tracePt t="12105" x="3592513" y="2100263"/>
          <p14:tracePt t="12113" x="3665538" y="2100263"/>
          <p14:tracePt t="12119" x="3762375" y="2100263"/>
          <p14:tracePt t="12128" x="3852863" y="2105025"/>
          <p14:tracePt t="12134" x="3925888" y="2105025"/>
          <p14:tracePt t="12141" x="4021138" y="2119313"/>
          <p14:tracePt t="12148" x="4135438" y="2136775"/>
          <p14:tracePt t="12154" x="4227513" y="2146300"/>
          <p14:tracePt t="12163" x="4359275" y="2163763"/>
          <p14:tracePt t="12169" x="4451350" y="2178050"/>
          <p14:tracePt t="12176" x="4529138" y="2187575"/>
          <p14:tracePt t="12184" x="4606925" y="2200275"/>
          <p14:tracePt t="12198" x="4743450" y="2228850"/>
          <p14:tracePt t="12204" x="4821238" y="2236788"/>
          <p14:tracePt t="12212" x="4879975" y="2251075"/>
          <p14:tracePt t="12218" x="4972050" y="2265363"/>
          <p14:tracePt t="12225" x="5067300" y="2278063"/>
          <p14:tracePt t="12233" x="5126038" y="2292350"/>
          <p14:tracePt t="12240" x="5203825" y="2301875"/>
          <p14:tracePt t="12246" x="5281613" y="2314575"/>
          <p14:tracePt t="12254" x="5391150" y="2314575"/>
          <p14:tracePt t="12263" x="5483225" y="2314575"/>
          <p14:tracePt t="12268" x="5556250" y="2314575"/>
          <p14:tracePt t="12275" x="5646738" y="2314575"/>
          <p14:tracePt t="12282" x="5707063" y="2314575"/>
          <p14:tracePt t="12290" x="5746750" y="2314575"/>
          <p14:tracePt t="12297" x="5788025" y="2314575"/>
          <p14:tracePt t="12303" x="5829300" y="2314575"/>
          <p14:tracePt t="12313" x="5857875" y="2314575"/>
          <p14:tracePt t="12318" x="5884863" y="2314575"/>
          <p14:tracePt t="12326" x="5926138" y="2314575"/>
          <p14:tracePt t="12332" x="5957888" y="2314575"/>
          <p14:tracePt t="12348" x="6016625" y="2338388"/>
          <p14:tracePt t="12353" x="6035675" y="2355850"/>
          <p14:tracePt t="12368" x="6072188" y="2374900"/>
          <p14:tracePt t="12374" x="6103938" y="2382838"/>
          <p14:tracePt t="12382" x="6121400" y="2392363"/>
          <p14:tracePt t="12388" x="6153150" y="2401888"/>
          <p14:tracePt t="12396" x="6172200" y="2411413"/>
          <p14:tracePt t="12404" x="6199188" y="2411413"/>
          <p14:tracePt t="12412" x="6218238" y="2411413"/>
          <p14:tracePt t="12417" x="6226175" y="2411413"/>
          <p14:tracePt t="12424" x="6230938" y="2411413"/>
          <p14:tracePt t="12432" x="6240463" y="2411413"/>
          <p14:tracePt t="12438" x="6249988" y="2411413"/>
          <p14:tracePt t="12445" x="6259513" y="2411413"/>
          <p14:tracePt t="12452" x="6262688" y="2411413"/>
          <p14:tracePt t="21461" x="6230938" y="2406650"/>
          <p14:tracePt t="21468" x="6189663" y="2397125"/>
          <p14:tracePt t="21475" x="6130925" y="2382838"/>
          <p14:tracePt t="21482" x="6089650" y="2374900"/>
          <p14:tracePt t="21489" x="6030913" y="2365375"/>
          <p14:tracePt t="21496" x="5970588" y="2365375"/>
          <p14:tracePt t="21503" x="5916613" y="2365375"/>
          <p14:tracePt t="21510" x="5875338" y="2365375"/>
          <p14:tracePt t="21519" x="5848350" y="2365375"/>
          <p14:tracePt t="21524" x="5807075" y="2365375"/>
          <p14:tracePt t="21531" x="5775325" y="2365375"/>
          <p14:tracePt t="21539" x="5756275" y="2365375"/>
          <p14:tracePt t="21546" x="5738813" y="2365375"/>
          <p14:tracePt t="21553" x="5710238" y="2365375"/>
          <p14:tracePt t="21560" x="5692775" y="2365375"/>
          <p14:tracePt t="21569" x="5688013" y="2365375"/>
          <p14:tracePt t="21574" x="5678488" y="2365375"/>
          <p14:tracePt t="21581" x="5670550" y="2365375"/>
          <p14:tracePt t="21588" x="5661025" y="2365375"/>
          <p14:tracePt t="21595" x="5656263" y="2365375"/>
          <p14:tracePt t="21602" x="5637213" y="2365375"/>
          <p14:tracePt t="21609" x="5629275" y="2365375"/>
          <p14:tracePt t="21619" x="5624513" y="2365375"/>
          <p14:tracePt t="21623" x="5614988" y="2365375"/>
          <p14:tracePt t="21631" x="5605463" y="2365375"/>
          <p14:tracePt t="21638" x="5600700" y="2365375"/>
          <p14:tracePt t="21645" x="5592763" y="2365375"/>
          <p14:tracePt t="21653" x="5583238" y="2365375"/>
          <p14:tracePt t="21659" x="5573713" y="2365375"/>
          <p14:tracePt t="21666" x="5561013" y="2365375"/>
          <p14:tracePt t="21685" x="5551488" y="2365375"/>
          <p14:tracePt t="21737" x="5551488" y="2374900"/>
          <p14:tracePt t="21744" x="5551488" y="2382838"/>
          <p14:tracePt t="21751" x="5551488" y="2392363"/>
          <p14:tracePt t="21759" x="5551488" y="2397125"/>
          <p14:tracePt t="21765" x="5551488" y="2406650"/>
          <p14:tracePt t="21772" x="5551488" y="2414588"/>
          <p14:tracePt t="21779" x="5551488" y="2419350"/>
          <p14:tracePt t="21787" x="5551488" y="2428875"/>
          <p14:tracePt t="21794" x="5551488" y="2438400"/>
          <p14:tracePt t="21822" x="5551488" y="2443163"/>
          <p14:tracePt t="21829" x="5556250" y="2443163"/>
          <p14:tracePt t="21837" x="5568950" y="2443163"/>
          <p14:tracePt t="21843" x="5578475" y="2443163"/>
          <p14:tracePt t="21853" x="5588000" y="2452688"/>
          <p14:tracePt t="21858" x="5592763" y="2452688"/>
          <p14:tracePt t="21864" x="5600700" y="2452688"/>
          <p14:tracePt t="21873" x="5610225" y="2452688"/>
          <p14:tracePt t="21879" x="5619750" y="2460625"/>
          <p14:tracePt t="21886" x="5624513" y="2460625"/>
          <p14:tracePt t="21893" x="5634038" y="2460625"/>
          <p14:tracePt t="21902" x="5651500" y="2470150"/>
          <p14:tracePt t="21907" x="5656263" y="2470150"/>
          <p14:tracePt t="21914" x="5665788" y="2470150"/>
          <p14:tracePt t="21921" x="5673725" y="2489200"/>
          <p14:tracePt t="21929" x="5683250" y="2489200"/>
          <p14:tracePt t="21936" x="5688013" y="2492375"/>
          <p14:tracePt t="21942" x="5697538" y="2501900"/>
          <p14:tracePt t="21951" x="5715000" y="2511425"/>
          <p14:tracePt t="21956" x="5734050" y="2520950"/>
          <p14:tracePt t="21963" x="5743575" y="2528888"/>
          <p14:tracePt t="21971" x="5746750" y="2533650"/>
          <p14:tracePt t="21978" x="5756275" y="2543175"/>
          <p14:tracePt t="21985" x="5765800" y="2552700"/>
          <p14:tracePt t="21992" x="5775325" y="2565400"/>
          <p14:tracePt t="22006" x="5780088" y="2565400"/>
          <p14:tracePt t="22009" x="5788025" y="2565400"/>
          <p14:tracePt t="22013" x="5797550" y="2565400"/>
          <p14:tracePt t="22026" x="5802313" y="2574925"/>
          <p14:tracePt t="22027" x="5821363" y="2574925"/>
          <p14:tracePt t="22035" x="5829300" y="2574925"/>
          <p14:tracePt t="22052" x="5838825" y="2584450"/>
          <p14:tracePt t="22063" x="5843588" y="2584450"/>
          <p14:tracePt t="22099" x="5853113" y="2593975"/>
          <p14:tracePt t="24416" x="5770563" y="2593975"/>
          <p14:tracePt t="24423" x="5624513" y="2593975"/>
          <p14:tracePt t="24430" x="5422900" y="2606675"/>
          <p14:tracePt t="24438" x="5259388" y="2620963"/>
          <p14:tracePt t="24445" x="5094288" y="2652713"/>
          <p14:tracePt t="24451" x="4930775" y="2679700"/>
          <p14:tracePt t="24458" x="4760913" y="2711450"/>
          <p14:tracePt t="24465" x="4597400" y="2757488"/>
          <p14:tracePt t="24475" x="4446588" y="2789238"/>
          <p14:tracePt t="24479" x="4300538" y="2817813"/>
          <p14:tracePt t="24486" x="4149725" y="2849563"/>
          <p14:tracePt t="24496" x="4003675" y="2862263"/>
          <p14:tracePt t="24500" x="3871913" y="2890838"/>
          <p14:tracePt t="24509" x="3762375" y="2903538"/>
          <p14:tracePt t="24514" x="3684588" y="2917825"/>
          <p14:tracePt t="24522" x="3587750" y="2930525"/>
          <p14:tracePt t="24529" x="3492500" y="2944813"/>
          <p14:tracePt t="24536" x="3436938" y="2944813"/>
          <p14:tracePt t="24544" x="3363913" y="2944813"/>
          <p14:tracePt t="24550" x="3305175" y="2944813"/>
          <p14:tracePt t="24558" x="3232150" y="2944813"/>
          <p14:tracePt t="24564" x="3176588" y="2944813"/>
          <p14:tracePt t="24571" x="3117850" y="2944813"/>
          <p14:tracePt t="24578" x="3076575" y="2944813"/>
          <p14:tracePt t="24585" x="3022600" y="2944813"/>
          <p14:tracePt t="24593" x="2986088" y="2944813"/>
          <p14:tracePt t="24604" x="2930525" y="2944813"/>
          <p14:tracePt t="24607" x="2898775" y="2944813"/>
          <p14:tracePt t="24614" x="2871788" y="2944813"/>
          <p14:tracePt t="24621" x="2830513" y="2944813"/>
          <p14:tracePt t="24629" x="2811463" y="2944813"/>
          <p14:tracePt t="24635" x="2794000" y="2944813"/>
          <p14:tracePt t="24642" x="2774950" y="2944813"/>
          <p14:tracePt t="24655" x="2747963" y="2944813"/>
          <p14:tracePt t="24659" x="2730500" y="2944813"/>
          <p14:tracePt t="24664" x="2720975" y="2944813"/>
          <p14:tracePt t="24671" x="2716213" y="2944813"/>
          <p14:tracePt t="24678" x="2706688" y="2944813"/>
          <p14:tracePt t="24685" x="2698750" y="2944813"/>
          <p14:tracePt t="24692" x="2689225" y="2944813"/>
          <p14:tracePt t="24699" x="2684463" y="2944813"/>
          <p14:tracePt t="24709" x="2665413" y="2944813"/>
          <p14:tracePt t="24714" x="2657475" y="2944813"/>
          <p14:tracePt t="24721" x="2652713" y="2944813"/>
          <p14:tracePt t="24728" x="2643188" y="2944813"/>
          <p14:tracePt t="24734" x="2633663" y="2954338"/>
          <p14:tracePt t="24749" x="2628900" y="2959100"/>
          <p14:tracePt t="24759" x="2620963" y="2968625"/>
          <p14:tracePt t="24763" x="2611438" y="2976563"/>
          <p14:tracePt t="24770" x="2601913" y="2981325"/>
          <p14:tracePt t="24779" x="2589213" y="3000375"/>
          <p14:tracePt t="24784" x="2579688" y="3008313"/>
          <p14:tracePt t="24792" x="2570163" y="3017838"/>
          <p14:tracePt t="24799" x="2565400" y="3022600"/>
          <p14:tracePt t="24808" x="2555875" y="3032125"/>
          <p14:tracePt t="24814" x="2547938" y="3041650"/>
          <p14:tracePt t="24826" x="2538413" y="3049588"/>
          <p14:tracePt t="24830" x="2533650" y="3054350"/>
          <p14:tracePt t="24834" x="2524125" y="3063875"/>
          <p14:tracePt t="24842" x="2497138" y="3073400"/>
          <p14:tracePt t="24848" x="2478088" y="3090863"/>
          <p14:tracePt t="24855" x="2460625" y="3100388"/>
          <p14:tracePt t="24862" x="2441575" y="3109913"/>
          <p14:tracePt t="24869" x="2409825" y="3117850"/>
          <p14:tracePt t="24876" x="2392363" y="3132138"/>
          <p14:tracePt t="24884" x="2373313" y="3151188"/>
          <p14:tracePt t="24891" x="2341563" y="3168650"/>
          <p14:tracePt t="24898" x="2282825" y="3205163"/>
          <p14:tracePt t="24905" x="2236788" y="3227388"/>
          <p14:tracePt t="24912" x="2159000" y="3255963"/>
          <p14:tracePt t="24919" x="2095500" y="3278188"/>
          <p14:tracePt t="24926" x="2017713" y="3292475"/>
          <p14:tracePt t="24933" x="1958975" y="3314700"/>
          <p14:tracePt t="24941" x="1898650" y="3328988"/>
          <p14:tracePt t="24948" x="1866900" y="3336925"/>
          <p14:tracePt t="24954" x="1839913" y="3336925"/>
          <p14:tracePt t="24961" x="1808163" y="3336925"/>
          <p14:tracePt t="24976" x="1793875" y="3336925"/>
          <p14:tracePt t="24978" x="1776413" y="3336925"/>
          <p14:tracePt t="24982" x="1766888" y="3346450"/>
          <p14:tracePt t="24995" x="1757363" y="3346450"/>
          <p14:tracePt t="24998" x="1752600" y="3346450"/>
          <p14:tracePt t="25004" x="1744663" y="3355975"/>
          <p14:tracePt t="25011" x="1725613" y="3360738"/>
          <p14:tracePt t="25018" x="1725613" y="3370263"/>
          <p14:tracePt t="25025" x="1725613" y="3378200"/>
          <p14:tracePt t="25032" x="1725613" y="3387725"/>
          <p14:tracePt t="25042" x="1739900" y="3414713"/>
          <p14:tracePt t="25047" x="1747838" y="3443288"/>
          <p14:tracePt t="25053" x="1762125" y="3475038"/>
          <p14:tracePt t="25061" x="1771650" y="3502025"/>
          <p14:tracePt t="25068" x="1781175" y="3521075"/>
          <p14:tracePt t="25075" x="1789113" y="3538538"/>
          <p14:tracePt t="25082" x="1808163" y="3560763"/>
          <p14:tracePt t="25091" x="1817688" y="3579813"/>
          <p14:tracePt t="25096" x="1835150" y="3597275"/>
          <p14:tracePt t="25111" x="1854200" y="3616325"/>
          <p14:tracePt t="25117" x="1862138" y="3621088"/>
          <p14:tracePt t="25125" x="1866900" y="3630613"/>
          <p14:tracePt t="25131" x="1876425" y="3638550"/>
          <p14:tracePt t="25141" x="1885950" y="3643313"/>
          <p14:tracePt t="25146" x="1890713" y="3643313"/>
          <p14:tracePt t="25153" x="1898650" y="3643313"/>
          <p14:tracePt t="25165" x="1908175" y="3643313"/>
          <p14:tracePt t="25167" x="1922463" y="3643313"/>
          <p14:tracePt t="25175" x="1930400" y="3643313"/>
          <p14:tracePt t="25181" x="1939925" y="3643313"/>
          <p14:tracePt t="25189" x="1958975" y="3643313"/>
          <p14:tracePt t="25196" x="1963738" y="3633788"/>
          <p14:tracePt t="25202" x="1981200" y="3625850"/>
          <p14:tracePt t="25209" x="2012950" y="3616325"/>
          <p14:tracePt t="25217" x="2017713" y="3606800"/>
          <p14:tracePt t="25224" x="2027238" y="3597275"/>
          <p14:tracePt t="25231" x="2036763" y="3584575"/>
          <p14:tracePt t="25239" x="2044700" y="3575050"/>
          <p14:tracePt t="25246" x="2049463" y="3565525"/>
          <p14:tracePt t="25252" x="2058988" y="3557588"/>
          <p14:tracePt t="25259" x="2068513" y="3557588"/>
          <p14:tracePt t="25275" x="2068513" y="3552825"/>
          <p14:tracePt t="25288" x="2068513" y="3543300"/>
          <p14:tracePt t="26500" x="2012950" y="3543300"/>
          <p14:tracePt t="26506" x="1935163" y="3552825"/>
          <p14:tracePt t="26513" x="1857375" y="3565525"/>
          <p14:tracePt t="26525" x="1781175" y="3575050"/>
          <p14:tracePt t="26529" x="1684338" y="3589338"/>
          <p14:tracePt t="26534" x="1625600" y="3602038"/>
          <p14:tracePt t="26544" x="1533525" y="3602038"/>
          <p14:tracePt t="26548" x="1455738" y="3616325"/>
          <p14:tracePt t="26556" x="1382713" y="3616325"/>
          <p14:tracePt t="26564" x="1304925" y="3630613"/>
          <p14:tracePt t="26577" x="1223963" y="3630613"/>
          <p14:tracePt t="26584" x="1182688" y="3630613"/>
          <p14:tracePt t="26593" x="1155700" y="3630613"/>
          <p14:tracePt t="26598" x="1136650" y="3638550"/>
          <p14:tracePt t="26606" x="1119188" y="3638550"/>
          <p14:tracePt t="26613" x="1090613" y="3638550"/>
          <p14:tracePt t="26620" x="1082675" y="3638550"/>
          <p14:tracePt t="26628" x="1073150" y="3638550"/>
          <p14:tracePt t="26634" x="1063625" y="3638550"/>
          <p14:tracePt t="26641" x="1058863" y="3638550"/>
          <p14:tracePt t="26648" x="1049338" y="3638550"/>
          <p14:tracePt t="26655" x="1041400" y="3643313"/>
          <p14:tracePt t="26663" x="1031875" y="3662363"/>
          <p14:tracePt t="26678" x="995363" y="3662363"/>
          <p14:tracePt t="26683" x="990600" y="3670300"/>
          <p14:tracePt t="26691" x="981075" y="3670300"/>
          <p14:tracePt t="26698" x="973138" y="3679825"/>
          <p14:tracePt t="26704" x="968375" y="3679825"/>
          <p14:tracePt t="26713" x="958850" y="3679825"/>
          <p14:tracePt t="26719" x="949325" y="3679825"/>
          <p14:tracePt t="26727" x="931863" y="3679825"/>
          <p14:tracePt t="26733" x="927100" y="3679825"/>
          <p14:tracePt t="26740" x="917575" y="3684588"/>
          <p14:tracePt t="26747" x="908050" y="3684588"/>
          <p14:tracePt t="26755" x="903288" y="3694113"/>
          <p14:tracePt t="26761" x="895350" y="3703638"/>
          <p14:tracePt t="26768" x="885825" y="3706813"/>
          <p14:tracePt t="26778" x="881063" y="3706813"/>
          <p14:tracePt t="26783" x="871538" y="3716338"/>
          <p14:tracePt t="26790" x="854075" y="3716338"/>
          <p14:tracePt t="28235" x="881063" y="3716338"/>
          <p14:tracePt t="28242" x="908050" y="3716338"/>
          <p14:tracePt t="28250" x="949325" y="3716338"/>
          <p14:tracePt t="28256" x="968375" y="3716338"/>
          <p14:tracePt t="28264" x="985838" y="3716338"/>
          <p14:tracePt t="28271" x="1004888" y="3711575"/>
          <p14:tracePt t="28280" x="1022350" y="3703638"/>
          <p14:tracePt t="28285" x="1063625" y="3694113"/>
          <p14:tracePt t="28292" x="1095375" y="3679825"/>
          <p14:tracePt t="28300" x="1122363" y="3670300"/>
          <p14:tracePt t="28306" x="1163638" y="3662363"/>
          <p14:tracePt t="28313" x="1209675" y="3652838"/>
          <p14:tracePt t="28327" x="1268413" y="3638550"/>
          <p14:tracePt t="28330" x="1314450" y="3616325"/>
          <p14:tracePt t="28335" x="1355725" y="3606800"/>
          <p14:tracePt t="28341" x="1414463" y="3594100"/>
          <p14:tracePt t="28349" x="1447800" y="3584575"/>
          <p14:tracePt t="28356" x="1487488" y="3575050"/>
          <p14:tracePt t="28365" x="1516063" y="3575050"/>
          <p14:tracePt t="28370" x="1533525" y="3575050"/>
          <p14:tracePt t="28378" x="1552575" y="3575050"/>
          <p14:tracePt t="28385" x="1570038" y="3575050"/>
          <p14:tracePt t="28391" x="1597025" y="3575050"/>
          <p14:tracePt t="28398" x="1630363" y="3560763"/>
          <p14:tracePt t="28405" x="1657350" y="3552825"/>
          <p14:tracePt t="28413" x="1698625" y="3552825"/>
          <p14:tracePt t="28420" x="1730375" y="3552825"/>
          <p14:tracePt t="28427" x="1757363" y="3552825"/>
          <p14:tracePt t="28434" x="1784350" y="3552825"/>
          <p14:tracePt t="28441" x="1803400" y="3552825"/>
          <p14:tracePt t="28448" x="1812925" y="3552825"/>
          <p14:tracePt t="28455" x="1820863" y="3552825"/>
          <p14:tracePt t="28464" x="1825625" y="3552825"/>
          <p14:tracePt t="28469" x="1835150" y="3552825"/>
          <p14:tracePt t="28476" x="1844675" y="3552825"/>
          <p14:tracePt t="28483" x="1854200" y="3552825"/>
          <p14:tracePt t="28498" x="1876425" y="3552825"/>
          <p14:tracePt t="28504" x="1885950" y="3552825"/>
          <p14:tracePt t="28519" x="1890713" y="3552825"/>
          <p14:tracePt t="28526" x="1898650" y="3552825"/>
          <p14:tracePt t="28533" x="1908175" y="3548063"/>
          <p14:tracePt t="28540" x="1912938" y="3538538"/>
          <p14:tracePt t="28547" x="1922463" y="3538538"/>
          <p14:tracePt t="28554" x="1930400" y="3538538"/>
          <p14:tracePt t="28564" x="1949450" y="3521075"/>
          <p14:tracePt t="28569" x="1954213" y="3511550"/>
          <p14:tracePt t="28575" x="1963738" y="3511550"/>
          <p14:tracePt t="28583" x="1971675" y="3511550"/>
          <p14:tracePt t="28589" x="1976438" y="3511550"/>
          <p14:tracePt t="28596" x="1985963" y="3511550"/>
          <p14:tracePt t="28604" x="1995488" y="3506788"/>
          <p14:tracePt t="28613" x="2008188" y="3506788"/>
          <p14:tracePt t="28618" x="2039938" y="3506788"/>
          <p14:tracePt t="28624" x="2058988" y="3497263"/>
          <p14:tracePt t="28634" x="2076450" y="3497263"/>
          <p14:tracePt t="28639" x="2105025" y="3497263"/>
          <p14:tracePt t="28647" x="2136775" y="3497263"/>
          <p14:tracePt t="28653" x="2149475" y="3497263"/>
          <p14:tracePt t="28665" x="2168525" y="3497263"/>
          <p14:tracePt t="28667" x="2185988" y="3497263"/>
          <p14:tracePt t="28675" x="2219325" y="3497263"/>
          <p14:tracePt t="28683" x="2232025" y="3497263"/>
          <p14:tracePt t="28688" x="2251075" y="3497263"/>
          <p14:tracePt t="28698" x="2268538" y="3487738"/>
          <p14:tracePt t="28703" x="2287588" y="3475038"/>
          <p14:tracePt t="28710" x="2319338" y="3465513"/>
          <p14:tracePt t="28717" x="2336800" y="3455988"/>
          <p14:tracePt t="28724" x="2355850" y="3448050"/>
          <p14:tracePt t="28731" x="2378075" y="3429000"/>
          <p14:tracePt t="28738" x="2405063" y="3419475"/>
          <p14:tracePt t="28746" x="2424113" y="3409950"/>
          <p14:tracePt t="28752" x="2441575" y="3402013"/>
          <p14:tracePt t="28760" x="2460625" y="3402013"/>
          <p14:tracePt t="28767" x="2478088" y="3402013"/>
          <p14:tracePt t="28773" x="2506663" y="3402013"/>
          <p14:tracePt t="28781" x="2524125" y="3402013"/>
          <p14:tracePt t="28788" x="2543175" y="3402013"/>
          <p14:tracePt t="28797" x="2552700" y="3402013"/>
          <p14:tracePt t="28802" x="2565400" y="3402013"/>
          <p14:tracePt t="28816" x="2584450" y="3402013"/>
          <p14:tracePt t="28818" x="2592388" y="3402013"/>
          <p14:tracePt t="28823" x="2611438" y="3402013"/>
          <p14:tracePt t="28830" x="2616200" y="3402013"/>
          <p14:tracePt t="28838" x="2633663" y="3402013"/>
          <p14:tracePt t="28847" x="2652713" y="3402013"/>
          <p14:tracePt t="28851" x="2679700" y="3402013"/>
          <p14:tracePt t="28859" x="2689225" y="3402013"/>
          <p14:tracePt t="28866" x="2698750" y="3402013"/>
          <p14:tracePt t="28873" x="2701925" y="3402013"/>
          <p14:tracePt t="28881" x="2711450" y="3402013"/>
          <p14:tracePt t="28887" x="2720975" y="3402013"/>
          <p14:tracePt t="28896" x="2725738" y="3402013"/>
          <p14:tracePt t="28901" x="2735263" y="3402013"/>
          <p14:tracePt t="28909" x="2752725" y="3402013"/>
          <p14:tracePt t="28916" x="2757488" y="3402013"/>
          <p14:tracePt t="28923" x="2767013" y="3402013"/>
          <p14:tracePt t="28930" x="2774950" y="3402013"/>
          <p14:tracePt t="28937" x="2784475" y="3402013"/>
          <p14:tracePt t="28965" x="2789238" y="3402013"/>
          <p14:tracePt t="28972" x="2798763" y="3402013"/>
          <p14:tracePt t="28980" x="2808288" y="3402013"/>
          <p14:tracePt t="28986" x="2811463" y="3402013"/>
          <p14:tracePt t="31830" x="2808288" y="3433763"/>
          <p14:tracePt t="31835" x="2798763" y="3475038"/>
          <p14:tracePt t="31843" x="2784475" y="3533775"/>
          <p14:tracePt t="31851" x="2762250" y="3594100"/>
          <p14:tracePt t="31857" x="2738438" y="3657600"/>
          <p14:tracePt t="31864" x="2701925" y="3703638"/>
          <p14:tracePt t="31870" x="2674938" y="3767138"/>
          <p14:tracePt t="31877" x="2665413" y="3808413"/>
          <p14:tracePt t="31885" x="2657475" y="3840163"/>
          <p14:tracePt t="31892" x="2647950" y="3881438"/>
          <p14:tracePt t="31901" x="2638425" y="3898900"/>
          <p14:tracePt t="31906" x="2625725" y="3917950"/>
          <p14:tracePt t="31913" x="2616200" y="3935413"/>
          <p14:tracePt t="31920" x="2597150" y="3967163"/>
          <p14:tracePt t="31927" x="2589213" y="3976688"/>
          <p14:tracePt t="31935" x="2584450" y="3986213"/>
          <p14:tracePt t="31941" x="2584450" y="3990975"/>
          <p14:tracePt t="31951" x="2584450" y="4000500"/>
          <p14:tracePt t="31955" x="2574925" y="4008438"/>
          <p14:tracePt t="31963" x="2574925" y="4013200"/>
          <p14:tracePt t="31970" x="2574925" y="4022725"/>
          <p14:tracePt t="31977" x="2574925" y="4032250"/>
          <p14:tracePt t="31985" x="2574925" y="4044950"/>
          <p14:tracePt t="31991" x="2574925" y="4054475"/>
          <p14:tracePt t="31999" x="2574925" y="4064000"/>
          <p14:tracePt t="32005" x="2574925" y="4073525"/>
          <p14:tracePt t="32012" x="2574925" y="4076700"/>
          <p14:tracePt t="32020" x="2574925" y="4086225"/>
          <p14:tracePt t="32026" x="2574925" y="4095750"/>
          <p14:tracePt t="32035" x="2574925" y="4100513"/>
          <p14:tracePt t="32040" x="2574925" y="4110038"/>
          <p14:tracePt t="32048" x="2574925" y="4127500"/>
          <p14:tracePt t="32055" x="2574925" y="4132263"/>
          <p14:tracePt t="32062" x="2574925" y="4141788"/>
          <p14:tracePt t="32069" x="2574925" y="4149725"/>
          <p14:tracePt t="32076" x="2574925" y="4159250"/>
          <p14:tracePt t="32119" x="2565400" y="4159250"/>
          <p14:tracePt t="32125" x="2555875" y="4159250"/>
          <p14:tracePt t="32135" x="2552700" y="4159250"/>
          <p14:tracePt t="32140" x="2543175" y="4159250"/>
          <p14:tracePt t="32147" x="2533650" y="4159250"/>
          <p14:tracePt t="32154" x="2519363" y="4159250"/>
          <p14:tracePt t="32161" x="2511425" y="4159250"/>
          <p14:tracePt t="32169" x="2492375" y="4159250"/>
          <p14:tracePt t="32175" x="2474913" y="4159250"/>
          <p14:tracePt t="32185" x="2460625" y="4159250"/>
          <p14:tracePt t="32190" x="2428875" y="4159250"/>
          <p14:tracePt t="32197" x="2409825" y="4159250"/>
          <p14:tracePt t="32203" x="2397125" y="4159250"/>
          <p14:tracePt t="32211" x="2378075" y="4159250"/>
          <p14:tracePt t="32218" x="2360613" y="4168775"/>
          <p14:tracePt t="32225" x="2328863" y="4178300"/>
          <p14:tracePt t="32232" x="2309813" y="4186238"/>
          <p14:tracePt t="32239" x="2292350" y="4195763"/>
          <p14:tracePt t="32246" x="2273300" y="4214813"/>
          <p14:tracePt t="32253" x="2263775" y="4222750"/>
          <p14:tracePt t="32265" x="2246313" y="4232275"/>
          <p14:tracePt t="32268" x="2236788" y="4237038"/>
          <p14:tracePt t="32275" x="2232025" y="4246563"/>
          <p14:tracePt t="32281" x="2222500" y="4256088"/>
          <p14:tracePt t="32289" x="2214563" y="4264025"/>
          <p14:tracePt t="32296" x="2205038" y="4278313"/>
          <p14:tracePt t="32303" x="2195513" y="4295775"/>
          <p14:tracePt t="32315" x="2190750" y="4305300"/>
          <p14:tracePt t="32319" x="2182813" y="4314825"/>
          <p14:tracePt t="32324" x="2163763" y="4324350"/>
          <p14:tracePt t="32331" x="2154238" y="4329113"/>
          <p14:tracePt t="32339" x="2154238" y="4337050"/>
          <p14:tracePt t="32346" x="2154238" y="4346575"/>
          <p14:tracePt t="32352" x="2154238" y="4356100"/>
          <p14:tracePt t="32359" x="2154238" y="4360863"/>
          <p14:tracePt t="32369" x="2154238" y="4378325"/>
          <p14:tracePt t="32373" x="2154238" y="4387850"/>
          <p14:tracePt t="32381" x="2154238" y="4392613"/>
          <p14:tracePt t="32388" x="2159000" y="4392613"/>
          <p14:tracePt t="32395" x="2178050" y="4392613"/>
          <p14:tracePt t="32402" x="2182813" y="4392613"/>
          <p14:tracePt t="32415" x="2190750" y="4392613"/>
          <p14:tracePt t="32419" x="2200275" y="4392613"/>
          <p14:tracePt t="32423" x="2209800" y="4392613"/>
          <p14:tracePt t="32436" x="2222500" y="4387850"/>
          <p14:tracePt t="32438" x="2241550" y="4378325"/>
          <p14:tracePt t="32444" x="2273300" y="4360863"/>
          <p14:tracePt t="32452" x="2292350" y="4351338"/>
          <p14:tracePt t="32459" x="2314575" y="4332288"/>
          <p14:tracePt t="32466" x="2332038" y="4310063"/>
          <p14:tracePt t="32474" x="2365375" y="4292600"/>
          <p14:tracePt t="32480" x="2382838" y="4259263"/>
          <p14:tracePt t="32487" x="2414588" y="4241800"/>
          <p14:tracePt t="32494" x="2433638" y="4219575"/>
          <p14:tracePt t="32502" x="2465388" y="4186238"/>
          <p14:tracePt t="32508" x="2482850" y="4159250"/>
          <p14:tracePt t="32516" x="2492375" y="4141788"/>
          <p14:tracePt t="32524" x="2506663" y="4117975"/>
          <p14:tracePt t="32529" x="2516188" y="4100513"/>
          <p14:tracePt t="32536" x="2524125" y="4081463"/>
          <p14:tracePt t="32543" x="2533650" y="4064000"/>
          <p14:tracePt t="32551" x="2543175" y="4044950"/>
          <p14:tracePt t="32558" x="2543175" y="4037013"/>
          <p14:tracePt t="32564" x="2543175" y="4032250"/>
          <p14:tracePt t="32573" x="2543175" y="4022725"/>
          <p14:tracePt t="32579" x="2543175" y="4013200"/>
          <p14:tracePt t="32587" x="2543175" y="4008438"/>
          <p14:tracePt t="32593" x="2543175" y="4000500"/>
          <p14:tracePt t="32605" x="2543175" y="3981450"/>
          <p14:tracePt t="32608" x="2543175" y="3971925"/>
          <p14:tracePt t="32615" x="2538413" y="3967163"/>
          <p14:tracePt t="32622" x="2528888" y="3959225"/>
          <p14:tracePt t="32637" x="2516188" y="3959225"/>
          <p14:tracePt t="32643" x="2506663" y="3959225"/>
          <p14:tracePt t="32652" x="2497138" y="3959225"/>
          <p14:tracePt t="32657" x="2492375" y="3959225"/>
          <p14:tracePt t="32664" x="2482850" y="3959225"/>
          <p14:tracePt t="32671" x="2465388" y="3959225"/>
          <p14:tracePt t="32678" x="2460625" y="3959225"/>
          <p14:tracePt t="32686" x="2451100" y="3959225"/>
          <p14:tracePt t="32692" x="2441575" y="3963988"/>
          <p14:tracePt t="32702" x="2438400" y="3967163"/>
          <p14:tracePt t="32706" x="2428875" y="3976688"/>
          <p14:tracePt t="32713" x="2419350" y="3995738"/>
          <p14:tracePt t="32720" x="2409825" y="4013200"/>
          <p14:tracePt t="32728" x="2401888" y="4032250"/>
          <p14:tracePt t="32735" x="2368550" y="4064000"/>
          <p14:tracePt t="32742" x="2360613" y="4105275"/>
          <p14:tracePt t="32752" x="2351088" y="4137025"/>
          <p14:tracePt t="32758" x="2336800" y="4164013"/>
          <p14:tracePt t="32763" x="2328863" y="4195763"/>
          <p14:tracePt t="32770" x="2328863" y="4214813"/>
          <p14:tracePt t="32777" x="2328863" y="4232275"/>
          <p14:tracePt t="32786" x="2328863" y="4251325"/>
          <p14:tracePt t="32792" x="2328863" y="4264025"/>
          <p14:tracePt t="32799" x="2328863" y="4283075"/>
          <p14:tracePt t="32806" x="2328863" y="4292600"/>
          <p14:tracePt t="32813" x="2332038" y="4300538"/>
          <p14:tracePt t="32822" x="2341563" y="4305300"/>
          <p14:tracePt t="32827" x="2346325" y="4314825"/>
          <p14:tracePt t="32835" x="2365375" y="4324350"/>
          <p14:tracePt t="32841" x="2397125" y="4332288"/>
          <p14:tracePt t="32848" x="2409825" y="4332288"/>
          <p14:tracePt t="32856" x="2428875" y="4332288"/>
          <p14:tracePt t="32862" x="2446338" y="4332288"/>
          <p14:tracePt t="32869" x="2478088" y="4332288"/>
          <p14:tracePt t="32876" x="2492375" y="4332288"/>
          <p14:tracePt t="32886" x="2511425" y="4329113"/>
          <p14:tracePt t="32891" x="2519363" y="4319588"/>
          <p14:tracePt t="32898" x="2528888" y="4314825"/>
          <p14:tracePt t="32905" x="2538413" y="4305300"/>
          <p14:tracePt t="32912" x="2543175" y="4295775"/>
          <p14:tracePt t="32919" x="2543175" y="4292600"/>
          <p14:tracePt t="32926" x="2543175" y="4273550"/>
          <p14:tracePt t="32935" x="2543175" y="4264025"/>
          <p14:tracePt t="32941" x="2543175" y="4259263"/>
          <p14:tracePt t="32948" x="2543175" y="4251325"/>
          <p14:tracePt t="32955" x="2543175" y="4241800"/>
          <p14:tracePt t="32962" x="2543175" y="4232275"/>
          <p14:tracePt t="32969" x="2543175" y="4227513"/>
          <p14:tracePt t="32976" x="2533650" y="4227513"/>
          <p14:tracePt t="32985" x="2524125" y="4227513"/>
          <p14:tracePt t="32990" x="2516188" y="4227513"/>
          <p14:tracePt t="32997" x="2511425" y="4227513"/>
          <p14:tracePt t="33011" x="2501900" y="4227513"/>
          <p14:tracePt t="36307" x="2570163" y="4214813"/>
          <p14:tracePt t="36314" x="2701925" y="4200525"/>
          <p14:tracePt t="36320" x="2830513" y="4186238"/>
          <p14:tracePt t="36328" x="2944813" y="4173538"/>
          <p14:tracePt t="36336" x="3054350" y="4173538"/>
          <p14:tracePt t="36344" x="3144838" y="4173538"/>
          <p14:tracePt t="36349" x="3236913" y="4159250"/>
          <p14:tracePt t="36356" x="3332163" y="4159250"/>
          <p14:tracePt t="36363" x="3387725" y="4159250"/>
          <p14:tracePt t="36370" x="3465513" y="4146550"/>
          <p14:tracePt t="36378" x="3524250" y="4137025"/>
          <p14:tracePt t="36385" x="3602038" y="4122738"/>
          <p14:tracePt t="36393" x="3660775" y="4095750"/>
          <p14:tracePt t="36398" x="3752850" y="4095750"/>
          <p14:tracePt t="36406" x="3867150" y="4081463"/>
          <p14:tracePt t="36414" x="3976688" y="4068763"/>
          <p14:tracePt t="36420" x="4071938" y="4068763"/>
          <p14:tracePt t="36427" x="4181475" y="4054475"/>
          <p14:tracePt t="36434" x="4273550" y="4054475"/>
          <p14:tracePt t="36441" x="4332288" y="4054475"/>
          <p14:tracePt t="36449" x="4405313" y="4054475"/>
          <p14:tracePt t="36455" x="4460875" y="4054475"/>
          <p14:tracePt t="36463" x="4519613" y="4054475"/>
          <p14:tracePt t="36478" x="4614863" y="4044950"/>
          <p14:tracePt t="36483" x="4656138" y="4032250"/>
          <p14:tracePt t="36491" x="4716463" y="4022725"/>
          <p14:tracePt t="36498" x="4756150" y="4013200"/>
          <p14:tracePt t="36505" x="4826000" y="3971925"/>
          <p14:tracePt t="36512" x="4865688" y="3949700"/>
          <p14:tracePt t="36519" x="4948238" y="3922713"/>
          <p14:tracePt t="36527" x="5008563" y="3898900"/>
          <p14:tracePt t="36533" x="5089525" y="3871913"/>
          <p14:tracePt t="36541" x="5154613" y="3835400"/>
          <p14:tracePt t="36548" x="5232400" y="3808413"/>
          <p14:tracePt t="36554" x="5276850" y="3784600"/>
          <p14:tracePt t="36561" x="5337175" y="3776663"/>
          <p14:tracePt t="36569" x="5381625" y="3752850"/>
          <p14:tracePt t="36577" x="5422900" y="3740150"/>
          <p14:tracePt t="36583" x="5468938" y="3716338"/>
          <p14:tracePt t="36598" x="5527675" y="3698875"/>
          <p14:tracePt t="36604" x="5583238" y="3684588"/>
          <p14:tracePt t="36611" x="5629275" y="3675063"/>
          <p14:tracePt t="36618" x="5688013" y="3667125"/>
          <p14:tracePt t="36627" x="5743575" y="3667125"/>
          <p14:tracePt t="36633" x="5834063" y="3667125"/>
          <p14:tracePt t="36648" x="5984875" y="3667125"/>
          <p14:tracePt t="36654" x="6057900" y="3667125"/>
          <p14:tracePt t="36661" x="6113463" y="3667125"/>
          <p14:tracePt t="36668" x="6172200" y="3667125"/>
          <p14:tracePt t="36677" x="6213475" y="3667125"/>
          <p14:tracePt t="36682" x="6267450" y="3667125"/>
          <p14:tracePt t="36689" x="6308725" y="3667125"/>
          <p14:tracePt t="36696" x="6350000" y="3667125"/>
          <p14:tracePt t="36703" x="6391275" y="3667125"/>
          <p14:tracePt t="36711" x="6418263" y="3667125"/>
          <p14:tracePt t="36717" x="6445250" y="3667125"/>
          <p14:tracePt t="36724" x="6478588" y="3667125"/>
          <p14:tracePt t="36731" x="6505575" y="3667125"/>
          <p14:tracePt t="36745" x="6523038" y="3670300"/>
          <p14:tracePt t="36747" x="6542088" y="3679825"/>
          <p14:tracePt t="36753" x="6573838" y="3689350"/>
          <p14:tracePt t="36761" x="6591300" y="3698875"/>
          <p14:tracePt t="36767" x="6624638" y="3706813"/>
          <p14:tracePt t="36774" x="6642100" y="3725863"/>
          <p14:tracePt t="36782" x="6683375" y="3740150"/>
          <p14:tracePt t="36788" x="6715125" y="3748088"/>
          <p14:tracePt t="36795" x="6742113" y="3757613"/>
          <p14:tracePt t="36802" x="6788150" y="3767138"/>
          <p14:tracePt t="36815" x="6807200" y="3776663"/>
          <p14:tracePt t="36817" x="6834188" y="3789363"/>
          <p14:tracePt t="36824" x="6865938" y="3798888"/>
          <p14:tracePt t="36832" x="6884988" y="3808413"/>
          <p14:tracePt t="36838" x="6892925" y="3816350"/>
          <p14:tracePt t="36845" x="6902450" y="3830638"/>
          <p14:tracePt t="36852" x="6921500" y="3840163"/>
          <p14:tracePt t="36862" x="6924675" y="3849688"/>
          <p14:tracePt t="36868" x="6953250" y="3849688"/>
          <p14:tracePt t="36873" x="6970713" y="3857625"/>
          <p14:tracePt t="36882" x="6989763" y="3857625"/>
          <p14:tracePt t="36887" x="7007225" y="3867150"/>
          <p14:tracePt t="36895" x="7016750" y="3867150"/>
          <p14:tracePt t="36901" x="7026275" y="3867150"/>
          <p14:tracePt t="36911" x="7038975" y="3867150"/>
          <p14:tracePt t="38382" x="7038975" y="3862388"/>
          <p14:tracePt t="38396" x="7031038" y="3857625"/>
          <p14:tracePt t="38399" x="7021513" y="3840163"/>
          <p14:tracePt t="38404" x="7011988" y="3821113"/>
          <p14:tracePt t="38411" x="6994525" y="3803650"/>
          <p14:tracePt t="38418" x="6970713" y="3757613"/>
          <p14:tracePt t="38427" x="6938963" y="3740150"/>
          <p14:tracePt t="38433" x="6921500" y="3706813"/>
          <p14:tracePt t="38439" x="6911975" y="3689350"/>
          <p14:tracePt t="38448" x="6897688" y="3648075"/>
          <p14:tracePt t="38453" x="6888163" y="3625850"/>
          <p14:tracePt t="38461" x="6880225" y="3606800"/>
          <p14:tracePt t="38467" x="6870700" y="3589338"/>
          <p14:tracePt t="38474" x="6861175" y="3560763"/>
          <p14:tracePt t="38483" x="6843713" y="3538538"/>
          <p14:tracePt t="38489" x="6834188" y="3521075"/>
          <p14:tracePt t="38496" x="6824663" y="3516313"/>
          <p14:tracePt t="38503" x="6815138" y="3506788"/>
          <p14:tracePt t="38511" x="6807200" y="3497263"/>
          <p14:tracePt t="38517" x="6802438" y="3487738"/>
          <p14:tracePt t="38524" x="6792913" y="3465513"/>
          <p14:tracePt t="38531" x="6783388" y="3455988"/>
          <p14:tracePt t="38538" x="6775450" y="3448050"/>
          <p14:tracePt t="38546" x="6761163" y="3438525"/>
          <p14:tracePt t="38553" x="6751638" y="3419475"/>
          <p14:tracePt t="38561" x="6742113" y="3409950"/>
          <p14:tracePt t="38567" x="6734175" y="3406775"/>
          <p14:tracePt t="38575" x="6734175" y="3378200"/>
          <p14:tracePt t="38583" x="6724650" y="3370263"/>
          <p14:tracePt t="38588" x="6719888" y="3355975"/>
          <p14:tracePt t="38595" x="6719888" y="3336925"/>
          <p14:tracePt t="38602" x="6710363" y="3328988"/>
          <p14:tracePt t="38610" x="6710363" y="3319463"/>
          <p14:tracePt t="38616" x="6710363" y="3305175"/>
          <p14:tracePt t="38623" x="6702425" y="3297238"/>
          <p14:tracePt t="38631" x="6702425" y="3287713"/>
          <p14:tracePt t="38638" x="6702425" y="3282950"/>
          <p14:tracePt t="38644" x="6702425" y="3273425"/>
          <p14:tracePt t="38667" x="6702425" y="3263900"/>
          <p14:tracePt t="39340" x="6683375" y="3255963"/>
          <p14:tracePt t="39346" x="6656388" y="3246438"/>
          <p14:tracePt t="39353" x="6624638" y="3236913"/>
          <p14:tracePt t="39361" x="6583363" y="3227388"/>
          <p14:tracePt t="39368" x="6551613" y="3214688"/>
          <p14:tracePt t="39376" x="6523038" y="3205163"/>
          <p14:tracePt t="39382" x="6491288" y="3195638"/>
          <p14:tracePt t="39397" x="6454775" y="3168650"/>
          <p14:tracePt t="39403" x="6437313" y="3159125"/>
          <p14:tracePt t="39417" x="6405563" y="3146425"/>
          <p14:tracePt t="39419" x="6386513" y="3136900"/>
          <p14:tracePt t="39426" x="6369050" y="3127375"/>
          <p14:tracePt t="39432" x="6350000" y="3117850"/>
          <p14:tracePt t="39439" x="6332538" y="3109913"/>
          <p14:tracePt t="39446" x="6299200" y="3100388"/>
          <p14:tracePt t="39453" x="6281738" y="3090863"/>
          <p14:tracePt t="39459" x="6262688" y="3073400"/>
          <p14:tracePt t="39467" x="6245225" y="3063875"/>
          <p14:tracePt t="39475" x="6226175" y="3054350"/>
          <p14:tracePt t="39481" x="6208713" y="3044825"/>
          <p14:tracePt t="39488" x="6199188" y="3036888"/>
          <p14:tracePt t="39497" x="6189663" y="3027363"/>
          <p14:tracePt t="39502" x="6181725" y="3017838"/>
          <p14:tracePt t="39510" x="6176963" y="3013075"/>
          <p14:tracePt t="39516" x="6167438" y="3013075"/>
          <p14:tracePt t="39526" x="6149975" y="3005138"/>
          <p14:tracePt t="39531" x="6145213" y="3005138"/>
          <p14:tracePt t="39538" x="6126163" y="2986088"/>
          <p14:tracePt t="39546" x="6116638" y="2976563"/>
          <p14:tracePt t="39552" x="6108700" y="2971800"/>
          <p14:tracePt t="39566" x="6103938" y="2971800"/>
          <p14:tracePt t="39568" x="6094413" y="2963863"/>
          <p14:tracePt t="39574" x="6084888" y="2963863"/>
          <p14:tracePt t="39587" x="6076950" y="2954338"/>
          <p14:tracePt t="39590" x="6072188" y="2954338"/>
          <p14:tracePt t="39595" x="6062663" y="2954338"/>
          <p14:tracePt t="39602" x="6043613" y="2944813"/>
          <p14:tracePt t="39610" x="6040438" y="2944813"/>
          <p14:tracePt t="39616" x="6030913" y="2944813"/>
          <p14:tracePt t="39623" x="6021388" y="2940050"/>
          <p14:tracePt t="39630" x="6011863" y="2940050"/>
          <p14:tracePt t="39637" x="6007100" y="2930525"/>
          <p14:tracePt t="39644" x="5999163" y="2930525"/>
          <p14:tracePt t="39651" x="5989638" y="2930525"/>
          <p14:tracePt t="39686" x="5989638" y="2922588"/>
          <p14:tracePt t="39737" x="5994400" y="2922588"/>
          <p14:tracePt t="39743" x="6011863" y="2903538"/>
          <p14:tracePt t="39755" x="6043613" y="2894013"/>
          <p14:tracePt t="39759" x="6094413" y="2894013"/>
          <p14:tracePt t="39765" x="6153150" y="2886075"/>
          <p14:tracePt t="39771" x="6249988" y="2871788"/>
          <p14:tracePt t="39779" x="6340475" y="2871788"/>
          <p14:tracePt t="39786" x="6418263" y="2871788"/>
          <p14:tracePt t="39793" x="6510338" y="2871788"/>
          <p14:tracePt t="39800" x="6564313" y="2871788"/>
          <p14:tracePt t="39810" x="6637338" y="2871788"/>
          <p14:tracePt t="39814" x="6678613" y="2871788"/>
          <p14:tracePt t="39821" x="6719888" y="2871788"/>
          <p14:tracePt t="39828" x="6751638" y="2871788"/>
          <p14:tracePt t="39836" x="6778625" y="2871788"/>
          <p14:tracePt t="39843" x="6811963" y="2871788"/>
          <p14:tracePt t="39849" x="6824663" y="2871788"/>
          <p14:tracePt t="39859" x="6834188" y="2871788"/>
          <p14:tracePt t="39863" x="6843713" y="2871788"/>
          <p14:tracePt t="39871" x="6851650" y="2871788"/>
          <p14:tracePt t="39878" x="6856413" y="2871788"/>
          <p14:tracePt t="39885" x="6865938" y="2871788"/>
          <p14:tracePt t="39892" x="6875463" y="2871788"/>
          <p14:tracePt t="39905" x="6880225" y="2871788"/>
          <p14:tracePt t="39908" x="6888163" y="2871788"/>
          <p14:tracePt t="39928" x="6897688" y="2871788"/>
          <p14:tracePt t="39943" x="6902450" y="2871788"/>
          <p14:tracePt t="39956" x="6911975" y="2871788"/>
          <p14:tracePt t="39963" x="6921500" y="2871788"/>
          <p14:tracePt t="39978" x="6929438" y="2871788"/>
          <p14:tracePt t="39993" x="6943725" y="2871788"/>
          <p14:tracePt t="42288" x="6865938" y="2857500"/>
          <p14:tracePt t="42294" x="6734175" y="2844800"/>
          <p14:tracePt t="42301" x="6588125" y="2830513"/>
          <p14:tracePt t="42309" x="6442075" y="2813050"/>
          <p14:tracePt t="42316" x="6296025" y="2798763"/>
          <p14:tracePt t="42324" x="6126163" y="2784475"/>
          <p14:tracePt t="42332" x="5980113" y="2771775"/>
          <p14:tracePt t="42337" x="5834063" y="2752725"/>
          <p14:tracePt t="42344" x="5670550" y="2725738"/>
          <p14:tracePt t="42352" x="5519738" y="2711450"/>
          <p14:tracePt t="42358" x="5391150" y="2693988"/>
          <p14:tracePt t="42365" x="5264150" y="2679700"/>
          <p14:tracePt t="42372" x="5130800" y="2667000"/>
          <p14:tracePt t="42387" x="4943475" y="2638425"/>
          <p14:tracePt t="42393" x="4848225" y="2625725"/>
          <p14:tracePt t="42402" x="4756150" y="2611438"/>
          <p14:tracePt t="42408" x="4692650" y="2589213"/>
          <p14:tracePt t="42415" x="4602163" y="2574925"/>
          <p14:tracePt t="42422" x="4541838" y="2562225"/>
          <p14:tracePt t="42431" x="4446588" y="2547938"/>
          <p14:tracePt t="42436" x="4351338" y="2533650"/>
          <p14:tracePt t="42443" x="4291013" y="2525713"/>
          <p14:tracePt t="42452" x="4213225" y="2511425"/>
          <p14:tracePt t="42457" x="4159250" y="2511425"/>
          <p14:tracePt t="42465" x="4081463" y="2497138"/>
          <p14:tracePt t="42471" x="4040188" y="2497138"/>
          <p14:tracePt t="42485" x="3984625" y="2489200"/>
          <p14:tracePt t="42487" x="3944938" y="2489200"/>
          <p14:tracePt t="42493" x="3875088" y="2489200"/>
          <p14:tracePt t="42501" x="3835400" y="2489200"/>
          <p14:tracePt t="42507" x="3779838" y="2489200"/>
          <p14:tracePt t="42515" x="3738563" y="2489200"/>
          <p14:tracePt t="42521" x="3684588" y="2489200"/>
          <p14:tracePt t="42531" x="3652838" y="2489200"/>
          <p14:tracePt t="42535" x="3624263" y="2489200"/>
          <p14:tracePt t="42542" x="3579813" y="2465388"/>
          <p14:tracePt t="42549" x="3551238" y="2465388"/>
          <p14:tracePt t="42556" x="3524250" y="2465388"/>
          <p14:tracePt t="42565" x="3482975" y="2465388"/>
          <p14:tracePt t="42571" x="3451225" y="2465388"/>
          <p14:tracePt t="42578" x="3424238" y="2465388"/>
          <p14:tracePt t="42585" x="3382963" y="2465388"/>
          <p14:tracePt t="42592" x="3363913" y="2465388"/>
          <p14:tracePt t="42599" x="3346450" y="2465388"/>
          <p14:tracePt t="42606" x="3327400" y="2465388"/>
          <p14:tracePt t="42613" x="3300413" y="2465388"/>
          <p14:tracePt t="42620" x="3282950" y="2465388"/>
          <p14:tracePt t="42628" x="3263900" y="2465388"/>
          <p14:tracePt t="42635" x="3246438" y="2465388"/>
          <p14:tracePt t="42641" x="3241675" y="2465388"/>
          <p14:tracePt t="42648" x="3232150" y="2465388"/>
          <p14:tracePt t="42656" x="3213100" y="2465388"/>
          <p14:tracePt t="42665" x="3209925" y="2465388"/>
          <p14:tracePt t="42669" x="3200400" y="2465388"/>
          <p14:tracePt t="42677" x="3190875" y="2465388"/>
          <p14:tracePt t="42684" x="3186113" y="2465388"/>
          <p14:tracePt t="42741" x="3195638" y="2465388"/>
          <p14:tracePt t="42747" x="3213100" y="2455863"/>
          <p14:tracePt t="42755" x="3241675" y="2455863"/>
          <p14:tracePt t="42765" x="3273425" y="2447925"/>
          <p14:tracePt t="42769" x="3300413" y="2438400"/>
          <p14:tracePt t="42776" x="3341688" y="2438400"/>
          <p14:tracePt t="42784" x="3373438" y="2424113"/>
          <p14:tracePt t="42790" x="3414713" y="2424113"/>
          <p14:tracePt t="42798" x="3470275" y="2414588"/>
          <p14:tracePt t="42804" x="3529013" y="2414588"/>
          <p14:tracePt t="42812" x="3619500" y="2414588"/>
          <p14:tracePt t="42818" x="3692525" y="2414588"/>
          <p14:tracePt t="42825" x="3748088" y="2414588"/>
          <p14:tracePt t="42833" x="3806825" y="2414588"/>
          <p14:tracePt t="42848" x="3903663" y="2414588"/>
          <p14:tracePt t="42854" x="3944938" y="2414588"/>
          <p14:tracePt t="42861" x="3984625" y="2414588"/>
          <p14:tracePt t="42868" x="4025900" y="2414588"/>
          <p14:tracePt t="42875" x="4054475" y="2406650"/>
          <p14:tracePt t="42884" x="4086225" y="2406650"/>
          <p14:tracePt t="42889" x="4127500" y="2406650"/>
          <p14:tracePt t="42898" x="4140200" y="2406650"/>
          <p14:tracePt t="42903" x="4159250" y="2406650"/>
          <p14:tracePt t="42910" x="4176713" y="2406650"/>
          <p14:tracePt t="42918" x="4195763" y="2406650"/>
          <p14:tracePt t="42925" x="4213225" y="2406650"/>
          <p14:tracePt t="42932" x="4222750" y="2406650"/>
          <p14:tracePt t="42940" x="4227513" y="2406650"/>
          <p14:tracePt t="42949" x="4237038" y="2406650"/>
          <p14:tracePt t="42953" x="4244975" y="2406650"/>
          <p14:tracePt t="46341" x="4273550" y="2387600"/>
          <p14:tracePt t="46347" x="4300538" y="2365375"/>
          <p14:tracePt t="46354" x="4318000" y="2355850"/>
          <p14:tracePt t="46362" x="4351338" y="2338388"/>
          <p14:tracePt t="46376" x="4368800" y="2328863"/>
          <p14:tracePt t="46381" x="4391025" y="2309813"/>
          <p14:tracePt t="46385" x="4395788" y="2301875"/>
          <p14:tracePt t="46390" x="4405313" y="2292350"/>
          <p14:tracePt t="46397" x="4414838" y="2282825"/>
          <p14:tracePt t="46404" x="4427538" y="2278063"/>
          <p14:tracePt t="46413" x="4437063" y="2268538"/>
          <p14:tracePt t="46419" x="4446588" y="2260600"/>
          <p14:tracePt t="46425" x="4446588" y="2251075"/>
          <p14:tracePt t="46434" x="4446588" y="2246313"/>
          <p14:tracePt t="46454" x="4446588" y="2228850"/>
          <p14:tracePt t="46468" x="4446588" y="2219325"/>
          <p14:tracePt t="46674" x="4473575" y="2219325"/>
          <p14:tracePt t="46681" x="4500563" y="2209800"/>
          <p14:tracePt t="46688" x="4533900" y="2200275"/>
          <p14:tracePt t="46694" x="4560888" y="2192338"/>
          <p14:tracePt t="46702" x="4583113" y="2173288"/>
          <p14:tracePt t="46710" x="4602163" y="2159000"/>
          <p14:tracePt t="46716" x="4619625" y="2151063"/>
          <p14:tracePt t="46723" x="4638675" y="2141538"/>
          <p14:tracePt t="46737" x="4646613" y="2136775"/>
          <p14:tracePt t="46739" x="4660900" y="2136775"/>
          <p14:tracePt t="46744" x="4670425" y="2136775"/>
          <p14:tracePt t="46753" x="4679950" y="2136775"/>
          <p14:tracePt t="46772" x="4679950" y="2127250"/>
          <p14:tracePt t="46782" x="4679950" y="2119313"/>
          <p14:tracePt t="46801" x="4679950" y="2114550"/>
          <p14:tracePt t="46816" x="4679950" y="2105025"/>
          <p14:tracePt t="46908" x="4679950" y="2109788"/>
          <p14:tracePt t="46914" x="4679950" y="2114550"/>
          <p14:tracePt t="46930" x="4679950" y="2122488"/>
          <p14:tracePt t="46950" x="4679950" y="2132013"/>
          <p14:tracePt t="46964" x="4679950" y="2136775"/>
          <p14:tracePt t="46971" x="4679950" y="2146300"/>
          <p14:tracePt t="46985" x="4679950" y="2155825"/>
          <p14:tracePt t="46992" x="4679950" y="2159000"/>
          <p14:tracePt t="47000" x="4675188" y="2178050"/>
          <p14:tracePt t="47006" x="4665663" y="2187575"/>
          <p14:tracePt t="47015" x="4646613" y="2195513"/>
          <p14:tracePt t="47020" x="4643438" y="2205038"/>
          <p14:tracePt t="47028" x="4633913" y="2209800"/>
          <p14:tracePt t="47034" x="4624388" y="2209800"/>
          <p14:tracePt t="47041" x="4614863" y="2209800"/>
          <p14:tracePt t="47075" x="4610100" y="2209800"/>
          <p14:tracePt t="47078" x="4602163" y="2209800"/>
          <p14:tracePt t="47084" x="4592638" y="2209800"/>
          <p14:tracePt t="47103" x="4587875" y="2209800"/>
          <p14:tracePt t="47106" x="4578350" y="2209800"/>
          <p14:tracePt t="47113" x="4560888" y="2209800"/>
          <p14:tracePt t="47127" x="4556125" y="2209800"/>
          <p14:tracePt t="47524" x="4556125" y="2219325"/>
          <p14:tracePt t="47531" x="4556125" y="2228850"/>
          <p14:tracePt t="47545" x="4556125" y="2232025"/>
          <p14:tracePt t="47565" x="4556125" y="2241550"/>
          <p14:tracePt t="47573" x="4556125" y="2251075"/>
          <p14:tracePt t="47586" x="4556125" y="2255838"/>
          <p14:tracePt t="47595" x="4556125" y="2265363"/>
          <p14:tracePt t="51598" x="4565650" y="2265363"/>
          <p14:tracePt t="51605" x="4583113" y="2265363"/>
          <p14:tracePt t="51612" x="4614863" y="2265363"/>
          <p14:tracePt t="51620" x="4643438" y="2265363"/>
          <p14:tracePt t="51626" x="4660900" y="2265363"/>
          <p14:tracePt t="51633" x="4679950" y="2265363"/>
          <p14:tracePt t="51641" x="4683125" y="2265363"/>
          <p14:tracePt t="51648" x="4692650" y="2265363"/>
          <p14:tracePt t="51655" x="4702175" y="2265363"/>
          <p14:tracePt t="51661" x="4706938" y="2265363"/>
          <p14:tracePt t="51670" x="4724400" y="2265363"/>
          <p14:tracePt t="51676" x="4733925" y="2265363"/>
          <p14:tracePt t="54453" x="4748213" y="2265363"/>
          <p14:tracePt t="54460" x="4779963" y="2265363"/>
          <p14:tracePt t="54468" x="4806950" y="2273300"/>
          <p14:tracePt t="54475" x="4838700" y="2273300"/>
          <p14:tracePt t="54482" x="4865688" y="2273300"/>
          <p14:tracePt t="54495" x="4899025" y="2287588"/>
          <p14:tracePt t="54497" x="4926013" y="2297113"/>
          <p14:tracePt t="54503" x="4957763" y="2297113"/>
          <p14:tracePt t="54514" x="4984750" y="2305050"/>
          <p14:tracePt t="54517" x="5026025" y="2305050"/>
          <p14:tracePt t="54524" x="5057775" y="2314575"/>
          <p14:tracePt t="54531" x="5086350" y="2314575"/>
          <p14:tracePt t="54540" x="5103813" y="2314575"/>
          <p14:tracePt t="54545" x="5135563" y="2314575"/>
          <p14:tracePt t="54553" x="5149850" y="2314575"/>
          <p14:tracePt t="54560" x="5167313" y="2314575"/>
          <p14:tracePt t="54567" x="5176838" y="2314575"/>
          <p14:tracePt t="54575" x="5186363" y="2314575"/>
          <p14:tracePt t="54581" x="5191125" y="2314575"/>
          <p14:tracePt t="54588" x="5208588" y="2314575"/>
          <p14:tracePt t="54595" x="5218113" y="2314575"/>
          <p14:tracePt t="54602" x="5222875" y="2314575"/>
          <p14:tracePt t="54610" x="5232400" y="2314575"/>
          <p14:tracePt t="54617" x="5240338" y="2314575"/>
          <p14:tracePt t="54688" x="5240338" y="2324100"/>
          <p14:tracePt t="54701" x="5240338" y="2333625"/>
          <p14:tracePt t="54708" x="5240338" y="2338388"/>
          <p14:tracePt t="54716" x="5235575" y="2338388"/>
          <p14:tracePt t="54725" x="5227638" y="2355850"/>
          <p14:tracePt t="54730" x="5222875" y="2365375"/>
          <p14:tracePt t="54737" x="5213350" y="2370138"/>
          <p14:tracePt t="54744" x="5186363" y="2378075"/>
          <p14:tracePt t="54751" x="5167313" y="2387600"/>
          <p14:tracePt t="54758" x="5135563" y="2401888"/>
          <p14:tracePt t="54766" x="5081588" y="2411413"/>
          <p14:tracePt t="54775" x="5035550" y="2433638"/>
          <p14:tracePt t="54780" x="4972050" y="2470150"/>
          <p14:tracePt t="54787" x="4926013" y="2492375"/>
          <p14:tracePt t="54795" x="4884738" y="2506663"/>
          <p14:tracePt t="54801" x="4843463" y="2516188"/>
          <p14:tracePt t="54808" x="4811713" y="2525713"/>
          <p14:tracePt t="54815" x="4779963" y="2533650"/>
          <p14:tracePt t="54824" x="4738688" y="2547938"/>
          <p14:tracePt t="54829" x="4711700" y="2557463"/>
          <p14:tracePt t="54836" x="4679950" y="2565400"/>
          <p14:tracePt t="54844" x="4646613" y="2589213"/>
          <p14:tracePt t="54851" x="4619625" y="2606675"/>
          <p14:tracePt t="54858" x="4573588" y="2630488"/>
          <p14:tracePt t="54865" x="4541838" y="2647950"/>
          <p14:tracePt t="54874" x="4514850" y="2671763"/>
          <p14:tracePt t="54879" x="4468813" y="2703513"/>
          <p14:tracePt t="54886" x="4437063" y="2725738"/>
          <p14:tracePt t="54894" x="4405313" y="2757488"/>
          <p14:tracePt t="54905" x="4383088" y="2803525"/>
          <p14:tracePt t="54909" x="4332288" y="2849563"/>
          <p14:tracePt t="54914" x="4300538" y="2881313"/>
          <p14:tracePt t="54921" x="4264025" y="2944813"/>
          <p14:tracePt t="54930" x="4232275" y="2976563"/>
          <p14:tracePt t="54936" x="4208463" y="3041650"/>
          <p14:tracePt t="54943" x="4186238" y="3086100"/>
          <p14:tracePt t="54950" x="4164013" y="3132138"/>
          <p14:tracePt t="54958" x="4149725" y="3159125"/>
          <p14:tracePt t="54964" x="4140200" y="3178175"/>
          <p14:tracePt t="54971" x="4122738" y="3200400"/>
          <p14:tracePt t="54979" x="4113213" y="3205163"/>
          <p14:tracePt t="55440" x="4098925" y="3224213"/>
          <p14:tracePt t="55447" x="4076700" y="3241675"/>
          <p14:tracePt t="55454" x="4057650" y="3273425"/>
          <p14:tracePt t="55460" x="4021138" y="3319463"/>
          <p14:tracePt t="55467" x="3976688" y="3355975"/>
          <p14:tracePt t="55475" x="3911600" y="3392488"/>
          <p14:tracePt t="55481" x="3830638" y="3465513"/>
          <p14:tracePt t="55489" x="3729038" y="3521075"/>
          <p14:tracePt t="55495" x="3629025" y="3594100"/>
          <p14:tracePt t="55506" x="3509963" y="3652838"/>
          <p14:tracePt t="55511" x="3414713" y="3694113"/>
          <p14:tracePt t="55516" x="3332163" y="3748088"/>
          <p14:tracePt t="55524" x="3249613" y="3789363"/>
          <p14:tracePt t="55531" x="3186113" y="3825875"/>
          <p14:tracePt t="55539" x="3108325" y="3852863"/>
          <p14:tracePt t="55545" x="3059113" y="3889375"/>
          <p14:tracePt t="55554" x="3013075" y="3913188"/>
          <p14:tracePt t="55565" x="2986088" y="3930650"/>
          <p14:tracePt t="55567" x="2954338" y="3954463"/>
          <p14:tracePt t="55574" x="2908300" y="3986213"/>
          <p14:tracePt t="55580" x="2876550" y="4003675"/>
          <p14:tracePt t="55589" x="2857500" y="4027488"/>
          <p14:tracePt t="55594" x="2825750" y="4044950"/>
          <p14:tracePt t="55602" x="2808288" y="4064000"/>
          <p14:tracePt t="55610" x="2774950" y="4095750"/>
          <p14:tracePt t="55616" x="2757488" y="4117975"/>
          <p14:tracePt t="55623" x="2725738" y="4127500"/>
          <p14:tracePt t="55630" x="2706688" y="4137025"/>
          <p14:tracePt t="55638" x="2689225" y="4146550"/>
          <p14:tracePt t="55644" x="2670175" y="4154488"/>
          <p14:tracePt t="55651" x="2652713" y="4164013"/>
          <p14:tracePt t="55659" x="2620963" y="4186238"/>
          <p14:tracePt t="55666" x="2616200" y="4191000"/>
          <p14:tracePt t="55672" x="2606675" y="4200525"/>
          <p14:tracePt t="55680" x="2597150" y="4210050"/>
          <p14:tracePt t="55687" x="2589213" y="4214813"/>
          <p14:tracePt t="55694" x="2584450" y="4222750"/>
          <p14:tracePt t="55701" x="2565400" y="4232275"/>
          <p14:tracePt t="55709" x="2547938" y="4241800"/>
          <p14:tracePt t="55715" x="2528888" y="4251325"/>
          <p14:tracePt t="55722" x="2519363" y="4268788"/>
          <p14:tracePt t="55735" x="2511425" y="4278313"/>
          <p14:tracePt t="55739" x="2501900" y="4287838"/>
          <p14:tracePt t="55743" x="2497138" y="4292600"/>
          <p14:tracePt t="55755" x="2487613" y="4300538"/>
          <p14:tracePt t="55759" x="2478088" y="4310063"/>
          <p14:tracePt t="55764" x="2460625" y="4319588"/>
          <p14:tracePt t="55771" x="2455863" y="4319588"/>
          <p14:tracePt t="55779" x="2446338" y="4319588"/>
          <p14:tracePt t="55788" x="2438400" y="4319588"/>
          <p14:tracePt t="58145" x="2409825" y="4295775"/>
          <p14:tracePt t="58152" x="2360613" y="4246563"/>
          <p14:tracePt t="58159" x="2295525" y="4178300"/>
          <p14:tracePt t="58166" x="2222500" y="4095750"/>
          <p14:tracePt t="58174" x="2136775" y="3990975"/>
          <p14:tracePt t="58181" x="2063750" y="3871913"/>
          <p14:tracePt t="58189" x="1976438" y="3771900"/>
          <p14:tracePt t="58195" x="1885950" y="3633788"/>
          <p14:tracePt t="58204" x="1812925" y="3502025"/>
          <p14:tracePt t="58209" x="1735138" y="3365500"/>
          <p14:tracePt t="58216" x="1693863" y="3251200"/>
          <p14:tracePt t="58225" x="1652588" y="3154363"/>
          <p14:tracePt t="58230" x="1625600" y="3073400"/>
          <p14:tracePt t="58237" x="1584325" y="2995613"/>
          <p14:tracePt t="58245" x="1560513" y="2949575"/>
          <p14:tracePt t="58254" x="1552575" y="2890838"/>
          <p14:tracePt t="58259" x="1538288" y="2857500"/>
          <p14:tracePt t="58266" x="1528763" y="2830513"/>
          <p14:tracePt t="58274" x="1520825" y="2798763"/>
          <p14:tracePt t="58280" x="1511300" y="2757488"/>
          <p14:tracePt t="58288" x="1487488" y="2740025"/>
          <p14:tracePt t="58294" x="1479550" y="2716213"/>
          <p14:tracePt t="58303" x="1460500" y="2698750"/>
          <p14:tracePt t="58308" x="1450975" y="2671763"/>
          <p14:tracePt t="58315" x="1428750" y="2638425"/>
          <p14:tracePt t="58324" x="1411288" y="2606675"/>
          <p14:tracePt t="58329" x="1374775" y="2562225"/>
          <p14:tracePt t="58337" x="1355725" y="2543175"/>
          <p14:tracePt t="58344" x="1338263" y="2525713"/>
          <p14:tracePt t="58351" x="1328738" y="2506663"/>
          <p14:tracePt t="58358" x="1319213" y="2474913"/>
          <p14:tracePt t="58365" x="1309688" y="2465388"/>
          <p14:tracePt t="58372" x="1292225" y="2455863"/>
          <p14:tracePt t="58387" x="1277938" y="2443163"/>
          <p14:tracePt t="58393" x="1268413" y="2433638"/>
          <p14:tracePt t="58401" x="1260475" y="2428875"/>
          <p14:tracePt t="58407" x="1255713" y="2419350"/>
          <p14:tracePt t="58415" x="1246188" y="2419350"/>
          <p14:tracePt t="58422" x="1236663" y="2411413"/>
          <p14:tracePt t="58429" x="1228725" y="2392363"/>
          <p14:tracePt t="58437" x="1214438" y="2392363"/>
          <p14:tracePt t="58443" x="1204913" y="2387600"/>
          <p14:tracePt t="58450" x="1204913" y="2378075"/>
          <p14:tracePt t="58464" x="1195388" y="2378075"/>
          <p14:tracePt t="58514" x="1187450" y="2378075"/>
          <p14:tracePt t="58535" x="1182688" y="2378075"/>
          <p14:tracePt t="58577" x="1173163" y="2378075"/>
          <p14:tracePt t="58585" x="1163638" y="2378075"/>
          <p14:tracePt t="58599" x="1158875" y="2378075"/>
          <p14:tracePt t="58606" x="1150938" y="2378075"/>
          <p14:tracePt t="58620" x="1131888" y="2378075"/>
          <p14:tracePt t="58655" x="1127125" y="2378075"/>
          <p14:tracePt t="58675" x="1119188" y="2378075"/>
          <p14:tracePt t="58684" x="1109663" y="2378075"/>
          <p14:tracePt t="58790" x="1114425" y="2378075"/>
          <p14:tracePt t="58797" x="1131888" y="2370138"/>
          <p14:tracePt t="58804" x="1173163" y="2360613"/>
          <p14:tracePt t="58811" x="1200150" y="2360613"/>
          <p14:tracePt t="58820" x="1255713" y="2360613"/>
          <p14:tracePt t="58825" x="1314450" y="2360613"/>
          <p14:tracePt t="58832" x="1370013" y="2360613"/>
          <p14:tracePt t="58844" x="1411288" y="2360613"/>
          <p14:tracePt t="58846" x="1450975" y="2360613"/>
          <p14:tracePt t="58854" x="1506538" y="2360613"/>
          <p14:tracePt t="58861" x="1533525" y="2360613"/>
          <p14:tracePt t="58871" x="1574800" y="2360613"/>
          <p14:tracePt t="58875" x="1606550" y="2360613"/>
          <p14:tracePt t="58882" x="1633538" y="2360613"/>
          <p14:tracePt t="58896" x="1674813" y="2360613"/>
          <p14:tracePt t="58898" x="1716088" y="2360613"/>
          <p14:tracePt t="58904" x="1744663" y="2360613"/>
          <p14:tracePt t="58911" x="1798638" y="2360613"/>
          <p14:tracePt t="58918" x="1839913" y="2360613"/>
          <p14:tracePt t="58925" x="1893888" y="2360613"/>
          <p14:tracePt t="58932" x="1927225" y="2360613"/>
          <p14:tracePt t="58940" x="1954213" y="2360613"/>
          <p14:tracePt t="58946" x="1995488" y="2360613"/>
          <p14:tracePt t="58954" x="2022475" y="2360613"/>
          <p14:tracePt t="58960" x="2054225" y="2360613"/>
          <p14:tracePt t="58967" x="2081213" y="2360613"/>
          <p14:tracePt t="58974" x="2100263" y="2360613"/>
          <p14:tracePt t="58981" x="2117725" y="2360613"/>
          <p14:tracePt t="58989" x="2136775" y="2360613"/>
          <p14:tracePt t="58995" x="2154238" y="2360613"/>
          <p14:tracePt t="59004" x="2182813" y="2360613"/>
          <p14:tracePt t="59010" x="2200275" y="2360613"/>
          <p14:tracePt t="59017" x="2219325" y="2360613"/>
          <p14:tracePt t="59024" x="2236788" y="2360613"/>
          <p14:tracePt t="59031" x="2263775" y="2360613"/>
          <p14:tracePt t="59038" x="2282825" y="2351088"/>
          <p14:tracePt t="59045" x="2314575" y="2351088"/>
          <p14:tracePt t="59054" x="2328863" y="2351088"/>
          <p14:tracePt t="59059" x="2360613" y="2341563"/>
          <p14:tracePt t="59066" x="2378075" y="2341563"/>
          <p14:tracePt t="59073" x="2397125" y="2341563"/>
          <p14:tracePt t="59080" x="2409825" y="2341563"/>
          <p14:tracePt t="59088" x="2451100" y="2341563"/>
          <p14:tracePt t="59107" x="2501900" y="2341563"/>
          <p14:tracePt t="59109" x="2543175" y="2341563"/>
          <p14:tracePt t="59116" x="2570163" y="2328863"/>
          <p14:tracePt t="59124" x="2601913" y="2319338"/>
          <p14:tracePt t="59130" x="2643188" y="2319338"/>
          <p14:tracePt t="59137" x="2670175" y="2319338"/>
          <p14:tracePt t="59144" x="2701925" y="2319338"/>
          <p14:tracePt t="59153" x="2730500" y="2319338"/>
          <p14:tracePt t="59158" x="2771775" y="2319338"/>
          <p14:tracePt t="59166" x="2798763" y="2319338"/>
          <p14:tracePt t="59173" x="2830513" y="2319338"/>
          <p14:tracePt t="59180" x="2871788" y="2319338"/>
          <p14:tracePt t="59187" x="2898775" y="2319338"/>
          <p14:tracePt t="59194" x="2930525" y="2319338"/>
          <p14:tracePt t="59203" x="2971800" y="2319338"/>
          <p14:tracePt t="59208" x="3013075" y="2328863"/>
          <p14:tracePt t="59215" x="3067050" y="2328863"/>
          <p14:tracePt t="59223" x="3108325" y="2328863"/>
          <p14:tracePt t="59229" x="3140075" y="2328863"/>
          <p14:tracePt t="59237" x="3190875" y="2328863"/>
          <p14:tracePt t="59243" x="3222625" y="2328863"/>
          <p14:tracePt t="59251" x="3263900" y="2338388"/>
          <p14:tracePt t="59258" x="3290888" y="2338388"/>
          <p14:tracePt t="59265" x="3322638" y="2346325"/>
          <p14:tracePt t="59273" x="3363913" y="2346325"/>
          <p14:tracePt t="59279" x="3392488" y="2346325"/>
          <p14:tracePt t="59287" x="3424238" y="2346325"/>
          <p14:tracePt t="59293" x="3478213" y="2355850"/>
          <p14:tracePt t="59300" x="3509963" y="2355850"/>
          <p14:tracePt t="59307" x="3551238" y="2355850"/>
          <p14:tracePt t="59314" x="3606800" y="2355850"/>
          <p14:tracePt t="59323" x="3633788" y="2355850"/>
          <p14:tracePt t="59328" x="3675063" y="2355850"/>
          <p14:tracePt t="59337" x="3706813" y="2370138"/>
          <p14:tracePt t="59342" x="3733800" y="2370138"/>
          <p14:tracePt t="59350" x="3775075" y="2370138"/>
          <p14:tracePt t="59357" x="3794125" y="2378075"/>
          <p14:tracePt t="59364" x="3811588" y="2378075"/>
          <p14:tracePt t="59371" x="3830638" y="2378075"/>
          <p14:tracePt t="59378" x="3848100" y="2387600"/>
          <p14:tracePt t="59387" x="3875088" y="2397125"/>
          <p14:tracePt t="59392" x="3894138" y="2397125"/>
          <p14:tracePt t="59399" x="3911600" y="2397125"/>
          <p14:tracePt t="59406" x="3940175" y="2397125"/>
          <p14:tracePt t="59414" x="3981450" y="2397125"/>
          <p14:tracePt t="59421" x="4013200" y="2397125"/>
          <p14:tracePt t="59428" x="4040188" y="2397125"/>
          <p14:tracePt t="59437" x="4081463" y="2397125"/>
          <p14:tracePt t="59442" x="4113213" y="2397125"/>
          <p14:tracePt t="59449" x="4140200" y="2397125"/>
          <p14:tracePt t="59456" x="4181475" y="2397125"/>
          <p14:tracePt t="59463" x="4208463" y="2397125"/>
          <p14:tracePt t="59471" x="4227513" y="2397125"/>
          <p14:tracePt t="59477" x="4259263" y="2397125"/>
          <p14:tracePt t="59484" x="4278313" y="2397125"/>
          <p14:tracePt t="59491" x="4291013" y="2397125"/>
          <p14:tracePt t="59500" x="4310063" y="2397125"/>
          <p14:tracePt t="59505" x="4351338" y="2397125"/>
          <p14:tracePt t="59513" x="4383088" y="2397125"/>
          <p14:tracePt t="59520" x="4410075" y="2397125"/>
          <p14:tracePt t="59527" x="4464050" y="2397125"/>
          <p14:tracePt t="59534" x="4505325" y="2397125"/>
          <p14:tracePt t="59541" x="4546600" y="2397125"/>
          <p14:tracePt t="59548" x="4602163" y="2397125"/>
          <p14:tracePt t="59555" x="4643438" y="2397125"/>
          <p14:tracePt t="59563" x="4697413" y="2397125"/>
          <p14:tracePt t="59571" x="4724400" y="2397125"/>
          <p14:tracePt t="59576" x="4756150" y="2397125"/>
          <p14:tracePt t="59584" x="4784725" y="2397125"/>
          <p14:tracePt t="59590" x="4802188" y="2397125"/>
          <p14:tracePt t="59598" x="4821238" y="2397125"/>
          <p14:tracePt t="59605" x="4838700" y="2397125"/>
          <p14:tracePt t="59612" x="4852988" y="2397125"/>
          <p14:tracePt t="59620" x="4894263" y="2397125"/>
          <p14:tracePt t="59626" x="4926013" y="2397125"/>
          <p14:tracePt t="59633" x="4953000" y="2397125"/>
          <p14:tracePt t="59640" x="4984750" y="2397125"/>
          <p14:tracePt t="59648" x="5013325" y="2397125"/>
          <p14:tracePt t="59655" x="5040313" y="2397125"/>
          <p14:tracePt t="59661" x="5081588" y="2397125"/>
          <p14:tracePt t="59670" x="5113338" y="2397125"/>
          <p14:tracePt t="59676" x="5140325" y="2397125"/>
          <p14:tracePt t="59682" x="5195888" y="2397125"/>
          <p14:tracePt t="59690" x="5227638" y="2397125"/>
          <p14:tracePt t="59698" x="5254625" y="2397125"/>
          <p14:tracePt t="59704" x="5295900" y="2397125"/>
          <p14:tracePt t="59711" x="5313363" y="2397125"/>
          <p14:tracePt t="59720" x="5332413" y="2397125"/>
          <p14:tracePt t="59725" x="5345113" y="2397125"/>
          <p14:tracePt t="59732" x="5378450" y="2397125"/>
          <p14:tracePt t="59739" x="5395913" y="2397125"/>
          <p14:tracePt t="59747" x="5414963" y="2397125"/>
          <p14:tracePt t="59755" x="5427663" y="2397125"/>
          <p14:tracePt t="59761" x="5459413" y="2397125"/>
          <p14:tracePt t="59770" x="5464175" y="2397125"/>
          <p14:tracePt t="59775" x="5483225" y="2397125"/>
          <p14:tracePt t="59782" x="5491163" y="2392363"/>
          <p14:tracePt t="59789" x="5505450" y="2392363"/>
          <p14:tracePt t="59796" x="5527675" y="2382838"/>
          <p14:tracePt t="59804" x="5546725" y="2374900"/>
          <p14:tracePt t="59810" x="5551488" y="2365375"/>
          <p14:tracePt t="59820" x="5568950" y="2365375"/>
          <p14:tracePt t="59825" x="5578475" y="2360613"/>
          <p14:tracePt t="59831" x="5583238" y="2360613"/>
          <p14:tracePt t="59838" x="5592763" y="2360613"/>
          <p14:tracePt t="59846" x="5600700" y="2360613"/>
          <p14:tracePt t="59854" x="5605463" y="2351088"/>
          <p14:tracePt t="59860" x="5624513" y="2341563"/>
          <p14:tracePt t="59867" x="5634038" y="2333625"/>
          <p14:tracePt t="59890" x="5688013" y="2301875"/>
          <p14:tracePt t="59895" x="5729288" y="2287588"/>
          <p14:tracePt t="59904" x="5761038" y="2278063"/>
          <p14:tracePt t="59909" x="5780088" y="2278063"/>
          <p14:tracePt t="59916" x="5797550" y="2268538"/>
          <p14:tracePt t="59924" x="5824538" y="2268538"/>
          <p14:tracePt t="59931" x="5834063" y="2268538"/>
          <p14:tracePt t="59937" x="5843588" y="2268538"/>
          <p14:tracePt t="59945" x="5848350" y="2268538"/>
          <p14:tracePt t="59953" x="5857875" y="2268538"/>
          <p14:tracePt t="59959" x="5865813" y="2268538"/>
          <p14:tracePt t="59973" x="5870575" y="2268538"/>
          <p14:tracePt t="59994" x="5880100" y="2268538"/>
          <p14:tracePt t="60004" x="5897563" y="2268538"/>
          <p14:tracePt t="60009" x="5902325" y="2268538"/>
          <p14:tracePt t="60015" x="5911850" y="2268538"/>
          <p14:tracePt t="60023" x="5921375" y="2268538"/>
          <p14:tracePt t="60030" x="5930900" y="2268538"/>
          <p14:tracePt t="60038" x="5934075" y="2268538"/>
          <p14:tracePt t="60044" x="5943600" y="2268538"/>
          <p14:tracePt t="60054" x="5953125" y="2268538"/>
          <p14:tracePt t="60059" x="5957888" y="2268538"/>
          <p14:tracePt t="60065" x="5975350" y="2268538"/>
          <p14:tracePt t="67930" x="6062663" y="2278063"/>
          <p14:tracePt t="67939" x="6172200" y="2292350"/>
          <p14:tracePt t="67946" x="6303963" y="2305050"/>
          <p14:tracePt t="67952" x="6413500" y="2319338"/>
          <p14:tracePt t="67960" x="6527800" y="2333625"/>
          <p14:tracePt t="67966" x="6600825" y="2346325"/>
          <p14:tracePt t="67974" x="6678613" y="2360613"/>
          <p14:tracePt t="67987" x="6738938" y="2360613"/>
          <p14:tracePt t="67989" x="6792913" y="2360613"/>
          <p14:tracePt t="67995" x="6834188" y="2370138"/>
          <p14:tracePt t="68002" x="6892925" y="2370138"/>
          <p14:tracePt t="68012" x="6948488" y="2370138"/>
          <p14:tracePt t="68016" x="7007225" y="2392363"/>
          <p14:tracePt t="68023" x="7070725" y="2406650"/>
          <p14:tracePt t="68031" x="7143750" y="2419350"/>
          <p14:tracePt t="68037" x="7204075" y="2428875"/>
          <p14:tracePt t="68044" x="7286625" y="2455863"/>
          <p14:tracePt t="68051" x="7345363" y="2484438"/>
          <p14:tracePt t="68060" x="7423150" y="2506663"/>
          <p14:tracePt t="68066" x="7491413" y="2547938"/>
          <p14:tracePt t="68076" x="7569200" y="2570163"/>
          <p14:tracePt t="68080" x="7615238" y="2593975"/>
          <p14:tracePt t="68086" x="7673975" y="2620963"/>
          <p14:tracePt t="68094" x="7720013" y="2630488"/>
          <p14:tracePt t="68113" x="7793038" y="2662238"/>
          <p14:tracePt t="68117" x="7810500" y="2671763"/>
          <p14:tracePt t="68121" x="7829550" y="2679700"/>
          <p14:tracePt t="68130" x="7861300" y="2693988"/>
          <p14:tracePt t="68136" x="7878763" y="2693988"/>
          <p14:tracePt t="68144" x="7883525" y="2693988"/>
          <p14:tracePt t="68155" x="7893050" y="2693988"/>
          <p14:tracePt t="68157" x="7902575" y="2693988"/>
          <p14:tracePt t="68164" x="7915275" y="2693988"/>
          <p14:tracePt t="68171" x="7924800" y="2693988"/>
          <p14:tracePt t="68179" x="7943850" y="2693988"/>
          <p14:tracePt t="68186" x="7948613" y="2693988"/>
          <p14:tracePt t="68193" x="7956550" y="2698750"/>
          <p14:tracePt t="68200" x="7966075" y="2698750"/>
          <p14:tracePt t="68209" x="7980363" y="2698750"/>
          <p14:tracePt t="68214" x="7997825" y="2698750"/>
          <p14:tracePt t="68221" x="8029575" y="2698750"/>
          <p14:tracePt t="68229" x="8048625" y="2698750"/>
          <p14:tracePt t="68235" x="8075613" y="2698750"/>
          <p14:tracePt t="68243" x="8102600" y="2698750"/>
          <p14:tracePt t="68255" x="8143875" y="2698750"/>
          <p14:tracePt t="68258" x="8175625" y="2698750"/>
          <p14:tracePt t="68264" x="8204200" y="2698750"/>
          <p14:tracePt t="68271" x="8258175" y="2698750"/>
          <p14:tracePt t="68278" x="8289925" y="2698750"/>
          <p14:tracePt t="68285" x="8331200" y="2698750"/>
          <p14:tracePt t="68293" x="8358188" y="2698750"/>
          <p14:tracePt t="68299" x="8386763" y="2698750"/>
          <p14:tracePt t="68306" x="8428038" y="2698750"/>
          <p14:tracePt t="68313" x="8445500" y="2698750"/>
          <p14:tracePt t="68328" x="8482013" y="2698750"/>
          <p14:tracePt t="68335" x="8501063" y="2698750"/>
          <p14:tracePt t="68344" x="8528050" y="2698750"/>
          <p14:tracePt t="68349" x="8537575" y="2698750"/>
          <p14:tracePt t="68356" x="8540750" y="2708275"/>
          <p14:tracePt t="68363" x="8550275" y="2708275"/>
          <p14:tracePt t="68377" x="8559800" y="2716213"/>
          <p14:tracePt t="68380" x="8569325" y="2720975"/>
          <p14:tracePt t="68385" x="8574088" y="2730500"/>
          <p14:tracePt t="68393" x="8582025" y="2747963"/>
          <p14:tracePt t="68398" x="8601075" y="2757488"/>
          <p14:tracePt t="68405" x="8610600" y="2767013"/>
          <p14:tracePt t="68414" x="8618538" y="2771775"/>
          <p14:tracePt t="68419" x="8623300" y="2781300"/>
          <p14:tracePt t="68427" x="8623300" y="2789238"/>
          <p14:tracePt t="68434" x="8623300" y="2794000"/>
          <p14:tracePt t="68443" x="8623300" y="2813050"/>
          <p14:tracePt t="68448" x="8637588" y="2844800"/>
          <p14:tracePt t="68455" x="8637588" y="2862263"/>
          <p14:tracePt t="68462" x="8637588" y="2876550"/>
          <p14:tracePt t="68478" x="8637588" y="2894013"/>
          <p14:tracePt t="68483" x="8637588" y="2898775"/>
          <p14:tracePt t="68495" x="8637588" y="2917825"/>
          <p14:tracePt t="68498" x="8637588" y="2927350"/>
          <p14:tracePt t="68505" x="8637588" y="2935288"/>
          <p14:tracePt t="68512" x="8637588" y="2940050"/>
          <p14:tracePt t="68519" x="8637588" y="2949575"/>
          <p14:tracePt t="68527" x="8637588" y="2968625"/>
          <p14:tracePt t="68533" x="8637588" y="2981325"/>
          <p14:tracePt t="68540" x="8637588" y="3013075"/>
          <p14:tracePt t="68547" x="8637588" y="3032125"/>
          <p14:tracePt t="68554" x="8637588" y="3049588"/>
          <p14:tracePt t="68561" x="8637588" y="3063875"/>
          <p14:tracePt t="68569" x="8637588" y="3095625"/>
          <p14:tracePt t="68577" x="8637588" y="3114675"/>
          <p14:tracePt t="68582" x="8637588" y="3127375"/>
          <p14:tracePt t="68590" x="8637588" y="3146425"/>
          <p14:tracePt t="68597" x="8637588" y="3163888"/>
          <p14:tracePt t="68604" x="8637588" y="3195638"/>
          <p14:tracePt t="68611" x="8637588" y="3209925"/>
          <p14:tracePt t="68618" x="8637588" y="3227388"/>
          <p14:tracePt t="68626" x="8637588" y="3246438"/>
          <p14:tracePt t="68632" x="8637588" y="3273425"/>
          <p14:tracePt t="68639" x="8637588" y="3292475"/>
          <p14:tracePt t="68646" x="8637588" y="3309938"/>
          <p14:tracePt t="68653" x="8637588" y="3328988"/>
          <p14:tracePt t="68661" x="8637588" y="3346450"/>
          <p14:tracePt t="68667" x="8637588" y="3373438"/>
          <p14:tracePt t="68677" x="8637588" y="3392488"/>
          <p14:tracePt t="68682" x="8637588" y="3409950"/>
          <p14:tracePt t="68689" x="8637588" y="3429000"/>
          <p14:tracePt t="68696" x="8637588" y="3433763"/>
          <p14:tracePt t="68703" x="8637588" y="3443288"/>
          <p14:tracePt t="68711" x="8637588" y="3460750"/>
          <p14:tracePt t="68717" x="8637588" y="3465513"/>
          <p14:tracePt t="68724" x="8637588" y="3475038"/>
          <p14:tracePt t="68731" x="8637588" y="3484563"/>
          <p14:tracePt t="68738" x="8637588" y="3492500"/>
          <p14:tracePt t="68745" x="8637588" y="3497263"/>
          <p14:tracePt t="68753" x="8637588" y="3516313"/>
          <p14:tracePt t="68765" x="8637588" y="3533775"/>
          <p14:tracePt t="68767" x="8637588" y="3560763"/>
          <p14:tracePt t="68777" x="8637588" y="3570288"/>
          <p14:tracePt t="68781" x="8637588" y="3579813"/>
          <p14:tracePt t="68788" x="8637588" y="3584575"/>
          <p14:tracePt t="68795" x="8637588" y="3594100"/>
          <p14:tracePt t="68802" x="8637588" y="3602038"/>
          <p14:tracePt t="68810" x="8637588" y="3616325"/>
          <p14:tracePt t="68816" x="8637588" y="3648075"/>
          <p14:tracePt t="68824" x="8637588" y="3667125"/>
          <p14:tracePt t="68835" x="8637588" y="3679825"/>
          <p14:tracePt t="68837" x="8647113" y="3711575"/>
          <p14:tracePt t="68845" x="8647113" y="3740150"/>
          <p14:tracePt t="68852" x="8647113" y="3757613"/>
          <p14:tracePt t="68860" x="8647113" y="3767138"/>
          <p14:tracePt t="75427" x="8591550" y="3767138"/>
          <p14:tracePt t="75434" x="8496300" y="3767138"/>
          <p14:tracePt t="75441" x="8404225" y="3767138"/>
          <p14:tracePt t="75448" x="8331200" y="3767138"/>
          <p14:tracePt t="75456" x="8240713" y="3767138"/>
          <p14:tracePt t="75463" x="8162925" y="3767138"/>
          <p14:tracePt t="75470" x="8070850" y="3779838"/>
          <p14:tracePt t="75477" x="7980363" y="3779838"/>
          <p14:tracePt t="75484" x="7902575" y="3779838"/>
          <p14:tracePt t="75491" x="7810500" y="3779838"/>
          <p14:tracePt t="75499" x="7720013" y="3779838"/>
          <p14:tracePt t="75505" x="7642225" y="3771900"/>
          <p14:tracePt t="75514" x="7532688" y="3771900"/>
          <p14:tracePt t="75519" x="7440613" y="3771900"/>
          <p14:tracePt t="75527" x="7362825" y="3757613"/>
          <p14:tracePt t="75534" x="7267575" y="3743325"/>
          <p14:tracePt t="75541" x="7194550" y="3743325"/>
          <p14:tracePt t="75548" x="7140575" y="3743325"/>
          <p14:tracePt t="75555" x="7062788" y="3735388"/>
          <p14:tracePt t="75564" x="6989763" y="3735388"/>
          <p14:tracePt t="75569" x="6911975" y="3735388"/>
          <p14:tracePt t="75577" x="6838950" y="3735388"/>
          <p14:tracePt t="75583" x="6783388" y="3735388"/>
          <p14:tracePt t="75598" x="6683375" y="3735388"/>
          <p14:tracePt t="75604" x="6642100" y="3735388"/>
          <p14:tracePt t="75614" x="6588125" y="3721100"/>
          <p14:tracePt t="75618" x="6546850" y="3711575"/>
          <p14:tracePt t="75626" x="6486525" y="3711575"/>
          <p14:tracePt t="75634" x="6450013" y="3711575"/>
          <p14:tracePt t="75640" x="6391275" y="3698875"/>
          <p14:tracePt t="75647" x="6350000" y="3689350"/>
          <p14:tracePt t="75654" x="6296025" y="3689350"/>
          <p14:tracePt t="75663" x="6262688" y="3689350"/>
          <p14:tracePt t="75668" x="6235700" y="3679825"/>
          <p14:tracePt t="75675" x="6194425" y="3679825"/>
          <p14:tracePt t="75683" x="6176963" y="3679825"/>
          <p14:tracePt t="75689" x="6157913" y="3679825"/>
          <p14:tracePt t="75698" x="6140450" y="3662363"/>
          <p14:tracePt t="75704" x="6121400" y="3662363"/>
          <p14:tracePt t="75713" x="6089650" y="3662363"/>
          <p14:tracePt t="75718" x="6076950" y="3662363"/>
          <p14:tracePt t="75724" x="6057900" y="3662363"/>
          <p14:tracePt t="75733" x="6048375" y="3662363"/>
          <p14:tracePt t="75748" x="6035675" y="3662363"/>
          <p14:tracePt t="75753" x="6016625" y="3662363"/>
          <p14:tracePt t="75766" x="6007100" y="3662363"/>
          <p14:tracePt t="75768" x="6003925" y="3662363"/>
          <p14:tracePt t="81359" x="5916613" y="3662363"/>
          <p14:tracePt t="81364" x="5765800" y="3670300"/>
          <p14:tracePt t="81378" x="5619750" y="3684588"/>
          <p14:tracePt t="81381" x="5437188" y="3698875"/>
          <p14:tracePt t="81387" x="5254625" y="3730625"/>
          <p14:tracePt t="81393" x="5072063" y="3762375"/>
          <p14:tracePt t="81400" x="4902200" y="3808413"/>
          <p14:tracePt t="81409" x="4738688" y="3821113"/>
          <p14:tracePt t="81414" x="4573588" y="3835400"/>
          <p14:tracePt t="81421" x="4410075" y="3852863"/>
          <p14:tracePt t="81430" x="4264025" y="3867150"/>
          <p14:tracePt t="81436" x="4117975" y="3881438"/>
          <p14:tracePt t="81442" x="3967163" y="3894138"/>
          <p14:tracePt t="81450" x="3821113" y="3894138"/>
          <p14:tracePt t="81459" x="3675063" y="3908425"/>
          <p14:tracePt t="81464" x="3546475" y="3908425"/>
          <p14:tracePt t="81471" x="3436938" y="3922713"/>
          <p14:tracePt t="81478" x="3322638" y="3954463"/>
          <p14:tracePt t="81485" x="3227388" y="3967163"/>
          <p14:tracePt t="81493" x="3136900" y="3981450"/>
          <p14:tracePt t="81504" x="3040063" y="3995738"/>
          <p14:tracePt t="81506" x="2981325" y="4003675"/>
          <p14:tracePt t="81513" x="2903538" y="4017963"/>
          <p14:tracePt t="81520" x="2844800" y="4032250"/>
          <p14:tracePt t="81528" x="2784475" y="4040188"/>
          <p14:tracePt t="81535" x="2752725" y="4049713"/>
          <p14:tracePt t="81543" x="2711450" y="4073525"/>
          <p14:tracePt t="81549" x="2679700" y="4081463"/>
          <p14:tracePt t="81556" x="2652713" y="4095750"/>
          <p14:tracePt t="81564" x="2633663" y="4105275"/>
          <p14:tracePt t="81570" x="2601913" y="4113213"/>
          <p14:tracePt t="81578" x="2584450" y="4122738"/>
          <p14:tracePt t="81584" x="2565400" y="4132263"/>
          <p14:tracePt t="81592" x="2547938" y="4141788"/>
          <p14:tracePt t="81599" x="2516188" y="4149725"/>
          <p14:tracePt t="81605" x="2497138" y="4168775"/>
          <p14:tracePt t="81614" x="2478088" y="4178300"/>
          <p14:tracePt t="81619" x="2460625" y="4178300"/>
          <p14:tracePt t="81627" x="2451100" y="4178300"/>
          <p14:tracePt t="81634" x="2446338" y="4178300"/>
          <p14:tracePt t="81642" x="2428875" y="4178300"/>
          <p14:tracePt t="81648" x="2419350" y="4178300"/>
          <p14:tracePt t="81655" x="2409825" y="4186238"/>
          <p14:tracePt t="81669" x="2409825" y="4195763"/>
          <p14:tracePt t="81677" x="2409825" y="4205288"/>
          <p14:tracePt t="81684" x="2409825" y="4210050"/>
          <p14:tracePt t="81693" x="2409825" y="4219575"/>
          <p14:tracePt t="81698" x="2414588" y="4237038"/>
          <p14:tracePt t="81705" x="2428875" y="4264025"/>
          <p14:tracePt t="81712" x="2446338" y="4287838"/>
          <p14:tracePt t="81720" x="2455863" y="4305300"/>
          <p14:tracePt t="81727" x="2465388" y="4324350"/>
          <p14:tracePt t="81733" x="2474913" y="4341813"/>
          <p14:tracePt t="81742" x="2482850" y="4368800"/>
          <p14:tracePt t="81748" x="2492375" y="4392613"/>
          <p14:tracePt t="81755" x="2501900" y="4397375"/>
          <p14:tracePt t="81762" x="2511425" y="4405313"/>
          <p14:tracePt t="81769" x="2516188" y="4414838"/>
          <p14:tracePt t="81776" x="2516188" y="4419600"/>
          <p14:tracePt t="81783" x="2516188" y="4429125"/>
          <p14:tracePt t="81792" x="2516188" y="4438650"/>
          <p14:tracePt t="81797" x="2516188" y="4451350"/>
          <p14:tracePt t="81804" x="2516188" y="4460875"/>
          <p14:tracePt t="83668" x="2565400" y="4456113"/>
          <p14:tracePt t="83675" x="2643188" y="4429125"/>
          <p14:tracePt t="83682" x="2706688" y="4405313"/>
          <p14:tracePt t="83689" x="2767013" y="4392613"/>
          <p14:tracePt t="83698" x="2798763" y="4383088"/>
          <p14:tracePt t="83703" x="2825750" y="4373563"/>
          <p14:tracePt t="83712" x="2871788" y="4351338"/>
          <p14:tracePt t="83717" x="2898775" y="4341813"/>
          <p14:tracePt t="83724" x="2930525" y="4332288"/>
          <p14:tracePt t="83732" x="2971800" y="4319588"/>
          <p14:tracePt t="83739" x="3017838" y="4295775"/>
          <p14:tracePt t="83746" x="3081338" y="4273550"/>
          <p14:tracePt t="83752" x="3144838" y="4237038"/>
          <p14:tracePt t="83767" x="3368675" y="4178300"/>
          <p14:tracePt t="83774" x="3502025" y="4149725"/>
          <p14:tracePt t="83782" x="3597275" y="4122738"/>
          <p14:tracePt t="83788" x="3711575" y="4095750"/>
          <p14:tracePt t="83796" x="3806825" y="4081463"/>
          <p14:tracePt t="83802" x="3867150" y="4068763"/>
          <p14:tracePt t="83809" x="3921125" y="4068763"/>
          <p14:tracePt t="83818" x="3948113" y="4068763"/>
          <p14:tracePt t="83824" x="3981450" y="4059238"/>
          <p14:tracePt t="83830" x="4021138" y="4059238"/>
          <p14:tracePt t="83838" x="4054475" y="4049713"/>
          <p14:tracePt t="83847" x="4081463" y="4037013"/>
          <p14:tracePt t="83852" x="4122738" y="4027488"/>
          <p14:tracePt t="83859" x="4168775" y="4003675"/>
          <p14:tracePt t="83868" x="4217988" y="3967163"/>
          <p14:tracePt t="83873" x="4278313" y="3944938"/>
          <p14:tracePt t="83880" x="4310063" y="3935413"/>
          <p14:tracePt t="83887" x="4364038" y="3913188"/>
          <p14:tracePt t="83896" x="4410075" y="3898900"/>
          <p14:tracePt t="83901" x="4468813" y="3876675"/>
          <p14:tracePt t="83908" x="4514850" y="3867150"/>
          <p14:tracePt t="83917" x="4556125" y="3844925"/>
          <p14:tracePt t="83922" x="4614863" y="3830638"/>
          <p14:tracePt t="83936" x="4660900" y="3821113"/>
          <p14:tracePt t="83938" x="4702175" y="3808413"/>
          <p14:tracePt t="83946" x="4733925" y="3798888"/>
          <p14:tracePt t="83951" x="4760913" y="3789363"/>
          <p14:tracePt t="83958" x="4802188" y="3779838"/>
          <p14:tracePt t="83966" x="4833938" y="3767138"/>
          <p14:tracePt t="83972" x="4875213" y="3757613"/>
          <p14:tracePt t="83979" x="4938713" y="3735388"/>
          <p14:tracePt t="83986" x="4999038" y="3706813"/>
          <p14:tracePt t="83995" x="5062538" y="3684588"/>
          <p14:tracePt t="84001" x="5103813" y="3675063"/>
          <p14:tracePt t="84008" x="5162550" y="3662363"/>
          <p14:tracePt t="84015" x="5203825" y="3652838"/>
          <p14:tracePt t="84022" x="5249863" y="3638550"/>
          <p14:tracePt t="84030" x="5276850" y="3621088"/>
          <p14:tracePt t="84036" x="5308600" y="3611563"/>
          <p14:tracePt t="84043" x="5327650" y="3611563"/>
          <p14:tracePt t="84050" x="5354638" y="3611563"/>
          <p14:tracePt t="84057" x="5373688" y="3611563"/>
          <p14:tracePt t="84065" x="5381625" y="3611563"/>
          <p14:tracePt t="84072" x="5400675" y="3602038"/>
          <p14:tracePt t="84079" x="5418138" y="3594100"/>
          <p14:tracePt t="84085" x="5446713" y="3584575"/>
          <p14:tracePt t="84093" x="5478463" y="3570288"/>
          <p14:tracePt t="84115" x="5614988" y="3502025"/>
          <p14:tracePt t="84121" x="5673725" y="3479800"/>
          <p14:tracePt t="84129" x="5719763" y="3455988"/>
          <p14:tracePt t="84136" x="5783263" y="3429000"/>
          <p14:tracePt t="84142" x="5816600" y="3402013"/>
          <p14:tracePt t="84150" x="5843588" y="3378200"/>
          <p14:tracePt t="84156" x="5884863" y="3370263"/>
          <p14:tracePt t="84163" x="5907088" y="3360738"/>
          <p14:tracePt t="84170" x="5926138" y="3351213"/>
          <p14:tracePt t="84179" x="5930900" y="3341688"/>
          <p14:tracePt t="84185" x="5948363" y="3333750"/>
          <p14:tracePt t="84192" x="5967413" y="3324225"/>
          <p14:tracePt t="84200" x="5999163" y="3305175"/>
          <p14:tracePt t="84206" x="6030913" y="3282950"/>
          <p14:tracePt t="84213" x="6057900" y="3263900"/>
          <p14:tracePt t="84220" x="6103938" y="3241675"/>
          <p14:tracePt t="84229" x="6135688" y="3219450"/>
          <p14:tracePt t="84235" x="6162675" y="3200400"/>
          <p14:tracePt t="84241" x="6194425" y="3190875"/>
          <p14:tracePt t="84250" x="6213475" y="3182938"/>
          <p14:tracePt t="84255" x="6230938" y="3168650"/>
          <p14:tracePt t="84263" x="6249988" y="3159125"/>
          <p14:tracePt t="84275" x="6259513" y="3154363"/>
          <p14:tracePt t="84279" x="6267450" y="3146425"/>
          <p14:tracePt t="84284" x="6281738" y="3136900"/>
          <p14:tracePt t="84291" x="6291263" y="3127375"/>
          <p14:tracePt t="84299" x="6299200" y="3127375"/>
          <p14:tracePt t="84305" x="6308725" y="3122613"/>
          <p14:tracePt t="84313" x="6313488" y="3105150"/>
          <p14:tracePt t="84325" x="6335713" y="3095625"/>
          <p14:tracePt t="84329" x="6354763" y="3086100"/>
          <p14:tracePt t="84334" x="6381750" y="3063875"/>
          <p14:tracePt t="84340" x="6413500" y="3044825"/>
          <p14:tracePt t="84348" x="6432550" y="3027363"/>
          <p14:tracePt t="84355" x="6454775" y="2981325"/>
          <p14:tracePt t="84362" x="6486525" y="2963863"/>
          <p14:tracePt t="84376" x="6505575" y="2940050"/>
          <p14:tracePt t="84380" x="6515100" y="2922588"/>
          <p14:tracePt t="84385" x="6523038" y="2913063"/>
          <p14:tracePt t="84390" x="6532563" y="2898775"/>
          <p14:tracePt t="84397" x="6542088" y="2890838"/>
          <p14:tracePt t="84404" x="6542088" y="2881313"/>
          <p14:tracePt t="84412" x="6546850" y="2881313"/>
          <p14:tracePt t="84447" x="6554788" y="2881313"/>
          <p14:tracePt t="84454" x="6573838" y="2881313"/>
          <p14:tracePt t="84462" x="6578600" y="2881313"/>
          <p14:tracePt t="84468" x="6588125" y="2876550"/>
          <p14:tracePt t="84475" x="6596063" y="2867025"/>
          <p14:tracePt t="84482" x="6610350" y="2857500"/>
          <p14:tracePt t="84497" x="6661150" y="2849563"/>
          <p14:tracePt t="84503" x="6678613" y="2849563"/>
          <p14:tracePt t="84513" x="6683375" y="2849563"/>
          <p14:tracePt t="84517" x="6692900" y="2849563"/>
          <p14:tracePt t="84525" x="6702425" y="2849563"/>
          <p14:tracePt t="84532" x="6710363" y="2849563"/>
          <p14:tracePt t="84539" x="6715125" y="2849563"/>
          <p14:tracePt t="84547" x="6724650" y="2849563"/>
          <p14:tracePt t="84553" x="6742113" y="2849563"/>
          <p14:tracePt t="84563" x="6746875" y="2849563"/>
          <p14:tracePt t="84567" x="6756400" y="2849563"/>
          <p14:tracePt t="84581" x="6765925" y="2849563"/>
          <p14:tracePt t="84617" x="6765925" y="2854325"/>
          <p14:tracePt t="84922" x="6765925" y="2857500"/>
          <p14:tracePt t="84943" x="6765925" y="2867025"/>
          <p14:tracePt t="84957" x="6765925" y="2886075"/>
          <p14:tracePt t="85240" x="6770688" y="2886075"/>
          <p14:tracePt t="85247" x="6778625" y="2886075"/>
          <p14:tracePt t="85276" x="6788150" y="2886075"/>
          <p14:tracePt t="86255" x="6765925" y="2881313"/>
          <p14:tracePt t="86260" x="6734175" y="2871788"/>
          <p14:tracePt t="86268" x="6692900" y="2857500"/>
          <p14:tracePt t="86274" x="6665913" y="2849563"/>
          <p14:tracePt t="86282" x="6619875" y="2825750"/>
          <p14:tracePt t="86289" x="6559550" y="2817813"/>
          <p14:tracePt t="86298" x="6518275" y="2803525"/>
          <p14:tracePt t="86303" x="6454775" y="2781300"/>
          <p14:tracePt t="86310" x="6427788" y="2771775"/>
          <p14:tracePt t="86318" x="6396038" y="2762250"/>
          <p14:tracePt t="86324" x="6354763" y="2747963"/>
          <p14:tracePt t="86332" x="6323013" y="2740025"/>
          <p14:tracePt t="86338" x="6296025" y="2730500"/>
          <p14:tracePt t="86348" x="6254750" y="2730500"/>
          <p14:tracePt t="86352" x="6223000" y="2730500"/>
          <p14:tracePt t="86360" x="6194425" y="2720975"/>
          <p14:tracePt t="86368" x="6153150" y="2720975"/>
          <p14:tracePt t="86374" x="6121400" y="2720975"/>
          <p14:tracePt t="86381" x="6094413" y="2720975"/>
          <p14:tracePt t="86388" x="6053138" y="2720975"/>
          <p14:tracePt t="86395" x="6026150" y="2720975"/>
          <p14:tracePt t="86402" x="5994400" y="2720975"/>
          <p14:tracePt t="86409" x="5975350" y="2720975"/>
          <p14:tracePt t="86416" x="5948363" y="2720975"/>
          <p14:tracePt t="86423" x="5916613" y="2720975"/>
          <p14:tracePt t="86431" x="5902325" y="2720975"/>
          <p14:tracePt t="86437" x="5884863" y="2720975"/>
          <p14:tracePt t="86446" x="5853113" y="2720975"/>
          <p14:tracePt t="86452" x="5834063" y="2725738"/>
          <p14:tracePt t="86459" x="5816600" y="2735263"/>
          <p14:tracePt t="86467" x="5797550" y="2744788"/>
          <p14:tracePt t="86473" x="5765800" y="2752725"/>
          <p14:tracePt t="86482" x="5761038" y="2762250"/>
          <p14:tracePt t="86487" x="5751513" y="2762250"/>
          <p14:tracePt t="86494" x="5743575" y="2767013"/>
          <p14:tracePt t="86502" x="5734050" y="2784475"/>
          <p14:tracePt t="86516" x="5719763" y="2803525"/>
          <p14:tracePt t="86522" x="5710238" y="2808288"/>
          <p14:tracePt t="86531" x="5710238" y="2817813"/>
          <p14:tracePt t="86536" x="5710238" y="2825750"/>
          <p14:tracePt t="86543" x="5710238" y="2830513"/>
          <p14:tracePt t="86551" x="5710238" y="2840038"/>
          <p14:tracePt t="86558" x="5710238" y="2849563"/>
          <p14:tracePt t="86565" x="5710238" y="2857500"/>
          <p14:tracePt t="86573" x="5715000" y="2862263"/>
          <p14:tracePt t="86582" x="5724525" y="2871788"/>
          <p14:tracePt t="86586" x="5729288" y="2881313"/>
          <p14:tracePt t="86594" x="5746750" y="2890838"/>
          <p14:tracePt t="86601" x="5765800" y="2898775"/>
          <p14:tracePt t="86608" x="5811838" y="2908300"/>
          <p14:tracePt t="86615" x="5838825" y="2908300"/>
          <p14:tracePt t="86621" x="5865813" y="2908300"/>
          <p14:tracePt t="86631" x="5926138" y="2898775"/>
          <p14:tracePt t="86636" x="5953125" y="2890838"/>
          <p14:tracePt t="86643" x="5994400" y="2881313"/>
          <p14:tracePt t="86651" x="6016625" y="2871788"/>
          <p14:tracePt t="86657" x="6035675" y="2862263"/>
          <p14:tracePt t="86664" x="6053138" y="2844800"/>
          <p14:tracePt t="86671" x="6072188" y="2820988"/>
          <p14:tracePt t="86679" x="6103938" y="2803525"/>
          <p14:tracePt t="86687" x="6121400" y="2784475"/>
          <p14:tracePt t="86693" x="6140450" y="2771775"/>
          <p14:tracePt t="86699" x="6149975" y="2767013"/>
          <p14:tracePt t="86707" x="6157913" y="2740025"/>
          <p14:tracePt t="86714" x="6167438" y="2730500"/>
          <p14:tracePt t="86721" x="6176963" y="2711450"/>
          <p14:tracePt t="86728" x="6194425" y="2703513"/>
          <p14:tracePt t="86737" x="6203950" y="2684463"/>
          <p14:tracePt t="86742" x="6203950" y="2657475"/>
          <p14:tracePt t="86755" x="6203950" y="2647950"/>
          <p14:tracePt t="86758" x="6203950" y="2638425"/>
          <p14:tracePt t="86765" x="6203950" y="2625725"/>
          <p14:tracePt t="86770" x="6203950" y="2616200"/>
          <p14:tracePt t="86778" x="6203950" y="2601913"/>
          <p14:tracePt t="86785" x="6199188" y="2593975"/>
          <p14:tracePt t="86792" x="6181725" y="2574925"/>
          <p14:tracePt t="86799" x="6172200" y="2557463"/>
          <p14:tracePt t="86806" x="6162675" y="2547938"/>
          <p14:tracePt t="86815" x="6157913" y="2538413"/>
          <p14:tracePt t="86820" x="6140450" y="2533650"/>
          <p14:tracePt t="86827" x="6121400" y="2525713"/>
          <p14:tracePt t="86836" x="6089650" y="2511425"/>
          <p14:tracePt t="86841" x="6072188" y="2501900"/>
          <p14:tracePt t="86849" x="6043613" y="2501900"/>
          <p14:tracePt t="86857" x="6011863" y="2501900"/>
          <p14:tracePt t="86866" x="5970588" y="2501900"/>
          <p14:tracePt t="86871" x="5943600" y="2501900"/>
          <p14:tracePt t="86876" x="5916613" y="2501900"/>
          <p14:tracePt t="86885" x="5875338" y="2501900"/>
          <p14:tracePt t="86891" x="5853113" y="2506663"/>
          <p14:tracePt t="86899" x="5834063" y="2516188"/>
          <p14:tracePt t="86905" x="5816600" y="2525713"/>
          <p14:tracePt t="86915" x="5788025" y="2538413"/>
          <p14:tracePt t="86920" x="5770563" y="2547938"/>
          <p14:tracePt t="86926" x="5746750" y="2557463"/>
          <p14:tracePt t="86933" x="5729288" y="2565400"/>
          <p14:tracePt t="86940" x="5719763" y="2593975"/>
          <p14:tracePt t="86948" x="5688013" y="2616200"/>
          <p14:tracePt t="86954" x="5678488" y="2635250"/>
          <p14:tracePt t="86962" x="5670550" y="2652713"/>
          <p14:tracePt t="86971" x="5661025" y="2671763"/>
          <p14:tracePt t="86976" x="5651500" y="2703513"/>
          <p14:tracePt t="86984" x="5641975" y="2720975"/>
          <p14:tracePt t="86990" x="5641975" y="2740025"/>
          <p14:tracePt t="86998" x="5641975" y="2757488"/>
          <p14:tracePt t="87005" x="5641975" y="2784475"/>
          <p14:tracePt t="87011" x="5646738" y="2803525"/>
          <p14:tracePt t="87019" x="5656263" y="2820988"/>
          <p14:tracePt t="87026" x="5665788" y="2830513"/>
          <p14:tracePt t="87032" x="5673725" y="2840038"/>
          <p14:tracePt t="87040" x="5697538" y="2844800"/>
          <p14:tracePt t="87047" x="5719763" y="2857500"/>
          <p14:tracePt t="87054" x="5738813" y="2867025"/>
          <p14:tracePt t="87061" x="5756275" y="2876550"/>
          <p14:tracePt t="87069" x="5797550" y="2876550"/>
          <p14:tracePt t="87075" x="5824538" y="2876550"/>
          <p14:tracePt t="87082" x="5857875" y="2876550"/>
          <p14:tracePt t="87095" x="5870575" y="2876550"/>
          <p14:tracePt t="87099" x="5902325" y="2867025"/>
          <p14:tracePt t="87104" x="5921375" y="2857500"/>
          <p14:tracePt t="87110" x="5938838" y="2849563"/>
          <p14:tracePt t="87118" x="5957888" y="2840038"/>
          <p14:tracePt t="87125" x="5967413" y="2835275"/>
          <p14:tracePt t="87131" x="5984875" y="2825750"/>
          <p14:tracePt t="87153" x="6007100" y="2803525"/>
          <p14:tracePt t="87160" x="6016625" y="2794000"/>
          <p14:tracePt t="87168" x="6016625" y="2776538"/>
          <p14:tracePt t="87174" x="6016625" y="2771775"/>
          <p14:tracePt t="87182" x="6016625" y="2762250"/>
          <p14:tracePt t="87188" x="6016625" y="2752725"/>
          <p14:tracePt t="87198" x="6016625" y="2740025"/>
          <p14:tracePt t="87202" x="6016625" y="2720975"/>
          <p14:tracePt t="87209" x="6016625" y="2689225"/>
          <p14:tracePt t="87217" x="6011863" y="2684463"/>
          <p14:tracePt t="87224" x="6003925" y="2674938"/>
          <p14:tracePt t="87232" x="5994400" y="2667000"/>
          <p14:tracePt t="87238" x="5989638" y="2657475"/>
          <p14:tracePt t="87245" x="5970588" y="2652713"/>
          <p14:tracePt t="87253" x="5953125" y="2643188"/>
          <p14:tracePt t="87260" x="5934075" y="2630488"/>
          <p14:tracePt t="87267" x="5916613" y="2630488"/>
          <p14:tracePt t="87274" x="5897563" y="2630488"/>
          <p14:tracePt t="87282" x="5870575" y="2630488"/>
          <p14:tracePt t="87287" x="5853113" y="2630488"/>
          <p14:tracePt t="87295" x="5834063" y="2630488"/>
          <p14:tracePt t="87302" x="5816600" y="2630488"/>
          <p14:tracePt t="87309" x="5788025" y="2638425"/>
          <p14:tracePt t="87316" x="5765800" y="2647950"/>
          <p14:tracePt t="87323" x="5761038" y="2652713"/>
          <p14:tracePt t="87332" x="5751513" y="2662238"/>
          <p14:tracePt t="87337" x="5743575" y="2671763"/>
          <p14:tracePt t="87344" x="5738813" y="2679700"/>
          <p14:tracePt t="87353" x="5729288" y="2684463"/>
          <p14:tracePt t="87358" x="5719763" y="2703513"/>
          <p14:tracePt t="87365" x="5702300" y="2720975"/>
          <p14:tracePt t="87372" x="5692775" y="2740025"/>
          <p14:tracePt t="87381" x="5683250" y="2757488"/>
          <p14:tracePt t="87386" x="5673725" y="2781300"/>
          <p14:tracePt t="87393" x="5673725" y="2808288"/>
          <p14:tracePt t="87402" x="5673725" y="2825750"/>
          <p14:tracePt t="87408" x="5673725" y="2835275"/>
          <p14:tracePt t="87415" x="5673725" y="2840038"/>
          <p14:tracePt t="87422" x="5673725" y="2849563"/>
          <p14:tracePt t="87435" x="5673725" y="2857500"/>
          <p14:tracePt t="87438" x="5673725" y="2862263"/>
          <p14:tracePt t="87443" x="5683250" y="2871788"/>
          <p14:tracePt t="87451" x="5692775" y="2881313"/>
          <p14:tracePt t="87458" x="5710238" y="2890838"/>
          <p14:tracePt t="87466" x="5724525" y="2890838"/>
          <p14:tracePt t="87472" x="5734050" y="2890838"/>
          <p14:tracePt t="87481" x="5751513" y="2890838"/>
          <p14:tracePt t="87486" x="5770563" y="2890838"/>
          <p14:tracePt t="87493" x="5775325" y="2890838"/>
          <p14:tracePt t="87500" x="5792788" y="2890838"/>
          <p14:tracePt t="87507" x="5802313" y="2890838"/>
          <p14:tracePt t="87515" x="5807075" y="2890838"/>
          <p14:tracePt t="87521" x="5816600" y="2890838"/>
          <p14:tracePt t="87532" x="5824538" y="2890838"/>
          <p14:tracePt t="87535" x="5829300" y="2890838"/>
          <p14:tracePt t="87542" x="5838825" y="2890838"/>
          <p14:tracePt t="87550" x="5848350" y="2890838"/>
          <p14:tracePt t="87557" x="5848350" y="2886075"/>
          <p14:tracePt t="87564" x="5857875" y="2876550"/>
          <p14:tracePt t="87572" x="5870575" y="2867025"/>
          <p14:tracePt t="87578" x="5870575" y="2862263"/>
          <p14:tracePt t="87586" x="5870575" y="2854325"/>
          <p14:tracePt t="87592" x="5870575" y="2844800"/>
          <p14:tracePt t="87599" x="5870575" y="2840038"/>
          <p14:tracePt t="87607" x="5870575" y="2830513"/>
          <p14:tracePt t="87620" x="5870575" y="2820988"/>
          <p14:tracePt t="87635" x="5870575" y="2813050"/>
          <p14:tracePt t="87656" x="5870575" y="2808288"/>
          <p14:tracePt t="87705" x="5861050" y="2808288"/>
          <p14:tracePt t="87713" x="5853113" y="2808288"/>
          <p14:tracePt t="87719" x="5843588" y="2808288"/>
          <p14:tracePt t="87727" x="5838825" y="2808288"/>
          <p14:tracePt t="87734" x="5829300" y="2808288"/>
          <p14:tracePt t="87741" x="5821363" y="2808288"/>
          <p14:tracePt t="87749" x="5811838" y="2808288"/>
          <p14:tracePt t="87755" x="5807075" y="2808288"/>
          <p14:tracePt t="87764" x="5797550" y="2808288"/>
          <p14:tracePt t="87770" x="5780088" y="2808288"/>
          <p14:tracePt t="87776" x="5775325" y="2808288"/>
          <p14:tracePt t="87784" x="5765800" y="2808288"/>
          <p14:tracePt t="87790" x="5756275" y="2808288"/>
          <p14:tracePt t="87798" x="5751513" y="2808288"/>
          <p14:tracePt t="87805" x="5743575" y="2817813"/>
          <p14:tracePt t="87812" x="5734050" y="2825750"/>
          <p14:tracePt t="87819" x="5724525" y="2835275"/>
          <p14:tracePt t="87826" x="5719763" y="2840038"/>
          <p14:tracePt t="87833" x="5702300" y="2857500"/>
          <p14:tracePt t="87845" x="5692775" y="2876550"/>
          <p14:tracePt t="87849" x="5683250" y="2894013"/>
          <p14:tracePt t="87854" x="5673725" y="2927350"/>
          <p14:tracePt t="87861" x="5673725" y="2944813"/>
          <p14:tracePt t="87869" x="5673725" y="2971800"/>
          <p14:tracePt t="87876" x="5673725" y="2990850"/>
          <p14:tracePt t="87882" x="5673725" y="3000375"/>
          <p14:tracePt t="87890" x="5673725" y="3005138"/>
          <p14:tracePt t="87898" x="5673725" y="3013075"/>
          <p14:tracePt t="87903" x="5673725" y="3022600"/>
          <p14:tracePt t="87911" x="5673725" y="3027363"/>
          <p14:tracePt t="87918" x="5673725" y="3036888"/>
          <p14:tracePt t="87925" x="5673725" y="3054350"/>
          <p14:tracePt t="87968" x="5683250" y="3054350"/>
          <p14:tracePt t="87975" x="5692775" y="3054350"/>
          <p14:tracePt t="87981" x="5710238" y="3041650"/>
          <p14:tracePt t="87989" x="5715000" y="3032125"/>
          <p14:tracePt t="87998" x="5724525" y="3027363"/>
          <p14:tracePt t="88003" x="5734050" y="3008313"/>
          <p14:tracePt t="88015" x="5743575" y="3000375"/>
          <p14:tracePt t="88018" x="5746750" y="2981325"/>
          <p14:tracePt t="88024" x="5756275" y="2976563"/>
          <p14:tracePt t="88032" x="5756275" y="2959100"/>
          <p14:tracePt t="88039" x="5756275" y="2949575"/>
          <p14:tracePt t="88047" x="5756275" y="2944813"/>
          <p14:tracePt t="88052" x="5756275" y="2935288"/>
          <p14:tracePt t="88060" x="5756275" y="2927350"/>
          <p14:tracePt t="88067" x="5756275" y="2917825"/>
          <p14:tracePt t="88075" x="5756275" y="2913063"/>
          <p14:tracePt t="88082" x="5756275" y="2903538"/>
          <p14:tracePt t="88088" x="5756275" y="2894013"/>
          <p14:tracePt t="88102" x="5756275" y="2890838"/>
          <p14:tracePt t="88124" x="5756275" y="2881313"/>
          <p14:tracePt t="88166" x="5756275" y="2871788"/>
          <p14:tracePt t="88202" x="5765800" y="2871788"/>
          <p14:tracePt t="88208" x="5775325" y="2871788"/>
          <p14:tracePt t="88216" x="5788025" y="2871788"/>
          <p14:tracePt t="88230" x="5797550" y="2871788"/>
          <p14:tracePt t="88237" x="5807075" y="2871788"/>
          <p14:tracePt t="88243" x="5811838" y="2871788"/>
          <p14:tracePt t="88251" x="5821363" y="2871788"/>
          <p14:tracePt t="88258" x="5829300" y="2871788"/>
          <p14:tracePt t="88265" x="5834063" y="2871788"/>
          <p14:tracePt t="88272" x="5843588" y="2871788"/>
          <p14:tracePt t="88286" x="5853113" y="2871788"/>
          <p14:tracePt t="88288" x="5865813" y="2871788"/>
          <p14:tracePt t="88294" x="5875338" y="2871788"/>
          <p14:tracePt t="88308" x="5884863" y="2871788"/>
          <p14:tracePt t="88343" x="5894388" y="2871788"/>
          <p14:tracePt t="88357" x="5897563" y="2871788"/>
          <p14:tracePt t="88364" x="5907088" y="2871788"/>
          <p14:tracePt t="88372" x="5916613" y="2871788"/>
          <p14:tracePt t="88379" x="5921375" y="2871788"/>
          <p14:tracePt t="88386" x="5930900" y="2871788"/>
          <p14:tracePt t="88393" x="5948363" y="2871788"/>
          <p14:tracePt t="88401" x="5953125" y="2871788"/>
          <p14:tracePt t="88407" x="5962650" y="2871788"/>
          <p14:tracePt t="88416" x="5970588" y="2871788"/>
          <p14:tracePt t="88421" x="5980113" y="2871788"/>
          <p14:tracePt t="88428" x="5984875" y="2871788"/>
          <p14:tracePt t="88435" x="6003925" y="2871788"/>
          <p14:tracePt t="88442" x="6021388" y="2871788"/>
          <p14:tracePt t="88450" x="6048375" y="2871788"/>
          <p14:tracePt t="88456" x="6080125" y="2876550"/>
          <p14:tracePt t="88465" x="6108700" y="2890838"/>
          <p14:tracePt t="88471" x="6167438" y="2898775"/>
          <p14:tracePt t="88477" x="6208713" y="2908300"/>
          <p14:tracePt t="88486" x="6267450" y="2922588"/>
          <p14:tracePt t="88491" x="6308725" y="2930525"/>
          <p14:tracePt t="88499" x="6369050" y="2944813"/>
          <p14:tracePt t="88506" x="6408738" y="2954338"/>
          <p14:tracePt t="88515" x="6454775" y="2968625"/>
          <p14:tracePt t="88525" x="6496050" y="2976563"/>
          <p14:tracePt t="88527" x="6527800" y="2986088"/>
          <p14:tracePt t="88535" x="6583363" y="3008313"/>
          <p14:tracePt t="88541" x="6615113" y="3017838"/>
          <p14:tracePt t="88549" x="6656388" y="3032125"/>
          <p14:tracePt t="88555" x="6697663" y="3041650"/>
          <p14:tracePt t="88564" x="6729413" y="3049588"/>
          <p14:tracePt t="88570" x="6761163" y="3059113"/>
          <p14:tracePt t="88577" x="6788150" y="3059113"/>
          <p14:tracePt t="88585" x="6815138" y="3059113"/>
          <p14:tracePt t="88591" x="6834188" y="3059113"/>
          <p14:tracePt t="88599" x="6865938" y="3059113"/>
          <p14:tracePt t="88605" x="6880225" y="3059113"/>
          <p14:tracePt t="88614" x="6897688" y="3059113"/>
          <p14:tracePt t="88620" x="6916738" y="3059113"/>
          <p14:tracePt t="88626" x="6934200" y="3054350"/>
          <p14:tracePt t="88635" x="6965950" y="3054350"/>
          <p14:tracePt t="88641" x="6985000" y="3044825"/>
          <p14:tracePt t="88648" x="7002463" y="3036888"/>
          <p14:tracePt t="88654" x="7021513" y="3036888"/>
          <p14:tracePt t="88662" x="7048500" y="3027363"/>
          <p14:tracePt t="88670" x="7067550" y="3027363"/>
          <p14:tracePt t="88675" x="7085013" y="3017838"/>
          <p14:tracePt t="88684" x="7104063" y="3000375"/>
          <p14:tracePt t="88695" x="7121525" y="3000375"/>
          <p14:tracePt t="88699" x="7153275" y="3000375"/>
          <p14:tracePt t="88704" x="7172325" y="2990850"/>
          <p14:tracePt t="88711" x="7177088" y="2990850"/>
          <p14:tracePt t="88718" x="7194550" y="2981325"/>
          <p14:tracePt t="88726" x="7204075" y="2981325"/>
          <p14:tracePt t="88734" x="7213600" y="2981325"/>
          <p14:tracePt t="88740" x="7226300" y="2981325"/>
          <p14:tracePt t="88748" x="7235825" y="2981325"/>
          <p14:tracePt t="88754" x="7245350" y="2981325"/>
          <p14:tracePt t="88761" x="7250113" y="2981325"/>
          <p14:tracePt t="88768" x="7258050" y="2981325"/>
          <p14:tracePt t="88810" x="7258050" y="2971800"/>
          <p14:tracePt t="88818" x="7258050" y="2963863"/>
          <p14:tracePt t="88831" x="7258050" y="2959100"/>
          <p14:tracePt t="88867" x="7258050" y="2949575"/>
          <p14:tracePt t="88874" x="7253288" y="2949575"/>
          <p14:tracePt t="88881" x="7250113" y="2949575"/>
          <p14:tracePt t="88888" x="7240588" y="2949575"/>
          <p14:tracePt t="88898" x="7231063" y="2949575"/>
          <p14:tracePt t="88903" x="7216775" y="2949575"/>
          <p14:tracePt t="88910" x="7199313" y="2940050"/>
          <p14:tracePt t="88917" x="7180263" y="2940050"/>
          <p14:tracePt t="88924" x="7162800" y="2940050"/>
          <p14:tracePt t="88932" x="7143750" y="2940050"/>
          <p14:tracePt t="88938" x="7116763" y="2940050"/>
          <p14:tracePt t="88948" x="7099300" y="2940050"/>
          <p14:tracePt t="88952" x="7080250" y="2940050"/>
          <p14:tracePt t="88959" x="7062788" y="2940050"/>
          <p14:tracePt t="88967" x="7053263" y="2940050"/>
          <p14:tracePt t="88973" x="7038975" y="2940050"/>
          <p14:tracePt t="88981" x="7031038" y="2940050"/>
          <p14:tracePt t="88988" x="7021513" y="2940050"/>
          <p14:tracePt t="88994" x="7016750" y="2940050"/>
          <p14:tracePt t="89002" x="7007225" y="2940050"/>
          <p14:tracePt t="89015" x="6997700" y="2940050"/>
          <p14:tracePt t="89018" x="6994525" y="2940050"/>
          <p14:tracePt t="89023" x="6985000" y="2940050"/>
          <p14:tracePt t="89035" x="6975475" y="2940050"/>
          <p14:tracePt t="89037" x="6961188" y="2940050"/>
          <p14:tracePt t="89122" x="6970713" y="2940050"/>
          <p14:tracePt t="89136" x="6980238" y="2940050"/>
          <p14:tracePt t="89143" x="6989763" y="2940050"/>
          <p14:tracePt t="89150" x="6994525" y="2940050"/>
          <p14:tracePt t="89158" x="7002463" y="2940050"/>
          <p14:tracePt t="89165" x="7011988" y="2940050"/>
          <p14:tracePt t="89172" x="7021513" y="2940050"/>
          <p14:tracePt t="89186" x="7026275" y="2940050"/>
          <p14:tracePt t="89188" x="7034213" y="2940050"/>
          <p14:tracePt t="89200" x="7053263" y="2940050"/>
          <p14:tracePt t="89229" x="7053263" y="2930525"/>
          <p14:tracePt t="89264" x="7053263" y="2922588"/>
          <p14:tracePt t="89285" x="7053263" y="2917825"/>
          <p14:tracePt t="89307" x="7053263" y="2908300"/>
          <p14:tracePt t="89349" x="7053263" y="2898775"/>
          <p14:tracePt t="89427" x="7053263" y="2894013"/>
          <p14:tracePt t="89448" x="7053263" y="2886075"/>
          <p14:tracePt t="89470" x="7058025" y="2876550"/>
          <p14:tracePt t="89476" x="7067550" y="2871788"/>
          <p14:tracePt t="89484" x="7075488" y="2862263"/>
          <p14:tracePt t="89490" x="7085013" y="2844800"/>
          <p14:tracePt t="89498" x="7089775" y="2835275"/>
          <p14:tracePt t="89505" x="7099300" y="2830513"/>
          <p14:tracePt t="89511" x="7107238" y="2820988"/>
          <p14:tracePt t="89520" x="7112000" y="2813050"/>
          <p14:tracePt t="89526" x="7131050" y="2813050"/>
          <p14:tracePt t="89534" x="7140575" y="2813050"/>
          <p14:tracePt t="89554" x="7143750" y="2813050"/>
          <p14:tracePt t="89611" x="7153275" y="2813050"/>
          <p14:tracePt t="89710" x="7162800" y="2813050"/>
          <p14:tracePt t="89731" x="7172325" y="2813050"/>
          <p14:tracePt t="89745" x="7177088" y="2813050"/>
          <p14:tracePt t="89788" x="7185025" y="2813050"/>
          <p14:tracePt t="89810" x="7194550" y="2813050"/>
          <p14:tracePt t="90121" x="7194550" y="2808288"/>
          <p14:tracePt t="90157" x="7180263" y="2808288"/>
          <p14:tracePt t="90163" x="7172325" y="2808288"/>
          <p14:tracePt t="90171" x="7167563" y="2808288"/>
          <p14:tracePt t="90178" x="7158038" y="2808288"/>
          <p14:tracePt t="90185" x="7148513" y="2808288"/>
          <p14:tracePt t="90193" x="7143750" y="2808288"/>
          <p14:tracePt t="90204" x="7135813" y="2808288"/>
          <p14:tracePt t="90209" x="7126288" y="2808288"/>
          <p14:tracePt t="90213" x="7116763" y="2808288"/>
          <p14:tracePt t="90220" x="7104063" y="2808288"/>
          <p14:tracePt t="90227" x="7094538" y="2808288"/>
          <p14:tracePt t="90234" x="7085013" y="2808288"/>
          <p14:tracePt t="90242" x="7080250" y="2808288"/>
          <p14:tracePt t="90248" x="7070725" y="2817813"/>
          <p14:tracePt t="90255" x="7062788" y="2825750"/>
          <p14:tracePt t="90262" x="7058025" y="2825750"/>
          <p14:tracePt t="90276" x="7038975" y="2830513"/>
          <p14:tracePt t="90284" x="7026275" y="2830513"/>
          <p14:tracePt t="90292" x="7016750" y="2830513"/>
          <p14:tracePt t="90298" x="7016750" y="2840038"/>
          <p14:tracePt t="90312" x="7016750" y="2849563"/>
          <p14:tracePt t="90319" x="7016750" y="2862263"/>
          <p14:tracePt t="90327" x="7016750" y="2871788"/>
          <p14:tracePt t="90333" x="7016750" y="2881313"/>
          <p14:tracePt t="90355" x="7021513" y="2881313"/>
          <p14:tracePt t="90362" x="7034213" y="2881313"/>
          <p14:tracePt t="90369" x="7043738" y="2881313"/>
          <p14:tracePt t="90377" x="7062788" y="2881313"/>
          <p14:tracePt t="90384" x="7080250" y="2876550"/>
          <p14:tracePt t="90392" x="7107238" y="2867025"/>
          <p14:tracePt t="90397" x="7140575" y="2844800"/>
          <p14:tracePt t="90404" x="7158038" y="2835275"/>
          <p14:tracePt t="90412" x="7177088" y="2825750"/>
          <p14:tracePt t="90418" x="7194550" y="2825750"/>
          <p14:tracePt t="90426" x="7221538" y="2825750"/>
          <p14:tracePt t="90432" x="7231063" y="2817813"/>
          <p14:tracePt t="90442" x="7240588" y="2813050"/>
          <p14:tracePt t="90447" x="7245350" y="2813050"/>
          <p14:tracePt t="90454" x="7253288" y="2813050"/>
          <p14:tracePt t="90462" x="7262813" y="2813050"/>
          <p14:tracePt t="90468" x="7272338" y="2813050"/>
          <p14:tracePt t="90503" x="7272338" y="2803525"/>
          <p14:tracePt t="90510" x="7272338" y="2794000"/>
          <p14:tracePt t="90518" x="7272338" y="2784475"/>
          <p14:tracePt t="90525" x="7272338" y="2781300"/>
          <p14:tracePt t="90540" x="7272338" y="2762250"/>
          <p14:tracePt t="90546" x="7267575" y="2752725"/>
          <p14:tracePt t="90553" x="7258050" y="2747963"/>
          <p14:tracePt t="90561" x="7250113" y="2747963"/>
          <p14:tracePt t="90567" x="7245350" y="2740025"/>
          <p14:tracePt t="90576" x="7226300" y="2730500"/>
          <p14:tracePt t="90581" x="7199313" y="2730500"/>
          <p14:tracePt t="90589" x="7180263" y="2730500"/>
          <p14:tracePt t="90595" x="7162800" y="2730500"/>
          <p14:tracePt t="90603" x="7153275" y="2730500"/>
          <p14:tracePt t="90615" x="7148513" y="2730500"/>
          <p14:tracePt t="90617" x="7140575" y="2730500"/>
          <p14:tracePt t="90627" x="7121525" y="2730500"/>
          <p14:tracePt t="90631" x="7112000" y="2730500"/>
          <p14:tracePt t="90638" x="7107238" y="2730500"/>
          <p14:tracePt t="90645" x="7099300" y="2730500"/>
          <p14:tracePt t="90652" x="7089775" y="2730500"/>
          <p14:tracePt t="90709" x="7089775" y="2735263"/>
          <p14:tracePt t="90744" x="7094538" y="2735263"/>
          <p14:tracePt t="90751" x="7104063" y="2735263"/>
          <p14:tracePt t="90759" x="7107238" y="2735263"/>
          <p14:tracePt t="90766" x="7116763" y="2735263"/>
          <p14:tracePt t="90772" x="7135813" y="2735263"/>
          <p14:tracePt t="90785" x="7143750" y="2735263"/>
          <p14:tracePt t="90787" x="7148513" y="2735263"/>
          <p14:tracePt t="90794" x="7158038" y="2735263"/>
          <p14:tracePt t="90801" x="7167563" y="2735263"/>
          <p14:tracePt t="90815" x="7172325" y="2735263"/>
          <p14:tracePt t="90829" x="7180263" y="2735263"/>
          <p14:tracePt t="90844" x="7189788" y="2735263"/>
          <p14:tracePt t="90851" x="7194550" y="2735263"/>
          <p14:tracePt t="90865" x="7213600" y="2735263"/>
          <p14:tracePt t="90985" x="7199313" y="2735263"/>
          <p14:tracePt t="90992" x="7194550" y="2735263"/>
          <p14:tracePt t="90999" x="7185025" y="2735263"/>
          <p14:tracePt t="91010" x="7177088" y="2735263"/>
          <p14:tracePt t="91013" x="7167563" y="2735263"/>
          <p14:tracePt t="91021" x="7162800" y="2735263"/>
          <p14:tracePt t="91027" x="7143750" y="2735263"/>
          <p14:tracePt t="91035" x="7116763" y="2735263"/>
          <p14:tracePt t="91043" x="7099300" y="2735263"/>
          <p14:tracePt t="91049" x="7080250" y="2735263"/>
          <p14:tracePt t="91057" x="7062788" y="2735263"/>
          <p14:tracePt t="91063" x="7043738" y="2735263"/>
          <p14:tracePt t="91071" x="7016750" y="2735263"/>
          <p14:tracePt t="91077" x="6997700" y="2735263"/>
          <p14:tracePt t="91084" x="6980238" y="2744788"/>
          <p14:tracePt t="91092" x="6961188" y="2744788"/>
          <p14:tracePt t="91098" x="6934200" y="2752725"/>
          <p14:tracePt t="91113" x="6916738" y="2752725"/>
          <p14:tracePt t="91128" x="6902450" y="2762250"/>
          <p14:tracePt t="91134" x="6892925" y="2762250"/>
          <p14:tracePt t="91143" x="6884988" y="2762250"/>
          <p14:tracePt t="91148" x="6875463" y="2781300"/>
          <p14:tracePt t="91155" x="6870700" y="2781300"/>
          <p14:tracePt t="91162" x="6870700" y="2784475"/>
          <p14:tracePt t="91184" x="6870700" y="2794000"/>
          <p14:tracePt t="91192" x="6870700" y="2803525"/>
          <p14:tracePt t="91205" x="6870700" y="2808288"/>
          <p14:tracePt t="91219" x="6870700" y="2817813"/>
          <p14:tracePt t="91241" x="6880225" y="2817813"/>
          <p14:tracePt t="91247" x="6888163" y="2817813"/>
          <p14:tracePt t="91254" x="6897688" y="2817813"/>
          <p14:tracePt t="91261" x="6902450" y="2817813"/>
          <p14:tracePt t="91277" x="6921500" y="2830513"/>
          <p14:tracePt t="91318" x="6924675" y="2830513"/>
          <p14:tracePt t="93106" x="6961188" y="2922588"/>
          <p14:tracePt t="93111" x="7021513" y="3073400"/>
          <p14:tracePt t="93117" x="7112000" y="3209925"/>
          <p14:tracePt t="93126" x="7185025" y="3341688"/>
          <p14:tracePt t="93134" x="7277100" y="3479800"/>
          <p14:tracePt t="93139" x="7350125" y="3597275"/>
          <p14:tracePt t="93146" x="7435850" y="3698875"/>
          <p14:tracePt t="93153" x="7491413" y="3779838"/>
          <p14:tracePt t="93162" x="7546975" y="3862388"/>
          <p14:tracePt t="93167" x="7583488" y="3913188"/>
          <p14:tracePt t="93174" x="7620000" y="3959225"/>
          <p14:tracePt t="93183" x="7669213" y="4008438"/>
          <p14:tracePt t="93189" x="7700963" y="4040188"/>
          <p14:tracePt t="93196" x="7729538" y="4059238"/>
          <p14:tracePt t="93203" x="7761288" y="4090988"/>
          <p14:tracePt t="93212" x="7793038" y="4113213"/>
          <p14:tracePt t="93217" x="7824788" y="4132263"/>
          <p14:tracePt t="93224" x="7866063" y="4154488"/>
          <p14:tracePt t="93232" x="7912100" y="4178300"/>
          <p14:tracePt t="93238" x="7993063" y="4219575"/>
          <p14:tracePt t="93246" x="8075613" y="4259263"/>
          <p14:tracePt t="93252" x="8189913" y="4300538"/>
          <p14:tracePt t="93266" x="8321675" y="4360863"/>
          <p14:tracePt t="93268" x="8455025" y="4387850"/>
          <p14:tracePt t="93274" x="8582025" y="4419600"/>
          <p14:tracePt t="93281" x="8678863" y="4433888"/>
          <p14:tracePt t="93288" x="8769350" y="4433888"/>
          <p14:tracePt t="93295" x="8847138" y="4433888"/>
          <p14:tracePt t="93302" x="8888413" y="4433888"/>
          <p14:tracePt t="93309" x="8942388" y="4433888"/>
          <p14:tracePt t="93317" x="8983663" y="4424363"/>
          <p14:tracePt t="93324" x="9012238" y="4414838"/>
          <p14:tracePt t="93330" x="9043988" y="4414838"/>
          <p14:tracePt t="93337" x="9061450" y="4414838"/>
          <p14:tracePt t="93346" x="9066213" y="4414838"/>
          <p14:tracePt t="93351" x="9075738" y="4414838"/>
          <p14:tracePt t="93359" x="9085263" y="4414838"/>
          <p14:tracePt t="93366" x="9088438" y="4414838"/>
          <p14:tracePt t="93429" x="9088438" y="4410075"/>
          <p14:tracePt t="93436" x="9088438" y="4402138"/>
          <p14:tracePt t="93445" x="9088438" y="4392613"/>
          <p14:tracePt t="93451" x="9088438" y="4373563"/>
          <p14:tracePt t="93458" x="9080500" y="4368800"/>
          <p14:tracePt t="93465" x="9070975" y="4360863"/>
          <p14:tracePt t="93472" x="9061450" y="4351338"/>
          <p14:tracePt t="93480" x="9048750" y="4332288"/>
          <p14:tracePt t="93486" x="9015413" y="4324350"/>
          <p14:tracePt t="93495" x="8997950" y="4314825"/>
          <p14:tracePt t="93500" x="8978900" y="4305300"/>
          <p14:tracePt t="93507" x="8961438" y="4295775"/>
          <p14:tracePt t="93515" x="8929688" y="4278313"/>
          <p14:tracePt t="93521" x="8897938" y="4256088"/>
          <p14:tracePt t="93535" x="8856663" y="4232275"/>
          <p14:tracePt t="93537" x="8793163" y="4210050"/>
          <p14:tracePt t="93543" x="8747125" y="4186238"/>
          <p14:tracePt t="93552" x="8686800" y="4164013"/>
          <p14:tracePt t="93557" x="8642350" y="4149725"/>
          <p14:tracePt t="93565" x="8613775" y="4141788"/>
          <p14:tracePt t="93571" x="8555038" y="4132263"/>
          <p14:tracePt t="93579" x="8528050" y="4117975"/>
          <p14:tracePt t="93585" x="8472488" y="4110038"/>
          <p14:tracePt t="93593" x="8428038" y="4100513"/>
          <p14:tracePt t="93600" x="8367713" y="4086225"/>
          <p14:tracePt t="93607" x="8326438" y="4086225"/>
          <p14:tracePt t="93613" x="8299450" y="4086225"/>
          <p14:tracePt t="93620" x="8258175" y="4086225"/>
          <p14:tracePt t="93629" x="8240713" y="4086225"/>
          <p14:tracePt t="93636" x="8221663" y="4086225"/>
          <p14:tracePt t="93642" x="8204200" y="4086225"/>
          <p14:tracePt t="93649" x="8175625" y="4086225"/>
          <p14:tracePt t="93656" x="8158163" y="4086225"/>
          <p14:tracePt t="93663" x="8148638" y="4086225"/>
          <p14:tracePt t="93670" x="8143875" y="4086225"/>
          <p14:tracePt t="93679" x="8134350" y="4086225"/>
          <p14:tracePt t="93684" x="8126413" y="4086225"/>
          <p14:tracePt t="93691" x="8121650" y="4086225"/>
          <p14:tracePt t="93699" x="8112125" y="4086225"/>
          <p14:tracePt t="93705" x="8094663" y="4086225"/>
          <p14:tracePt t="96300" x="8075613" y="4076700"/>
          <p14:tracePt t="96306" x="8048625" y="4076700"/>
          <p14:tracePt t="96314" x="8016875" y="4076700"/>
          <p14:tracePt t="96321" x="7975600" y="4076700"/>
          <p14:tracePt t="96328" x="7934325" y="4076700"/>
          <p14:tracePt t="96335" x="7866063" y="4076700"/>
          <p14:tracePt t="96344" x="7810500" y="4076700"/>
          <p14:tracePt t="96349" x="7737475" y="4076700"/>
          <p14:tracePt t="96356" x="7678738" y="4076700"/>
          <p14:tracePt t="96364" x="7605713" y="4076700"/>
          <p14:tracePt t="96378" x="7450138" y="4100513"/>
          <p14:tracePt t="96385" x="7359650" y="4100513"/>
          <p14:tracePt t="96393" x="7267575" y="4100513"/>
          <p14:tracePt t="96398" x="7189788" y="4110038"/>
          <p14:tracePt t="96405" x="7116763" y="4110038"/>
          <p14:tracePt t="96413" x="7058025" y="4122738"/>
          <p14:tracePt t="96419" x="6985000" y="4122738"/>
          <p14:tracePt t="96428" x="6943725" y="4122738"/>
          <p14:tracePt t="96433" x="6888163" y="4122738"/>
          <p14:tracePt t="96443" x="6848475" y="4122738"/>
          <p14:tracePt t="96448" x="6792913" y="4122738"/>
          <p14:tracePt t="96454" x="6751638" y="4122738"/>
          <p14:tracePt t="96462" x="6710363" y="4122738"/>
          <p14:tracePt t="96469" x="6656388" y="4122738"/>
          <p14:tracePt t="96477" x="6610350" y="4132263"/>
          <p14:tracePt t="96483" x="6554788" y="4132263"/>
          <p14:tracePt t="96490" x="6515100" y="4132263"/>
          <p14:tracePt t="96497" x="6459538" y="4132263"/>
          <p14:tracePt t="96504" x="6432550" y="4132263"/>
          <p14:tracePt t="96512" x="6400800" y="4132263"/>
          <p14:tracePt t="96518" x="6359525" y="4146550"/>
          <p14:tracePt t="96525" x="6340475" y="4146550"/>
          <p14:tracePt t="96531" x="6313488" y="4146550"/>
          <p14:tracePt t="96541" x="6296025" y="4154488"/>
          <p14:tracePt t="96546" x="6254750" y="4164013"/>
          <p14:tracePt t="96553" x="6223000" y="4173538"/>
          <p14:tracePt t="96560" x="6203950" y="4191000"/>
          <p14:tracePt t="96567" x="6186488" y="4200525"/>
          <p14:tracePt t="96576" x="6140450" y="4214813"/>
          <p14:tracePt t="96582" x="6113463" y="4222750"/>
          <p14:tracePt t="96589" x="6080125" y="4232275"/>
          <p14:tracePt t="96598" x="6053138" y="4241800"/>
          <p14:tracePt t="96603" x="6035675" y="4251325"/>
          <p14:tracePt t="96610" x="6016625" y="4259263"/>
          <p14:tracePt t="96618" x="5999163" y="4259263"/>
          <p14:tracePt t="96627" x="5967413" y="4273550"/>
          <p14:tracePt t="96632" x="5948363" y="4273550"/>
          <p14:tracePt t="96639" x="5930900" y="4292600"/>
          <p14:tracePt t="96646" x="5911850" y="4292600"/>
          <p14:tracePt t="96653" x="5894388" y="4292600"/>
          <p14:tracePt t="96661" x="5865813" y="4292600"/>
          <p14:tracePt t="96667" x="5857875" y="4300538"/>
          <p14:tracePt t="96676" x="5848350" y="4300538"/>
          <p14:tracePt t="96681" x="5843588" y="4305300"/>
          <p14:tracePt t="96698" x="5824538" y="4305300"/>
          <p14:tracePt t="96703" x="5821363" y="4305300"/>
          <p14:tracePt t="96710" x="5811838" y="4305300"/>
          <p14:tracePt t="96717" x="5792788" y="4305300"/>
          <p14:tracePt t="96774" x="5807075" y="4305300"/>
          <p14:tracePt t="96780" x="5824538" y="4314825"/>
          <p14:tracePt t="96788" x="5857875" y="4329113"/>
          <p14:tracePt t="96795" x="5884863" y="4337050"/>
          <p14:tracePt t="96802" x="5943600" y="4346575"/>
          <p14:tracePt t="96810" x="6003925" y="4360863"/>
          <p14:tracePt t="96816" x="6080125" y="4387850"/>
          <p14:tracePt t="96824" x="6126163" y="4405313"/>
          <p14:tracePt t="96831" x="6186488" y="4419600"/>
          <p14:tracePt t="96838" x="6226175" y="4429125"/>
          <p14:tracePt t="96844" x="6286500" y="4443413"/>
          <p14:tracePt t="96852" x="6332538" y="4451350"/>
          <p14:tracePt t="96859" x="6372225" y="4451350"/>
          <p14:tracePt t="96866" x="6400800" y="4451350"/>
          <p14:tracePt t="96873" x="6418263" y="4451350"/>
          <p14:tracePt t="96880" x="6437313" y="4451350"/>
          <p14:tracePt t="96887" x="6464300" y="4451350"/>
          <p14:tracePt t="96894" x="6473825" y="4451350"/>
          <p14:tracePt t="96901" x="6486525" y="4451350"/>
          <p14:tracePt t="96911" x="6496050" y="4451350"/>
          <p14:tracePt t="96916" x="6505575" y="4451350"/>
          <p14:tracePt t="96922" x="6518275" y="4451350"/>
          <p14:tracePt t="96931" x="6537325" y="4451350"/>
          <p14:tracePt t="96937" x="6569075" y="4451350"/>
          <p14:tracePt t="96944" x="6583363" y="4451350"/>
          <p14:tracePt t="96951" x="6600825" y="4451350"/>
          <p14:tracePt t="96960" x="6619875" y="4451350"/>
          <p14:tracePt t="96965" x="6661150" y="4451350"/>
          <p14:tracePt t="96971" x="6678613" y="4451350"/>
          <p14:tracePt t="96979" x="6705600" y="4451350"/>
          <p14:tracePt t="96986" x="6746875" y="4451350"/>
          <p14:tracePt t="96994" x="6778625" y="4451350"/>
          <p14:tracePt t="97000" x="6807200" y="4451350"/>
          <p14:tracePt t="97010" x="6824663" y="4451350"/>
          <p14:tracePt t="97014" x="6865938" y="4451350"/>
          <p14:tracePt t="97021" x="6897688" y="4465638"/>
          <p14:tracePt t="97029" x="6924675" y="4465638"/>
          <p14:tracePt t="97035" x="6965950" y="4465638"/>
          <p14:tracePt t="97044" x="6997700" y="4475163"/>
          <p14:tracePt t="97055" x="7026275" y="4475163"/>
          <p14:tracePt t="97057" x="7067550" y="4475163"/>
          <p14:tracePt t="97064" x="7094538" y="4475163"/>
          <p14:tracePt t="97071" x="7126288" y="4475163"/>
          <p14:tracePt t="97079" x="7153275" y="4475163"/>
          <p14:tracePt t="97085" x="7172325" y="4475163"/>
          <p14:tracePt t="97093" x="7189788" y="4475163"/>
          <p14:tracePt t="97105" x="7208838" y="4475163"/>
          <p14:tracePt t="97113" x="7240588" y="4475163"/>
          <p14:tracePt t="97121" x="7250113" y="4475163"/>
          <p14:tracePt t="97128" x="7258050" y="4475163"/>
          <p14:tracePt t="97136" x="7262813" y="4475163"/>
          <p14:tracePt t="97143" x="7272338" y="4475163"/>
          <p14:tracePt t="97149" x="7281863" y="4475163"/>
          <p14:tracePt t="97156" x="7286625" y="4475163"/>
          <p14:tracePt t="97163" x="7294563" y="4475163"/>
          <p14:tracePt t="97170" x="7304088" y="4475163"/>
          <p14:tracePt t="97179" x="7318375" y="4475163"/>
          <p14:tracePt t="97184" x="7326313" y="4475163"/>
          <p14:tracePt t="97193" x="7335838" y="4475163"/>
          <p14:tracePt t="97199" x="7345363" y="4475163"/>
          <p14:tracePt t="97205" x="7350125" y="4475163"/>
          <p14:tracePt t="97213" x="7359650" y="4475163"/>
          <p14:tracePt t="97220" x="7377113" y="4470400"/>
          <p14:tracePt t="97227" x="7381875" y="4470400"/>
          <p14:tracePt t="97234" x="7399338" y="4460875"/>
          <p14:tracePt t="97243" x="7408863" y="4460875"/>
          <p14:tracePt t="97248" x="7427913" y="4451350"/>
          <p14:tracePt t="97255" x="7432675" y="4451350"/>
          <p14:tracePt t="97263" x="7440613" y="4451350"/>
          <p14:tracePt t="97278" x="7454900" y="4443413"/>
          <p14:tracePt t="97284" x="7464425" y="4438650"/>
          <p14:tracePt t="97293" x="7481888" y="4438650"/>
          <p14:tracePt t="97298" x="7491413" y="4438650"/>
          <p14:tracePt t="97305" x="7496175" y="4438650"/>
          <p14:tracePt t="97313" x="7505700" y="4438650"/>
          <p14:tracePt t="97319" x="7513638" y="4438650"/>
          <p14:tracePt t="97326" x="7518400" y="4438650"/>
          <p14:tracePt t="99345" x="7510463" y="4429125"/>
          <p14:tracePt t="99348" x="7477125" y="4419600"/>
          <p14:tracePt t="99353" x="7435850" y="4405313"/>
          <p14:tracePt t="99359" x="7372350" y="4383088"/>
          <p14:tracePt t="99367" x="7331075" y="4373563"/>
          <p14:tracePt t="99373" x="7253288" y="4360863"/>
          <p14:tracePt t="99381" x="7189788" y="4319588"/>
          <p14:tracePt t="99389" x="7080250" y="4305300"/>
          <p14:tracePt t="99395" x="6965950" y="4292600"/>
          <p14:tracePt t="99401" x="6856413" y="4278313"/>
          <p14:tracePt t="99409" x="6778625" y="4264025"/>
          <p14:tracePt t="99417" x="6683375" y="4251325"/>
          <p14:tracePt t="99423" x="6591300" y="4251325"/>
          <p14:tracePt t="99431" x="6500813" y="4251325"/>
          <p14:tracePt t="99439" x="6372225" y="4251325"/>
          <p14:tracePt t="99444" x="6262688" y="4251325"/>
          <p14:tracePt t="99452" x="6153150" y="4251325"/>
          <p14:tracePt t="99467" x="5948363" y="4259263"/>
          <p14:tracePt t="99473" x="5838825" y="4278313"/>
          <p14:tracePt t="99487" x="5614988" y="4305300"/>
          <p14:tracePt t="99494" x="5500688" y="4319588"/>
          <p14:tracePt t="99501" x="5405438" y="4346575"/>
          <p14:tracePt t="99509" x="5308600" y="4360863"/>
          <p14:tracePt t="99518" x="5199063" y="4373563"/>
          <p14:tracePt t="99523" x="5089525" y="4373563"/>
          <p14:tracePt t="99529" x="4994275" y="4387850"/>
          <p14:tracePt t="99538" x="4899025" y="4402138"/>
          <p14:tracePt t="99544" x="4806950" y="4414838"/>
          <p14:tracePt t="99551" x="4748213" y="4414838"/>
          <p14:tracePt t="99558" x="4675188" y="4424363"/>
          <p14:tracePt t="99567" x="4614863" y="4424363"/>
          <p14:tracePt t="99572" x="4541838" y="4424363"/>
          <p14:tracePt t="99579" x="4468813" y="4424363"/>
          <p14:tracePt t="99586" x="4391025" y="4424363"/>
          <p14:tracePt t="99593" x="4318000" y="4424363"/>
          <p14:tracePt t="99601" x="4264025" y="4424363"/>
          <p14:tracePt t="99607" x="4205288" y="4424363"/>
          <p14:tracePt t="99617" x="4164013" y="4424363"/>
          <p14:tracePt t="99621" x="4135438" y="4424363"/>
          <p14:tracePt t="99637" x="4076700" y="4424363"/>
          <p14:tracePt t="99643" x="4049713" y="4424363"/>
          <p14:tracePt t="99651" x="4030663" y="4424363"/>
          <p14:tracePt t="99657" x="4003675" y="4424363"/>
          <p14:tracePt t="99664" x="3971925" y="4424363"/>
          <p14:tracePt t="99671" x="3944938" y="4424363"/>
          <p14:tracePt t="99678" x="3925888" y="4424363"/>
          <p14:tracePt t="99686" x="3894138" y="4424363"/>
          <p14:tracePt t="99693" x="3867150" y="4424363"/>
          <p14:tracePt t="99701" x="3848100" y="4424363"/>
          <p14:tracePt t="99707" x="3830638" y="4424363"/>
          <p14:tracePt t="99714" x="3802063" y="4424363"/>
          <p14:tracePt t="99721" x="3784600" y="4424363"/>
          <p14:tracePt t="99728" x="3765550" y="4424363"/>
          <p14:tracePt t="99736" x="3748088" y="4424363"/>
          <p14:tracePt t="99742" x="3721100" y="4424363"/>
          <p14:tracePt t="99751" x="3711575" y="4424363"/>
          <p14:tracePt t="99756" x="3706813" y="4424363"/>
          <p14:tracePt t="99764" x="3697288" y="4424363"/>
          <p14:tracePt t="99770" x="3689350" y="4424363"/>
          <p14:tracePt t="99777" x="3684588" y="4424363"/>
          <p14:tracePt t="99785" x="3675063" y="4424363"/>
          <p14:tracePt t="99791" x="3665538" y="4424363"/>
          <p14:tracePt t="100521" x="3629025" y="4410075"/>
          <p14:tracePt t="100535" x="3551238" y="4397375"/>
          <p14:tracePt t="100538" x="3492500" y="4387850"/>
          <p14:tracePt t="100543" x="3414713" y="4373563"/>
          <p14:tracePt t="100551" x="3336925" y="4360863"/>
          <p14:tracePt t="100557" x="3259138" y="4346575"/>
          <p14:tracePt t="100566" x="3200400" y="4337050"/>
          <p14:tracePt t="100571" x="3122613" y="4310063"/>
          <p14:tracePt t="100578" x="3044825" y="4295775"/>
          <p14:tracePt t="100585" x="2986088" y="4287838"/>
          <p14:tracePt t="100592" x="2894013" y="4273550"/>
          <p14:tracePt t="100600" x="2835275" y="4259263"/>
          <p14:tracePt t="100607" x="2757488" y="4246563"/>
          <p14:tracePt t="100614" x="2698750" y="4237038"/>
          <p14:tracePt t="100622" x="2620963" y="4222750"/>
          <p14:tracePt t="100628" x="2579688" y="4214813"/>
          <p14:tracePt t="100636" x="2516188" y="4186238"/>
          <p14:tracePt t="100642" x="2474913" y="4178300"/>
          <p14:tracePt t="100650" x="2414588" y="4178300"/>
          <p14:tracePt t="100656" x="2378075" y="4178300"/>
          <p14:tracePt t="100663" x="2346325" y="4178300"/>
          <p14:tracePt t="100670" x="2292350" y="4178300"/>
          <p14:tracePt t="100677" x="2263775" y="4168775"/>
          <p14:tracePt t="100685" x="2232025" y="4154488"/>
          <p14:tracePt t="100691" x="2190750" y="4146550"/>
          <p14:tracePt t="100701" x="2159000" y="4137025"/>
          <p14:tracePt t="100705" x="2132013" y="4127500"/>
          <p14:tracePt t="100713" x="2100263" y="4117975"/>
          <p14:tracePt t="100721" x="2081213" y="4105275"/>
          <p14:tracePt t="100727" x="2063750" y="4105275"/>
          <p14:tracePt t="100734" x="2044700" y="4105275"/>
          <p14:tracePt t="100741" x="2017713" y="4105275"/>
          <p14:tracePt t="100751" x="2000250" y="4105275"/>
          <p14:tracePt t="100755" x="1990725" y="4086225"/>
          <p14:tracePt t="100762" x="1981200" y="4081463"/>
          <p14:tracePt t="100770" x="1976438" y="4073525"/>
          <p14:tracePt t="100777" x="1966913" y="4064000"/>
          <p14:tracePt t="100784" x="1958975" y="4064000"/>
          <p14:tracePt t="100790" x="1949450" y="4059238"/>
          <p14:tracePt t="100800" x="1935163" y="4049713"/>
          <p14:tracePt t="100805" x="1927225" y="4040188"/>
          <p14:tracePt t="100812" x="1917700" y="4032250"/>
          <p14:tracePt t="100818" x="1912938" y="4027488"/>
          <p14:tracePt t="100826" x="1893888" y="4000500"/>
          <p14:tracePt t="100835" x="1871663" y="3976688"/>
          <p14:tracePt t="100840" x="1844675" y="3959225"/>
          <p14:tracePt t="100848" x="1820863" y="3940175"/>
          <p14:tracePt t="100854" x="1803400" y="3917950"/>
          <p14:tracePt t="100861" x="1784350" y="3889375"/>
          <p14:tracePt t="100869" x="1762125" y="3867150"/>
          <p14:tracePt t="100876" x="1735138" y="3849688"/>
          <p14:tracePt t="100884" x="1711325" y="3830638"/>
          <p14:tracePt t="100897" x="1693863" y="3798888"/>
          <p14:tracePt t="100900" x="1674813" y="3789363"/>
          <p14:tracePt t="100905" x="1643063" y="3779838"/>
          <p14:tracePt t="100911" x="1611313" y="3767138"/>
          <p14:tracePt t="100919" x="1584325" y="3757613"/>
          <p14:tracePt t="100925" x="1543050" y="3757613"/>
          <p14:tracePt t="100934" x="1516063" y="3757613"/>
          <p14:tracePt t="100947" x="1474788" y="3757613"/>
          <p14:tracePt t="100950" x="1419225" y="3757613"/>
          <p14:tracePt t="100953" x="1374775" y="3767138"/>
          <p14:tracePt t="100961" x="1333500" y="3776663"/>
          <p14:tracePt t="100967" x="1301750" y="3784600"/>
          <p14:tracePt t="100975" x="1282700" y="3794125"/>
          <p14:tracePt t="100984" x="1265238" y="3813175"/>
          <p14:tracePt t="100989" x="1255713" y="3821113"/>
          <p14:tracePt t="100997" x="1241425" y="3830638"/>
          <p14:tracePt t="101005" x="1231900" y="3840163"/>
          <p14:tracePt t="101010" x="1223963" y="3844925"/>
          <p14:tracePt t="101017" x="1223963" y="3852863"/>
          <p14:tracePt t="101024" x="1223963" y="3862388"/>
          <p14:tracePt t="101034" x="1223963" y="3867150"/>
          <p14:tracePt t="101038" x="1223963" y="3876675"/>
          <p14:tracePt t="101046" x="1228725" y="3894138"/>
          <p14:tracePt t="101053" x="1260475" y="3913188"/>
          <p14:tracePt t="101068" x="1374775" y="3959225"/>
          <p14:tracePt t="101074" x="1474788" y="3986213"/>
          <p14:tracePt t="101083" x="1638300" y="4003675"/>
          <p14:tracePt t="101088" x="1820863" y="4032250"/>
          <p14:tracePt t="101095" x="1966913" y="4032250"/>
          <p14:tracePt t="101103" x="2076450" y="4032250"/>
          <p14:tracePt t="101109" x="2205038" y="4008438"/>
          <p14:tracePt t="101118" x="2300288" y="3995738"/>
          <p14:tracePt t="101123" x="2378075" y="3981450"/>
          <p14:tracePt t="101133" x="2419350" y="3971925"/>
          <p14:tracePt t="101138" x="2451100" y="3963988"/>
          <p14:tracePt t="101154" x="2501900" y="3940175"/>
          <p14:tracePt t="101159" x="2519363" y="3922713"/>
          <p14:tracePt t="101167" x="2524125" y="3913188"/>
          <p14:tracePt t="101173" x="2533650" y="3889375"/>
          <p14:tracePt t="101181" x="2543175" y="3867150"/>
          <p14:tracePt t="101188" x="2555875" y="3849688"/>
          <p14:tracePt t="101194" x="2574925" y="3830638"/>
          <p14:tracePt t="101201" x="2584450" y="3803650"/>
          <p14:tracePt t="101217" x="2584450" y="3743325"/>
          <p14:tracePt t="101223" x="2584450" y="3725863"/>
          <p14:tracePt t="101230" x="2579688" y="3684588"/>
          <p14:tracePt t="101237" x="2555875" y="3652838"/>
          <p14:tracePt t="101244" x="2538413" y="3621088"/>
          <p14:tracePt t="101251" x="2516188" y="3579813"/>
          <p14:tracePt t="101259" x="2492375" y="3548063"/>
          <p14:tracePt t="101267" x="2451100" y="3524250"/>
          <p14:tracePt t="101272" x="2419350" y="3506788"/>
          <p14:tracePt t="101287" x="2295525" y="3455988"/>
          <p14:tracePt t="101294" x="2236788" y="3448050"/>
          <p14:tracePt t="101301" x="2146300" y="3448050"/>
          <p14:tracePt t="101308" x="2036763" y="3455988"/>
          <p14:tracePt t="101317" x="1939925" y="3470275"/>
          <p14:tracePt t="101323" x="1857375" y="3511550"/>
          <p14:tracePt t="101329" x="1781175" y="3533775"/>
          <p14:tracePt t="101338" x="1720850" y="3560763"/>
          <p14:tracePt t="101343" x="1657350" y="3584575"/>
          <p14:tracePt t="101351" x="1611313" y="3606800"/>
          <p14:tracePt t="101357" x="1565275" y="3643313"/>
          <p14:tracePt t="101367" x="1543050" y="3662363"/>
          <p14:tracePt t="101371" x="1524000" y="3684588"/>
          <p14:tracePt t="101389" x="1497013" y="3743325"/>
          <p14:tracePt t="101393" x="1484313" y="3784600"/>
          <p14:tracePt t="101400" x="1484313" y="3862388"/>
          <p14:tracePt t="101407" x="1492250" y="3922713"/>
          <p14:tracePt t="101416" x="1506538" y="3995738"/>
          <p14:tracePt t="101421" x="1528763" y="4059238"/>
          <p14:tracePt t="101428" x="1570038" y="4141788"/>
          <p14:tracePt t="101434" x="1638300" y="4205288"/>
          <p14:tracePt t="101443" x="1720850" y="4278313"/>
          <p14:tracePt t="101456" x="1820863" y="4332288"/>
          <p14:tracePt t="101458" x="1917700" y="4360863"/>
          <p14:tracePt t="101464" x="1995488" y="4373563"/>
          <p14:tracePt t="101472" x="2085975" y="4373563"/>
          <p14:tracePt t="101478" x="2163763" y="4365625"/>
          <p14:tracePt t="101485" x="2222500" y="4341813"/>
          <p14:tracePt t="101492" x="2287588" y="4314825"/>
          <p14:tracePt t="101500" x="2332038" y="4292600"/>
          <p14:tracePt t="101510" x="2368550" y="4246563"/>
          <p14:tracePt t="101513" x="2397125" y="4227513"/>
          <p14:tracePt t="101521" x="2419350" y="4205288"/>
          <p14:tracePt t="101527" x="2438400" y="4186238"/>
          <p14:tracePt t="101534" x="2446338" y="4146550"/>
          <p14:tracePt t="101541" x="2455863" y="4127500"/>
          <p14:tracePt t="101551" x="2455863" y="4110038"/>
          <p14:tracePt t="101555" x="2455863" y="4090988"/>
          <p14:tracePt t="101563" x="2455863" y="4081463"/>
          <p14:tracePt t="101570" x="2455863" y="4059238"/>
          <p14:tracePt t="101577" x="2451100" y="4037013"/>
          <p14:tracePt t="101584" x="2441575" y="4017963"/>
          <p14:tracePt t="101591" x="2433638" y="4000500"/>
          <p14:tracePt t="101600" x="2414588" y="3981450"/>
          <p14:tracePt t="101605" x="2392363" y="3949700"/>
          <p14:tracePt t="101613" x="2365375" y="3940175"/>
          <p14:tracePt t="101621" x="2346325" y="3930650"/>
          <p14:tracePt t="101627" x="2324100" y="3922713"/>
          <p14:tracePt t="101635" x="2295525" y="3913188"/>
          <p14:tracePt t="101640" x="2255838" y="3898900"/>
          <p14:tracePt t="101650" x="2209800" y="3889375"/>
          <p14:tracePt t="101655" x="2149475" y="3881438"/>
          <p14:tracePt t="101662" x="2109788" y="3881438"/>
          <p14:tracePt t="101670" x="2081213" y="3881438"/>
          <p14:tracePt t="101676" x="2039938" y="3881438"/>
          <p14:tracePt t="101684" x="2012950" y="3881438"/>
          <p14:tracePt t="101690" x="1995488" y="3881438"/>
          <p14:tracePt t="101700" x="1963738" y="3881438"/>
          <p14:tracePt t="101704" x="1949450" y="3881438"/>
          <p14:tracePt t="101712" x="1939925" y="3881438"/>
          <p14:tracePt t="101719" x="1930400" y="3881438"/>
          <p14:tracePt t="101726" x="1922463" y="3881438"/>
          <p14:tracePt t="101735" x="1917700" y="3881438"/>
          <p14:tracePt t="101740" x="1908175" y="3881438"/>
          <p14:tracePt t="101750" x="1898650" y="3881438"/>
          <p14:tracePt t="102625" x="1849438" y="3894138"/>
          <p14:tracePt t="102635" x="1752600" y="3922713"/>
          <p14:tracePt t="102640" x="1674813" y="3949700"/>
          <p14:tracePt t="102648" x="1579563" y="3976688"/>
          <p14:tracePt t="102654" x="1484313" y="3990975"/>
          <p14:tracePt t="102661" x="1423988" y="4013200"/>
          <p14:tracePt t="102670" x="1346200" y="4027488"/>
          <p14:tracePt t="102675" x="1304925" y="4037013"/>
          <p14:tracePt t="102682" x="1246188" y="4049713"/>
          <p14:tracePt t="102690" x="1200150" y="4059238"/>
          <p14:tracePt t="102698" x="1158875" y="4068763"/>
          <p14:tracePt t="102704" x="1100138" y="4081463"/>
          <p14:tracePt t="102710" x="1058863" y="4081463"/>
          <p14:tracePt t="102720" x="1017588" y="4090988"/>
          <p14:tracePt t="102725" x="985838" y="4090988"/>
          <p14:tracePt t="102732" x="958850" y="4090988"/>
          <p14:tracePt t="102740" x="917575" y="4090988"/>
          <p14:tracePt t="102746" x="900113" y="4090988"/>
          <p14:tracePt t="102753" x="881063" y="4090988"/>
          <p14:tracePt t="102760" x="863600" y="4090988"/>
          <p14:tracePt t="102767" x="835025" y="4090988"/>
          <p14:tracePt t="102774" x="825500" y="4090988"/>
          <p14:tracePt t="102781" x="822325" y="4090988"/>
          <p14:tracePt t="102789" x="812800" y="4090988"/>
          <p14:tracePt t="102795" x="803275" y="4090988"/>
          <p14:tracePt t="102803" x="798513" y="4090988"/>
          <p14:tracePt t="102809" x="788988" y="4090988"/>
          <p14:tracePt t="102817" x="781050" y="4090988"/>
          <p14:tracePt t="102824" x="771525" y="4090988"/>
          <p14:tracePt t="102831" x="757238" y="4090988"/>
          <p14:tracePt t="102838" x="749300" y="4090988"/>
          <p14:tracePt t="102845" x="739775" y="4090988"/>
          <p14:tracePt t="102854" x="735013" y="4090988"/>
          <p14:tracePt t="102859" x="725488" y="4090988"/>
          <p14:tracePt t="102867" x="715963" y="4090988"/>
          <p14:tracePt t="102873" x="712788" y="4090988"/>
          <p14:tracePt t="102916" x="712788" y="4100513"/>
          <p14:tracePt t="102923" x="712788" y="4117975"/>
          <p14:tracePt t="102930" x="712788" y="4122738"/>
          <p14:tracePt t="102937" x="720725" y="4132263"/>
          <p14:tracePt t="102944" x="730250" y="4141788"/>
          <p14:tracePt t="102953" x="735013" y="4149725"/>
          <p14:tracePt t="102958" x="744538" y="4154488"/>
          <p14:tracePt t="102966" x="752475" y="4164013"/>
          <p14:tracePt t="102973" x="771525" y="4173538"/>
          <p14:tracePt t="102988" x="776288" y="4186238"/>
          <p14:tracePt t="102994" x="776288" y="4205288"/>
          <p14:tracePt t="103003" x="776288" y="4214813"/>
          <p14:tracePt t="103008" x="776288" y="4219575"/>
          <p14:tracePt t="103016" x="776288" y="4227513"/>
          <p14:tracePt t="103022" x="776288" y="4237038"/>
          <p14:tracePt t="103038" x="776288" y="4251325"/>
          <p14:tracePt t="103043" x="776288" y="4259263"/>
          <p14:tracePt t="103051" x="776288" y="4268788"/>
          <p14:tracePt t="103058" x="776288" y="4283075"/>
          <p14:tracePt t="103065" x="776288" y="4292600"/>
          <p14:tracePt t="103072" x="776288" y="4300538"/>
          <p14:tracePt t="103079" x="776288" y="4305300"/>
          <p14:tracePt t="103122" x="757238" y="4305300"/>
          <p14:tracePt t="103129" x="749300" y="4305300"/>
          <p14:tracePt t="103136" x="744538" y="4305300"/>
          <p14:tracePt t="103143" x="735013" y="4305300"/>
          <p14:tracePt t="103156" x="725488" y="4305300"/>
          <p14:tracePt t="103158" x="715963" y="4305300"/>
          <p14:tracePt t="103164" x="712788" y="4305300"/>
          <p14:tracePt t="103171" x="703263" y="4305300"/>
          <p14:tracePt t="103178" x="693738" y="4305300"/>
          <p14:tracePt t="103188" x="679450" y="4305300"/>
          <p14:tracePt t="103199" x="671513" y="4305300"/>
          <p14:tracePt t="103213" x="661988" y="4305300"/>
          <p14:tracePt t="103227" x="657225" y="4305300"/>
          <p14:tracePt t="103236" x="657225" y="4295775"/>
          <p14:tracePt t="103242" x="657225" y="4287838"/>
          <p14:tracePt t="103249" x="657225" y="4273550"/>
          <p14:tracePt t="103256" x="657225" y="4264025"/>
          <p14:tracePt t="103263" x="657225" y="4256088"/>
          <p14:tracePt t="103271" x="657225" y="4241800"/>
          <p14:tracePt t="103277" x="657225" y="4222750"/>
          <p14:tracePt t="103286" x="657225" y="4205288"/>
          <p14:tracePt t="103291" x="657225" y="4173538"/>
          <p14:tracePt t="103307" x="657225" y="4168775"/>
          <p14:tracePt t="103309" x="657225" y="4159250"/>
          <p14:tracePt t="103312" x="657225" y="4149725"/>
          <p14:tracePt t="103322" x="657225" y="4146550"/>
          <p14:tracePt t="103327" x="657225" y="4137025"/>
          <p14:tracePt t="103336" x="657225" y="4127500"/>
          <p14:tracePt t="103341" x="657225" y="4117975"/>
          <p14:tracePt t="103348" x="657225" y="4113213"/>
          <p14:tracePt t="103355" x="657225" y="4095750"/>
          <p14:tracePt t="103370" x="657225" y="4086225"/>
          <p14:tracePt t="103384" x="666750" y="4086225"/>
          <p14:tracePt t="103390" x="666750" y="4081463"/>
          <p14:tracePt t="103404" x="676275" y="4081463"/>
          <p14:tracePt t="103433" x="688975" y="4081463"/>
          <p14:tracePt t="103447" x="688975" y="4073525"/>
          <p14:tracePt t="103475" x="698500" y="4073525"/>
          <p14:tracePt t="103483" x="698500" y="4064000"/>
          <p14:tracePt t="103576" x="698500" y="4059238"/>
          <p14:tracePt t="104694" x="715963" y="4059238"/>
          <p14:tracePt t="104701" x="735013" y="4081463"/>
          <p14:tracePt t="104708" x="752475" y="4090988"/>
          <p14:tracePt t="104716" x="771525" y="4110038"/>
          <p14:tracePt t="104726" x="803275" y="4132263"/>
          <p14:tracePt t="104730" x="825500" y="4159250"/>
          <p14:tracePt t="104736" x="854075" y="4183063"/>
          <p14:tracePt t="104744" x="871538" y="4191000"/>
          <p14:tracePt t="104751" x="903288" y="4200525"/>
          <p14:tracePt t="104758" x="922338" y="4210050"/>
          <p14:tracePt t="104765" x="939800" y="4219575"/>
          <p14:tracePt t="104772" x="949325" y="4227513"/>
          <p14:tracePt t="104785" x="968375" y="4246563"/>
          <p14:tracePt t="104787" x="985838" y="4256088"/>
          <p14:tracePt t="104793" x="1004888" y="4264025"/>
          <p14:tracePt t="104805" x="1022350" y="4273550"/>
          <p14:tracePt t="104808" x="1041400" y="4283075"/>
          <p14:tracePt t="104815" x="1058863" y="4292600"/>
          <p14:tracePt t="104821" x="1090613" y="4300538"/>
          <p14:tracePt t="104831" x="1109663" y="4310063"/>
          <p14:tracePt t="104835" x="1127125" y="4319588"/>
          <p14:tracePt t="104842" x="1146175" y="4337050"/>
          <p14:tracePt t="104850" x="1155700" y="4346575"/>
          <p14:tracePt t="104859" x="1173163" y="4356100"/>
          <p14:tracePt t="104864" x="1192213" y="4365625"/>
          <p14:tracePt t="104871" x="1200150" y="4373563"/>
          <p14:tracePt t="104880" x="1204913" y="4383088"/>
          <p14:tracePt t="104886" x="1223963" y="4383088"/>
          <p14:tracePt t="104892" x="1231900" y="4387850"/>
          <p14:tracePt t="104905" x="1236663" y="4387850"/>
          <p14:tracePt t="104909" x="1255713" y="4397375"/>
          <p14:tracePt t="104913" x="1273175" y="4397375"/>
          <p14:tracePt t="104921" x="1292225" y="4397375"/>
          <p14:tracePt t="104928" x="1309688" y="4405313"/>
          <p14:tracePt t="104935" x="1319213" y="4405313"/>
          <p14:tracePt t="104943" x="1346200" y="4424363"/>
          <p14:tracePt t="104949" x="1360488" y="4424363"/>
          <p14:tracePt t="104958" x="1377950" y="4424363"/>
          <p14:tracePt t="104963" x="1397000" y="4433888"/>
          <p14:tracePt t="104970" x="1406525" y="4433888"/>
          <p14:tracePt t="104978" x="1433513" y="4433888"/>
          <p14:tracePt t="104985" x="1438275" y="4433888"/>
          <p14:tracePt t="104992" x="1447800" y="4433888"/>
          <p14:tracePt t="104999" x="1455738" y="4433888"/>
          <p14:tracePt t="105009" x="1465263" y="4433888"/>
          <p14:tracePt t="105013" x="1470025" y="4433888"/>
          <p14:tracePt t="105020" x="1479550" y="4433888"/>
          <p14:tracePt t="105027" x="1487488" y="4433888"/>
          <p14:tracePt t="105034" x="1492250" y="4433888"/>
          <p14:tracePt t="105042" x="1511300" y="4433888"/>
          <p14:tracePt t="105048" x="1520825" y="4433888"/>
          <p14:tracePt t="105055" x="1524000" y="4433888"/>
          <p14:tracePt t="105062" x="1533525" y="4433888"/>
          <p14:tracePt t="105069" x="1543050" y="4433888"/>
          <p14:tracePt t="105077" x="1552575" y="4433888"/>
          <p14:tracePt t="105084" x="1557338" y="4433888"/>
          <p14:tracePt t="105092" x="1565275" y="4433888"/>
          <p14:tracePt t="105108" x="1589088" y="4433888"/>
          <p14:tracePt t="105113" x="1597025" y="4433888"/>
          <p14:tracePt t="105128" x="1611313" y="4433888"/>
          <p14:tracePt t="105135" x="1620838" y="4433888"/>
          <p14:tracePt t="105142" x="1630363" y="4433888"/>
          <p14:tracePt t="105147" x="1643063" y="4433888"/>
          <p14:tracePt t="105155" x="1652588" y="4433888"/>
          <p14:tracePt t="105161" x="1679575" y="4433888"/>
          <p14:tracePt t="105169" x="1689100" y="4433888"/>
          <p14:tracePt t="105176" x="1703388" y="4433888"/>
          <p14:tracePt t="105183" x="1711325" y="4429125"/>
          <p14:tracePt t="105192" x="1730375" y="4429125"/>
          <p14:tracePt t="105197" x="1739900" y="4410075"/>
          <p14:tracePt t="105204" x="1744663" y="4410075"/>
          <p14:tracePt t="105211" x="1762125" y="4410075"/>
          <p14:tracePt t="105218" x="1781175" y="4402138"/>
          <p14:tracePt t="105226" x="1789113" y="4397375"/>
          <p14:tracePt t="105233" x="1803400" y="4397375"/>
          <p14:tracePt t="105245" x="1825625" y="4387850"/>
          <p14:tracePt t="105248" x="1854200" y="4373563"/>
          <p14:tracePt t="105254" x="1871663" y="4365625"/>
          <p14:tracePt t="105261" x="1890713" y="4356100"/>
          <p14:tracePt t="105268" x="1908175" y="4346575"/>
          <p14:tracePt t="105276" x="1930400" y="4337050"/>
          <p14:tracePt t="105282" x="1958975" y="4319588"/>
          <p14:tracePt t="105292" x="1976438" y="4310063"/>
          <p14:tracePt t="105296" x="1985963" y="4300538"/>
          <p14:tracePt t="105303" x="2003425" y="4300538"/>
          <p14:tracePt t="105310" x="2022475" y="4300538"/>
          <p14:tracePt t="105318" x="2049463" y="4300538"/>
          <p14:tracePt t="105326" x="2068513" y="4292600"/>
          <p14:tracePt t="105332" x="2085975" y="4283075"/>
          <p14:tracePt t="105342" x="2117725" y="4273550"/>
          <p14:tracePt t="105346" x="2159000" y="4259263"/>
          <p14:tracePt t="105353" x="2185988" y="4251325"/>
          <p14:tracePt t="105360" x="2219325" y="4241800"/>
          <p14:tracePt t="105367" x="2263775" y="4219575"/>
          <p14:tracePt t="105377" x="2292350" y="4219575"/>
          <p14:tracePt t="105382" x="2324100" y="4210050"/>
          <p14:tracePt t="105388" x="2351088" y="4210050"/>
          <p14:tracePt t="105397" x="2368550" y="4210050"/>
          <p14:tracePt t="105402" x="2387600" y="4210050"/>
          <p14:tracePt t="105409" x="2405063" y="4200525"/>
          <p14:tracePt t="105417" x="2414588" y="4200525"/>
          <p14:tracePt t="105426" x="2419350" y="4200525"/>
          <p14:tracePt t="105431" x="2446338" y="4191000"/>
          <p14:tracePt t="105438" x="2455863" y="4191000"/>
          <p14:tracePt t="105445" x="2465388" y="4183063"/>
          <p14:tracePt t="105452" x="2470150" y="4183063"/>
          <p14:tracePt t="105460" x="2487613" y="4183063"/>
          <p14:tracePt t="105466" x="2497138" y="4183063"/>
          <p14:tracePt t="105475" x="2501900" y="4183063"/>
          <p14:tracePt t="105480" x="2519363" y="4183063"/>
          <p14:tracePt t="105487" x="2528888" y="4183063"/>
          <p14:tracePt t="105495" x="2533650" y="4183063"/>
          <p14:tracePt t="105502" x="2543175" y="4183063"/>
          <p14:tracePt t="105510" x="2552700" y="4183063"/>
          <p14:tracePt t="105516" x="2555875" y="4183063"/>
          <p14:tracePt t="105525" x="2565400" y="4183063"/>
          <p14:tracePt t="105530" x="2574925" y="4183063"/>
          <p14:tracePt t="105537" x="2584450" y="4183063"/>
          <p14:tracePt t="105544" x="2597150" y="4183063"/>
          <p14:tracePt t="105551" x="2606675" y="4183063"/>
          <p14:tracePt t="105559" x="2616200" y="4183063"/>
          <p14:tracePt t="105565" x="2620963" y="4183063"/>
          <p14:tracePt t="105575" x="2628900" y="4183063"/>
          <p14:tracePt t="105579" x="2638425" y="4183063"/>
          <p14:tracePt t="105587" x="2643188" y="4183063"/>
          <p14:tracePt t="105601" x="2652713" y="4183063"/>
          <p14:tracePt t="105622" x="2662238" y="4183063"/>
          <p14:tracePt t="105714" x="2662238" y="4178300"/>
          <p14:tracePt t="105749" x="2662238" y="4168775"/>
          <p14:tracePt t="105778" x="2657475" y="4159250"/>
          <p14:tracePt t="105784" x="2647950" y="4159250"/>
          <p14:tracePt t="105791" x="2643188" y="4159250"/>
          <p14:tracePt t="105799" x="2633663" y="4159250"/>
          <p14:tracePt t="105808" x="2625725" y="4149725"/>
          <p14:tracePt t="105813" x="2616200" y="4137025"/>
          <p14:tracePt t="105821" x="2611438" y="4137025"/>
          <p14:tracePt t="105828" x="2601913" y="4137025"/>
          <p14:tracePt t="105835" x="2584450" y="4137025"/>
          <p14:tracePt t="105842" x="2579688" y="4127500"/>
          <p14:tracePt t="105848" x="2570163" y="4127500"/>
          <p14:tracePt t="105858" x="2560638" y="4117975"/>
          <p14:tracePt t="105863" x="2555875" y="4113213"/>
          <p14:tracePt t="105870" x="2547938" y="4113213"/>
          <p14:tracePt t="105878" x="2538413" y="4113213"/>
          <p14:tracePt t="105884" x="2528888" y="4113213"/>
          <p14:tracePt t="105892" x="2524125" y="4105275"/>
          <p14:tracePt t="105899" x="2506663" y="4105275"/>
          <p14:tracePt t="105906" x="2497138" y="4105275"/>
          <p14:tracePt t="105912" x="2492375" y="4095750"/>
          <p14:tracePt t="105920" x="2482850" y="4095750"/>
          <p14:tracePt t="105927" x="2474913" y="4095750"/>
          <p14:tracePt t="105934" x="2470150" y="4095750"/>
          <p14:tracePt t="105942" x="2460625" y="4095750"/>
          <p14:tracePt t="105949" x="2451100" y="4095750"/>
          <p14:tracePt t="105955" x="2441575" y="4095750"/>
          <p14:tracePt t="105962" x="2428875" y="4095750"/>
          <p14:tracePt t="105969" x="2419350" y="4095750"/>
          <p14:tracePt t="105976" x="2409825" y="4095750"/>
          <p14:tracePt t="105983" x="2405063" y="4095750"/>
          <p14:tracePt t="105992" x="2397125" y="4095750"/>
          <p14:tracePt t="105997" x="2387600" y="4095750"/>
          <p14:tracePt t="106005" x="2382838" y="4095750"/>
          <p14:tracePt t="106011" x="2373313" y="4095750"/>
          <p14:tracePt t="106019" x="2365375" y="4095750"/>
          <p14:tracePt t="106026" x="2351088" y="4095750"/>
          <p14:tracePt t="106033" x="2341563" y="4095750"/>
          <p14:tracePt t="106042" x="2332038" y="4095750"/>
          <p14:tracePt t="106047" x="2324100" y="4095750"/>
          <p14:tracePt t="106054" x="2319338" y="4095750"/>
          <p14:tracePt t="106061" x="2309813" y="4095750"/>
          <p14:tracePt t="106068" x="2300288" y="4095750"/>
          <p14:tracePt t="106076" x="2295525" y="4100513"/>
          <p14:tracePt t="106083" x="2287588" y="4110038"/>
          <p14:tracePt t="106091" x="2268538" y="4113213"/>
          <p14:tracePt t="106096" x="2259013" y="4122738"/>
          <p14:tracePt t="106112" x="2246313" y="4149725"/>
          <p14:tracePt t="106118" x="2236788" y="4154488"/>
          <p14:tracePt t="106125" x="2227263" y="4164013"/>
          <p14:tracePt t="106132" x="2222500" y="4173538"/>
          <p14:tracePt t="106148" x="2222500" y="4186238"/>
          <p14:tracePt t="106153" x="2222500" y="4195763"/>
          <p14:tracePt t="106161" x="2222500" y="4205288"/>
          <p14:tracePt t="106168" x="2222500" y="4210050"/>
          <p14:tracePt t="106175" x="2222500" y="4227513"/>
          <p14:tracePt t="106182" x="2222500" y="4237038"/>
          <p14:tracePt t="106191" x="2222500" y="4241800"/>
          <p14:tracePt t="106196" x="2222500" y="4251325"/>
          <p14:tracePt t="106203" x="2222500" y="4259263"/>
          <p14:tracePt t="106210" x="2222500" y="4264025"/>
          <p14:tracePt t="106217" x="2222500" y="4273550"/>
          <p14:tracePt t="106226" x="2222500" y="4283075"/>
          <p14:tracePt t="106231" x="2222500" y="4292600"/>
          <p14:tracePt t="106238" x="2222500" y="4305300"/>
          <p14:tracePt t="106245" x="2222500" y="4314825"/>
          <p14:tracePt t="106252" x="2222500" y="4324350"/>
          <p14:tracePt t="106260" x="2232025" y="4329113"/>
          <p14:tracePt t="106266" x="2241550" y="4337050"/>
          <p14:tracePt t="106275" x="2251075" y="4346575"/>
          <p14:tracePt t="106281" x="2255838" y="4351338"/>
          <p14:tracePt t="106288" x="2263775" y="4360863"/>
          <p14:tracePt t="106296" x="2282825" y="4360863"/>
          <p14:tracePt t="106302" x="2287588" y="4360863"/>
          <p14:tracePt t="106317" x="2295525" y="4368800"/>
          <p14:tracePt t="106319" x="2305050" y="4368800"/>
          <p14:tracePt t="106325" x="2309813" y="4368800"/>
          <p14:tracePt t="106330" x="2319338" y="4368800"/>
          <p14:tracePt t="106338" x="2328863" y="4368800"/>
          <p14:tracePt t="106344" x="2341563" y="4368800"/>
          <p14:tracePt t="106352" x="2373313" y="4368800"/>
          <p14:tracePt t="106360" x="2382838" y="4368800"/>
          <p14:tracePt t="106366" x="2387600" y="4368800"/>
          <p14:tracePt t="106373" x="2397125" y="4368800"/>
          <p14:tracePt t="106385" x="2405063" y="4368800"/>
          <p14:tracePt t="106387" x="2409825" y="4368800"/>
          <p14:tracePt t="106394" x="2419350" y="4365625"/>
          <p14:tracePt t="106401" x="2446338" y="4356100"/>
          <p14:tracePt t="106409" x="2455863" y="4356100"/>
          <p14:tracePt t="106415" x="2460625" y="4346575"/>
          <p14:tracePt t="106423" x="2470150" y="4341813"/>
          <p14:tracePt t="106430" x="2478088" y="4332288"/>
          <p14:tracePt t="106437" x="2482850" y="4332288"/>
          <p14:tracePt t="106444" x="2492375" y="4324350"/>
          <p14:tracePt t="106451" x="2501900" y="4319588"/>
          <p14:tracePt t="106459" x="2511425" y="4310063"/>
          <p14:tracePt t="106465" x="2524125" y="4292600"/>
          <p14:tracePt t="106472" x="2533650" y="4283075"/>
          <p14:tracePt t="106481" x="2543175" y="4278313"/>
          <p14:tracePt t="106486" x="2552700" y="4268788"/>
          <p14:tracePt t="106493" x="2555875" y="4259263"/>
          <p14:tracePt t="106501" x="2555875" y="4256088"/>
          <p14:tracePt t="106511" x="2555875" y="4246563"/>
          <p14:tracePt t="106515" x="2565400" y="4237038"/>
          <p14:tracePt t="106522" x="2565400" y="4227513"/>
          <p14:tracePt t="106530" x="2565400" y="4214813"/>
          <p14:tracePt t="106536" x="2565400" y="4205288"/>
          <p14:tracePt t="106543" x="2565400" y="4195763"/>
          <p14:tracePt t="106555" x="2565400" y="4191000"/>
          <p14:tracePt t="106559" x="2565400" y="4183063"/>
          <p14:tracePt t="106564" x="2565400" y="4173538"/>
          <p14:tracePt t="106572" x="2565400" y="4168775"/>
          <p14:tracePt t="106578" x="2565400" y="4159250"/>
          <p14:tracePt t="106585" x="2565400" y="4149725"/>
          <p14:tracePt t="106593" x="2565400" y="4137025"/>
          <p14:tracePt t="106599" x="2565400" y="4127500"/>
          <p14:tracePt t="106609" x="2565400" y="4117975"/>
          <p14:tracePt t="106614" x="2565400" y="4110038"/>
          <p14:tracePt t="106621" x="2560638" y="4105275"/>
          <p14:tracePt t="106628" x="2555875" y="4095750"/>
          <p14:tracePt t="106635" x="2547938" y="4086225"/>
          <p14:tracePt t="106642" x="2538413" y="4081463"/>
          <p14:tracePt t="106655" x="2528888" y="4073525"/>
          <p14:tracePt t="106659" x="2516188" y="4064000"/>
          <p14:tracePt t="106664" x="2506663" y="4054475"/>
          <p14:tracePt t="106670" x="2497138" y="4054475"/>
          <p14:tracePt t="106679" x="2492375" y="4054475"/>
          <p14:tracePt t="106685" x="2482850" y="4054475"/>
          <p14:tracePt t="106692" x="2465388" y="4054475"/>
          <p14:tracePt t="106699" x="2446338" y="4054475"/>
          <p14:tracePt t="106706" x="2419350" y="4054475"/>
          <p14:tracePt t="106713" x="2401888" y="4054475"/>
          <p14:tracePt t="106727" x="2365375" y="4054475"/>
          <p14:tracePt t="106734" x="2336800" y="4059238"/>
          <p14:tracePt t="106742" x="2328863" y="4068763"/>
          <p14:tracePt t="106748" x="2319338" y="4076700"/>
          <p14:tracePt t="106756" x="2314575" y="4086225"/>
          <p14:tracePt t="106764" x="2305050" y="4090988"/>
          <p14:tracePt t="106769" x="2295525" y="4100513"/>
          <p14:tracePt t="106777" x="2287588" y="4117975"/>
          <p14:tracePt t="106784" x="2278063" y="4137025"/>
          <p14:tracePt t="106792" x="2268538" y="4164013"/>
          <p14:tracePt t="106798" x="2251075" y="4186238"/>
          <p14:tracePt t="106805" x="2251075" y="4205288"/>
          <p14:tracePt t="106812" x="2251075" y="4219575"/>
          <p14:tracePt t="106819" x="2251075" y="4251325"/>
          <p14:tracePt t="106826" x="2251075" y="4259263"/>
          <p14:tracePt t="106833" x="2251075" y="4264025"/>
          <p14:tracePt t="106842" x="2251075" y="4273550"/>
          <p14:tracePt t="106847" x="2263775" y="4283075"/>
          <p14:tracePt t="106855" x="2268538" y="4292600"/>
          <p14:tracePt t="106862" x="2278063" y="4295775"/>
          <p14:tracePt t="106878" x="2295525" y="4314825"/>
          <p14:tracePt t="106895" x="2309813" y="4314825"/>
          <p14:tracePt t="106898" x="2319338" y="4314825"/>
          <p14:tracePt t="106904" x="2324100" y="4314825"/>
          <p14:tracePt t="106912" x="2341563" y="4314825"/>
          <p14:tracePt t="106919" x="2351088" y="4314825"/>
          <p14:tracePt t="106927" x="2355850" y="4314825"/>
          <p14:tracePt t="107832" x="2419350" y="4324350"/>
          <p14:tracePt t="107839" x="2516188" y="4351338"/>
          <p14:tracePt t="107846" x="2611438" y="4378325"/>
          <p14:tracePt t="107853" x="2689225" y="4405313"/>
          <p14:tracePt t="107861" x="2803525" y="4433888"/>
          <p14:tracePt t="107868" x="2917825" y="4475163"/>
          <p14:tracePt t="107876" x="3030538" y="4487863"/>
          <p14:tracePt t="107882" x="3108325" y="4502150"/>
          <p14:tracePt t="107889" x="3205163" y="4529138"/>
          <p14:tracePt t="107897" x="3263900" y="4543425"/>
          <p14:tracePt t="107903" x="3355975" y="4556125"/>
          <p14:tracePt t="107911" x="3433763" y="4570413"/>
          <p14:tracePt t="107918" x="3497263" y="4592638"/>
          <p14:tracePt t="107927" x="3575050" y="4606925"/>
          <p14:tracePt t="107932" x="3616325" y="4616450"/>
          <p14:tracePt t="107939" x="3679825" y="4643438"/>
          <p14:tracePt t="107947" x="3706813" y="4652963"/>
          <p14:tracePt t="107952" x="3738563" y="4670425"/>
          <p14:tracePt t="107960" x="3779838" y="4684713"/>
          <p14:tracePt t="107967" x="3802063" y="4711700"/>
          <p14:tracePt t="107974" x="3821113" y="4721225"/>
          <p14:tracePt t="107981" x="3838575" y="4730750"/>
          <p14:tracePt t="107988" x="3857625" y="4738688"/>
          <p14:tracePt t="107994" x="3884613" y="4752975"/>
          <p14:tracePt t="108002" x="3894138" y="4757738"/>
          <p14:tracePt t="108011" x="3911600" y="4767263"/>
          <p14:tracePt t="108016" x="3921125" y="4775200"/>
          <p14:tracePt t="108023" x="3925888" y="4784725"/>
          <p14:tracePt t="108031" x="3944938" y="4799013"/>
          <p14:tracePt t="108038" x="3962400" y="4811713"/>
          <p14:tracePt t="108045" x="3971925" y="4816475"/>
          <p14:tracePt t="108052" x="3989388" y="4826000"/>
          <p14:tracePt t="108061" x="3994150" y="4835525"/>
          <p14:tracePt t="108066" x="4013200" y="4845050"/>
          <p14:tracePt t="108073" x="4021138" y="4845050"/>
          <p14:tracePt t="108085" x="4040188" y="4852988"/>
          <p14:tracePt t="108087" x="4067175" y="4852988"/>
          <p14:tracePt t="108094" x="4086225" y="4852988"/>
          <p14:tracePt t="108110" x="4108450" y="4857750"/>
          <p14:tracePt t="108119" x="4117975" y="4867275"/>
          <p14:tracePt t="108123" x="4144963" y="4867275"/>
          <p14:tracePt t="108130" x="4154488" y="4884738"/>
          <p14:tracePt t="108138" x="4171950" y="4884738"/>
          <p14:tracePt t="108144" x="4176713" y="4884738"/>
          <p14:tracePt t="108151" x="4186238" y="4884738"/>
          <p14:tracePt t="108160" x="4195763" y="4884738"/>
          <p14:tracePt t="108165" x="4205288" y="4884738"/>
          <p14:tracePt t="113955" x="4249738" y="4884738"/>
          <p14:tracePt t="113958" x="4341813" y="4884738"/>
          <p14:tracePt t="113962" x="4456113" y="4899025"/>
          <p14:tracePt t="113975" x="4546600" y="4899025"/>
          <p14:tracePt t="113977" x="4638675" y="4899025"/>
          <p14:tracePt t="113983" x="4729163" y="4899025"/>
          <p14:tracePt t="113990" x="4789488" y="4899025"/>
          <p14:tracePt t="113996" x="4843463" y="4899025"/>
          <p14:tracePt t="114006" x="4884738" y="4899025"/>
          <p14:tracePt t="114015" x="4938713" y="4899025"/>
          <p14:tracePt t="114017" x="4979988" y="4899025"/>
          <p14:tracePt t="114024" x="5021263" y="4894263"/>
          <p14:tracePt t="114031" x="5081588" y="4881563"/>
          <p14:tracePt t="114039" x="5122863" y="4872038"/>
          <p14:tracePt t="114046" x="5199063" y="4857750"/>
          <p14:tracePt t="114053" x="5276850" y="4845050"/>
          <p14:tracePt t="114065" x="5373688" y="4830763"/>
          <p14:tracePt t="114067" x="5483225" y="4816475"/>
          <p14:tracePt t="114074" x="5614988" y="4803775"/>
          <p14:tracePt t="114081" x="5743575" y="4789488"/>
          <p14:tracePt t="114089" x="5889625" y="4757738"/>
          <p14:tracePt t="114095" x="6003925" y="4743450"/>
          <p14:tracePt t="114102" x="6099175" y="4730750"/>
          <p14:tracePt t="114111" x="6172200" y="4721225"/>
          <p14:tracePt t="114117" x="6213475" y="4721225"/>
          <p14:tracePt t="114124" x="6267450" y="4721225"/>
          <p14:tracePt t="114131" x="6299200" y="4721225"/>
          <p14:tracePt t="114139" x="6318250" y="4721225"/>
          <p14:tracePt t="114145" x="6332538" y="4721225"/>
          <p14:tracePt t="114152" x="6340475" y="4721225"/>
          <p14:tracePt t="114159" x="6359525" y="4721225"/>
          <p14:tracePt t="114166" x="6364288" y="4711700"/>
          <p14:tracePt t="114174" x="6372225" y="4711700"/>
          <p14:tracePt t="114189" x="6391275" y="4711700"/>
          <p14:tracePt t="114196" x="6396038" y="4711700"/>
          <p14:tracePt t="114244" x="6386513" y="4711700"/>
          <p14:tracePt t="114251" x="6369050" y="4711700"/>
          <p14:tracePt t="114258" x="6340475" y="4711700"/>
          <p14:tracePt t="114265" x="6308725" y="4711700"/>
          <p14:tracePt t="114273" x="6281738" y="4711700"/>
          <p14:tracePt t="114279" x="6240463" y="4711700"/>
          <p14:tracePt t="114289" x="6213475" y="4711700"/>
          <p14:tracePt t="114294" x="6181725" y="4711700"/>
          <p14:tracePt t="114301" x="6162675" y="4711700"/>
          <p14:tracePt t="114308" x="6135688" y="4711700"/>
          <p14:tracePt t="114315" x="6116638" y="4716463"/>
          <p14:tracePt t="114323" x="6108700" y="4716463"/>
          <p14:tracePt t="114335" x="6099175" y="4725988"/>
          <p14:tracePt t="114339" x="6094413" y="4730750"/>
          <p14:tracePt t="114343" x="6084888" y="4738688"/>
          <p14:tracePt t="114350" x="6076950" y="4757738"/>
          <p14:tracePt t="114371" x="6076950" y="4767263"/>
          <p14:tracePt t="114386" x="6076950" y="4772025"/>
          <p14:tracePt t="114388" x="6089650" y="4779963"/>
          <p14:tracePt t="114394" x="6116638" y="4779963"/>
          <p14:tracePt t="114408" x="6230938" y="4779963"/>
          <p14:tracePt t="114414" x="6340475" y="4779963"/>
          <p14:tracePt t="114423" x="6450013" y="4779963"/>
          <p14:tracePt t="114428" x="6542088" y="4779963"/>
          <p14:tracePt t="114435" x="6651625" y="4779963"/>
          <p14:tracePt t="114443" x="6761163" y="4779963"/>
          <p14:tracePt t="114449" x="6851650" y="4779963"/>
          <p14:tracePt t="114457" x="6929438" y="4779963"/>
          <p14:tracePt t="114463" x="7021513" y="4779963"/>
          <p14:tracePt t="114473" x="7112000" y="4779963"/>
          <p14:tracePt t="114478" x="7167563" y="4779963"/>
          <p14:tracePt t="114485" x="7226300" y="4779963"/>
          <p14:tracePt t="114492" x="7267575" y="4779963"/>
          <p14:tracePt t="114499" x="7294563" y="4789488"/>
          <p14:tracePt t="114507" x="7326313" y="4789488"/>
          <p14:tracePt t="114513" x="7340600" y="4789488"/>
          <p14:tracePt t="114522" x="7350125" y="4789488"/>
          <p14:tracePt t="114527" x="7359650" y="4789488"/>
          <p14:tracePt t="114575" x="7359650" y="4799013"/>
          <p14:tracePt t="114584" x="7354888" y="4799013"/>
          <p14:tracePt t="114591" x="7345363" y="4808538"/>
          <p14:tracePt t="114598" x="7331075" y="4816475"/>
          <p14:tracePt t="114606" x="7289800" y="4826000"/>
          <p14:tracePt t="114612" x="7245350" y="4835525"/>
          <p14:tracePt t="114620" x="7167563" y="4848225"/>
          <p14:tracePt t="114627" x="7094538" y="4862513"/>
          <p14:tracePt t="114634" x="6997700" y="4876800"/>
          <p14:tracePt t="114640" x="6884988" y="4889500"/>
          <p14:tracePt t="114648" x="6807200" y="4918075"/>
          <p14:tracePt t="114655" x="6710363" y="4945063"/>
          <p14:tracePt t="114662" x="6627813" y="4986338"/>
          <p14:tracePt t="114669" x="6569075" y="4995863"/>
          <p14:tracePt t="114678" x="6510338" y="5008563"/>
          <p14:tracePt t="114683" x="6481763" y="5018088"/>
          <p14:tracePt t="114690" x="6450013" y="5027613"/>
          <p14:tracePt t="114698" x="6423025" y="5035550"/>
          <p14:tracePt t="114706" x="6405563" y="5035550"/>
          <p14:tracePt t="114712" x="6396038" y="5035550"/>
          <p14:tracePt t="114725" x="6386513" y="5035550"/>
          <p14:tracePt t="114728" x="6381750" y="5035550"/>
          <p14:tracePt t="114733" x="6372225" y="5035550"/>
          <p14:tracePt t="114745" x="6364288" y="5035550"/>
          <p14:tracePt t="119179" x="6240463" y="5035550"/>
          <p14:tracePt t="119187" x="6076950" y="5027613"/>
          <p14:tracePt t="119194" x="5894388" y="5013325"/>
          <p14:tracePt t="119201" x="5729288" y="4995863"/>
          <p14:tracePt t="119209" x="5546725" y="4981575"/>
          <p14:tracePt t="119216" x="5381625" y="4967288"/>
          <p14:tracePt t="119222" x="5218113" y="4954588"/>
          <p14:tracePt t="119230" x="5035550" y="4935538"/>
          <p14:tracePt t="119237" x="4884738" y="4889500"/>
          <p14:tracePt t="119243" x="4770438" y="4862513"/>
          <p14:tracePt t="119250" x="4643438" y="4848225"/>
          <p14:tracePt t="119257" x="4529138" y="4821238"/>
          <p14:tracePt t="119266" x="4432300" y="4794250"/>
          <p14:tracePt t="119272" x="4373563" y="4779963"/>
          <p14:tracePt t="119288" x="4268788" y="4743450"/>
          <p14:tracePt t="119293" x="4237038" y="4735513"/>
          <p14:tracePt t="119301" x="4195763" y="4735513"/>
          <p14:tracePt t="119307" x="4181475" y="4735513"/>
          <p14:tracePt t="119317" x="4164013" y="4735513"/>
          <p14:tracePt t="119321" x="4154488" y="4735513"/>
          <p14:tracePt t="119328" x="4144963" y="4735513"/>
          <p14:tracePt t="119335" x="4130675" y="4735513"/>
          <p14:tracePt t="119342" x="4122738" y="4735513"/>
          <p14:tracePt t="119350" x="4113213" y="4738688"/>
          <p14:tracePt t="119357" x="4113213" y="4748213"/>
          <p14:tracePt t="119365" x="4113213" y="4762500"/>
          <p14:tracePt t="119371" x="4113213" y="4772025"/>
          <p14:tracePt t="119378" x="4113213" y="4779963"/>
          <p14:tracePt t="119385" x="4113213" y="4784725"/>
          <p14:tracePt t="119392" x="4113213" y="4794250"/>
          <p14:tracePt t="119400" x="4113213" y="4803775"/>
          <p14:tracePt t="119406" x="4113213" y="4811713"/>
          <p14:tracePt t="119414" x="4113213" y="4816475"/>
          <p14:tracePt t="119421" x="4113213" y="4826000"/>
          <p14:tracePt t="119428" x="4117975" y="4845050"/>
          <p14:tracePt t="119435" x="4149725" y="4845050"/>
          <p14:tracePt t="119443" x="4176713" y="4826000"/>
          <p14:tracePt t="119455" x="4222750" y="4803775"/>
          <p14:tracePt t="119457" x="4318000" y="4775200"/>
          <p14:tracePt t="119463" x="4414838" y="4735513"/>
          <p14:tracePt t="119476" x="4497388" y="4679950"/>
          <p14:tracePt t="119478" x="4597400" y="4638675"/>
          <p14:tracePt t="119484" x="4692650" y="4597400"/>
          <p14:tracePt t="119491" x="4775200" y="4570413"/>
          <p14:tracePt t="119499" x="4852988" y="4529138"/>
          <p14:tracePt t="119506" x="4930775" y="4516438"/>
          <p14:tracePt t="119512" x="5008563" y="4506913"/>
          <p14:tracePt t="119521" x="5081588" y="4506913"/>
          <p14:tracePt t="119527" x="5122863" y="4506913"/>
          <p14:tracePt t="119533" x="5162550" y="4511675"/>
          <p14:tracePt t="119541" x="5208588" y="4519613"/>
          <p14:tracePt t="119550" x="5227638" y="4529138"/>
          <p14:tracePt t="119555" x="5245100" y="4552950"/>
          <p14:tracePt t="119562" x="5254625" y="4556125"/>
          <p14:tracePt t="119571" x="5259388" y="4565650"/>
          <p14:tracePt t="119576" x="5276850" y="4575175"/>
          <p14:tracePt t="119583" x="5276850" y="4584700"/>
          <p14:tracePt t="119590" x="5276850" y="4589463"/>
          <p14:tracePt t="119600" x="5276850" y="4597400"/>
          <p14:tracePt t="119604" x="5276850" y="4606925"/>
          <p14:tracePt t="119612" x="5276850" y="4611688"/>
          <p14:tracePt t="119619" x="5276850" y="4638675"/>
          <p14:tracePt t="119626" x="5276850" y="4648200"/>
          <p14:tracePt t="119634" x="5276850" y="4662488"/>
          <p14:tracePt t="119645" x="5276850" y="4679950"/>
          <p14:tracePt t="119649" x="5276850" y="4699000"/>
          <p14:tracePt t="119654" x="5276850" y="4730750"/>
          <p14:tracePt t="119661" x="5276850" y="4757738"/>
          <p14:tracePt t="119669" x="5276850" y="4784725"/>
          <p14:tracePt t="119676" x="5276850" y="4816475"/>
          <p14:tracePt t="119684" x="5276850" y="4845050"/>
          <p14:tracePt t="119690" x="5276850" y="4862513"/>
          <p14:tracePt t="119699" x="5276850" y="4881563"/>
          <p14:tracePt t="119704" x="5276850" y="4908550"/>
          <p14:tracePt t="119711" x="5276850" y="4926013"/>
          <p14:tracePt t="119718" x="5276850" y="4945063"/>
          <p14:tracePt t="119725" x="5276850" y="4962525"/>
          <p14:tracePt t="119733" x="5276850" y="4991100"/>
          <p14:tracePt t="119739" x="5276850" y="5008563"/>
          <p14:tracePt t="119747" x="5276850" y="5027613"/>
          <p14:tracePt t="119754" x="5276850" y="5054600"/>
          <p14:tracePt t="119761" x="5276850" y="5095875"/>
          <p14:tracePt t="119767" x="5276850" y="5113338"/>
          <p14:tracePt t="119775" x="5276850" y="5132388"/>
          <p14:tracePt t="119783" x="5276850" y="5149850"/>
          <p14:tracePt t="119789" x="5276850" y="5168900"/>
          <p14:tracePt t="119796" x="5276850" y="5181600"/>
          <p14:tracePt t="119803" x="5276850" y="5191125"/>
          <p14:tracePt t="119810" x="5276850" y="5200650"/>
          <p14:tracePt t="119818" x="5276850" y="5210175"/>
          <p14:tracePt t="119824" x="5276850" y="5214938"/>
          <p14:tracePt t="119832" x="5276850" y="5222875"/>
          <p14:tracePt t="119838" x="5264150" y="5222875"/>
          <p14:tracePt t="119846" x="5259388" y="5222875"/>
          <p14:tracePt t="119853" x="5249863" y="5222875"/>
          <p14:tracePt t="119860" x="5240338" y="5222875"/>
          <p14:tracePt t="119867" x="5235575" y="5222875"/>
          <p14:tracePt t="119874" x="5227638" y="5222875"/>
          <p14:tracePt t="119883" x="5218113" y="5222875"/>
          <p14:tracePt t="119888" x="5213350" y="5222875"/>
          <p14:tracePt t="119895" x="5203825" y="5222875"/>
          <p14:tracePt t="119903" x="5176838" y="5222875"/>
          <p14:tracePt t="119909" x="5159375" y="5218113"/>
          <p14:tracePt t="119917" x="5140325" y="5210175"/>
          <p14:tracePt t="119923" x="5122863" y="5200650"/>
          <p14:tracePt t="119933" x="5089525" y="5200650"/>
          <p14:tracePt t="119938" x="5076825" y="5200650"/>
          <p14:tracePt t="119945" x="5057775" y="5200650"/>
          <p14:tracePt t="119952" x="5049838" y="5200650"/>
          <p14:tracePt t="119967" x="5035550" y="5200650"/>
          <p14:tracePt t="119973" x="5026025" y="5200650"/>
          <p14:tracePt t="119987" x="5008563" y="5200650"/>
          <p14:tracePt t="119989" x="5003800" y="5200650"/>
          <p14:tracePt t="119995" x="4994275" y="5200650"/>
          <p14:tracePt t="120001" x="4984750" y="5200650"/>
          <p14:tracePt t="120017" x="4972050" y="5200650"/>
          <p14:tracePt t="120030" x="4962525" y="5200650"/>
          <p14:tracePt t="120037" x="4953000" y="5200650"/>
          <p14:tracePt t="120044" x="4948238" y="5191125"/>
          <p14:tracePt t="120052" x="4921250" y="5181600"/>
          <p14:tracePt t="120058" x="4899025" y="5164138"/>
          <p14:tracePt t="120070" x="4879975" y="5154613"/>
          <p14:tracePt t="120074" x="4852988" y="5132388"/>
          <p14:tracePt t="120080" x="4806950" y="5113338"/>
          <p14:tracePt t="120088" x="4775200" y="5081588"/>
          <p14:tracePt t="120093" x="4738688" y="5032375"/>
          <p14:tracePt t="120101" x="4675188" y="4981575"/>
          <p14:tracePt t="120108" x="4606925" y="4913313"/>
          <p14:tracePt t="120116" x="4524375" y="4857750"/>
          <p14:tracePt t="120122" x="4456113" y="4775200"/>
          <p14:tracePt t="120138" x="4249738" y="4565650"/>
          <p14:tracePt t="120143" x="4127500" y="4429125"/>
          <p14:tracePt t="120155" x="4035425" y="4310063"/>
          <p14:tracePt t="120157" x="3935413" y="4222750"/>
          <p14:tracePt t="120167" x="3816350" y="4117975"/>
          <p14:tracePt t="120172" x="3729038" y="4017963"/>
          <p14:tracePt t="120190" x="3519488" y="3808413"/>
          <p14:tracePt t="120193" x="3433763" y="3689350"/>
          <p14:tracePt t="120200" x="3351213" y="3621088"/>
          <p14:tracePt t="120207" x="3282950" y="3552825"/>
          <p14:tracePt t="120216" x="3213100" y="3502025"/>
          <p14:tracePt t="120222" x="3181350" y="3451225"/>
          <p14:tracePt t="120228" x="3132138" y="3419475"/>
          <p14:tracePt t="120237" x="3113088" y="3397250"/>
          <p14:tracePt t="120243" x="3095625" y="3387725"/>
          <p14:tracePt t="120250" x="3076575" y="3378200"/>
          <p14:tracePt t="120257" x="3067050" y="3360738"/>
          <p14:tracePt t="120265" x="3059113" y="3351213"/>
          <p14:tracePt t="120484" x="2894013" y="3300413"/>
          <p14:tracePt t="120490" x="2693988" y="3219450"/>
          <p14:tracePt t="120498" x="2474913" y="3090863"/>
          <p14:tracePt t="120505" x="2154238" y="2944813"/>
          <p14:tracePt t="120512" x="1944688" y="2840038"/>
          <p14:tracePt t="120519" x="1730375" y="2711450"/>
          <p14:tracePt t="120526" x="1501775" y="2562225"/>
          <p14:tracePt t="120533" x="1323975" y="2465388"/>
          <p14:tracePt t="120540" x="1173163" y="2374900"/>
          <p14:tracePt t="120549" x="1036638" y="2282825"/>
          <p14:tracePt t="120554" x="903288" y="2205038"/>
          <p14:tracePt t="120561" x="803275" y="2136775"/>
          <p14:tracePt t="120569" x="720725" y="2095500"/>
          <p14:tracePt t="120576" x="639763" y="2054225"/>
          <p14:tracePt t="120583" x="593725" y="2032000"/>
          <p14:tracePt t="120589" x="547688" y="1995488"/>
          <p14:tracePt t="120597" x="515938" y="1976438"/>
          <p14:tracePt t="120605" x="484188" y="1954213"/>
          <p14:tracePt t="120611" x="457200" y="1944688"/>
          <p14:tracePt t="120619" x="438150" y="1935163"/>
          <p14:tracePt t="120625" x="420688" y="1927225"/>
          <p14:tracePt t="120633" x="396875" y="1908175"/>
          <p14:tracePt t="120640" x="369888" y="1895475"/>
          <p14:tracePt t="120649" x="350838" y="1885950"/>
          <p14:tracePt t="120653" x="342900" y="1881188"/>
          <p14:tracePt t="120661" x="333375" y="1871663"/>
          <p14:tracePt t="120667" x="328613" y="1862138"/>
          <p14:tracePt t="120674" x="319088" y="1858963"/>
          <p14:tracePt t="120682" x="311150" y="1849438"/>
          <p14:tracePt t="120689" x="301625" y="1849438"/>
          <p14:tracePt t="120696" x="287338" y="1849438"/>
          <p14:tracePt t="120703" x="277813" y="1849438"/>
          <p14:tracePt t="120717" x="265113" y="1839913"/>
          <p14:tracePt t="120724" x="255588" y="1839913"/>
          <p14:tracePt t="120760" x="260350" y="1839913"/>
          <p14:tracePt t="120766" x="265113" y="1844675"/>
          <p14:tracePt t="120774" x="301625" y="1854200"/>
          <p14:tracePt t="120783" x="347663" y="1876425"/>
          <p14:tracePt t="120788" x="428625" y="1903413"/>
          <p14:tracePt t="120795" x="493713" y="1954213"/>
          <p14:tracePt t="120804" x="574675" y="1995488"/>
          <p14:tracePt t="120809" x="639763" y="2032000"/>
          <p14:tracePt t="120816" x="703263" y="2085975"/>
          <p14:tracePt t="120823" x="749300" y="2109788"/>
          <p14:tracePt t="120833" x="812800" y="2132013"/>
          <p14:tracePt t="120838" x="839788" y="2155825"/>
          <p14:tracePt t="120844" x="871538" y="2173288"/>
          <p14:tracePt t="120852" x="917575" y="2195513"/>
          <p14:tracePt t="120867" x="954088" y="2214563"/>
          <p14:tracePt t="120873" x="963613" y="2224088"/>
          <p14:tracePt t="120888" x="976313" y="2224088"/>
          <p14:tracePt t="120895" x="985838" y="2224088"/>
          <p14:tracePt t="120903" x="1000125" y="2224088"/>
          <p14:tracePt t="120909" x="1009650" y="2224088"/>
          <p14:tracePt t="120916" x="1017588" y="2224088"/>
          <p14:tracePt t="120930" x="1022350" y="2224088"/>
          <p14:tracePt t="120958" x="1031875" y="2219325"/>
          <p14:tracePt t="120966" x="1041400" y="2209800"/>
          <p14:tracePt t="120972" x="1041400" y="2205038"/>
          <p14:tracePt t="120980" x="1049338" y="2187575"/>
          <p14:tracePt t="121004" x="1049338" y="2163763"/>
          <p14:tracePt t="121008" x="1049338" y="2155825"/>
          <p14:tracePt t="121016" x="1049338" y="2146300"/>
          <p14:tracePt t="121022" x="1049338" y="2141538"/>
          <p14:tracePt t="121035" x="1049338" y="2132013"/>
          <p14:tracePt t="121037" x="1046163" y="2122488"/>
          <p14:tracePt t="121043" x="1036638" y="2109788"/>
          <p14:tracePt t="121055" x="1027113" y="2100263"/>
          <p14:tracePt t="121057" x="1012825" y="2090738"/>
          <p14:tracePt t="121067" x="981075" y="2082800"/>
          <p14:tracePt t="121072" x="963613" y="2073275"/>
          <p14:tracePt t="121078" x="931863" y="2063750"/>
          <p14:tracePt t="121087" x="903288" y="2063750"/>
          <p14:tracePt t="121092" x="849313" y="2063750"/>
          <p14:tracePt t="121100" x="822325" y="2063750"/>
          <p14:tracePt t="121107" x="781050" y="2063750"/>
          <p14:tracePt t="121115" x="762000" y="2063750"/>
          <p14:tracePt t="121121" x="744538" y="2068513"/>
          <p14:tracePt t="121128" x="725488" y="2078038"/>
          <p14:tracePt t="121135" x="703263" y="2085975"/>
          <p14:tracePt t="121142" x="676275" y="2095500"/>
          <p14:tracePt t="121150" x="666750" y="2105025"/>
          <p14:tracePt t="121156" x="657225" y="2119313"/>
          <p14:tracePt t="121166" x="652463" y="2127250"/>
          <p14:tracePt t="121171" x="642938" y="2146300"/>
          <p14:tracePt t="121178" x="635000" y="2173288"/>
          <p14:tracePt t="121186" x="620713" y="2219325"/>
          <p14:tracePt t="121193" x="620713" y="2260600"/>
          <p14:tracePt t="121206" x="620713" y="2351088"/>
          <p14:tracePt t="121215" x="630238" y="2397125"/>
          <p14:tracePt t="121220" x="639763" y="2438400"/>
          <p14:tracePt t="121227" x="647700" y="2470150"/>
          <p14:tracePt t="121235" x="657225" y="2489200"/>
          <p14:tracePt t="121241" x="666750" y="2506663"/>
          <p14:tracePt t="121250" x="688975" y="2538413"/>
          <p14:tracePt t="121256" x="715963" y="2547938"/>
          <p14:tracePt t="121263" x="735013" y="2557463"/>
          <p14:tracePt t="121270" x="752475" y="2565400"/>
          <p14:tracePt t="121277" x="785813" y="2565400"/>
          <p14:tracePt t="121284" x="825500" y="2562225"/>
          <p14:tracePt t="121291" x="858838" y="2547938"/>
          <p14:tracePt t="121300" x="885825" y="2538413"/>
          <p14:tracePt t="121305" x="917575" y="2528888"/>
          <p14:tracePt t="121312" x="936625" y="2497138"/>
          <p14:tracePt t="121320" x="958850" y="2479675"/>
          <p14:tracePt t="121327" x="976313" y="2447925"/>
          <p14:tracePt t="121334" x="985838" y="2406650"/>
          <p14:tracePt t="121342" x="1009650" y="2374900"/>
          <p14:tracePt t="121350" x="1017588" y="2355850"/>
          <p14:tracePt t="121355" x="1017588" y="2328863"/>
          <p14:tracePt t="121362" x="1017588" y="2297113"/>
          <p14:tracePt t="121376" x="1017588" y="2282825"/>
          <p14:tracePt t="121379" x="1017588" y="2265363"/>
          <p14:tracePt t="121384" x="1017588" y="2246313"/>
          <p14:tracePt t="121395" x="1012825" y="2236788"/>
          <p14:tracePt t="121400" x="995363" y="2209800"/>
          <p14:tracePt t="121405" x="990600" y="2205038"/>
          <p14:tracePt t="121411" x="981075" y="2195513"/>
          <p14:tracePt t="121420" x="973138" y="2187575"/>
          <p14:tracePt t="121425" x="963613" y="2178050"/>
          <p14:tracePt t="121433" x="958850" y="2173288"/>
          <p14:tracePt t="121440" x="949325" y="2173288"/>
          <p14:tracePt t="121449" x="939800" y="2173288"/>
          <p14:tracePt t="123722" x="976313" y="2187575"/>
          <p14:tracePt t="123728" x="1022350" y="2209800"/>
          <p14:tracePt t="123735" x="1100138" y="2236788"/>
          <p14:tracePt t="123744" x="1195388" y="2265363"/>
          <p14:tracePt t="123752" x="1277938" y="2301875"/>
          <p14:tracePt t="123757" x="1355725" y="2328863"/>
          <p14:tracePt t="123764" x="1450975" y="2355850"/>
          <p14:tracePt t="123772" x="1516063" y="2382838"/>
          <p14:tracePt t="123779" x="1574800" y="2392363"/>
          <p14:tracePt t="123786" x="1616075" y="2414588"/>
          <p14:tracePt t="123793" x="1662113" y="2428875"/>
          <p14:tracePt t="123807" x="1781175" y="2452688"/>
          <p14:tracePt t="123814" x="1854200" y="2452688"/>
          <p14:tracePt t="123822" x="1893888" y="2460625"/>
          <p14:tracePt t="123828" x="1971675" y="2474913"/>
          <p14:tracePt t="123836" x="2032000" y="2484438"/>
          <p14:tracePt t="123842" x="2127250" y="2497138"/>
          <p14:tracePt t="123857" x="2282825" y="2538413"/>
          <p14:tracePt t="123863" x="2360613" y="2552700"/>
          <p14:tracePt t="123875" x="2433638" y="2552700"/>
          <p14:tracePt t="123877" x="2511425" y="2562225"/>
          <p14:tracePt t="123885" x="2584450" y="2562225"/>
          <p14:tracePt t="123891" x="2643188" y="2574925"/>
          <p14:tracePt t="123902" x="2701925" y="2589213"/>
          <p14:tracePt t="123906" x="2743200" y="2589213"/>
          <p14:tracePt t="123913" x="2784475" y="2589213"/>
          <p14:tracePt t="123920" x="2840038" y="2589213"/>
          <p14:tracePt t="123927" x="2871788" y="2598738"/>
          <p14:tracePt t="123935" x="2925763" y="2598738"/>
          <p14:tracePt t="123942" x="2967038" y="2598738"/>
          <p14:tracePt t="123949" x="3022600" y="2598738"/>
          <p14:tracePt t="123956" x="3076575" y="2598738"/>
          <p14:tracePt t="123963" x="3168650" y="2598738"/>
          <p14:tracePt t="123970" x="3241675" y="2598738"/>
          <p14:tracePt t="123989" x="3409950" y="2589213"/>
          <p14:tracePt t="123991" x="3470275" y="2574925"/>
          <p14:tracePt t="123998" x="3533775" y="2565400"/>
          <p14:tracePt t="124006" x="3592513" y="2552700"/>
          <p14:tracePt t="124012" x="3652838" y="2543175"/>
          <p14:tracePt t="124019" x="3692525" y="2520950"/>
          <p14:tracePt t="124026" x="3752850" y="2506663"/>
          <p14:tracePt t="124036" x="3798888" y="2497138"/>
          <p14:tracePt t="124045" x="3838575" y="2484438"/>
          <p14:tracePt t="124047" x="3898900" y="2474913"/>
          <p14:tracePt t="124055" x="3940175" y="2460625"/>
          <p14:tracePt t="124061" x="3998913" y="2452688"/>
          <p14:tracePt t="124070" x="4044950" y="2443163"/>
          <p14:tracePt t="124076" x="4103688" y="2428875"/>
          <p14:tracePt t="124085" x="4181475" y="2401888"/>
          <p14:tracePt t="124090" x="4273550" y="2401888"/>
          <p14:tracePt t="124097" x="4387850" y="2387600"/>
          <p14:tracePt t="124104" x="4460875" y="2387600"/>
          <p14:tracePt t="124111" x="4551363" y="2387600"/>
          <p14:tracePt t="124119" x="4624388" y="2387600"/>
          <p14:tracePt t="124126" x="4665663" y="2387600"/>
          <p14:tracePt t="124133" x="4706938" y="2387600"/>
          <p14:tracePt t="124139" x="4760913" y="2387600"/>
          <p14:tracePt t="124147" x="4792663" y="2387600"/>
          <p14:tracePt t="124154" x="4821238" y="2387600"/>
          <p14:tracePt t="124161" x="4848225" y="2387600"/>
          <p14:tracePt t="124169" x="4865688" y="2387600"/>
          <p14:tracePt t="124175" x="4884738" y="2387600"/>
          <p14:tracePt t="124182" x="4902200" y="2387600"/>
          <p14:tracePt t="124195" x="4930775" y="2387600"/>
          <p14:tracePt t="124197" x="4948238" y="2387600"/>
          <p14:tracePt t="124203" x="4957763" y="2387600"/>
        </p14:tracePtLst>
      </p14:laserTraceLst>
    </p:ext>
  </p:extLs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Energy and Stoichiometry</a:t>
            </a:r>
          </a:p>
        </p:txBody>
      </p:sp>
      <p:sp>
        <p:nvSpPr>
          <p:cNvPr id="1290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A thermochemical equation allows for the stoichiometric treatment of energy.</a:t>
            </a:r>
          </a:p>
          <a:p>
            <a:pPr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The thermochemical equation is used to convert between the number of moles of a reactant or product and the amount of energy released or absorbed.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The stated value of Δ</a:t>
            </a:r>
            <a:r>
              <a:rPr lang="en-US" i="1" dirty="0">
                <a:latin typeface="Arial" charset="0"/>
                <a:ea typeface="ＭＳ Ｐゴシック" charset="0"/>
                <a:sym typeface="Symbol" charset="0"/>
              </a:rPr>
              <a:t>H</a:t>
            </a:r>
            <a:r>
              <a:rPr lang="en-US" dirty="0">
                <a:latin typeface="Arial" charset="0"/>
                <a:ea typeface="ＭＳ Ｐゴシック" charset="0"/>
                <a:sym typeface="Symbol" charset="0"/>
              </a:rPr>
              <a:t> for a thermochemical equation corresponds to the reaction taken place exactly as written, with the indicated numbers of moles of each substance reacting.</a:t>
            </a:r>
            <a:endParaRPr lang="en-US" dirty="0">
              <a:latin typeface="Arial" charset="0"/>
              <a:ea typeface="ＭＳ Ｐゴシック" charset="0"/>
            </a:endParaRPr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825500" y="5054601"/>
            <a:ext cx="7565067" cy="53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74700" y="5611813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F0"/>
                </a:solidFill>
              </a:rPr>
              <a:t>2 mo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74700" y="6132513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</a:rPr>
              <a:t>1 mol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14167" y="5611813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F0"/>
                </a:solidFill>
              </a:rPr>
              <a:t>- 197.0 kJ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739567" y="6170613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</a:rPr>
              <a:t>- 98.5 kJ</a:t>
            </a:r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E0A226DE-F8CC-40AE-8EF7-8F8CBEC331C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6691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548"/>
    </mc:Choice>
    <mc:Fallback xmlns="">
      <p:transition spd="slow" advTm="635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535" x="3994150" y="4022725"/>
          <p14:tracePt t="6540" x="3994150" y="3876675"/>
          <p14:tracePt t="6548" x="3984625" y="3767138"/>
          <p14:tracePt t="6555" x="3984625" y="3652838"/>
          <p14:tracePt t="6568" x="3984625" y="3529013"/>
          <p14:tracePt t="6570" x="3984625" y="3414713"/>
          <p14:tracePt t="6577" x="3984625" y="3305175"/>
          <p14:tracePt t="6584" x="3971925" y="3159125"/>
          <p14:tracePt t="6592" x="3957638" y="3049588"/>
          <p14:tracePt t="6598" x="3944938" y="2898775"/>
          <p14:tracePt t="6605" x="3925888" y="2771775"/>
          <p14:tracePt t="6612" x="3911600" y="2625725"/>
          <p14:tracePt t="6620" x="3898900" y="2497138"/>
          <p14:tracePt t="6626" x="3884613" y="2382838"/>
          <p14:tracePt t="6633" x="3857625" y="2305050"/>
          <p14:tracePt t="6642" x="3843338" y="2192338"/>
          <p14:tracePt t="6648" x="3830638" y="2082800"/>
          <p14:tracePt t="6655" x="3816350" y="1968500"/>
          <p14:tracePt t="6663" x="3789363" y="1890713"/>
          <p14:tracePt t="6669" x="3765550" y="1812925"/>
          <p14:tracePt t="6676" x="3752850" y="1766888"/>
          <p14:tracePt t="6683" x="3733800" y="1739900"/>
          <p14:tracePt t="6692" x="3721100" y="1698625"/>
          <p14:tracePt t="6697" x="3711575" y="1676400"/>
          <p14:tracePt t="6704" x="3702050" y="1657350"/>
          <p14:tracePt t="6713" x="3697288" y="1652588"/>
          <p14:tracePt t="6718" x="3697288" y="1643063"/>
          <p14:tracePt t="6726" x="3697288" y="1625600"/>
          <p14:tracePt t="16288" x="3656013" y="1781175"/>
          <p14:tracePt t="16295" x="3611563" y="1968500"/>
          <p14:tracePt t="16302" x="3543300" y="2209800"/>
          <p14:tracePt t="16310" x="3502025" y="2489200"/>
          <p14:tracePt t="16317" x="3470275" y="2698750"/>
          <p14:tracePt t="16326" x="3441700" y="2881313"/>
          <p14:tracePt t="16331" x="3409950" y="3068638"/>
          <p14:tracePt t="16338" x="3378200" y="3273425"/>
          <p14:tracePt t="16346" x="3363913" y="3455988"/>
          <p14:tracePt t="16352" x="3346450" y="3621088"/>
          <p14:tracePt t="16360" x="3332163" y="3767138"/>
          <p14:tracePt t="16367" x="3332163" y="3894138"/>
          <p14:tracePt t="16373" x="3332163" y="3967163"/>
          <p14:tracePt t="16381" x="3332163" y="4059238"/>
          <p14:tracePt t="16387" x="3332163" y="4154488"/>
          <p14:tracePt t="16395" x="3332163" y="4210050"/>
          <p14:tracePt t="16402" x="3332163" y="4283075"/>
          <p14:tracePt t="16409" x="3332163" y="4324350"/>
          <p14:tracePt t="16416" x="3332163" y="4378325"/>
          <p14:tracePt t="16423" x="3332163" y="4410075"/>
          <p14:tracePt t="16431" x="3336925" y="4429125"/>
          <p14:tracePt t="16437" x="3346450" y="4446588"/>
          <p14:tracePt t="16445" x="3360738" y="4475163"/>
          <p14:tracePt t="16451" x="3387725" y="4497388"/>
          <p14:tracePt t="16460" x="3419475" y="4516438"/>
          <p14:tracePt t="16466" x="3451225" y="4538663"/>
          <p14:tracePt t="16474" x="3492500" y="4548188"/>
          <p14:tracePt t="16481" x="3538538" y="4570413"/>
          <p14:tracePt t="16486" x="3565525" y="4579938"/>
          <p14:tracePt t="16494" x="3597275" y="4579938"/>
          <p14:tracePt t="16501" x="3616325" y="4579938"/>
          <p14:tracePt t="16508" x="3629025" y="4579938"/>
          <p14:tracePt t="16515" x="3638550" y="4579938"/>
          <p14:tracePt t="16523" x="3656013" y="4579938"/>
          <p14:tracePt t="16529" x="3665538" y="4579938"/>
          <p14:tracePt t="16536" x="3670300" y="4579938"/>
          <p14:tracePt t="16544" x="3679825" y="4579938"/>
          <p14:tracePt t="16551" x="3689350" y="4579938"/>
          <p14:tracePt t="16559" x="3692525" y="4579938"/>
          <p14:tracePt t="16565" x="3702050" y="4575175"/>
          <p14:tracePt t="16572" x="3702050" y="4552950"/>
          <p14:tracePt t="16579" x="3702050" y="4519613"/>
          <p14:tracePt t="16586" x="3684588" y="4479925"/>
          <p14:tracePt t="16593" x="3643313" y="4397375"/>
          <p14:tracePt t="16600" x="3560763" y="4341813"/>
          <p14:tracePt t="16609" x="3497263" y="4273550"/>
          <p14:tracePt t="16614" x="3397250" y="4219575"/>
          <p14:tracePt t="16621" x="3246438" y="4141788"/>
          <p14:tracePt t="16630" x="3113088" y="4113213"/>
          <p14:tracePt t="16635" x="2986088" y="4100513"/>
          <p14:tracePt t="16643" x="2871788" y="4100513"/>
          <p14:tracePt t="16650" x="2779713" y="4100513"/>
          <p14:tracePt t="16657" x="2701925" y="4105275"/>
          <p14:tracePt t="16664" x="2625725" y="4132263"/>
          <p14:tracePt t="16671" x="2565400" y="4159250"/>
          <p14:tracePt t="16681" x="2482850" y="4214813"/>
          <p14:tracePt t="16685" x="2433638" y="4251325"/>
          <p14:tracePt t="16699" x="2368550" y="4287838"/>
          <p14:tracePt t="16701" x="2319338" y="4351338"/>
          <p14:tracePt t="16708" x="2278063" y="4414838"/>
          <p14:tracePt t="16714" x="2219325" y="4533900"/>
          <p14:tracePt t="16721" x="2190750" y="4648200"/>
          <p14:tracePt t="16728" x="2190750" y="4738688"/>
          <p14:tracePt t="16735" x="2190750" y="4811713"/>
          <p14:tracePt t="16743" x="2214563" y="4908550"/>
          <p14:tracePt t="16749" x="2241550" y="4972050"/>
          <p14:tracePt t="16757" x="2278063" y="5035550"/>
          <p14:tracePt t="16768" x="2314575" y="5081588"/>
          <p14:tracePt t="16770" x="2365375" y="5149850"/>
          <p14:tracePt t="16778" x="2446338" y="5205413"/>
          <p14:tracePt t="16784" x="2547938" y="5246688"/>
          <p14:tracePt t="16793" x="2611438" y="5283200"/>
          <p14:tracePt t="16799" x="2670175" y="5310188"/>
          <p14:tracePt t="16806" x="2716213" y="5332413"/>
          <p14:tracePt t="16814" x="2794000" y="5341938"/>
          <p14:tracePt t="16820" x="2835275" y="5341938"/>
          <p14:tracePt t="16827" x="2876550" y="5341938"/>
          <p14:tracePt t="16834" x="2949575" y="5337175"/>
          <p14:tracePt t="16843" x="3044825" y="5310188"/>
          <p14:tracePt t="16848" x="3140075" y="5268913"/>
          <p14:tracePt t="16855" x="3241675" y="5210175"/>
          <p14:tracePt t="16863" x="3336925" y="5168900"/>
          <p14:tracePt t="16870" x="3405188" y="5118100"/>
          <p14:tracePt t="16877" x="3455988" y="5068888"/>
          <p14:tracePt t="16884" x="3502025" y="5032375"/>
          <p14:tracePt t="16893" x="3546475" y="5008563"/>
          <p14:tracePt t="16898" x="3565525" y="4976813"/>
          <p14:tracePt t="16905" x="3582988" y="4967288"/>
          <p14:tracePt t="16913" x="3592513" y="4959350"/>
          <p14:tracePt t="16919" x="3602038" y="4954588"/>
          <p14:tracePt t="16927" x="3611563" y="4945063"/>
          <p14:tracePt t="16938" x="3633788" y="4935538"/>
          <p14:tracePt t="16942" x="3652838" y="4935538"/>
          <p14:tracePt t="16947" x="3684588" y="4935538"/>
          <p14:tracePt t="16954" x="3725863" y="4926013"/>
          <p14:tracePt t="16963" x="3765550" y="4926013"/>
          <p14:tracePt t="16969" x="3848100" y="4926013"/>
          <p14:tracePt t="16976" x="3944938" y="4935538"/>
          <p14:tracePt t="16983" x="4054475" y="4949825"/>
          <p14:tracePt t="16993" x="4168775" y="4976813"/>
          <p14:tracePt t="16997" x="4305300" y="5035550"/>
          <p14:tracePt t="17004" x="4432300" y="5064125"/>
          <p14:tracePt t="17013" x="4565650" y="5095875"/>
          <p14:tracePt t="17018" x="4660900" y="5122863"/>
          <p14:tracePt t="17027" x="4775200" y="5137150"/>
          <p14:tracePt t="17033" x="4884738" y="5137150"/>
          <p14:tracePt t="17040" x="4957763" y="5127625"/>
          <p14:tracePt t="17048" x="5053013" y="5100638"/>
          <p14:tracePt t="17055" x="5135563" y="5072063"/>
          <p14:tracePt t="17061" x="5199063" y="5022850"/>
          <p14:tracePt t="17068" x="5245100" y="4999038"/>
          <p14:tracePt t="17076" x="5264150" y="4991100"/>
          <p14:tracePt t="17088" x="5272088" y="4981575"/>
          <p14:tracePt t="17092" x="5281613" y="4972050"/>
          <p14:tracePt t="17259" x="5172075" y="4972050"/>
          <p14:tracePt t="17266" x="5026025" y="4972050"/>
          <p14:tracePt t="17275" x="4862513" y="4972050"/>
          <p14:tracePt t="17281" x="4719638" y="4972050"/>
          <p14:tracePt t="17288" x="4573588" y="4972050"/>
          <p14:tracePt t="17295" x="4410075" y="4972050"/>
          <p14:tracePt t="17302" x="4244975" y="4986338"/>
          <p14:tracePt t="17310" x="4081463" y="4999038"/>
          <p14:tracePt t="17316" x="3916363" y="5013325"/>
          <p14:tracePt t="17323" x="3748088" y="5045075"/>
          <p14:tracePt t="17332" x="3602038" y="5072063"/>
          <p14:tracePt t="17337" x="3470275" y="5086350"/>
          <p14:tracePt t="17344" x="3355975" y="5132388"/>
          <p14:tracePt t="17352" x="3278188" y="5145088"/>
          <p14:tracePt t="17359" x="3181350" y="5173663"/>
          <p14:tracePt t="17367" x="3086100" y="5200650"/>
          <p14:tracePt t="17373" x="3027363" y="5222875"/>
          <p14:tracePt t="17381" x="2925763" y="5264150"/>
          <p14:tracePt t="17387" x="2811463" y="5295900"/>
          <p14:tracePt t="17394" x="2735263" y="5319713"/>
          <p14:tracePt t="17401" x="2638425" y="5346700"/>
          <p14:tracePt t="17408" x="2543175" y="5387975"/>
          <p14:tracePt t="17416" x="2482850" y="5402263"/>
          <p14:tracePt t="17422" x="2405063" y="5414963"/>
          <p14:tracePt t="17430" x="2365375" y="5424488"/>
          <p14:tracePt t="17436" x="2305050" y="5438775"/>
          <p14:tracePt t="17444" x="2259013" y="5446713"/>
          <p14:tracePt t="17451" x="2200275" y="5461000"/>
          <p14:tracePt t="17460" x="2173288" y="5470525"/>
          <p14:tracePt t="17466" x="2141538" y="5478463"/>
          <p14:tracePt t="17472" x="2100263" y="5487988"/>
          <p14:tracePt t="17480" x="2081213" y="5511800"/>
          <p14:tracePt t="17486" x="2058988" y="5519738"/>
          <p14:tracePt t="17493" x="2039938" y="5529263"/>
          <p14:tracePt t="17500" x="2022475" y="5538788"/>
          <p14:tracePt t="17509" x="1995488" y="5548313"/>
          <p14:tracePt t="17515" x="1985963" y="5556250"/>
          <p14:tracePt t="17521" x="1976438" y="5556250"/>
          <p14:tracePt t="17529" x="1971675" y="5556250"/>
          <p14:tracePt t="17535" x="1963738" y="5561013"/>
          <p14:tracePt t="17544" x="1954213" y="5561013"/>
          <p14:tracePt t="17550" x="1944688" y="5561013"/>
          <p14:tracePt t="17559" x="1939925" y="5561013"/>
          <p14:tracePt t="17564" x="1922463" y="5570538"/>
          <p14:tracePt t="17571" x="1912938" y="5570538"/>
          <p14:tracePt t="17592" x="1917700" y="5570538"/>
          <p14:tracePt t="17599" x="1944688" y="5570538"/>
          <p14:tracePt t="17606" x="1985963" y="5565775"/>
          <p14:tracePt t="17620" x="2209800" y="5538788"/>
          <p14:tracePt t="17628" x="2336800" y="5524500"/>
          <p14:tracePt t="17635" x="2501900" y="5511800"/>
          <p14:tracePt t="17642" x="2665413" y="5511800"/>
          <p14:tracePt t="17649" x="2811463" y="5519738"/>
          <p14:tracePt t="17656" x="2962275" y="5548313"/>
          <p14:tracePt t="17665" x="3108325" y="5580063"/>
          <p14:tracePt t="17670" x="3259138" y="5607050"/>
          <p14:tracePt t="17677" x="3392488" y="5653088"/>
          <p14:tracePt t="17685" x="3506788" y="5680075"/>
          <p14:tracePt t="17693" x="3616325" y="5694363"/>
          <p14:tracePt t="17699" x="3748088" y="5726113"/>
          <p14:tracePt t="17706" x="3875088" y="5738813"/>
          <p14:tracePt t="17714" x="4008438" y="5753100"/>
          <p14:tracePt t="17720" x="4135438" y="5780088"/>
          <p14:tracePt t="17727" x="4264025" y="5780088"/>
          <p14:tracePt t="17734" x="4359275" y="5780088"/>
          <p14:tracePt t="17744" x="4468813" y="5780088"/>
          <p14:tracePt t="17748" x="4578350" y="5794375"/>
          <p14:tracePt t="17756" x="4687888" y="5794375"/>
          <p14:tracePt t="17762" x="4760913" y="5794375"/>
          <p14:tracePt t="17770" x="4857750" y="5794375"/>
          <p14:tracePt t="17777" x="4930775" y="5794375"/>
          <p14:tracePt t="17784" x="4984750" y="5794375"/>
          <p14:tracePt t="17793" x="5062538" y="5794375"/>
          <p14:tracePt t="17798" x="5118100" y="5794375"/>
          <p14:tracePt t="17805" x="5191125" y="5794375"/>
          <p14:tracePt t="17812" x="5249863" y="5794375"/>
          <p14:tracePt t="17819" x="5341938" y="5794375"/>
          <p14:tracePt t="17826" x="5414963" y="5794375"/>
          <p14:tracePt t="17833" x="5468938" y="5794375"/>
          <p14:tracePt t="17842" x="5546725" y="5794375"/>
          <p14:tracePt t="17847" x="5600700" y="5794375"/>
          <p14:tracePt t="17854" x="5673725" y="5794375"/>
          <p14:tracePt t="17863" x="5715000" y="5794375"/>
          <p14:tracePt t="17870" x="5770563" y="5794375"/>
          <p14:tracePt t="17877" x="5802313" y="5803900"/>
          <p14:tracePt t="17883" x="5829300" y="5803900"/>
          <p14:tracePt t="17891" x="5870575" y="5803900"/>
          <p14:tracePt t="17897" x="5902325" y="5816600"/>
          <p14:tracePt t="17904" x="5957888" y="5816600"/>
          <p14:tracePt t="17914" x="5984875" y="5816600"/>
          <p14:tracePt t="17918" x="6026150" y="5816600"/>
          <p14:tracePt t="17927" x="6080125" y="5816600"/>
          <p14:tracePt t="17932" x="6113463" y="5816600"/>
          <p14:tracePt t="17940" x="6140450" y="5816600"/>
          <p14:tracePt t="17947" x="6181725" y="5816600"/>
          <p14:tracePt t="17954" x="6208713" y="5816600"/>
          <p14:tracePt t="17961" x="6240463" y="5816600"/>
          <p14:tracePt t="17968" x="6281738" y="5816600"/>
          <p14:tracePt t="17976" x="6299200" y="5816600"/>
          <p14:tracePt t="17982" x="6313488" y="5816600"/>
          <p14:tracePt t="17990" x="6332538" y="5816600"/>
          <p14:tracePt t="17996" x="6364288" y="5816600"/>
          <p14:tracePt t="18004" x="6376988" y="5816600"/>
          <p14:tracePt t="18011" x="6396038" y="5816600"/>
          <p14:tracePt t="18017" x="6413500" y="5816600"/>
          <p14:tracePt t="18027" x="6432550" y="5816600"/>
          <p14:tracePt t="18031" x="6459538" y="5816600"/>
          <p14:tracePt t="18039" x="6478588" y="5811838"/>
          <p14:tracePt t="18046" x="6496050" y="5811838"/>
          <p14:tracePt t="18053" x="6515100" y="5803900"/>
          <p14:tracePt t="18060" x="6523038" y="5794375"/>
          <p14:tracePt t="18067" x="6542088" y="5794375"/>
          <p14:tracePt t="18076" x="6551613" y="5775325"/>
          <p14:tracePt t="18081" x="6554788" y="5775325"/>
          <p14:tracePt t="18088" x="6564313" y="5767388"/>
          <p14:tracePt t="18096" x="6573838" y="5767388"/>
          <p14:tracePt t="18103" x="6583363" y="5767388"/>
          <p14:tracePt t="18109" x="6588125" y="5767388"/>
          <p14:tracePt t="18117" x="6596063" y="5767388"/>
          <p14:tracePt t="18126" x="6605588" y="5767388"/>
          <p14:tracePt t="18145" x="6619875" y="5767388"/>
          <p14:tracePt t="18152" x="6627813" y="5767388"/>
          <p14:tracePt t="18160" x="6637338" y="5767388"/>
          <p14:tracePt t="18166" x="6642100" y="5767388"/>
          <p14:tracePt t="20860" x="6756400" y="5743575"/>
          <p14:tracePt t="20866" x="6907213" y="5716588"/>
          <p14:tracePt t="20874" x="7021513" y="5684838"/>
          <p14:tracePt t="20881" x="7148513" y="5657850"/>
          <p14:tracePt t="20888" x="7267575" y="5616575"/>
          <p14:tracePt t="20895" x="7362825" y="5588000"/>
          <p14:tracePt t="20908" x="7481888" y="5561013"/>
          <p14:tracePt t="20916" x="7510463" y="5551488"/>
          <p14:tracePt t="20924" x="7527925" y="5543550"/>
          <p14:tracePt t="20931" x="7537450" y="5534025"/>
          <p14:tracePt t="20937" x="7546975" y="5519738"/>
          <p14:tracePt t="20944" x="7564438" y="5511800"/>
          <p14:tracePt t="20953" x="7573963" y="5511800"/>
          <p14:tracePt t="20959" x="7573963" y="5502275"/>
          <p14:tracePt t="20966" x="7573963" y="5492750"/>
          <p14:tracePt t="20973" x="7573963" y="5483225"/>
          <p14:tracePt t="20980" x="7573963" y="5478463"/>
          <p14:tracePt t="20987" x="7573963" y="5461000"/>
          <p14:tracePt t="20994" x="7569200" y="5451475"/>
          <p14:tracePt t="21003" x="7550150" y="5429250"/>
          <p14:tracePt t="21009" x="7532688" y="5405438"/>
          <p14:tracePt t="21015" x="7513638" y="5387975"/>
          <p14:tracePt t="21023" x="7491413" y="5368925"/>
          <p14:tracePt t="21029" x="7432675" y="5332413"/>
          <p14:tracePt t="21037" x="7386638" y="5310188"/>
          <p14:tracePt t="21048" x="7308850" y="5283200"/>
          <p14:tracePt t="21050" x="7250113" y="5273675"/>
          <p14:tracePt t="21059" x="7172325" y="5259388"/>
          <p14:tracePt t="21065" x="7112000" y="5246688"/>
          <p14:tracePt t="21072" x="7038975" y="5246688"/>
          <p14:tracePt t="21079" x="6985000" y="5246688"/>
          <p14:tracePt t="21087" x="6924675" y="5246688"/>
          <p14:tracePt t="21098" x="6870700" y="5246688"/>
          <p14:tracePt t="21100" x="6797675" y="5246688"/>
          <p14:tracePt t="21108" x="6751638" y="5254625"/>
          <p14:tracePt t="21114" x="6710363" y="5264150"/>
          <p14:tracePt t="21122" x="6651625" y="5273675"/>
          <p14:tracePt t="21129" x="6591300" y="5287963"/>
          <p14:tracePt t="21136" x="6551613" y="5295900"/>
          <p14:tracePt t="21143" x="6491288" y="5310188"/>
          <p14:tracePt t="21150" x="6459538" y="5319713"/>
          <p14:tracePt t="21159" x="6427788" y="5341938"/>
          <p14:tracePt t="21164" x="6386513" y="5351463"/>
          <p14:tracePt t="21171" x="6369050" y="5360988"/>
          <p14:tracePt t="21178" x="6350000" y="5368925"/>
          <p14:tracePt t="21187" x="6332538" y="5378450"/>
          <p14:tracePt t="21198" x="6313488" y="5387975"/>
          <p14:tracePt t="21200" x="6303963" y="5397500"/>
          <p14:tracePt t="21208" x="6296025" y="5405438"/>
          <p14:tracePt t="21214" x="6291263" y="5410200"/>
          <p14:tracePt t="21220" x="6281738" y="5429250"/>
          <p14:tracePt t="21228" x="6281738" y="5438775"/>
          <p14:tracePt t="21237" x="6281738" y="5441950"/>
          <p14:tracePt t="21242" x="6286500" y="5461000"/>
          <p14:tracePt t="21249" x="6340475" y="5483225"/>
          <p14:tracePt t="21256" x="6423025" y="5511800"/>
          <p14:tracePt t="21263" x="6537325" y="5538788"/>
          <p14:tracePt t="21271" x="6665913" y="5551488"/>
          <p14:tracePt t="21278" x="6775450" y="5551488"/>
          <p14:tracePt t="21286" x="6865938" y="5551488"/>
          <p14:tracePt t="21292" x="6958013" y="5551488"/>
          <p14:tracePt t="21299" x="7053263" y="5543550"/>
          <p14:tracePt t="21306" x="7148513" y="5514975"/>
          <p14:tracePt t="21313" x="7226300" y="5492750"/>
          <p14:tracePt t="21321" x="7304088" y="5478463"/>
          <p14:tracePt t="21327" x="7350125" y="5456238"/>
          <p14:tracePt t="21336" x="7413625" y="5429250"/>
          <p14:tracePt t="21341" x="7454900" y="5419725"/>
          <p14:tracePt t="21348" x="7518400" y="5383213"/>
          <p14:tracePt t="21355" x="7559675" y="5368925"/>
          <p14:tracePt t="21363" x="7591425" y="5360988"/>
          <p14:tracePt t="21370" x="7632700" y="5351463"/>
          <p14:tracePt t="21377" x="7664450" y="5341938"/>
          <p14:tracePt t="21384" x="7683500" y="5332413"/>
          <p14:tracePt t="21392" x="7700963" y="5324475"/>
          <p14:tracePt t="21398" x="7720013" y="5314950"/>
          <p14:tracePt t="21405" x="7729538" y="5291138"/>
          <p14:tracePt t="21412" x="7737475" y="5287963"/>
          <p14:tracePt t="21420" x="7742238" y="5278438"/>
          <p14:tracePt t="21426" x="7742238" y="5268913"/>
          <p14:tracePt t="21434" x="7742238" y="5264150"/>
          <p14:tracePt t="21440" x="7742238" y="5254625"/>
          <p14:tracePt t="21448" x="7742238" y="5246688"/>
          <p14:tracePt t="21454" x="7742238" y="5241925"/>
          <p14:tracePt t="21462" x="7742238" y="5232400"/>
          <p14:tracePt t="21470" x="7732713" y="5222875"/>
          <p14:tracePt t="21476" x="7705725" y="5205413"/>
          <p14:tracePt t="21483" x="7673975" y="5195888"/>
          <p14:tracePt t="21491" x="7586663" y="5173663"/>
          <p14:tracePt t="21497" x="7496175" y="5159375"/>
          <p14:tracePt t="21504" x="7362825" y="5141913"/>
          <p14:tracePt t="21511" x="7235825" y="5141913"/>
          <p14:tracePt t="21520" x="7126288" y="5141913"/>
          <p14:tracePt t="21525" x="7016750" y="5141913"/>
          <p14:tracePt t="21540" x="6938963" y="5149850"/>
          <p14:tracePt t="21541" x="6865938" y="5164138"/>
          <p14:tracePt t="21547" x="6807200" y="5178425"/>
          <p14:tracePt t="21554" x="6761163" y="5186363"/>
          <p14:tracePt t="21561" x="6734175" y="5195888"/>
          <p14:tracePt t="21569" x="6688138" y="5218113"/>
          <p14:tracePt t="21575" x="6669088" y="5227638"/>
          <p14:tracePt t="21582" x="6651625" y="5237163"/>
          <p14:tracePt t="21592" x="6632575" y="5246688"/>
          <p14:tracePt t="21596" x="6624638" y="5254625"/>
          <p14:tracePt t="21609" x="6615113" y="5264150"/>
          <p14:tracePt t="21612" x="6600825" y="5268913"/>
          <p14:tracePt t="21619" x="6591300" y="5278438"/>
          <p14:tracePt t="21625" x="6591300" y="5287963"/>
          <p14:tracePt t="21631" x="6591300" y="5295900"/>
          <p14:tracePt t="21640" x="6591300" y="5310188"/>
          <p14:tracePt t="21646" x="6596063" y="5319713"/>
          <p14:tracePt t="21654" x="6632575" y="5337175"/>
          <p14:tracePt t="21660" x="6697663" y="5360988"/>
          <p14:tracePt t="21667" x="6807200" y="5378450"/>
          <p14:tracePt t="21674" x="6921500" y="5392738"/>
          <p14:tracePt t="21681" x="7067550" y="5405438"/>
          <p14:tracePt t="21688" x="7213600" y="5405438"/>
          <p14:tracePt t="21696" x="7340600" y="5405438"/>
          <p14:tracePt t="21704" x="7450138" y="5405438"/>
          <p14:tracePt t="21709" x="7523163" y="5405438"/>
          <p14:tracePt t="21717" x="7596188" y="5405438"/>
          <p14:tracePt t="21724" x="7656513" y="5397500"/>
          <p14:tracePt t="21731" x="7715250" y="5397500"/>
          <p14:tracePt t="21739" x="7742238" y="5397500"/>
          <p14:tracePt t="21746" x="7761288" y="5397500"/>
          <p14:tracePt t="21753" x="7778750" y="5397500"/>
          <p14:tracePt t="21759" x="7788275" y="5397500"/>
          <p14:tracePt t="21767" x="7793038" y="5397500"/>
          <p14:tracePt t="21778" x="7802563" y="5397500"/>
          <p14:tracePt t="21780" x="7802563" y="5392738"/>
          <p14:tracePt t="21787" x="7802563" y="5383213"/>
          <p14:tracePt t="21794" x="7802563" y="5373688"/>
          <p14:tracePt t="21804" x="7797800" y="5364163"/>
          <p14:tracePt t="21809" x="7778750" y="5360988"/>
          <p14:tracePt t="21816" x="7737475" y="5337175"/>
          <p14:tracePt t="21824" x="7688263" y="5300663"/>
          <p14:tracePt t="21831" x="7591425" y="5273675"/>
          <p14:tracePt t="21837" x="7481888" y="5246688"/>
          <p14:tracePt t="21844" x="7386638" y="5246688"/>
          <p14:tracePt t="21853" x="7277100" y="5246688"/>
          <p14:tracePt t="21859" x="7185025" y="5254625"/>
          <p14:tracePt t="21867" x="7126288" y="5264150"/>
          <p14:tracePt t="21874" x="7048500" y="5278438"/>
          <p14:tracePt t="21880" x="7002463" y="5300663"/>
          <p14:tracePt t="21887" x="6938963" y="5324475"/>
          <p14:tracePt t="21894" x="6911975" y="5337175"/>
          <p14:tracePt t="21903" x="6892925" y="5346700"/>
          <p14:tracePt t="21919" x="6865938" y="5360988"/>
          <p14:tracePt t="21928" x="6856413" y="5368925"/>
          <p14:tracePt t="21931" x="6848475" y="5378450"/>
          <p14:tracePt t="23858" x="6775450" y="5373688"/>
          <p14:tracePt t="23864" x="6646863" y="5356225"/>
          <p14:tracePt t="23871" x="6500813" y="5341938"/>
          <p14:tracePt t="23878" x="6369050" y="5327650"/>
          <p14:tracePt t="23885" x="6240463" y="5327650"/>
          <p14:tracePt t="23893" x="6113463" y="5327650"/>
          <p14:tracePt t="23900" x="5967413" y="5327650"/>
          <p14:tracePt t="23908" x="5824538" y="5327650"/>
          <p14:tracePt t="23928" x="5386388" y="5327650"/>
          <p14:tracePt t="23935" x="5240338" y="5327650"/>
          <p14:tracePt t="23942" x="5113338" y="5327650"/>
          <p14:tracePt t="23949" x="4984750" y="5327650"/>
          <p14:tracePt t="23958" x="4875213" y="5314950"/>
          <p14:tracePt t="23963" x="4760913" y="5300663"/>
          <p14:tracePt t="23971" x="4651375" y="5287963"/>
          <p14:tracePt t="23979" x="4537075" y="5273675"/>
          <p14:tracePt t="23985" x="4460875" y="5259388"/>
          <p14:tracePt t="23992" x="4383088" y="5232400"/>
          <p14:tracePt t="23998" x="4322763" y="5222875"/>
          <p14:tracePt t="24008" x="4264025" y="5210175"/>
          <p14:tracePt t="24014" x="4222750" y="5200650"/>
          <p14:tracePt t="24020" x="4181475" y="5200650"/>
          <p14:tracePt t="24027" x="4149725" y="5200650"/>
          <p14:tracePt t="24034" x="4130675" y="5200650"/>
          <p14:tracePt t="24042" x="4117975" y="5200650"/>
          <p14:tracePt t="24048" x="4086225" y="5200650"/>
          <p14:tracePt t="24055" x="4067175" y="5200650"/>
          <p14:tracePt t="24063" x="4054475" y="5200650"/>
          <p14:tracePt t="24070" x="4035425" y="5200650"/>
          <p14:tracePt t="24077" x="4003675" y="5200650"/>
          <p14:tracePt t="24084" x="3998913" y="5200650"/>
          <p14:tracePt t="24092" x="3989388" y="5200650"/>
          <p14:tracePt t="24098" x="3981450" y="5200650"/>
          <p14:tracePt t="24105" x="3971925" y="5200650"/>
          <p14:tracePt t="24113" x="3967163" y="5200650"/>
          <p14:tracePt t="24121" x="3957638" y="5200650"/>
          <p14:tracePt t="24127" x="3948113" y="5200650"/>
          <p14:tracePt t="24133" x="3944938" y="5200650"/>
          <p14:tracePt t="24142" x="3925888" y="5200650"/>
          <p14:tracePt t="24148" x="3916363" y="5200650"/>
          <p14:tracePt t="24155" x="3911600" y="5200650"/>
          <p14:tracePt t="24163" x="3903663" y="5200650"/>
          <p14:tracePt t="24169" x="3894138" y="5200650"/>
          <p14:tracePt t="24176" x="3884613" y="5200650"/>
          <p14:tracePt t="24183" x="3879850" y="5210175"/>
          <p14:tracePt t="24192" x="3871913" y="5218113"/>
          <p14:tracePt t="24197" x="3862388" y="5237163"/>
          <p14:tracePt t="24204" x="3843338" y="5246688"/>
          <p14:tracePt t="24212" x="3835400" y="5246688"/>
          <p14:tracePt t="24218" x="3830638" y="5251450"/>
          <p14:tracePt t="24261" x="3830638" y="5259388"/>
          <p14:tracePt t="26401" x="3981450" y="5283200"/>
          <p14:tracePt t="26408" x="4191000" y="5314950"/>
          <p14:tracePt t="26415" x="4432300" y="5351463"/>
          <p14:tracePt t="26422" x="4729163" y="5429250"/>
          <p14:tracePt t="26431" x="5021263" y="5487988"/>
          <p14:tracePt t="26436" x="5232400" y="5519738"/>
          <p14:tracePt t="26444" x="5483225" y="5575300"/>
          <p14:tracePt t="26452" x="5738813" y="5629275"/>
          <p14:tracePt t="26458" x="5921375" y="5661025"/>
          <p14:tracePt t="26466" x="6089650" y="5689600"/>
          <p14:tracePt t="26472" x="6235700" y="5702300"/>
          <p14:tracePt t="26481" x="6364288" y="5702300"/>
          <p14:tracePt t="26488" x="6454775" y="5702300"/>
          <p14:tracePt t="26493" x="6546850" y="5702300"/>
          <p14:tracePt t="26501" x="6637338" y="5702300"/>
          <p14:tracePt t="26507" x="6697663" y="5697538"/>
          <p14:tracePt t="26515" x="6756400" y="5684838"/>
          <p14:tracePt t="26522" x="6802438" y="5675313"/>
          <p14:tracePt t="26528" x="6861175" y="5648325"/>
          <p14:tracePt t="26537" x="6911975" y="5616575"/>
          <p14:tracePt t="26542" x="6975475" y="5575300"/>
          <p14:tracePt t="26550" x="7007225" y="5543550"/>
          <p14:tracePt t="26557" x="7038975" y="5497513"/>
          <p14:tracePt t="26566" x="7089775" y="5446713"/>
          <p14:tracePt t="26571" x="7112000" y="5414963"/>
          <p14:tracePt t="26578" x="7135813" y="5373688"/>
          <p14:tracePt t="26587" x="7153275" y="5341938"/>
          <p14:tracePt t="26592" x="7177088" y="5310188"/>
          <p14:tracePt t="26600" x="7208838" y="5251450"/>
          <p14:tracePt t="26607" x="7216775" y="5222875"/>
          <p14:tracePt t="26621" x="7240588" y="5159375"/>
          <p14:tracePt t="26628" x="7240588" y="5145088"/>
          <p14:tracePt t="26635" x="7240588" y="5127625"/>
          <p14:tracePt t="26642" x="7240588" y="5118100"/>
          <p14:tracePt t="26649" x="7240588" y="5108575"/>
          <p14:tracePt t="26656" x="7240588" y="5105400"/>
          <p14:tracePt t="26664" x="7235825" y="5086350"/>
          <p14:tracePt t="26670" x="7226300" y="5086350"/>
          <p14:tracePt t="26678" x="7221538" y="5086350"/>
          <p14:tracePt t="26685" x="7213600" y="5086350"/>
          <p14:tracePt t="26692" x="7194550" y="5086350"/>
          <p14:tracePt t="26699" x="7177088" y="5100638"/>
          <p14:tracePt t="26705" x="7158038" y="5108575"/>
          <p14:tracePt t="26714" x="7148513" y="5118100"/>
          <p14:tracePt t="26720" x="7140575" y="5127625"/>
          <p14:tracePt t="26727" x="7135813" y="5132388"/>
          <p14:tracePt t="26735" x="7126288" y="5141913"/>
          <p14:tracePt t="26742" x="7107238" y="5149850"/>
          <p14:tracePt t="26748" x="7104063" y="5159375"/>
          <p14:tracePt t="26755" x="7104063" y="5164138"/>
          <p14:tracePt t="26764" x="7104063" y="5173663"/>
          <p14:tracePt t="26769" x="7104063" y="5191125"/>
          <p14:tracePt t="26776" x="7135813" y="5210175"/>
          <p14:tracePt t="26788" x="7167563" y="5232400"/>
          <p14:tracePt t="26790" x="7208838" y="5254625"/>
          <p14:tracePt t="26798" x="7286625" y="5264150"/>
          <p14:tracePt t="26805" x="7362825" y="5278438"/>
          <p14:tracePt t="26814" x="7435850" y="5278438"/>
          <p14:tracePt t="26819" x="7513638" y="5278438"/>
          <p14:tracePt t="26826" x="7569200" y="5278438"/>
          <p14:tracePt t="26834" x="7646988" y="5268913"/>
          <p14:tracePt t="26841" x="7688263" y="5259388"/>
          <p14:tracePt t="26848" x="7729538" y="5259388"/>
          <p14:tracePt t="26854" x="7761288" y="5251450"/>
          <p14:tracePt t="26864" x="7778750" y="5251450"/>
          <p14:tracePt t="26868" x="7793038" y="5251450"/>
          <p14:tracePt t="26876" x="7824788" y="5251450"/>
          <p14:tracePt t="26884" x="7829550" y="5251450"/>
          <p14:tracePt t="26890" x="7839075" y="5251450"/>
          <p14:tracePt t="26938" x="7834313" y="5251450"/>
          <p14:tracePt t="26941" x="7829550" y="5251450"/>
          <p14:tracePt t="26947" x="7802563" y="5251450"/>
          <p14:tracePt t="26954" x="7783513" y="5251450"/>
          <p14:tracePt t="26961" x="7766050" y="5251450"/>
          <p14:tracePt t="26968" x="7737475" y="5251450"/>
          <p14:tracePt t="26975" x="7696200" y="5251450"/>
          <p14:tracePt t="26982" x="7669213" y="5251450"/>
          <p14:tracePt t="26989" x="7651750" y="5251450"/>
          <p14:tracePt t="26998" x="7632700" y="5251450"/>
          <p14:tracePt t="27003" x="7600950" y="5251450"/>
          <p14:tracePt t="27011" x="7596188" y="5251450"/>
          <p14:tracePt t="27017" x="7586663" y="5251450"/>
          <p14:tracePt t="36685" x="7510463" y="5218113"/>
          <p14:tracePt t="36690" x="7362825" y="5173663"/>
          <p14:tracePt t="36699" x="7194550" y="5141913"/>
          <p14:tracePt t="36705" x="7031038" y="5127625"/>
          <p14:tracePt t="36713" x="6848475" y="5095875"/>
          <p14:tracePt t="36719" x="6665913" y="5095875"/>
          <p14:tracePt t="36726" x="6486525" y="5095875"/>
          <p14:tracePt t="36735" x="6299200" y="5122863"/>
          <p14:tracePt t="36740" x="6116638" y="5137150"/>
          <p14:tracePt t="36747" x="5894388" y="5154613"/>
          <p14:tracePt t="36755" x="5707063" y="5186363"/>
          <p14:tracePt t="36762" x="5510213" y="5200650"/>
          <p14:tracePt t="36769" x="5276850" y="5232400"/>
          <p14:tracePt t="36776" x="5094288" y="5264150"/>
          <p14:tracePt t="36785" x="4943475" y="5291138"/>
          <p14:tracePt t="36790" x="4797425" y="5310188"/>
          <p14:tracePt t="36797" x="4646613" y="5337175"/>
          <p14:tracePt t="36807" x="4500563" y="5368925"/>
          <p14:tracePt t="36811" x="4368800" y="5383213"/>
          <p14:tracePt t="36819" x="4273550" y="5424488"/>
          <p14:tracePt t="36825" x="4176713" y="5438775"/>
          <p14:tracePt t="36833" x="4067175" y="5451475"/>
          <p14:tracePt t="36840" x="3952875" y="5465763"/>
          <p14:tracePt t="36846" x="3857625" y="5492750"/>
          <p14:tracePt t="36854" x="3765550" y="5507038"/>
          <p14:tracePt t="36861" x="3670300" y="5519738"/>
          <p14:tracePt t="36869" x="3606800" y="5543550"/>
          <p14:tracePt t="36875" x="3533775" y="5556250"/>
          <p14:tracePt t="36882" x="3473450" y="5570538"/>
          <p14:tracePt t="36890" x="3397250" y="5584825"/>
          <p14:tracePt t="36896" x="3336925" y="5592763"/>
          <p14:tracePt t="36903" x="3278188" y="5607050"/>
          <p14:tracePt t="36921" x="3181350" y="5607050"/>
          <p14:tracePt t="36924" x="3140075" y="5607050"/>
          <p14:tracePt t="36931" x="3108325" y="5607050"/>
          <p14:tracePt t="36939" x="3067050" y="5616575"/>
          <p14:tracePt t="36945" x="3040063" y="5624513"/>
          <p14:tracePt t="36952" x="3008313" y="5634038"/>
          <p14:tracePt t="36960" x="2962275" y="5657850"/>
          <p14:tracePt t="36968" x="2935288" y="5665788"/>
          <p14:tracePt t="36974" x="2903538" y="5680075"/>
          <p14:tracePt t="36981" x="2862263" y="5689600"/>
          <p14:tracePt t="36990" x="2844800" y="5689600"/>
          <p14:tracePt t="36995" x="2825750" y="5689600"/>
          <p14:tracePt t="37002" x="2811463" y="5689600"/>
          <p14:tracePt t="37009" x="2779713" y="5689600"/>
          <p14:tracePt t="37019" x="2762250" y="5689600"/>
          <p14:tracePt t="37024" x="2743200" y="5689600"/>
          <p14:tracePt t="37030" x="2738438" y="5689600"/>
          <p14:tracePt t="37038" x="2730500" y="5689600"/>
          <p14:tracePt t="37045" x="2720975" y="5689600"/>
          <p14:tracePt t="37052" x="2706688" y="5689600"/>
          <p14:tracePt t="37059" x="2698750" y="5689600"/>
          <p14:tracePt t="37068" x="2689225" y="5689600"/>
          <p14:tracePt t="37073" x="2684463" y="5689600"/>
          <p14:tracePt t="37130" x="2720975" y="5689600"/>
          <p14:tracePt t="37137" x="2762250" y="5689600"/>
          <p14:tracePt t="37144" x="2862263" y="5689600"/>
          <p14:tracePt t="37152" x="2990850" y="5689600"/>
          <p14:tracePt t="37159" x="3136900" y="5689600"/>
          <p14:tracePt t="37166" x="3282950" y="5702300"/>
          <p14:tracePt t="37173" x="3446463" y="5716588"/>
          <p14:tracePt t="37179" x="3592513" y="5748338"/>
          <p14:tracePt t="37188" x="3743325" y="5794375"/>
          <p14:tracePt t="37194" x="3875088" y="5821363"/>
          <p14:tracePt t="37202" x="3952875" y="5848350"/>
          <p14:tracePt t="37208" x="4049713" y="5876925"/>
          <p14:tracePt t="37215" x="4113213" y="5899150"/>
          <p14:tracePt t="37222" x="4191000" y="5913438"/>
          <p14:tracePt t="37229" x="4237038" y="5935663"/>
          <p14:tracePt t="37236" x="4295775" y="5949950"/>
          <p14:tracePt t="37248" x="4322763" y="5949950"/>
          <p14:tracePt t="37252" x="4351338" y="5949950"/>
          <p14:tracePt t="37257" x="4391025" y="5949950"/>
          <p14:tracePt t="37264" x="4424363" y="5949950"/>
          <p14:tracePt t="37272" x="4451350" y="5949950"/>
          <p14:tracePt t="37279" x="4492625" y="5949950"/>
          <p14:tracePt t="37286" x="4524375" y="5945188"/>
          <p14:tracePt t="37293" x="4578350" y="5918200"/>
          <p14:tracePt t="37302" x="4624388" y="5908675"/>
          <p14:tracePt t="37307" x="4665663" y="5899150"/>
          <p14:tracePt t="37314" x="4743450" y="5872163"/>
          <p14:tracePt t="37323" x="4821238" y="5857875"/>
          <p14:tracePt t="37329" x="4884738" y="5835650"/>
          <p14:tracePt t="37336" x="4957763" y="5821363"/>
          <p14:tracePt t="37343" x="5040313" y="5780088"/>
          <p14:tracePt t="37351" x="5118100" y="5767388"/>
          <p14:tracePt t="37357" x="5159375" y="5757863"/>
          <p14:tracePt t="37364" x="5218113" y="5743575"/>
          <p14:tracePt t="37371" x="5249863" y="5734050"/>
          <p14:tracePt t="37378" x="5276850" y="5726113"/>
          <p14:tracePt t="37385" x="5308600" y="5726113"/>
          <p14:tracePt t="37392" x="5327650" y="5726113"/>
          <p14:tracePt t="37402" x="5332413" y="5726113"/>
          <p14:tracePt t="37406" x="5341938" y="5726113"/>
          <p14:tracePt t="37421" x="5386388" y="5726113"/>
          <p14:tracePt t="37428" x="5395913" y="5726113"/>
          <p14:tracePt t="37435" x="5405438" y="5726113"/>
          <p14:tracePt t="40631" x="5291138" y="5670550"/>
          <p14:tracePt t="40637" x="5122863" y="5592763"/>
          <p14:tracePt t="40645" x="4953000" y="5529263"/>
          <p14:tracePt t="40652" x="4789488" y="5483225"/>
          <p14:tracePt t="40658" x="4638675" y="5438775"/>
          <p14:tracePt t="40666" x="4505325" y="5410200"/>
          <p14:tracePt t="40675" x="4378325" y="5383213"/>
          <p14:tracePt t="40680" x="4281488" y="5356225"/>
          <p14:tracePt t="40688" x="4186238" y="5341938"/>
          <p14:tracePt t="40695" x="4090988" y="5327650"/>
          <p14:tracePt t="40702" x="4025900" y="5287963"/>
          <p14:tracePt t="40708" x="3935413" y="5273675"/>
          <p14:tracePt t="40716" x="3857625" y="5264150"/>
          <p14:tracePt t="40725" x="3762375" y="5251450"/>
          <p14:tracePt t="40730" x="3684588" y="5237163"/>
          <p14:tracePt t="40736" x="3624263" y="5222875"/>
          <p14:tracePt t="40745" x="3551238" y="5222875"/>
          <p14:tracePt t="40751" x="3509963" y="5222875"/>
          <p14:tracePt t="40758" x="3455988" y="5222875"/>
          <p14:tracePt t="40765" x="3414713" y="5222875"/>
          <p14:tracePt t="40774" x="3360738" y="5222875"/>
          <p14:tracePt t="40779" x="3319463" y="5232400"/>
          <p14:tracePt t="40786" x="3286125" y="5241925"/>
          <p14:tracePt t="40795" x="3246438" y="5251450"/>
          <p14:tracePt t="40801" x="3227388" y="5259388"/>
          <p14:tracePt t="40808" x="3209925" y="5268913"/>
          <p14:tracePt t="40815" x="3190875" y="5278438"/>
          <p14:tracePt t="40824" x="3181350" y="5295900"/>
          <p14:tracePt t="40829" x="3163888" y="5305425"/>
          <p14:tracePt t="40837" x="3154363" y="5314950"/>
          <p14:tracePt t="40843" x="3144838" y="5324475"/>
          <p14:tracePt t="40850" x="3140075" y="5327650"/>
          <p14:tracePt t="40858" x="3132138" y="5337175"/>
          <p14:tracePt t="40864" x="3132138" y="5346700"/>
          <p14:tracePt t="40874" x="3132138" y="5356225"/>
          <p14:tracePt t="40879" x="3132138" y="5360988"/>
          <p14:tracePt t="40886" x="3136900" y="5387975"/>
          <p14:tracePt t="40893" x="3144838" y="5405438"/>
          <p14:tracePt t="40900" x="3190875" y="5441950"/>
          <p14:tracePt t="40908" x="3227388" y="5487988"/>
          <p14:tracePt t="40928" x="3387725" y="5611813"/>
          <p14:tracePt t="40935" x="3433763" y="5634038"/>
          <p14:tracePt t="40943" x="3460750" y="5657850"/>
          <p14:tracePt t="40949" x="3492500" y="5665788"/>
          <p14:tracePt t="40958" x="3533775" y="5675313"/>
          <p14:tracePt t="40964" x="3551238" y="5694363"/>
          <p14:tracePt t="40971" x="3570288" y="5694363"/>
          <p14:tracePt t="40980" x="3587750" y="5694363"/>
          <p14:tracePt t="40987" x="3606800" y="5694363"/>
          <p14:tracePt t="40992" x="3638550" y="5680075"/>
          <p14:tracePt t="40999" x="3656013" y="5670550"/>
          <p14:tracePt t="41008" x="3665538" y="5661025"/>
          <p14:tracePt t="41022" x="3670300" y="5653088"/>
          <p14:tracePt t="41025" x="3679825" y="5648325"/>
          <p14:tracePt t="41028" x="3689350" y="5638800"/>
          <p14:tracePt t="41034" x="3697288" y="5621338"/>
          <p14:tracePt t="41042" x="3716338" y="5602288"/>
          <p14:tracePt t="41049" x="3716338" y="5592763"/>
          <p14:tracePt t="41065" x="3716338" y="5580063"/>
          <p14:tracePt t="41066" x="3716338" y="5561013"/>
          <p14:tracePt t="41069" x="3716338" y="5543550"/>
          <p14:tracePt t="41077" x="3716338" y="5524500"/>
          <p14:tracePt t="41084" x="3716338" y="5514975"/>
          <p14:tracePt t="41091" x="3716338" y="5511800"/>
          <p14:tracePt t="41098" x="3716338" y="5502275"/>
          <p14:tracePt t="41105" x="3716338" y="5492750"/>
          <p14:tracePt t="41113" x="3716338" y="5487988"/>
          <p14:tracePt t="41169" x="3702050" y="5487988"/>
          <p14:tracePt t="41176" x="3692525" y="5487988"/>
          <p14:tracePt t="41188" x="3689350" y="5487988"/>
          <p14:tracePt t="41191" x="3679825" y="5497513"/>
          <p14:tracePt t="41197" x="3679825" y="5507038"/>
          <p14:tracePt t="41205" x="3679825" y="5511800"/>
          <p14:tracePt t="41212" x="3670300" y="5519738"/>
          <p14:tracePt t="41219" x="3670300" y="5538788"/>
          <p14:tracePt t="41225" x="3670300" y="5543550"/>
          <p14:tracePt t="41233" x="3670300" y="5551488"/>
          <p14:tracePt t="41242" x="3670300" y="5561013"/>
          <p14:tracePt t="41453" x="3665538" y="5556250"/>
          <p14:tracePt t="41460" x="3648075" y="5556250"/>
          <p14:tracePt t="41467" x="3638550" y="5556250"/>
          <p14:tracePt t="41474" x="3633788" y="5556250"/>
          <p14:tracePt t="41481" x="3616325" y="5556250"/>
          <p14:tracePt t="41488" x="3606800" y="5556250"/>
          <p14:tracePt t="41496" x="3602038" y="5556250"/>
          <p14:tracePt t="41502" x="3582988" y="5556250"/>
          <p14:tracePt t="41511" x="3565525" y="5556250"/>
          <p14:tracePt t="41516" x="3556000" y="5556250"/>
          <p14:tracePt t="41523" x="3551238" y="5556250"/>
          <p14:tracePt t="41530" x="3543300" y="5561013"/>
          <p14:tracePt t="41538" x="3533775" y="5570538"/>
          <p14:tracePt t="41545" x="3529013" y="5575300"/>
          <p14:tracePt t="41552" x="3519488" y="5584825"/>
          <p14:tracePt t="41561" x="3519488" y="5592763"/>
          <p14:tracePt t="41566" x="3519488" y="5597525"/>
          <p14:tracePt t="41573" x="3519488" y="5616575"/>
          <p14:tracePt t="41581" x="3519488" y="5624513"/>
          <p14:tracePt t="41587" x="3519488" y="5629275"/>
          <p14:tracePt t="41595" x="3519488" y="5638800"/>
          <p14:tracePt t="41601" x="3519488" y="5648325"/>
          <p14:tracePt t="41609" x="3524250" y="5648325"/>
          <p14:tracePt t="41615" x="3529013" y="5648325"/>
          <p14:tracePt t="41622" x="3538538" y="5648325"/>
          <p14:tracePt t="41631" x="3546475" y="5648325"/>
          <p14:tracePt t="41636" x="3551238" y="5648325"/>
          <p14:tracePt t="41645" x="3560763" y="5648325"/>
          <p14:tracePt t="41651" x="3579813" y="5648325"/>
          <p14:tracePt t="41657" x="3582988" y="5648325"/>
          <p14:tracePt t="41678" x="3592513" y="5648325"/>
          <p14:tracePt t="41681" x="3592513" y="5643563"/>
          <p14:tracePt t="41686" x="3592513" y="5634038"/>
          <p14:tracePt t="41695" x="3592513" y="5629275"/>
          <p14:tracePt t="41701" x="3592513" y="5621338"/>
          <p14:tracePt t="41708" x="3602038" y="5602288"/>
          <p14:tracePt t="41714" x="3602038" y="5597525"/>
          <p14:tracePt t="41722" x="3602038" y="5588000"/>
          <p14:tracePt t="41729" x="3602038" y="5580063"/>
          <p14:tracePt t="41736" x="3602038" y="5561013"/>
          <p14:tracePt t="41745" x="3602038" y="5556250"/>
          <p14:tracePt t="41750" x="3602038" y="5538788"/>
          <p14:tracePt t="41757" x="3602038" y="5511800"/>
          <p14:tracePt t="41764" x="3602038" y="5502275"/>
          <p14:tracePt t="41772" x="3602038" y="5492750"/>
          <p14:tracePt t="41779" x="3602038" y="5487988"/>
          <p14:tracePt t="41785" x="3602038" y="5478463"/>
          <p14:tracePt t="41795" x="3602038" y="5470525"/>
          <p14:tracePt t="43649" x="3533775" y="5451475"/>
          <p14:tracePt t="43657" x="3419475" y="5419725"/>
          <p14:tracePt t="43664" x="3286125" y="5392738"/>
          <p14:tracePt t="43670" x="3173413" y="5378450"/>
          <p14:tracePt t="43678" x="3081338" y="5364163"/>
          <p14:tracePt t="43684" x="2986088" y="5337175"/>
          <p14:tracePt t="43694" x="2889250" y="5324475"/>
          <p14:tracePt t="43699" x="2835275" y="5324475"/>
          <p14:tracePt t="43705" x="2757488" y="5310188"/>
          <p14:tracePt t="43714" x="2701925" y="5310188"/>
          <p14:tracePt t="43720" x="2625725" y="5310188"/>
          <p14:tracePt t="43727" x="2565400" y="5300663"/>
          <p14:tracePt t="43734" x="2492375" y="5300663"/>
          <p14:tracePt t="43744" x="2419350" y="5300663"/>
          <p14:tracePt t="43748" x="2360613" y="5300663"/>
          <p14:tracePt t="43755" x="2287588" y="5300663"/>
          <p14:tracePt t="43763" x="2246313" y="5300663"/>
          <p14:tracePt t="43769" x="2190750" y="5300663"/>
          <p14:tracePt t="43777" x="2149475" y="5300663"/>
          <p14:tracePt t="43784" x="2122488" y="5300663"/>
          <p14:tracePt t="43791" x="2081213" y="5300663"/>
          <p14:tracePt t="43798" x="2063750" y="5300663"/>
          <p14:tracePt t="43805" x="2044700" y="5300663"/>
          <p14:tracePt t="43812" x="2036763" y="5300663"/>
          <p14:tracePt t="43819" x="2032000" y="5300663"/>
          <p14:tracePt t="43827" x="2022475" y="5300663"/>
          <p14:tracePt t="43833" x="2003425" y="5300663"/>
          <p14:tracePt t="43841" x="2000250" y="5300663"/>
          <p14:tracePt t="43847" x="1990725" y="5300663"/>
          <p14:tracePt t="43854" x="1981200" y="5300663"/>
          <p14:tracePt t="43861" x="1971675" y="5300663"/>
          <p14:tracePt t="43869" x="1966913" y="5300663"/>
          <p14:tracePt t="43918" x="1966913" y="5310188"/>
          <p14:tracePt t="43926" x="1971675" y="5319713"/>
          <p14:tracePt t="43933" x="1976438" y="5332413"/>
          <p14:tracePt t="43940" x="2008188" y="5346700"/>
          <p14:tracePt t="43947" x="2054225" y="5364163"/>
          <p14:tracePt t="43954" x="2081213" y="5387975"/>
          <p14:tracePt t="43961" x="2112963" y="5405438"/>
          <p14:tracePt t="43968" x="2159000" y="5429250"/>
          <p14:tracePt t="43977" x="2185988" y="5451475"/>
          <p14:tracePt t="43982" x="2205038" y="5461000"/>
          <p14:tracePt t="43989" x="2236788" y="5470525"/>
          <p14:tracePt t="43996" x="2246313" y="5478463"/>
          <p14:tracePt t="44003" x="2251075" y="5483225"/>
          <p14:tracePt t="44011" x="2259013" y="5483225"/>
          <p14:tracePt t="44017" x="2268538" y="5483225"/>
          <p14:tracePt t="44027" x="2278063" y="5483225"/>
          <p14:tracePt t="44082" x="2273300" y="5483225"/>
          <p14:tracePt t="44088" x="2263775" y="5475288"/>
          <p14:tracePt t="44095" x="2255838" y="5465763"/>
          <p14:tracePt t="44102" x="2241550" y="5456238"/>
          <p14:tracePt t="44110" x="2209800" y="5446713"/>
          <p14:tracePt t="44118" x="2190750" y="5438775"/>
          <p14:tracePt t="44124" x="2159000" y="5429250"/>
          <p14:tracePt t="44132" x="2117725" y="5429250"/>
          <p14:tracePt t="44137" x="2090738" y="5429250"/>
          <p14:tracePt t="44145" x="2073275" y="5429250"/>
          <p14:tracePt t="44152" x="2044700" y="5429250"/>
          <p14:tracePt t="44160" x="2012950" y="5429250"/>
          <p14:tracePt t="44166" x="1995488" y="5434013"/>
          <p14:tracePt t="44173" x="1976438" y="5441950"/>
          <p14:tracePt t="44181" x="1958975" y="5451475"/>
          <p14:tracePt t="44188" x="1927225" y="5461000"/>
          <p14:tracePt t="44194" x="1908175" y="5470525"/>
          <p14:tracePt t="44202" x="1881188" y="5478463"/>
          <p14:tracePt t="44212" x="1849438" y="5492750"/>
          <p14:tracePt t="44217" x="1793875" y="5502275"/>
          <p14:tracePt t="44223" x="1735138" y="5514975"/>
          <p14:tracePt t="44232" x="1662113" y="5514975"/>
          <p14:tracePt t="44237" x="1620838" y="5514975"/>
          <p14:tracePt t="44244" x="1565275" y="5514975"/>
          <p14:tracePt t="44251" x="1524000" y="5514975"/>
          <p14:tracePt t="44261" x="1470025" y="5514975"/>
          <p14:tracePt t="44265" x="1438275" y="5514975"/>
          <p14:tracePt t="44273" x="1411288" y="5514975"/>
          <p14:tracePt t="44280" x="1377950" y="5514975"/>
          <p14:tracePt t="44287" x="1365250" y="5514975"/>
          <p14:tracePt t="44294" x="1333500" y="5514975"/>
          <p14:tracePt t="44301" x="1314450" y="5514975"/>
          <p14:tracePt t="44310" x="1287463" y="5514975"/>
          <p14:tracePt t="44315" x="1260475" y="5514975"/>
          <p14:tracePt t="44330" x="1241425" y="5514975"/>
          <p14:tracePt t="44332" x="1223963" y="5514975"/>
          <p14:tracePt t="44336" x="1192213" y="5514975"/>
          <p14:tracePt t="44345" x="1177925" y="5514975"/>
          <p14:tracePt t="44351" x="1168400" y="5514975"/>
          <p14:tracePt t="44357" x="1158875" y="5514975"/>
          <p14:tracePt t="44365" x="1150938" y="5514975"/>
          <p14:tracePt t="44371" x="1146175" y="5514975"/>
          <p14:tracePt t="44379" x="1136650" y="5514975"/>
          <p14:tracePt t="44386" x="1127125" y="5514975"/>
          <p14:tracePt t="44393" x="1114425" y="5514975"/>
          <p14:tracePt t="44400" x="1104900" y="5514975"/>
          <p14:tracePt t="44407" x="1095375" y="5514975"/>
          <p14:tracePt t="44414" x="1090613" y="5514975"/>
          <p14:tracePt t="44421" x="1082675" y="5514975"/>
          <p14:tracePt t="44429" x="1073150" y="5514975"/>
          <p14:tracePt t="44435" x="1063625" y="5514975"/>
          <p14:tracePt t="44485" x="1068388" y="5511800"/>
          <p14:tracePt t="44493" x="1077913" y="5502275"/>
          <p14:tracePt t="44500" x="1104900" y="5492750"/>
          <p14:tracePt t="44506" x="1173163" y="5483225"/>
          <p14:tracePt t="44514" x="1287463" y="5470525"/>
          <p14:tracePt t="44521" x="1397000" y="5456238"/>
          <p14:tracePt t="44527" x="1543050" y="5438775"/>
          <p14:tracePt t="44534" x="1689100" y="5438775"/>
          <p14:tracePt t="44544" x="1871663" y="5451475"/>
          <p14:tracePt t="44549" x="2036763" y="5465763"/>
          <p14:tracePt t="44556" x="2185988" y="5478463"/>
          <p14:tracePt t="44564" x="2332038" y="5511800"/>
          <p14:tracePt t="44570" x="2465388" y="5538788"/>
          <p14:tracePt t="44577" x="2547938" y="5580063"/>
          <p14:tracePt t="44584" x="2620963" y="5592763"/>
          <p14:tracePt t="44593" x="2665413" y="5602288"/>
          <p14:tracePt t="44598" x="2725738" y="5616575"/>
          <p14:tracePt t="44605" x="2752725" y="5624513"/>
          <p14:tracePt t="44612" x="2784475" y="5624513"/>
          <p14:tracePt t="44621" x="2825750" y="5624513"/>
          <p14:tracePt t="44627" x="2867025" y="5624513"/>
          <p14:tracePt t="44634" x="2921000" y="5616575"/>
          <p14:tracePt t="44644" x="2981325" y="5607050"/>
          <p14:tracePt t="44648" x="3040063" y="5592763"/>
          <p14:tracePt t="44655" x="3081338" y="5584825"/>
          <p14:tracePt t="44663" x="3127375" y="5575300"/>
          <p14:tracePt t="44669" x="3168650" y="5551488"/>
          <p14:tracePt t="44677" x="3200400" y="5538788"/>
          <p14:tracePt t="44684" x="3227388" y="5538788"/>
          <p14:tracePt t="44690" x="3259138" y="5529263"/>
          <p14:tracePt t="44698" x="3278188" y="5529263"/>
          <p14:tracePt t="44705" x="3286125" y="5529263"/>
          <p14:tracePt t="44712" x="3290888" y="5529263"/>
          <p14:tracePt t="44719" x="3300413" y="5529263"/>
          <p14:tracePt t="44727" x="3309938" y="5529263"/>
          <p14:tracePt t="44733" x="3314700" y="5529263"/>
          <p14:tracePt t="44754" x="3332163" y="5529263"/>
          <p14:tracePt t="44768" x="3341688" y="5529263"/>
          <p14:tracePt t="44777" x="3346450" y="5529263"/>
          <p14:tracePt t="44782" x="3355975" y="5529263"/>
          <p14:tracePt t="44790" x="3363913" y="5524500"/>
          <p14:tracePt t="44797" x="3382963" y="5514975"/>
          <p14:tracePt t="44805" x="3397250" y="5514975"/>
          <p14:tracePt t="44811" x="3429000" y="5514975"/>
          <p14:tracePt t="44818" x="3446463" y="5507038"/>
          <p14:tracePt t="44827" x="3465513" y="5507038"/>
          <p14:tracePt t="44832" x="3482975" y="5507038"/>
          <p14:tracePt t="44839" x="3497263" y="5507038"/>
          <p14:tracePt t="44846" x="3529013" y="5507038"/>
          <p14:tracePt t="44860" x="3543300" y="5507038"/>
          <p14:tracePt t="44869" x="3560763" y="5507038"/>
          <p14:tracePt t="44877" x="3570288" y="5507038"/>
          <p14:tracePt t="44882" x="3575050" y="5507038"/>
          <p14:tracePt t="44889" x="3602038" y="5507038"/>
          <p14:tracePt t="44896" x="3611563" y="5507038"/>
          <p14:tracePt t="44903" x="3616325" y="5507038"/>
          <p14:tracePt t="44911" x="3624263" y="5507038"/>
          <p14:tracePt t="44932" x="3648075" y="5507038"/>
          <p14:tracePt t="44939" x="3656013" y="5507038"/>
          <p14:tracePt t="44945" x="3665538" y="5507038"/>
          <p14:tracePt t="44952" x="3679825" y="5507038"/>
          <p14:tracePt t="44981" x="3689350" y="5507038"/>
          <p14:tracePt t="44988" x="3697288" y="5507038"/>
          <p14:tracePt t="44996" x="3702050" y="5507038"/>
          <p14:tracePt t="45002" x="3711575" y="5507038"/>
          <p14:tracePt t="45010" x="3721100" y="5507038"/>
          <p14:tracePt t="45016" x="3738563" y="5507038"/>
          <p14:tracePt t="45023" x="3752850" y="5507038"/>
          <p14:tracePt t="45030" x="3770313" y="5511800"/>
          <p14:tracePt t="45038" x="3779838" y="5514975"/>
          <p14:tracePt t="45045" x="3789363" y="5514975"/>
          <p14:tracePt t="46178" x="3875088" y="5529263"/>
          <p14:tracePt t="46185" x="4003675" y="5543550"/>
          <p14:tracePt t="46193" x="4135438" y="5570538"/>
          <p14:tracePt t="46199" x="4264025" y="5584825"/>
          <p14:tracePt t="46206" x="4378325" y="5597525"/>
          <p14:tracePt t="46215" x="4505325" y="5629275"/>
          <p14:tracePt t="46221" x="4619625" y="5657850"/>
          <p14:tracePt t="46229" x="4716463" y="5670550"/>
          <p14:tracePt t="46235" x="4829175" y="5684838"/>
          <p14:tracePt t="46244" x="4938713" y="5684838"/>
          <p14:tracePt t="46249" x="5049838" y="5684838"/>
          <p14:tracePt t="46257" x="5122863" y="5675313"/>
          <p14:tracePt t="46268" x="5235575" y="5661025"/>
          <p14:tracePt t="46270" x="5332413" y="5634038"/>
          <p14:tracePt t="46278" x="5391150" y="5624513"/>
          <p14:tracePt t="46285" x="5468938" y="5611813"/>
          <p14:tracePt t="46292" x="5527675" y="5597525"/>
          <p14:tracePt t="46300" x="5588000" y="5588000"/>
          <p14:tracePt t="46306" x="5629275" y="5575300"/>
          <p14:tracePt t="46312" x="5670550" y="5565775"/>
          <p14:tracePt t="46320" x="5702300" y="5565775"/>
          <p14:tracePt t="46328" x="5729288" y="5556250"/>
          <p14:tracePt t="46334" x="5761038" y="5556250"/>
          <p14:tracePt t="46341" x="5816600" y="5556250"/>
          <p14:tracePt t="46348" x="5857875" y="5543550"/>
          <p14:tracePt t="46355" x="5916613" y="5534025"/>
          <p14:tracePt t="46362" x="5957888" y="5534025"/>
          <p14:tracePt t="46370" x="5999163" y="5524500"/>
          <p14:tracePt t="46378" x="6030913" y="5511800"/>
          <p14:tracePt t="46384" x="6057900" y="5502275"/>
          <p14:tracePt t="46391" x="6099175" y="5502275"/>
          <p14:tracePt t="46399" x="6130925" y="5492750"/>
          <p14:tracePt t="46405" x="6157913" y="5492750"/>
          <p14:tracePt t="46412" x="6181725" y="5483225"/>
          <p14:tracePt t="46419" x="6208713" y="5475288"/>
          <p14:tracePt t="46429" x="6226175" y="5465763"/>
          <p14:tracePt t="46439" x="6245225" y="5465763"/>
          <p14:tracePt t="46440" x="6262688" y="5441950"/>
          <p14:tracePt t="46449" x="6296025" y="5434013"/>
          <p14:tracePt t="46454" x="6327775" y="5424488"/>
          <p14:tracePt t="46462" x="6354763" y="5414963"/>
          <p14:tracePt t="46469" x="6372225" y="5405438"/>
          <p14:tracePt t="46476" x="6413500" y="5392738"/>
          <p14:tracePt t="46485" x="6445250" y="5383213"/>
          <p14:tracePt t="46490" x="6478588" y="5373688"/>
          <p14:tracePt t="46498" x="6518275" y="5364163"/>
          <p14:tracePt t="46504" x="6551613" y="5341938"/>
          <p14:tracePt t="46513" x="6578600" y="5341938"/>
          <p14:tracePt t="46518" x="6619875" y="5341938"/>
          <p14:tracePt t="46526" x="6646863" y="5332413"/>
          <p14:tracePt t="46533" x="6678613" y="5324475"/>
          <p14:tracePt t="46540" x="6719888" y="5324475"/>
          <p14:tracePt t="46547" x="6746875" y="5324475"/>
          <p14:tracePt t="46554" x="6765925" y="5324475"/>
          <p14:tracePt t="46562" x="6797675" y="5324475"/>
          <p14:tracePt t="46568" x="6815138" y="5324475"/>
          <p14:tracePt t="46575" x="6819900" y="5324475"/>
          <p14:tracePt t="46589" x="6829425" y="5324475"/>
          <p14:tracePt t="46590" x="6838950" y="5324475"/>
          <p14:tracePt t="46596" x="6843713" y="5324475"/>
          <p14:tracePt t="46639" x="6843713" y="5327650"/>
          <p14:tracePt t="46645" x="6843713" y="5332413"/>
          <p14:tracePt t="46661" x="6834188" y="5351463"/>
          <p14:tracePt t="46668" x="6824663" y="5360988"/>
          <p14:tracePt t="46674" x="6815138" y="5364163"/>
          <p14:tracePt t="46682" x="6802438" y="5364163"/>
          <p14:tracePt t="46688" x="6770688" y="5364163"/>
          <p14:tracePt t="46696" x="6751638" y="5364163"/>
          <p14:tracePt t="46702" x="6738938" y="5364163"/>
          <p14:tracePt t="46712" x="6719888" y="5364163"/>
          <p14:tracePt t="46717" x="6688138" y="5378450"/>
          <p14:tracePt t="46724" x="6669088" y="5378450"/>
          <p14:tracePt t="46731" x="6656388" y="5378450"/>
          <p14:tracePt t="46738" x="6646863" y="5378450"/>
          <p14:tracePt t="46746" x="6637338" y="5378450"/>
          <p14:tracePt t="46752" x="6627813" y="5378450"/>
          <p14:tracePt t="46761" x="6624638" y="5378450"/>
          <p14:tracePt t="46794" x="6651625" y="5378450"/>
          <p14:tracePt t="46803" x="6692900" y="5378450"/>
          <p14:tracePt t="46809" x="6746875" y="5378450"/>
          <p14:tracePt t="46816" x="6807200" y="5368925"/>
          <p14:tracePt t="46823" x="6884988" y="5356225"/>
          <p14:tracePt t="46831" x="6961188" y="5341938"/>
          <p14:tracePt t="46837" x="7002463" y="5341938"/>
          <p14:tracePt t="46845" x="7043738" y="5324475"/>
          <p14:tracePt t="46852" x="7104063" y="5310188"/>
          <p14:tracePt t="46858" x="7148513" y="5300663"/>
          <p14:tracePt t="46866" x="7208838" y="5287963"/>
          <p14:tracePt t="46873" x="7235825" y="5287963"/>
          <p14:tracePt t="46880" x="7262813" y="5287963"/>
          <p14:tracePt t="46887" x="7294563" y="5287963"/>
          <p14:tracePt t="46894" x="7313613" y="5287963"/>
          <p14:tracePt t="46901" x="7331075" y="5287963"/>
          <p14:tracePt t="46908" x="7335838" y="5287963"/>
          <p14:tracePt t="46930" x="7367588" y="5287963"/>
          <p14:tracePt t="46972" x="7367588" y="5278438"/>
          <p14:tracePt t="46978" x="7359650" y="5273675"/>
          <p14:tracePt t="46986" x="7350125" y="5273675"/>
          <p14:tracePt t="46995" x="7331075" y="5264150"/>
          <p14:tracePt t="47000" x="7299325" y="5251450"/>
          <p14:tracePt t="47007" x="7245350" y="5241925"/>
          <p14:tracePt t="47017" x="7185025" y="5218113"/>
          <p14:tracePt t="47022" x="7089775" y="5218113"/>
          <p14:tracePt t="47029" x="6997700" y="5218113"/>
          <p14:tracePt t="47035" x="6924675" y="5218113"/>
          <p14:tracePt t="47045" x="6848475" y="5237163"/>
          <p14:tracePt t="47050" x="6788150" y="5251450"/>
          <p14:tracePt t="47056" x="6729413" y="5264150"/>
          <p14:tracePt t="47065" x="6697663" y="5273675"/>
          <p14:tracePt t="47071" x="6665913" y="5283200"/>
          <p14:tracePt t="47078" x="6637338" y="5291138"/>
          <p14:tracePt t="47085" x="6619875" y="5291138"/>
          <p14:tracePt t="47093" x="6610350" y="5291138"/>
          <p14:tracePt t="47100" x="6605588" y="5291138"/>
          <p14:tracePt t="47107" x="6596063" y="5291138"/>
          <p14:tracePt t="47121" x="6588125" y="5291138"/>
          <p14:tracePt t="47135" x="6591300" y="5291138"/>
          <p14:tracePt t="47142" x="6627813" y="5291138"/>
          <p14:tracePt t="47149" x="6710363" y="5291138"/>
          <p14:tracePt t="47156" x="6802438" y="5291138"/>
          <p14:tracePt t="47164" x="6897688" y="5291138"/>
          <p14:tracePt t="47170" x="6989763" y="5291138"/>
          <p14:tracePt t="47178" x="7099300" y="5291138"/>
          <p14:tracePt t="47184" x="7172325" y="5291138"/>
          <p14:tracePt t="47192" x="7245350" y="5291138"/>
          <p14:tracePt t="47198" x="7286625" y="5291138"/>
          <p14:tracePt t="47205" x="7340600" y="5291138"/>
          <p14:tracePt t="47213" x="7381875" y="5291138"/>
          <p14:tracePt t="47220" x="7423150" y="5291138"/>
          <p14:tracePt t="47228" x="7440613" y="5291138"/>
          <p14:tracePt t="47234" x="7459663" y="5291138"/>
          <p14:tracePt t="47241" x="7477125" y="5291138"/>
          <p14:tracePt t="47248" x="7481888" y="5291138"/>
          <p14:tracePt t="47255" x="7500938" y="5291138"/>
          <p14:tracePt t="47262" x="7510463" y="5291138"/>
          <p14:tracePt t="47269" x="7518400" y="5291138"/>
          <p14:tracePt t="47333" x="7513638" y="5291138"/>
          <p14:tracePt t="47340" x="7505700" y="5291138"/>
          <p14:tracePt t="47347" x="7486650" y="5300663"/>
          <p14:tracePt t="47354" x="7481888" y="5310188"/>
          <p14:tracePt t="47362" x="7472363" y="5310188"/>
          <p14:tracePt t="47368" x="7464425" y="5310188"/>
          <p14:tracePt t="47376" x="7459663" y="5310188"/>
          <p14:tracePt t="47383" x="7450138" y="5310188"/>
          <p14:tracePt t="50558" x="7399338" y="5310188"/>
          <p14:tracePt t="50564" x="7308850" y="5310188"/>
          <p14:tracePt t="50572" x="7231063" y="5324475"/>
          <p14:tracePt t="50580" x="7135813" y="5351463"/>
          <p14:tracePt t="50586" x="7038975" y="5378450"/>
          <p14:tracePt t="50593" x="6980238" y="5402263"/>
          <p14:tracePt t="50601" x="6897688" y="5441950"/>
          <p14:tracePt t="50607" x="6834188" y="5465763"/>
          <p14:tracePt t="50614" x="6738938" y="5492750"/>
          <p14:tracePt t="50621" x="6665913" y="5507038"/>
          <p14:tracePt t="50630" x="6600825" y="5519738"/>
          <p14:tracePt t="50635" x="6542088" y="5529263"/>
          <p14:tracePt t="50642" x="6500813" y="5543550"/>
          <p14:tracePt t="50650" x="6442075" y="5565775"/>
          <p14:tracePt t="50656" x="6408738" y="5575300"/>
          <p14:tracePt t="50664" x="6376988" y="5584825"/>
          <p14:tracePt t="50671" x="6359525" y="5592763"/>
          <p14:tracePt t="50680" x="6332538" y="5592763"/>
          <p14:tracePt t="50685" x="6313488" y="5592763"/>
          <p14:tracePt t="50692" x="6303963" y="5592763"/>
          <p14:tracePt t="50700" x="6299200" y="5592763"/>
          <p14:tracePt t="50706" x="6291263" y="5592763"/>
          <p14:tracePt t="50714" x="6281738" y="5592763"/>
          <p14:tracePt t="50720" x="6276975" y="5602288"/>
          <p14:tracePt t="50727" x="6276975" y="5611813"/>
          <p14:tracePt t="50734" x="6276975" y="5621338"/>
          <p14:tracePt t="50742" x="6276975" y="5624513"/>
          <p14:tracePt t="50749" x="6276975" y="5634038"/>
          <p14:tracePt t="50756" x="6286500" y="5653088"/>
          <p14:tracePt t="50768" x="6303963" y="5670550"/>
          <p14:tracePt t="50770" x="6335713" y="5694363"/>
          <p14:tracePt t="50777" x="6396038" y="5716588"/>
          <p14:tracePt t="50785" x="6437313" y="5726113"/>
          <p14:tracePt t="50791" x="6478588" y="5734050"/>
          <p14:tracePt t="50798" x="6510338" y="5757863"/>
          <p14:tracePt t="50806" x="6527800" y="5757863"/>
          <p14:tracePt t="50814" x="6546850" y="5757863"/>
          <p14:tracePt t="50819" x="6551613" y="5757863"/>
          <p14:tracePt t="50826" x="6569075" y="5757863"/>
          <p14:tracePt t="50834" x="6588125" y="5757863"/>
          <p14:tracePt t="50841" x="6605588" y="5738813"/>
          <p14:tracePt t="50848" x="6615113" y="5734050"/>
          <p14:tracePt t="50855" x="6624638" y="5726113"/>
          <p14:tracePt t="50864" x="6627813" y="5716588"/>
          <p14:tracePt t="50869" x="6637338" y="5702300"/>
          <p14:tracePt t="50876" x="6661150" y="5670550"/>
          <p14:tracePt t="50884" x="6669088" y="5638800"/>
          <p14:tracePt t="50890" x="6669088" y="5611813"/>
          <p14:tracePt t="50897" x="6669088" y="5580063"/>
          <p14:tracePt t="50905" x="6665913" y="5538788"/>
          <p14:tracePt t="50919" x="6642100" y="5507038"/>
          <p14:tracePt t="50920" x="6632575" y="5487988"/>
          <p14:tracePt t="50926" x="6615113" y="5470525"/>
          <p14:tracePt t="50938" x="6596063" y="5451475"/>
          <p14:tracePt t="50940" x="6573838" y="5441950"/>
          <p14:tracePt t="50947" x="6546850" y="5434013"/>
          <p14:tracePt t="50954" x="6527800" y="5424488"/>
          <p14:tracePt t="50964" x="6496050" y="5410200"/>
          <p14:tracePt t="50969" x="6442075" y="5402263"/>
          <p14:tracePt t="50975" x="6400800" y="5392738"/>
          <p14:tracePt t="50982" x="6359525" y="5392738"/>
          <p14:tracePt t="50990" x="6318250" y="5392738"/>
          <p14:tracePt t="50997" x="6286500" y="5392738"/>
          <p14:tracePt t="51004" x="6259513" y="5392738"/>
          <p14:tracePt t="51011" x="6226175" y="5397500"/>
          <p14:tracePt t="51018" x="6208713" y="5397500"/>
          <p14:tracePt t="51025" x="6189663" y="5405438"/>
          <p14:tracePt t="51033" x="6186488" y="5405438"/>
          <p14:tracePt t="51039" x="6176963" y="5414963"/>
          <p14:tracePt t="51047" x="6167438" y="5419725"/>
          <p14:tracePt t="51054" x="6157913" y="5429250"/>
          <p14:tracePt t="51061" x="6157913" y="5438775"/>
          <p14:tracePt t="51069" x="6157913" y="5451475"/>
          <p14:tracePt t="51074" x="6157913" y="5461000"/>
          <p14:tracePt t="51081" x="6157913" y="5470525"/>
          <p14:tracePt t="51089" x="6157913" y="5475288"/>
          <p14:tracePt t="51098" x="6162675" y="5483225"/>
          <p14:tracePt t="51108" x="6172200" y="5492750"/>
          <p14:tracePt t="51111" x="6189663" y="5502275"/>
          <p14:tracePt t="51118" x="6218238" y="5511800"/>
          <p14:tracePt t="51124" x="6259513" y="5519738"/>
          <p14:tracePt t="51131" x="6281738" y="5538788"/>
          <p14:tracePt t="51138" x="6308725" y="5538788"/>
          <p14:tracePt t="51147" x="6327775" y="5538788"/>
          <p14:tracePt t="51152" x="6354763" y="5538788"/>
          <p14:tracePt t="51160" x="6372225" y="5538788"/>
          <p14:tracePt t="51167" x="6391275" y="5538788"/>
          <p14:tracePt t="51174" x="6408738" y="5538788"/>
          <p14:tracePt t="51183" x="6418263" y="5538788"/>
          <p14:tracePt t="51188" x="6423025" y="5538788"/>
          <p14:tracePt t="51198" x="6442075" y="5538788"/>
          <p14:tracePt t="51202" x="6450013" y="5538788"/>
          <p14:tracePt t="51216" x="6450013" y="5529263"/>
          <p14:tracePt t="51224" x="6450013" y="5519738"/>
          <p14:tracePt t="51231" x="6450013" y="5511800"/>
          <p14:tracePt t="51237" x="6450013" y="5507038"/>
          <p14:tracePt t="51246" x="6450013" y="5497513"/>
          <p14:tracePt t="51252" x="6450013" y="5487988"/>
          <p14:tracePt t="51259" x="6450013" y="5483225"/>
          <p14:tracePt t="51266" x="6450013" y="5475288"/>
          <p14:tracePt t="51273" x="6445250" y="5465763"/>
          <p14:tracePt t="51281" x="6427788" y="5446713"/>
          <p14:tracePt t="51287" x="6418263" y="5441950"/>
          <p14:tracePt t="51301" x="6413500" y="5441950"/>
          <p14:tracePt t="54590" x="6350000" y="5419725"/>
          <p14:tracePt t="54596" x="6272213" y="5392738"/>
          <p14:tracePt t="54607" x="6189663" y="5368925"/>
          <p14:tracePt t="54611" x="6094413" y="5337175"/>
          <p14:tracePt t="54619" x="5999163" y="5295900"/>
          <p14:tracePt t="54625" x="5884863" y="5283200"/>
          <p14:tracePt t="54632" x="5775325" y="5268913"/>
          <p14:tracePt t="54639" x="5641975" y="5254625"/>
          <p14:tracePt t="54647" x="5532438" y="5254625"/>
          <p14:tracePt t="54653" x="5422900" y="5254625"/>
          <p14:tracePt t="54660" x="5295900" y="5254625"/>
          <p14:tracePt t="54667" x="5167313" y="5264150"/>
          <p14:tracePt t="54675" x="5072063" y="5278438"/>
          <p14:tracePt t="54682" x="4943475" y="5278438"/>
          <p14:tracePt t="54689" x="4852988" y="5291138"/>
          <p14:tracePt t="54696" x="4756150" y="5291138"/>
          <p14:tracePt t="54703" x="4665663" y="5305425"/>
          <p14:tracePt t="54709" x="4570413" y="5332413"/>
          <p14:tracePt t="54717" x="4473575" y="5346700"/>
          <p14:tracePt t="54726" x="4419600" y="5346700"/>
          <p14:tracePt t="54731" x="4341813" y="5360988"/>
          <p14:tracePt t="54737" x="4281488" y="5368925"/>
          <p14:tracePt t="54747" x="4208463" y="5368925"/>
          <p14:tracePt t="54760" x="4071938" y="5397500"/>
          <p14:tracePt t="54766" x="4013200" y="5397500"/>
          <p14:tracePt t="54778" x="3940175" y="5410200"/>
          <p14:tracePt t="54781" x="3862388" y="5410200"/>
          <p14:tracePt t="54788" x="3802063" y="5419725"/>
          <p14:tracePt t="54796" x="3729038" y="5419725"/>
          <p14:tracePt t="54802" x="3689350" y="5419725"/>
          <p14:tracePt t="54809" x="3633788" y="5434013"/>
          <p14:tracePt t="54816" x="3602038" y="5434013"/>
          <p14:tracePt t="54825" x="3575050" y="5434013"/>
          <p14:tracePt t="54830" x="3556000" y="5434013"/>
          <p14:tracePt t="54837" x="3529013" y="5434013"/>
          <p14:tracePt t="54845" x="3509963" y="5434013"/>
          <p14:tracePt t="54851" x="3502025" y="5434013"/>
          <p14:tracePt t="54859" x="3492500" y="5434013"/>
          <p14:tracePt t="54865" x="3487738" y="5434013"/>
          <p14:tracePt t="54873" x="3478213" y="5434013"/>
          <p14:tracePt t="54880" x="3470275" y="5434013"/>
          <p14:tracePt t="54886" x="3455988" y="5434013"/>
          <p14:tracePt t="54894" x="3446463" y="5434013"/>
          <p14:tracePt t="54901" x="3436938" y="5434013"/>
          <p14:tracePt t="60861" x="3519488" y="5424488"/>
          <p14:tracePt t="60868" x="3652838" y="5410200"/>
          <p14:tracePt t="60874" x="3762375" y="5397500"/>
          <p14:tracePt t="60882" x="3875088" y="5383213"/>
          <p14:tracePt t="60889" x="3967163" y="5368925"/>
          <p14:tracePt t="60896" x="4025900" y="5356225"/>
          <p14:tracePt t="60908" x="4086225" y="5346700"/>
          <p14:tracePt t="60912" x="4117975" y="5337175"/>
          <p14:tracePt t="60918" x="4135438" y="5337175"/>
          <p14:tracePt t="60926" x="4140200" y="5337175"/>
          <p14:tracePt t="60931" x="4149725" y="5337175"/>
          <p14:tracePt t="60939" x="4149725" y="5319713"/>
          <p14:tracePt t="60945" x="4149725" y="5310188"/>
          <p14:tracePt t="60954" x="4149725" y="5295900"/>
          <p14:tracePt t="60960" x="4144963" y="5264150"/>
          <p14:tracePt t="60966" x="4122738" y="5222875"/>
          <p14:tracePt t="60974" x="4103688" y="5191125"/>
          <p14:tracePt t="60981" x="4057650" y="5154613"/>
          <p14:tracePt t="60988" x="4008438" y="5108575"/>
          <p14:tracePt t="60995" x="3925888" y="5068888"/>
          <p14:tracePt t="61004" x="3867150" y="5040313"/>
          <p14:tracePt t="61009" x="3770313" y="5013325"/>
          <p14:tracePt t="61016" x="3711575" y="5003800"/>
          <p14:tracePt t="61029" x="3616325" y="5003800"/>
          <p14:tracePt t="61031" x="3543300" y="5008563"/>
          <p14:tracePt t="61038" x="3482975" y="5022850"/>
          <p14:tracePt t="61044" x="3424238" y="5035550"/>
          <p14:tracePt t="61054" x="3378200" y="5045075"/>
          <p14:tracePt t="61059" x="3336925" y="5054600"/>
          <p14:tracePt t="61066" x="3319463" y="5064125"/>
          <p14:tracePt t="61073" x="3309938" y="5072063"/>
          <p14:tracePt t="61080" x="3305175" y="5081588"/>
          <p14:tracePt t="61088" x="3295650" y="5100638"/>
          <p14:tracePt t="61094" x="3295650" y="5113338"/>
          <p14:tracePt t="61104" x="3300413" y="5132388"/>
          <p14:tracePt t="61109" x="3319463" y="5154613"/>
          <p14:tracePt t="61115" x="3378200" y="5200650"/>
          <p14:tracePt t="61124" x="3478213" y="5259388"/>
          <p14:tracePt t="61129" x="3629025" y="5319713"/>
          <p14:tracePt t="61138" x="3779838" y="5397500"/>
          <p14:tracePt t="61144" x="3930650" y="5456238"/>
          <p14:tracePt t="61151" x="4030663" y="5497513"/>
          <p14:tracePt t="61159" x="4108450" y="5538788"/>
          <p14:tracePt t="61165" x="4140200" y="5556250"/>
          <p14:tracePt t="61180" x="4176713" y="5575300"/>
          <p14:tracePt t="61187" x="4186238" y="5575300"/>
          <p14:tracePt t="61201" x="4186238" y="5548313"/>
          <p14:tracePt t="61209" x="4186238" y="5492750"/>
          <p14:tracePt t="61214" x="4176713" y="5434013"/>
          <p14:tracePt t="61222" x="4140200" y="5351463"/>
          <p14:tracePt t="61229" x="4117975" y="5305425"/>
          <p14:tracePt t="61237" x="4094163" y="5278438"/>
          <p14:tracePt t="61244" x="4071938" y="5232400"/>
          <p14:tracePt t="61250" x="4040188" y="5200650"/>
          <p14:tracePt t="61258" x="4021138" y="5181600"/>
          <p14:tracePt t="61264" x="4003675" y="5173663"/>
          <p14:tracePt t="61271" x="3984625" y="5154613"/>
          <p14:tracePt t="61278" x="3967163" y="5154613"/>
          <p14:tracePt t="61287" x="3940175" y="5154613"/>
          <p14:tracePt t="61292" x="3930650" y="5154613"/>
          <p14:tracePt t="61300" x="3921125" y="5154613"/>
          <p14:tracePt t="61307" x="3911600" y="5154613"/>
          <p14:tracePt t="61314" x="3908425" y="5154613"/>
          <p14:tracePt t="61321" x="3898900" y="5154613"/>
        </p14:tracePtLst>
      </p14:laserTraceLst>
    </p:ext>
  </p:extLs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Example Problem</a:t>
            </a:r>
            <a:endParaRPr lang="en-US" dirty="0">
              <a:solidFill>
                <a:srgbClr val="CC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997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970543"/>
            <a:ext cx="8915400" cy="5029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An engine generates 15.7 g of nitric oxide gas during a laboratory test. How much heat was absorbed in producing this NO?</a:t>
            </a:r>
          </a:p>
          <a:p>
            <a:pPr marL="0" indent="0" eaLnBrk="1" hangingPunct="1">
              <a:buFont typeface="Times" charset="0"/>
              <a:buNone/>
              <a:defRPr/>
            </a:pPr>
            <a:endParaRPr lang="en-US" dirty="0"/>
          </a:p>
          <a:p>
            <a:pPr marL="0" indent="0" eaLnBrk="1" hangingPunct="1">
              <a:buFont typeface="Times" charset="0"/>
              <a:buNone/>
              <a:defRPr/>
            </a:pPr>
            <a:endParaRPr lang="en-US" dirty="0"/>
          </a:p>
        </p:txBody>
      </p:sp>
      <p:graphicFrame>
        <p:nvGraphicFramePr>
          <p:cNvPr id="13312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162758"/>
              </p:ext>
            </p:extLst>
          </p:nvPr>
        </p:nvGraphicFramePr>
        <p:xfrm>
          <a:off x="1238250" y="2217814"/>
          <a:ext cx="68754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7" imgW="2946400" imgH="228600" progId="Equation.3">
                  <p:embed/>
                </p:oleObj>
              </mc:Choice>
              <mc:Fallback>
                <p:oleObj name="Equation" r:id="rId7" imgW="2946400" imgH="228600" progId="Equation.3">
                  <p:embed/>
                  <p:pic>
                    <p:nvPicPr>
                      <p:cNvPr id="13312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2217814"/>
                        <a:ext cx="68754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130889"/>
              </p:ext>
            </p:extLst>
          </p:nvPr>
        </p:nvGraphicFramePr>
        <p:xfrm>
          <a:off x="1607972" y="4202357"/>
          <a:ext cx="59721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9" imgW="2565360" imgH="431640" progId="Equation.3">
                  <p:embed/>
                </p:oleObj>
              </mc:Choice>
              <mc:Fallback>
                <p:oleObj name="Equation" r:id="rId9" imgW="2565360" imgH="4316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7972" y="4202357"/>
                        <a:ext cx="597217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318734" y="3280662"/>
            <a:ext cx="68772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Ratio to use:  2 mole NO need 180.5 kJ </a:t>
            </a:r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553808"/>
              </p:ext>
            </p:extLst>
          </p:nvPr>
        </p:nvGraphicFramePr>
        <p:xfrm>
          <a:off x="2405856" y="5483818"/>
          <a:ext cx="42560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11" imgW="1828800" imgH="393480" progId="Equation.3">
                  <p:embed/>
                </p:oleObj>
              </mc:Choice>
              <mc:Fallback>
                <p:oleObj name="Equation" r:id="rId11" imgW="1828800" imgH="39348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05856" y="5483818"/>
                        <a:ext cx="425608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445794" y="6396335"/>
            <a:ext cx="4432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Practice 9.63, 9.65, 9.67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A1AFC413-2938-49D2-ABC6-022BD3DBF63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609773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2859"/>
    </mc:Choice>
    <mc:Fallback xmlns="">
      <p:transition spd="slow" advTm="1128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4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4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" grpId="0"/>
    </p:bldLst>
  </p:timing>
  <p:extLst>
    <p:ext uri="{3A86A75C-4F4B-4683-9AE1-C65F6400EC91}">
      <p14:laserTraceLst xmlns:p14="http://schemas.microsoft.com/office/powerpoint/2010/main">
        <p14:tracePtLst>
          <p14:tracePt t="9609" x="5400675" y="2871788"/>
          <p14:tracePt t="9616" x="5381625" y="2854325"/>
          <p14:tracePt t="9621" x="5349875" y="2820988"/>
          <p14:tracePt t="9628" x="5300663" y="2771775"/>
          <p14:tracePt t="9635" x="5268913" y="2740025"/>
          <p14:tracePt t="9643" x="5222875" y="2703513"/>
          <p14:tracePt t="9650" x="5159375" y="2652713"/>
          <p14:tracePt t="9657" x="5108575" y="2616200"/>
          <p14:tracePt t="9664" x="5045075" y="2579688"/>
          <p14:tracePt t="9671" x="4994275" y="2528888"/>
          <p14:tracePt t="9679" x="4916488" y="2489200"/>
          <p14:tracePt t="9686" x="4852988" y="2460625"/>
          <p14:tracePt t="9692" x="4756150" y="2419350"/>
          <p14:tracePt t="9699" x="4692650" y="2382838"/>
          <p14:tracePt t="9706" x="4592638" y="2355850"/>
          <p14:tracePt t="9713" x="4514850" y="2328863"/>
          <p14:tracePt t="9721" x="4456113" y="2305050"/>
          <p14:tracePt t="9728" x="4359275" y="2278063"/>
          <p14:tracePt t="9735" x="4278313" y="2236788"/>
          <p14:tracePt t="9742" x="4164013" y="2205038"/>
          <p14:tracePt t="9749" x="4049713" y="2178050"/>
          <p14:tracePt t="9756" x="3952875" y="2151063"/>
          <p14:tracePt t="9763" x="3875088" y="2136775"/>
          <p14:tracePt t="9770" x="3798888" y="2100263"/>
          <p14:tracePt t="9777" x="3738563" y="2085975"/>
          <p14:tracePt t="9784" x="3656013" y="2058988"/>
          <p14:tracePt t="9792" x="3579813" y="2046288"/>
          <p14:tracePt t="9799" x="3519488" y="2036763"/>
          <p14:tracePt t="9806" x="3446463" y="2022475"/>
          <p14:tracePt t="9813" x="3387725" y="2022475"/>
          <p14:tracePt t="9820" x="3314700" y="2022475"/>
          <p14:tracePt t="9827" x="3273425" y="2022475"/>
          <p14:tracePt t="9834" x="3217863" y="2022475"/>
          <p14:tracePt t="9841" x="3163888" y="2022475"/>
          <p14:tracePt t="9848" x="3103563" y="2032000"/>
          <p14:tracePt t="9855" x="3059113" y="2041525"/>
          <p14:tracePt t="9862" x="2998788" y="2054225"/>
          <p14:tracePt t="9869" x="2957513" y="2063750"/>
          <p14:tracePt t="9876" x="2917825" y="2073275"/>
          <p14:tracePt t="9884" x="2871788" y="2082800"/>
          <p14:tracePt t="9890" x="2844800" y="2095500"/>
          <p14:tracePt t="9898" x="2825750" y="2114550"/>
          <p14:tracePt t="9904" x="2794000" y="2122488"/>
          <p14:tracePt t="9912" x="2774950" y="2132013"/>
          <p14:tracePt t="9919" x="2757488" y="2141538"/>
          <p14:tracePt t="9925" x="2738438" y="2163763"/>
          <p14:tracePt t="9934" x="2716213" y="2182813"/>
          <p14:tracePt t="9946" x="2698750" y="2214563"/>
          <p14:tracePt t="9947" x="2689225" y="2232025"/>
          <p14:tracePt t="9954" x="2679700" y="2251075"/>
          <p14:tracePt t="9962" x="2670175" y="2268538"/>
          <p14:tracePt t="9968" x="2662238" y="2287588"/>
          <p14:tracePt t="9975" x="2647950" y="2319338"/>
          <p14:tracePt t="9983" x="2647950" y="2333625"/>
          <p14:tracePt t="9990" x="2647950" y="2351088"/>
          <p14:tracePt t="9997" x="2647950" y="2370138"/>
          <p14:tracePt t="10004" x="2647950" y="2387600"/>
          <p14:tracePt t="10011" x="2647950" y="2414588"/>
          <p14:tracePt t="10018" x="2652713" y="2433638"/>
          <p14:tracePt t="10025" x="2665413" y="2452688"/>
          <p14:tracePt t="10033" x="2674938" y="2474913"/>
          <p14:tracePt t="10039" x="2684463" y="2501900"/>
          <p14:tracePt t="10048" x="2716213" y="2533650"/>
          <p14:tracePt t="10054" x="2735263" y="2565400"/>
          <p14:tracePt t="10062" x="2767013" y="2598738"/>
          <p14:tracePt t="10068" x="2803525" y="2643188"/>
          <p14:tracePt t="10075" x="2847975" y="2679700"/>
          <p14:tracePt t="10082" x="2881313" y="2711450"/>
          <p14:tracePt t="10089" x="2913063" y="2744788"/>
          <p14:tracePt t="10096" x="2976563" y="2781300"/>
          <p14:tracePt t="10103" x="3022600" y="2803525"/>
          <p14:tracePt t="10110" x="3103563" y="2857500"/>
          <p14:tracePt t="10117" x="3200400" y="2886075"/>
          <p14:tracePt t="10124" x="3282950" y="2913063"/>
          <p14:tracePt t="10132" x="3373438" y="2927350"/>
          <p14:tracePt t="10138" x="3470275" y="2940050"/>
          <p14:tracePt t="10146" x="3546475" y="2968625"/>
          <p14:tracePt t="10153" x="3643313" y="2981325"/>
          <p14:tracePt t="10160" x="3733800" y="2995613"/>
          <p14:tracePt t="10167" x="3811588" y="3005138"/>
          <p14:tracePt t="10174" x="3908425" y="3017838"/>
          <p14:tracePt t="10181" x="4003675" y="3032125"/>
          <p14:tracePt t="10188" x="4076700" y="3032125"/>
          <p14:tracePt t="10195" x="4149725" y="3032125"/>
          <p14:tracePt t="10202" x="4222750" y="3032125"/>
          <p14:tracePt t="10209" x="4332288" y="3032125"/>
          <p14:tracePt t="10216" x="4446588" y="3022600"/>
          <p14:tracePt t="10224" x="4560888" y="2995613"/>
          <p14:tracePt t="10230" x="4638675" y="2981325"/>
          <p14:tracePt t="10238" x="4733925" y="2940050"/>
          <p14:tracePt t="10246" x="4811713" y="2913063"/>
          <p14:tracePt t="10251" x="4857750" y="2890838"/>
          <p14:tracePt t="10259" x="4938713" y="2867025"/>
          <p14:tracePt t="10266" x="4999038" y="2840038"/>
          <p14:tracePt t="10273" x="5081588" y="2798763"/>
          <p14:tracePt t="10281" x="5126038" y="2776538"/>
          <p14:tracePt t="10287" x="5203825" y="2752725"/>
          <p14:tracePt t="10295" x="5249863" y="2730500"/>
          <p14:tracePt t="10301" x="5276850" y="2716213"/>
          <p14:tracePt t="10309" x="5308600" y="2708275"/>
          <p14:tracePt t="10316" x="5318125" y="2698750"/>
          <p14:tracePt t="12094" x="5272088" y="2679700"/>
          <p14:tracePt t="12102" x="5176838" y="2652713"/>
          <p14:tracePt t="12109" x="5094288" y="2625725"/>
          <p14:tracePt t="12116" x="4999038" y="2598738"/>
          <p14:tracePt t="12124" x="4902200" y="2557463"/>
          <p14:tracePt t="12129" x="4826000" y="2528888"/>
          <p14:tracePt t="12138" x="4711700" y="2501900"/>
          <p14:tracePt t="12144" x="4597400" y="2474913"/>
          <p14:tracePt t="12151" x="4483100" y="2428875"/>
          <p14:tracePt t="12158" x="4405313" y="2419350"/>
          <p14:tracePt t="12165" x="4310063" y="2406650"/>
          <p14:tracePt t="12172" x="4217988" y="2392363"/>
          <p14:tracePt t="12179" x="4122738" y="2378075"/>
          <p14:tracePt t="12186" x="3994150" y="2365375"/>
          <p14:tracePt t="12193" x="3879850" y="2351088"/>
          <p14:tracePt t="12200" x="3784600" y="2338388"/>
          <p14:tracePt t="12207" x="3711575" y="2338388"/>
          <p14:tracePt t="12214" x="3619500" y="2338388"/>
          <p14:tracePt t="12222" x="3546475" y="2338388"/>
          <p14:tracePt t="12228" x="3470275" y="2338388"/>
          <p14:tracePt t="12236" x="3378200" y="2338388"/>
          <p14:tracePt t="12243" x="3286125" y="2338388"/>
          <p14:tracePt t="12250" x="3232150" y="2338388"/>
          <p14:tracePt t="12257" x="3154363" y="2338388"/>
          <p14:tracePt t="12264" x="3100388" y="2338388"/>
          <p14:tracePt t="12271" x="3027363" y="2338388"/>
          <p14:tracePt t="12278" x="2986088" y="2338388"/>
          <p14:tracePt t="12284" x="2930525" y="2338388"/>
          <p14:tracePt t="12292" x="2871788" y="2338388"/>
          <p14:tracePt t="12298" x="2798763" y="2341563"/>
          <p14:tracePt t="12306" x="2757488" y="2341563"/>
          <p14:tracePt t="12313" x="2698750" y="2355850"/>
          <p14:tracePt t="12320" x="2657475" y="2365375"/>
          <p14:tracePt t="12327" x="2625725" y="2374900"/>
          <p14:tracePt t="12334" x="2584450" y="2387600"/>
          <p14:tracePt t="12342" x="2565400" y="2397125"/>
          <p14:tracePt t="12348" x="2547938" y="2406650"/>
          <p14:tracePt t="12356" x="2528888" y="2424113"/>
          <p14:tracePt t="12363" x="2511425" y="2433638"/>
          <p14:tracePt t="12371" x="2501900" y="2443163"/>
          <p14:tracePt t="12377" x="2492375" y="2452688"/>
          <p14:tracePt t="12384" x="2487613" y="2455863"/>
          <p14:tracePt t="12391" x="2478088" y="2465388"/>
          <p14:tracePt t="12398" x="2470150" y="2474913"/>
          <p14:tracePt t="12405" x="2460625" y="2479675"/>
          <p14:tracePt t="12412" x="2460625" y="2489200"/>
          <p14:tracePt t="12420" x="2460625" y="2506663"/>
          <p14:tracePt t="12427" x="2460625" y="2511425"/>
          <p14:tracePt t="12435" x="2460625" y="2520950"/>
          <p14:tracePt t="12441" x="2460625" y="2528888"/>
          <p14:tracePt t="12448" x="2465388" y="2538413"/>
          <p14:tracePt t="12455" x="2482850" y="2543175"/>
          <p14:tracePt t="12462" x="2516188" y="2565400"/>
          <p14:tracePt t="12468" x="2570163" y="2589213"/>
          <p14:tracePt t="12476" x="2633663" y="2611438"/>
          <p14:tracePt t="12483" x="2711450" y="2638425"/>
          <p14:tracePt t="12490" x="2789238" y="2667000"/>
          <p14:tracePt t="12498" x="2889250" y="2708275"/>
          <p14:tracePt t="12505" x="3003550" y="2735263"/>
          <p14:tracePt t="12511" x="3132138" y="2767013"/>
          <p14:tracePt t="12519" x="3246438" y="2781300"/>
          <p14:tracePt t="12525" x="3319463" y="2781300"/>
          <p14:tracePt t="12532" x="3429000" y="2781300"/>
          <p14:tracePt t="12540" x="3519488" y="2781300"/>
          <p14:tracePt t="12546" x="3633788" y="2771775"/>
          <p14:tracePt t="12555" x="3711575" y="2757488"/>
          <p14:tracePt t="12560" x="3802063" y="2744788"/>
          <p14:tracePt t="12568" x="3898900" y="2716213"/>
          <p14:tracePt t="12575" x="3962400" y="2679700"/>
          <p14:tracePt t="12582" x="4021138" y="2667000"/>
          <p14:tracePt t="12589" x="4067175" y="2643188"/>
          <p14:tracePt t="12596" x="4130675" y="2620963"/>
          <p14:tracePt t="12603" x="4195763" y="2593975"/>
          <p14:tracePt t="12610" x="4254500" y="2570163"/>
          <p14:tracePt t="12617" x="4318000" y="2543175"/>
          <p14:tracePt t="12625" x="4364038" y="2520950"/>
          <p14:tracePt t="12632" x="4441825" y="2497138"/>
          <p14:tracePt t="12639" x="4487863" y="2460625"/>
          <p14:tracePt t="12646" x="4551363" y="2433638"/>
          <p14:tracePt t="12654" x="4597400" y="2411413"/>
          <p14:tracePt t="12660" x="4643438" y="2387600"/>
          <p14:tracePt t="12667" x="4670425" y="2378075"/>
          <p14:tracePt t="12674" x="4702175" y="2360613"/>
          <p14:tracePt t="12681" x="4743450" y="2346325"/>
          <p14:tracePt t="12689" x="4784725" y="2338388"/>
          <p14:tracePt t="12695" x="4829175" y="2328863"/>
          <p14:tracePt t="12702" x="4870450" y="2314575"/>
          <p14:tracePt t="12709" x="4902200" y="2305050"/>
          <p14:tracePt t="12716" x="4930775" y="2297113"/>
          <p14:tracePt t="12724" x="4972050" y="2287588"/>
          <p14:tracePt t="12731" x="5003800" y="2287588"/>
          <p14:tracePt t="12739" x="5030788" y="2287588"/>
          <p14:tracePt t="12745" x="5072063" y="2287588"/>
          <p14:tracePt t="12752" x="5089525" y="2287588"/>
          <p14:tracePt t="12759" x="5108575" y="2287588"/>
          <p14:tracePt t="12766" x="5126038" y="2287588"/>
          <p14:tracePt t="12774" x="5154613" y="2287588"/>
          <p14:tracePt t="12781" x="5162550" y="2287588"/>
          <p14:tracePt t="12787" x="5176838" y="2287588"/>
          <p14:tracePt t="12795" x="5195888" y="2287588"/>
          <p14:tracePt t="12802" x="5203825" y="2287588"/>
          <p14:tracePt t="12809" x="5213350" y="2287588"/>
          <p14:tracePt t="12816" x="5227638" y="2287588"/>
          <p14:tracePt t="12823" x="5245100" y="2287588"/>
          <p14:tracePt t="12830" x="5254625" y="2287588"/>
          <p14:tracePt t="12837" x="5268913" y="2287588"/>
          <p14:tracePt t="12844" x="5300663" y="2287588"/>
          <p14:tracePt t="12851" x="5308600" y="2287588"/>
          <p14:tracePt t="12858" x="5322888" y="2287588"/>
          <p14:tracePt t="12866" x="5341938" y="2287588"/>
          <p14:tracePt t="12872" x="5359400" y="2287588"/>
          <p14:tracePt t="12880" x="5386388" y="2287588"/>
          <p14:tracePt t="12887" x="5405438" y="2287588"/>
          <p14:tracePt t="12894" x="5432425" y="2287588"/>
          <p14:tracePt t="12901" x="5464175" y="2292350"/>
          <p14:tracePt t="12908" x="5491163" y="2292350"/>
          <p14:tracePt t="12915" x="5500688" y="2292350"/>
          <p14:tracePt t="14134" x="5454650" y="2265363"/>
          <p14:tracePt t="14141" x="5373688" y="2224088"/>
          <p14:tracePt t="14148" x="5313363" y="2200275"/>
          <p14:tracePt t="14156" x="5232400" y="2159000"/>
          <p14:tracePt t="14163" x="5167313" y="2136775"/>
          <p14:tracePt t="14170" x="5094288" y="2122488"/>
          <p14:tracePt t="14177" x="4999038" y="2109788"/>
          <p14:tracePt t="14184" x="4902200" y="2082800"/>
          <p14:tracePt t="14190" x="4789488" y="2068513"/>
          <p14:tracePt t="14198" x="4697413" y="2068513"/>
          <p14:tracePt t="14204" x="4624388" y="2068513"/>
          <p14:tracePt t="14211" x="4533900" y="2068513"/>
          <p14:tracePt t="14219" x="4424363" y="2068513"/>
          <p14:tracePt t="14226" x="4327525" y="2068513"/>
          <p14:tracePt t="14233" x="4217988" y="2068513"/>
          <p14:tracePt t="14240" x="4127500" y="2078038"/>
          <p14:tracePt t="14247" x="4067175" y="2085975"/>
          <p14:tracePt t="14254" x="3989388" y="2100263"/>
          <p14:tracePt t="14261" x="3911600" y="2114550"/>
          <p14:tracePt t="14268" x="3852863" y="2127250"/>
          <p14:tracePt t="14275" x="3775075" y="2136775"/>
          <p14:tracePt t="14283" x="3711575" y="2178050"/>
          <p14:tracePt t="14289" x="3633788" y="2205038"/>
          <p14:tracePt t="14296" x="3575050" y="2214563"/>
          <p14:tracePt t="14304" x="3497263" y="2228850"/>
          <p14:tracePt t="14311" x="3436938" y="2241550"/>
          <p14:tracePt t="14319" x="3378200" y="2251075"/>
          <p14:tracePt t="14325" x="3336925" y="2260600"/>
          <p14:tracePt t="14333" x="3295650" y="2273300"/>
          <p14:tracePt t="14339" x="3263900" y="2282825"/>
          <p14:tracePt t="14346" x="3246438" y="2292350"/>
          <p14:tracePt t="14353" x="3227388" y="2309813"/>
          <p14:tracePt t="14360" x="3195638" y="2333625"/>
          <p14:tracePt t="14368" x="3176588" y="2341563"/>
          <p14:tracePt t="14374" x="3159125" y="2351088"/>
          <p14:tracePt t="14381" x="3149600" y="2360613"/>
          <p14:tracePt t="14388" x="3140075" y="2374900"/>
          <p14:tracePt t="14395" x="3132138" y="2382838"/>
          <p14:tracePt t="14402" x="3113088" y="2401888"/>
          <p14:tracePt t="14409" x="3108325" y="2411413"/>
          <p14:tracePt t="14416" x="3100388" y="2424113"/>
          <p14:tracePt t="14425" x="3090863" y="2443163"/>
          <p14:tracePt t="14431" x="3090863" y="2474913"/>
          <p14:tracePt t="14438" x="3090863" y="2492375"/>
          <p14:tracePt t="14445" x="3090863" y="2511425"/>
          <p14:tracePt t="14452" x="3090863" y="2525713"/>
          <p14:tracePt t="14459" x="3095625" y="2557463"/>
          <p14:tracePt t="14467" x="3103563" y="2589213"/>
          <p14:tracePt t="14473" x="3113088" y="2616200"/>
          <p14:tracePt t="14481" x="3149600" y="2674938"/>
          <p14:tracePt t="14487" x="3186113" y="2725738"/>
          <p14:tracePt t="14496" x="3241675" y="2789238"/>
          <p14:tracePt t="14502" x="3322638" y="2844800"/>
          <p14:tracePt t="14509" x="3419475" y="2898775"/>
          <p14:tracePt t="14516" x="3519488" y="2971800"/>
          <p14:tracePt t="14523" x="3619500" y="3013075"/>
          <p14:tracePt t="14530" x="3702050" y="3054350"/>
          <p14:tracePt t="14537" x="3784600" y="3109913"/>
          <p14:tracePt t="14544" x="3898900" y="3154363"/>
          <p14:tracePt t="14551" x="3994150" y="3182938"/>
          <p14:tracePt t="14558" x="4071938" y="3205163"/>
          <p14:tracePt t="14565" x="4171950" y="3251200"/>
          <p14:tracePt t="14572" x="4268788" y="3278188"/>
          <p14:tracePt t="14579" x="4341813" y="3287713"/>
          <p14:tracePt t="14587" x="4456113" y="3305175"/>
          <p14:tracePt t="14593" x="4583113" y="3305175"/>
          <p14:tracePt t="14600" x="4711700" y="3305175"/>
          <p14:tracePt t="14607" x="4821238" y="3305175"/>
          <p14:tracePt t="14615" x="4894263" y="3305175"/>
          <p14:tracePt t="14622" x="4984750" y="3305175"/>
          <p14:tracePt t="14629" x="5081588" y="3297238"/>
          <p14:tracePt t="14636" x="5159375" y="3282950"/>
          <p14:tracePt t="14643" x="5235575" y="3268663"/>
          <p14:tracePt t="14650" x="5295900" y="3255963"/>
          <p14:tracePt t="14657" x="5354638" y="3246438"/>
          <p14:tracePt t="14664" x="5400675" y="3224213"/>
          <p14:tracePt t="14672" x="5459413" y="3209925"/>
          <p14:tracePt t="14678" x="5487988" y="3200400"/>
          <p14:tracePt t="14686" x="5519738" y="3190875"/>
          <p14:tracePt t="14692" x="5546725" y="3182938"/>
          <p14:tracePt t="14700" x="5568950" y="3173413"/>
          <p14:tracePt t="14707" x="5588000" y="3163888"/>
          <p14:tracePt t="14714" x="5605463" y="3151188"/>
          <p14:tracePt t="14721" x="5610225" y="3146425"/>
          <p14:tracePt t="14728" x="5629275" y="3146425"/>
          <p14:tracePt t="14736" x="5637213" y="3127375"/>
          <p14:tracePt t="14742" x="5656263" y="3117850"/>
          <p14:tracePt t="14749" x="5665788" y="3109913"/>
          <p14:tracePt t="14756" x="5683250" y="3109913"/>
          <p14:tracePt t="14764" x="5688013" y="3100388"/>
          <p14:tracePt t="14770" x="5707063" y="3090863"/>
          <p14:tracePt t="14778" x="5715000" y="3090863"/>
          <p14:tracePt t="14785" x="5719763" y="3090863"/>
          <p14:tracePt t="14792" x="5729288" y="3090863"/>
          <p14:tracePt t="14799" x="5738813" y="3090863"/>
          <p14:tracePt t="14806" x="5746750" y="3090863"/>
          <p14:tracePt t="14842" x="5746750" y="3086100"/>
          <p14:tracePt t="14856" x="5746750" y="3078163"/>
          <p14:tracePt t="14870" x="5746750" y="3068638"/>
          <p14:tracePt t="14879" x="5746750" y="3063875"/>
          <p14:tracePt t="14893" x="5746750" y="3054350"/>
          <p14:tracePt t="14900" x="5746750" y="3036888"/>
          <p14:tracePt t="14906" x="5746750" y="3027363"/>
          <p14:tracePt t="14913" x="5743575" y="3022600"/>
          <p14:tracePt t="14920" x="5734050" y="3013075"/>
          <p14:tracePt t="14927" x="5724525" y="2995613"/>
          <p14:tracePt t="14934" x="5715000" y="2976563"/>
          <p14:tracePt t="14941" x="5710238" y="2968625"/>
          <p14:tracePt t="14950" x="5678488" y="2940050"/>
          <p14:tracePt t="14956" x="5661025" y="2922588"/>
          <p14:tracePt t="14963" x="5629275" y="2903538"/>
          <p14:tracePt t="14970" x="5588000" y="2881313"/>
          <p14:tracePt t="14977" x="5524500" y="2854325"/>
          <p14:tracePt t="14984" x="5446713" y="2817813"/>
          <p14:tracePt t="14991" x="5381625" y="2789238"/>
          <p14:tracePt t="14998" x="5305425" y="2762250"/>
          <p14:tracePt t="15005" x="5227638" y="2740025"/>
          <p14:tracePt t="15012" x="5145088" y="2698750"/>
          <p14:tracePt t="15019" x="5067300" y="2684463"/>
          <p14:tracePt t="15026" x="4989513" y="2671763"/>
          <p14:tracePt t="15033" x="4899025" y="2657475"/>
          <p14:tracePt t="15040" x="4821238" y="2657475"/>
          <p14:tracePt t="15047" x="4765675" y="2657475"/>
          <p14:tracePt t="15054" x="4692650" y="2657475"/>
          <p14:tracePt t="15061" x="4633913" y="2657475"/>
          <p14:tracePt t="15068" x="4541838" y="2657475"/>
          <p14:tracePt t="15076" x="4432300" y="2657475"/>
          <p14:tracePt t="15083" x="4341813" y="2657475"/>
          <p14:tracePt t="15090" x="4249738" y="2657475"/>
          <p14:tracePt t="15097" x="4154488" y="2667000"/>
          <p14:tracePt t="15104" x="4076700" y="2679700"/>
          <p14:tracePt t="15111" x="3984625" y="2693988"/>
          <p14:tracePt t="15118" x="3884613" y="2720975"/>
          <p14:tracePt t="15125" x="3811588" y="2735263"/>
          <p14:tracePt t="15132" x="3716338" y="2747963"/>
          <p14:tracePt t="15139" x="3638550" y="2762250"/>
          <p14:tracePt t="15150" x="3579813" y="2771775"/>
          <p14:tracePt t="15153" x="3519488" y="2784475"/>
          <p14:tracePt t="15160" x="3478213" y="2794000"/>
          <p14:tracePt t="15167" x="3446463" y="2803525"/>
          <p14:tracePt t="15174" x="3405188" y="2817813"/>
          <p14:tracePt t="15182" x="3373438" y="2835275"/>
          <p14:tracePt t="15188" x="3346450" y="2844800"/>
          <p14:tracePt t="15195" x="3314700" y="2854325"/>
          <p14:tracePt t="15203" x="3295650" y="2867025"/>
          <p14:tracePt t="15210" x="3278188" y="2876550"/>
          <p14:tracePt t="15216" x="3259138" y="2886075"/>
          <p14:tracePt t="15224" x="3241675" y="2894013"/>
          <p14:tracePt t="15232" x="3209925" y="2903538"/>
          <p14:tracePt t="15238" x="3190875" y="2913063"/>
          <p14:tracePt t="15246" x="3181350" y="2930525"/>
          <p14:tracePt t="15252" x="3173413" y="2940050"/>
          <p14:tracePt t="15259" x="3168650" y="2944813"/>
          <p14:tracePt t="15266" x="3159125" y="2954338"/>
          <p14:tracePt t="15273" x="3149600" y="2963863"/>
          <p14:tracePt t="15280" x="3132138" y="2971800"/>
          <p14:tracePt t="15287" x="3132138" y="2976563"/>
          <p14:tracePt t="15294" x="3132138" y="2986088"/>
          <p14:tracePt t="15302" x="3132138" y="2995613"/>
          <p14:tracePt t="15309" x="3132138" y="3005138"/>
          <p14:tracePt t="15316" x="3132138" y="3017838"/>
          <p14:tracePt t="15323" x="3132138" y="3036888"/>
          <p14:tracePt t="15330" x="3149600" y="3054350"/>
          <p14:tracePt t="15337" x="3159125" y="3073400"/>
          <p14:tracePt t="15344" x="3176588" y="3095625"/>
          <p14:tracePt t="15352" x="3195638" y="3122613"/>
          <p14:tracePt t="15358" x="3227388" y="3154363"/>
          <p14:tracePt t="15365" x="3290888" y="3195638"/>
          <p14:tracePt t="15373" x="3341688" y="3246438"/>
          <p14:tracePt t="15380" x="3405188" y="3268663"/>
          <p14:tracePt t="15387" x="3451225" y="3292475"/>
          <p14:tracePt t="15394" x="3529013" y="3319463"/>
          <p14:tracePt t="15401" x="3575050" y="3341688"/>
          <p14:tracePt t="15408" x="3638550" y="3378200"/>
          <p14:tracePt t="15415" x="3684588" y="3402013"/>
          <p14:tracePt t="15422" x="3743325" y="3414713"/>
          <p14:tracePt t="15429" x="3784600" y="3424238"/>
          <p14:tracePt t="15436" x="3825875" y="3433763"/>
          <p14:tracePt t="15443" x="3903663" y="3448050"/>
          <p14:tracePt t="15450" x="3981450" y="3460750"/>
          <p14:tracePt t="15457" x="4035425" y="3460750"/>
          <p14:tracePt t="15465" x="4113213" y="3460750"/>
          <p14:tracePt t="15471" x="4168775" y="3460750"/>
          <p14:tracePt t="15479" x="4244975" y="3451225"/>
          <p14:tracePt t="15486" x="4305300" y="3438525"/>
          <p14:tracePt t="15493" x="4383088" y="3429000"/>
          <p14:tracePt t="15500" x="4478338" y="3402013"/>
          <p14:tracePt t="15507" x="4556125" y="3373438"/>
          <p14:tracePt t="15515" x="4670425" y="3328988"/>
          <p14:tracePt t="15521" x="4784725" y="3300413"/>
          <p14:tracePt t="15528" x="4879975" y="3273425"/>
          <p14:tracePt t="15536" x="4994275" y="3246438"/>
          <p14:tracePt t="15542" x="5126038" y="3219450"/>
          <p14:tracePt t="15551" x="5276850" y="3173413"/>
          <p14:tracePt t="15557" x="5422900" y="3127375"/>
          <p14:tracePt t="15563" x="5556250" y="3100388"/>
          <p14:tracePt t="15571" x="5670550" y="3081338"/>
          <p14:tracePt t="15578" x="5761038" y="3068638"/>
          <p14:tracePt t="15585" x="5838825" y="3044825"/>
          <p14:tracePt t="15592" x="5934075" y="3032125"/>
          <p14:tracePt t="15599" x="5994400" y="3017838"/>
          <p14:tracePt t="15606" x="6072188" y="3005138"/>
          <p14:tracePt t="15613" x="6113463" y="3005138"/>
          <p14:tracePt t="15621" x="6167438" y="3005138"/>
          <p14:tracePt t="15627" x="6194425" y="3005138"/>
          <p14:tracePt t="15635" x="6213475" y="3005138"/>
          <p14:tracePt t="15642" x="6245225" y="3005138"/>
          <p14:tracePt t="15649" x="6262688" y="2995613"/>
          <p14:tracePt t="15656" x="6267450" y="2990850"/>
          <p14:tracePt t="15663" x="6276975" y="2990850"/>
          <p14:tracePt t="15670" x="6286500" y="2990850"/>
          <p14:tracePt t="15677" x="6296025" y="2990850"/>
          <p14:tracePt t="15684" x="6299200" y="2990850"/>
          <p14:tracePt t="15713" x="6299200" y="2981325"/>
          <p14:tracePt t="15727" x="6299200" y="2971800"/>
          <p14:tracePt t="15734" x="6299200" y="2963863"/>
          <p14:tracePt t="15741" x="6299200" y="2959100"/>
          <p14:tracePt t="15748" x="6296025" y="2940050"/>
          <p14:tracePt t="15755" x="6291263" y="2930525"/>
          <p14:tracePt t="15762" x="6272213" y="2922588"/>
          <p14:tracePt t="15769" x="6226175" y="2903538"/>
          <p14:tracePt t="15776" x="6130925" y="2876550"/>
          <p14:tracePt t="15783" x="6016625" y="2844800"/>
          <p14:tracePt t="15791" x="5884863" y="2803525"/>
          <p14:tracePt t="15798" x="5719763" y="2771775"/>
          <p14:tracePt t="15804" x="5551488" y="2725738"/>
          <p14:tracePt t="15812" x="5368925" y="2693988"/>
          <p14:tracePt t="15819" x="5167313" y="2679700"/>
          <p14:tracePt t="15826" x="4935538" y="2647950"/>
          <p14:tracePt t="15834" x="4702175" y="2630488"/>
          <p14:tracePt t="15841" x="4500563" y="2630488"/>
          <p14:tracePt t="15848" x="4305300" y="2630488"/>
          <p14:tracePt t="15856" x="4122738" y="2630488"/>
          <p14:tracePt t="15863" x="3957638" y="2630488"/>
          <p14:tracePt t="15870" x="3830638" y="2630488"/>
          <p14:tracePt t="15876" x="3721100" y="2638425"/>
          <p14:tracePt t="15883" x="3606800" y="2667000"/>
          <p14:tracePt t="15890" x="3529013" y="2679700"/>
          <p14:tracePt t="15897" x="3451225" y="2693988"/>
          <p14:tracePt t="15904" x="3409950" y="2703513"/>
          <p14:tracePt t="15911" x="3351213" y="2716213"/>
          <p14:tracePt t="15918" x="3332163" y="2725738"/>
          <p14:tracePt t="15925" x="3314700" y="2735263"/>
          <p14:tracePt t="15932" x="3295650" y="2744788"/>
          <p14:tracePt t="15950" x="3263900" y="2771775"/>
          <p14:tracePt t="15953" x="3259138" y="2781300"/>
          <p14:tracePt t="15960" x="3249613" y="2789238"/>
          <p14:tracePt t="15967" x="3249613" y="2794000"/>
          <p14:tracePt t="15974" x="3249613" y="2803525"/>
          <p14:tracePt t="15982" x="3249613" y="2813050"/>
          <p14:tracePt t="15989" x="3249613" y="2817813"/>
          <p14:tracePt t="15996" x="3254375" y="2825750"/>
          <p14:tracePt t="16003" x="3290888" y="2835275"/>
          <p14:tracePt t="16010" x="3332163" y="2849563"/>
          <p14:tracePt t="16017" x="3409950" y="2871788"/>
          <p14:tracePt t="16024" x="3506788" y="2886075"/>
          <p14:tracePt t="16032" x="3633788" y="2898775"/>
          <p14:tracePt t="16038" x="3784600" y="2917825"/>
          <p14:tracePt t="16045" x="3930650" y="2930525"/>
          <p14:tracePt t="16053" x="4057650" y="2944813"/>
          <p14:tracePt t="16059" x="4205288" y="2944813"/>
          <p14:tracePt t="16066" x="4368800" y="2944813"/>
          <p14:tracePt t="16074" x="4533900" y="2944813"/>
          <p14:tracePt t="16080" x="4675188" y="2944813"/>
          <p14:tracePt t="16087" x="4802188" y="2944813"/>
          <p14:tracePt t="16095" x="4935538" y="2935288"/>
          <p14:tracePt t="16102" x="5062538" y="2935288"/>
          <p14:tracePt t="16109" x="5172075" y="2922588"/>
          <p14:tracePt t="16116" x="5213350" y="2922588"/>
          <p14:tracePt t="16123" x="5245100" y="2922588"/>
          <p14:tracePt t="20827" x="5195888" y="2922588"/>
          <p14:tracePt t="20834" x="5118100" y="2930525"/>
          <p14:tracePt t="20841" x="5057775" y="2930525"/>
          <p14:tracePt t="20848" x="4984750" y="2930525"/>
          <p14:tracePt t="20855" x="4930775" y="2930525"/>
          <p14:tracePt t="20862" x="4857750" y="2930525"/>
          <p14:tracePt t="20869" x="4797425" y="2930525"/>
          <p14:tracePt t="20876" x="4724400" y="2930525"/>
          <p14:tracePt t="20883" x="4651375" y="2930525"/>
          <p14:tracePt t="20890" x="4610100" y="2930525"/>
          <p14:tracePt t="20897" x="4570413" y="2930525"/>
          <p14:tracePt t="20906" x="4514850" y="2930525"/>
          <p14:tracePt t="20911" x="4473575" y="2930525"/>
          <p14:tracePt t="20918" x="4432300" y="2930525"/>
          <p14:tracePt t="20925" x="4400550" y="2930525"/>
          <p14:tracePt t="20933" x="4373563" y="2930525"/>
          <p14:tracePt t="20940" x="4332288" y="2930525"/>
          <p14:tracePt t="20947" x="4305300" y="2930525"/>
          <p14:tracePt t="20954" x="4286250" y="2930525"/>
          <p14:tracePt t="20961" x="4268788" y="2930525"/>
          <p14:tracePt t="20968" x="4237038" y="2930525"/>
          <p14:tracePt t="20975" x="4222750" y="2930525"/>
          <p14:tracePt t="20982" x="4213225" y="2930525"/>
          <p14:tracePt t="20989" x="4205288" y="2930525"/>
          <p14:tracePt t="20997" x="4200525" y="2930525"/>
          <p14:tracePt t="21003" x="4191000" y="2930525"/>
          <p14:tracePt t="21011" x="4181475" y="2930525"/>
          <p14:tracePt t="21018" x="4171950" y="2930525"/>
          <p14:tracePt t="21025" x="4159250" y="2930525"/>
          <p14:tracePt t="21032" x="4149725" y="2930525"/>
          <p14:tracePt t="21039" x="4140200" y="2930525"/>
          <p14:tracePt t="21046" x="4135438" y="2930525"/>
          <p14:tracePt t="23313" x="4149725" y="2954338"/>
          <p14:tracePt t="23320" x="4168775" y="2986088"/>
          <p14:tracePt t="23327" x="4191000" y="3032125"/>
          <p14:tracePt t="23334" x="4208463" y="3063875"/>
          <p14:tracePt t="23341" x="4241800" y="3090863"/>
          <p14:tracePt t="23348" x="4264025" y="3136900"/>
          <p14:tracePt t="23356" x="4281488" y="3159125"/>
          <p14:tracePt t="23362" x="4305300" y="3178175"/>
          <p14:tracePt t="23370" x="4332288" y="3195638"/>
          <p14:tracePt t="23377" x="4346575" y="3214688"/>
          <p14:tracePt t="23384" x="4364038" y="3246438"/>
          <p14:tracePt t="23391" x="4373563" y="3263900"/>
          <p14:tracePt t="23398" x="4383088" y="3282950"/>
          <p14:tracePt t="23405" x="4391025" y="3292475"/>
          <p14:tracePt t="23412" x="4400550" y="3300413"/>
          <p14:tracePt t="23419" x="4424363" y="3309938"/>
          <p14:tracePt t="23427" x="4432300" y="3314700"/>
          <p14:tracePt t="23434" x="4451350" y="3333750"/>
          <p14:tracePt t="23440" x="4468813" y="3341688"/>
          <p14:tracePt t="23447" x="4478338" y="3351213"/>
          <p14:tracePt t="23454" x="4492625" y="3360738"/>
          <p14:tracePt t="23462" x="4510088" y="3360738"/>
          <p14:tracePt t="23468" x="4519613" y="3360738"/>
          <p14:tracePt t="23476" x="4529138" y="3360738"/>
          <p14:tracePt t="23483" x="4533900" y="3360738"/>
          <p14:tracePt t="23490" x="4541838" y="3360738"/>
          <p14:tracePt t="23497" x="4551363" y="3360738"/>
          <p14:tracePt t="23504" x="4560888" y="3360738"/>
          <p14:tracePt t="23511" x="4565650" y="3360738"/>
          <p14:tracePt t="23518" x="4573588" y="3355975"/>
          <p14:tracePt t="23525" x="4592638" y="3346450"/>
          <p14:tracePt t="23532" x="4597400" y="3341688"/>
          <p14:tracePt t="23540" x="4606925" y="3324225"/>
          <p14:tracePt t="23546" x="4614863" y="3314700"/>
          <p14:tracePt t="23554" x="4624388" y="3305175"/>
          <p14:tracePt t="23561" x="4643438" y="3292475"/>
          <p14:tracePt t="23568" x="4651375" y="3273425"/>
          <p14:tracePt t="23576" x="4679950" y="3251200"/>
          <p14:tracePt t="23582" x="4692650" y="3219450"/>
          <p14:tracePt t="23590" x="4697413" y="3214688"/>
          <p14:tracePt t="23596" x="4706938" y="3195638"/>
          <p14:tracePt t="23603" x="4716463" y="3187700"/>
          <p14:tracePt t="23610" x="4724400" y="3182938"/>
          <p14:tracePt t="23617" x="4729163" y="3173413"/>
          <p14:tracePt t="23624" x="4748213" y="3154363"/>
          <p14:tracePt t="23631" x="4779963" y="3136900"/>
          <p14:tracePt t="23639" x="4789488" y="3127375"/>
          <p14:tracePt t="23646" x="4802188" y="3117850"/>
          <p14:tracePt t="23653" x="4821238" y="3109913"/>
          <p14:tracePt t="23660" x="4865688" y="3086100"/>
          <p14:tracePt t="23667" x="4899025" y="3068638"/>
          <p14:tracePt t="23674" x="4930775" y="3036888"/>
          <p14:tracePt t="23681" x="4989513" y="3008313"/>
          <p14:tracePt t="23688" x="5035550" y="2986088"/>
          <p14:tracePt t="23695" x="5113338" y="2963863"/>
          <p14:tracePt t="23702" x="5172075" y="2949575"/>
          <p14:tracePt t="23710" x="5249863" y="2935288"/>
          <p14:tracePt t="23717" x="5322888" y="2935288"/>
          <p14:tracePt t="23724" x="5418138" y="2935288"/>
          <p14:tracePt t="23730" x="5527675" y="2935288"/>
          <p14:tracePt t="23738" x="5619750" y="2944813"/>
          <p14:tracePt t="23745" x="5715000" y="2959100"/>
          <p14:tracePt t="23752" x="5811838" y="2971800"/>
          <p14:tracePt t="23759" x="5870575" y="2986088"/>
          <p14:tracePt t="23766" x="5948363" y="2995613"/>
          <p14:tracePt t="23773" x="5989638" y="3008313"/>
          <p14:tracePt t="23780" x="6048375" y="3017838"/>
          <p14:tracePt t="23787" x="6089650" y="3032125"/>
          <p14:tracePt t="23794" x="6130925" y="3032125"/>
          <p14:tracePt t="23801" x="6157913" y="3032125"/>
          <p14:tracePt t="23808" x="6199188" y="3032125"/>
          <p14:tracePt t="23815" x="6240463" y="3032125"/>
          <p14:tracePt t="23822" x="6272213" y="3032125"/>
          <p14:tracePt t="23829" x="6299200" y="3032125"/>
          <p14:tracePt t="23836" x="6332538" y="3032125"/>
          <p14:tracePt t="23844" x="6345238" y="3032125"/>
          <p14:tracePt t="23850" x="6376988" y="3032125"/>
          <p14:tracePt t="23857" x="6396038" y="3032125"/>
          <p14:tracePt t="23864" x="6437313" y="3032125"/>
          <p14:tracePt t="23872" x="6464300" y="3032125"/>
          <p14:tracePt t="23879" x="6491288" y="3032125"/>
          <p14:tracePt t="23886" x="6532563" y="3032125"/>
          <p14:tracePt t="23893" x="6564313" y="3032125"/>
          <p14:tracePt t="23900" x="6591300" y="3032125"/>
          <p14:tracePt t="23907" x="6646863" y="3032125"/>
          <p14:tracePt t="23914" x="6688138" y="3032125"/>
          <p14:tracePt t="23921" x="6734175" y="3049588"/>
          <p14:tracePt t="23928" x="6761163" y="3063875"/>
          <p14:tracePt t="23935" x="6778625" y="3073400"/>
          <p14:tracePt t="23943" x="6838950" y="3081338"/>
          <p14:tracePt t="23950" x="6865938" y="3090863"/>
          <p14:tracePt t="23957" x="6884988" y="3090863"/>
          <p14:tracePt t="23964" x="6892925" y="3090863"/>
          <p14:tracePt t="23971" x="6902450" y="3090863"/>
          <p14:tracePt t="25402" x="6870700" y="3100388"/>
          <p14:tracePt t="25409" x="6838950" y="3114675"/>
          <p14:tracePt t="25416" x="6797675" y="3122613"/>
          <p14:tracePt t="25423" x="6765925" y="3132138"/>
          <p14:tracePt t="25430" x="6738938" y="3141663"/>
          <p14:tracePt t="25437" x="6692900" y="3154363"/>
          <p14:tracePt t="25444" x="6665913" y="3163888"/>
          <p14:tracePt t="25451" x="6646863" y="3173413"/>
          <p14:tracePt t="25458" x="6624638" y="3190875"/>
          <p14:tracePt t="25466" x="6583363" y="3200400"/>
          <p14:tracePt t="25473" x="6564313" y="3209925"/>
          <p14:tracePt t="25480" x="6546850" y="3219450"/>
          <p14:tracePt t="25487" x="6527800" y="3232150"/>
          <p14:tracePt t="25494" x="6496050" y="3251200"/>
          <p14:tracePt t="25501" x="6478588" y="3268663"/>
          <p14:tracePt t="25508" x="6459538" y="3300413"/>
          <p14:tracePt t="25515" x="6437313" y="3319463"/>
          <p14:tracePt t="25522" x="6408738" y="3341688"/>
          <p14:tracePt t="25529" x="6386513" y="3373438"/>
          <p14:tracePt t="25536" x="6364288" y="3414713"/>
          <p14:tracePt t="25543" x="6354763" y="3448050"/>
          <p14:tracePt t="25550" x="6345238" y="3475038"/>
          <p14:tracePt t="25557" x="6335713" y="3516313"/>
          <p14:tracePt t="25564" x="6323013" y="3548063"/>
          <p14:tracePt t="25572" x="6323013" y="3575050"/>
          <p14:tracePt t="25579" x="6323013" y="3594100"/>
          <p14:tracePt t="25586" x="6323013" y="3633788"/>
          <p14:tracePt t="25593" x="6323013" y="3667125"/>
          <p14:tracePt t="25600" x="6323013" y="3694113"/>
          <p14:tracePt t="25607" x="6332538" y="3748088"/>
          <p14:tracePt t="25614" x="6340475" y="3794125"/>
          <p14:tracePt t="25621" x="6369050" y="3871913"/>
          <p14:tracePt t="25629" x="6391275" y="3935413"/>
          <p14:tracePt t="25635" x="6445250" y="4017963"/>
          <p14:tracePt t="25642" x="6500813" y="4100513"/>
          <p14:tracePt t="25650" x="6542088" y="4164013"/>
          <p14:tracePt t="25656" x="6591300" y="4214813"/>
          <p14:tracePt t="25664" x="6627813" y="4278313"/>
          <p14:tracePt t="25671" x="6661150" y="4305300"/>
          <p14:tracePt t="25678" x="6710363" y="4356100"/>
          <p14:tracePt t="25685" x="6742113" y="4387850"/>
          <p14:tracePt t="25692" x="6775450" y="4410075"/>
          <p14:tracePt t="25699" x="6802438" y="4429125"/>
          <p14:tracePt t="25706" x="6819900" y="4438650"/>
          <p14:tracePt t="25714" x="6851650" y="4451350"/>
          <p14:tracePt t="25720" x="6884988" y="4470400"/>
          <p14:tracePt t="25727" x="6938963" y="4479925"/>
          <p14:tracePt t="25734" x="6965950" y="4479925"/>
          <p14:tracePt t="25741" x="7007225" y="4479925"/>
          <p14:tracePt t="25749" x="7038975" y="4479925"/>
          <p14:tracePt t="25756" x="7067550" y="4475163"/>
          <p14:tracePt t="25763" x="7126288" y="4451350"/>
          <p14:tracePt t="25770" x="7167563" y="4443413"/>
          <p14:tracePt t="25777" x="7231063" y="4414838"/>
          <p14:tracePt t="25784" x="7277100" y="4397375"/>
          <p14:tracePt t="25791" x="7335838" y="4368800"/>
          <p14:tracePt t="25798" x="7367588" y="4351338"/>
          <p14:tracePt t="25805" x="7399338" y="4319588"/>
          <p14:tracePt t="25813" x="7445375" y="4283075"/>
          <p14:tracePt t="25820" x="7477125" y="4259263"/>
          <p14:tracePt t="25827" x="7513638" y="4219575"/>
          <p14:tracePt t="25834" x="7546975" y="4186238"/>
          <p14:tracePt t="25841" x="7564438" y="4154488"/>
          <p14:tracePt t="25848" x="7596188" y="4122738"/>
          <p14:tracePt t="25855" x="7620000" y="4076700"/>
          <p14:tracePt t="25863" x="7651750" y="4044950"/>
          <p14:tracePt t="25869" x="7669213" y="4013200"/>
          <p14:tracePt t="25876" x="7693025" y="3971925"/>
          <p14:tracePt t="25883" x="7710488" y="3954463"/>
          <p14:tracePt t="25890" x="7720013" y="3930650"/>
          <p14:tracePt t="25898" x="7732713" y="3889375"/>
          <p14:tracePt t="25905" x="7742238" y="3871913"/>
          <p14:tracePt t="25912" x="7761288" y="3840163"/>
          <p14:tracePt t="25919" x="7769225" y="3821113"/>
          <p14:tracePt t="25925" x="7778750" y="3794125"/>
          <p14:tracePt t="25934" x="7793038" y="3776663"/>
          <p14:tracePt t="25947" x="7793038" y="3716338"/>
          <p14:tracePt t="25954" x="7793038" y="3675063"/>
          <p14:tracePt t="25961" x="7793038" y="3643313"/>
          <p14:tracePt t="25968" x="7783513" y="3616325"/>
          <p14:tracePt t="25975" x="7773988" y="3584575"/>
          <p14:tracePt t="25983" x="7766050" y="3557588"/>
          <p14:tracePt t="25990" x="7747000" y="3533775"/>
          <p14:tracePt t="25997" x="7724775" y="3516313"/>
          <p14:tracePt t="26003" x="7705725" y="3484563"/>
          <p14:tracePt t="26010" x="7683500" y="3455988"/>
          <p14:tracePt t="26018" x="7664450" y="3433763"/>
          <p14:tracePt t="26024" x="7623175" y="3414713"/>
          <p14:tracePt t="26032" x="7591425" y="3382963"/>
          <p14:tracePt t="26039" x="7542213" y="3346450"/>
          <p14:tracePt t="26046" x="7464425" y="3319463"/>
          <p14:tracePt t="26053" x="7386638" y="3292475"/>
          <p14:tracePt t="26061" x="7323138" y="3268663"/>
          <p14:tracePt t="26067" x="7240588" y="3227388"/>
          <p14:tracePt t="26074" x="7167563" y="3214688"/>
          <p14:tracePt t="26082" x="7089775" y="3200400"/>
          <p14:tracePt t="26088" x="6994525" y="3187700"/>
          <p14:tracePt t="26095" x="6934200" y="3178175"/>
          <p14:tracePt t="26103" x="6880225" y="3178175"/>
          <p14:tracePt t="26110" x="6838950" y="3178175"/>
          <p14:tracePt t="26117" x="6783388" y="3178175"/>
          <p14:tracePt t="26124" x="6742113" y="3178175"/>
          <p14:tracePt t="26131" x="6710363" y="3178175"/>
          <p14:tracePt t="26138" x="6669088" y="3178175"/>
          <p14:tracePt t="26146" x="6656388" y="3178175"/>
          <p14:tracePt t="26152" x="6637338" y="3178175"/>
          <p14:tracePt t="26159" x="6619875" y="3178175"/>
          <p14:tracePt t="26167" x="6588125" y="3178175"/>
          <p14:tracePt t="26174" x="6573838" y="3178175"/>
          <p14:tracePt t="26181" x="6564313" y="3178175"/>
          <p14:tracePt t="26188" x="6554788" y="3178175"/>
          <p14:tracePt t="26196" x="6546850" y="3178175"/>
          <p14:tracePt t="26202" x="6542088" y="3178175"/>
          <p14:tracePt t="26209" x="6532563" y="3178175"/>
          <p14:tracePt t="26216" x="6515100" y="3178175"/>
          <p14:tracePt t="26223" x="6510338" y="3178175"/>
          <p14:tracePt t="26230" x="6500813" y="3178175"/>
          <p14:tracePt t="26237" x="6491288" y="3178175"/>
          <p14:tracePt t="26245" x="6486525" y="3178175"/>
          <p14:tracePt t="26251" x="6478588" y="3178175"/>
          <p14:tracePt t="26258" x="6469063" y="3178175"/>
          <p14:tracePt t="30530" x="6396038" y="3146425"/>
          <p14:tracePt t="30538" x="6259513" y="3086100"/>
          <p14:tracePt t="30544" x="6140450" y="3013075"/>
          <p14:tracePt t="30552" x="6026150" y="2954338"/>
          <p14:tracePt t="30559" x="5943600" y="2886075"/>
          <p14:tracePt t="30566" x="5824538" y="2808288"/>
          <p14:tracePt t="30573" x="5707063" y="2720975"/>
          <p14:tracePt t="30580" x="5588000" y="2647950"/>
          <p14:tracePt t="30588" x="5468938" y="2557463"/>
          <p14:tracePt t="30594" x="5354638" y="2501900"/>
          <p14:tracePt t="30601" x="5249863" y="2428875"/>
          <p14:tracePt t="30609" x="5186363" y="2374900"/>
          <p14:tracePt t="30615" x="5103813" y="2319338"/>
          <p14:tracePt t="30623" x="5021263" y="2251075"/>
          <p14:tracePt t="30629" x="4953000" y="2195513"/>
          <p14:tracePt t="30637" x="4870450" y="2141538"/>
          <p14:tracePt t="30643" x="4826000" y="2109788"/>
          <p14:tracePt t="30650" x="4792663" y="2085975"/>
          <p14:tracePt t="30657" x="4748213" y="2063750"/>
          <p14:tracePt t="30664" x="4719638" y="2032000"/>
          <p14:tracePt t="30671" x="4687888" y="2012950"/>
          <p14:tracePt t="30678" x="4656138" y="2005013"/>
          <p14:tracePt t="30687" x="4638675" y="1995488"/>
          <p14:tracePt t="30693" x="4619625" y="1985963"/>
          <p14:tracePt t="30700" x="4602163" y="1973263"/>
          <p14:tracePt t="30707" x="4570413" y="1963738"/>
          <p14:tracePt t="30714" x="4551363" y="1944688"/>
          <p14:tracePt t="30721" x="4533900" y="1935163"/>
          <p14:tracePt t="30727" x="4514850" y="1927225"/>
          <p14:tracePt t="30736" x="4497388" y="1917700"/>
          <p14:tracePt t="30742" x="4464050" y="1908175"/>
          <p14:tracePt t="30749" x="4446588" y="1898650"/>
          <p14:tracePt t="30756" x="4427538" y="1890713"/>
          <p14:tracePt t="30763" x="4410075" y="1890713"/>
          <p14:tracePt t="30770" x="4383088" y="1890713"/>
          <p14:tracePt t="30777" x="4373563" y="1890713"/>
          <p14:tracePt t="30785" x="4364038" y="1890713"/>
          <p14:tracePt t="30791" x="4359275" y="1890713"/>
          <p14:tracePt t="30799" x="4351338" y="1890713"/>
          <p14:tracePt t="30806" x="4341813" y="1890713"/>
          <p14:tracePt t="30813" x="4332288" y="1890713"/>
          <p14:tracePt t="30820" x="4327525" y="1890713"/>
          <p14:tracePt t="30827" x="4318000" y="1890713"/>
          <p14:tracePt t="30835" x="4300538" y="1890713"/>
          <p14:tracePt t="30841" x="4295775" y="1890713"/>
          <p14:tracePt t="30848" x="4286250" y="1890713"/>
          <p14:tracePt t="30856" x="4278313" y="1890713"/>
          <p14:tracePt t="30905" x="4281488" y="1890713"/>
          <p14:tracePt t="30913" x="4291013" y="1890713"/>
          <p14:tracePt t="30920" x="4327525" y="1890713"/>
          <p14:tracePt t="30927" x="4354513" y="1895475"/>
          <p14:tracePt t="30935" x="4395788" y="1903413"/>
          <p14:tracePt t="30953" x="4602163" y="1917700"/>
          <p14:tracePt t="30955" x="4729163" y="1931988"/>
          <p14:tracePt t="30962" x="4862513" y="1944688"/>
          <p14:tracePt t="30970" x="4989513" y="1944688"/>
          <p14:tracePt t="30976" x="5099050" y="1944688"/>
          <p14:tracePt t="30983" x="5208588" y="1944688"/>
          <p14:tracePt t="30991" x="5318125" y="1944688"/>
          <p14:tracePt t="30997" x="5391150" y="1944688"/>
          <p14:tracePt t="31004" x="5432425" y="1944688"/>
          <p14:tracePt t="31012" x="5464175" y="1944688"/>
          <p14:tracePt t="31018" x="5491163" y="1944688"/>
          <p14:tracePt t="31026" x="5510213" y="1944688"/>
          <p14:tracePt t="31033" x="5519738" y="1944688"/>
          <p14:tracePt t="31040" x="5524500" y="1944688"/>
          <p14:tracePt t="31047" x="5532438" y="1944688"/>
          <p14:tracePt t="31055" x="5541963" y="1944688"/>
          <p14:tracePt t="31061" x="5546725" y="1944688"/>
          <p14:tracePt t="32096" x="5478463" y="1931988"/>
          <p14:tracePt t="32103" x="5364163" y="1885950"/>
          <p14:tracePt t="32110" x="5232400" y="1844675"/>
          <p14:tracePt t="32117" x="5081588" y="1798638"/>
          <p14:tracePt t="32124" x="4967288" y="1771650"/>
          <p14:tracePt t="32131" x="4833938" y="1739900"/>
          <p14:tracePt t="32138" x="4706938" y="1725613"/>
          <p14:tracePt t="32146" x="4610100" y="1698625"/>
          <p14:tracePt t="32152" x="4497388" y="1657350"/>
          <p14:tracePt t="32161" x="4383088" y="1639888"/>
          <p14:tracePt t="32166" x="4291013" y="1630363"/>
          <p14:tracePt t="32174" x="4232275" y="1616075"/>
          <p14:tracePt t="32181" x="4154488" y="1603375"/>
          <p14:tracePt t="32187" x="4071938" y="1574800"/>
          <p14:tracePt t="32195" x="3998913" y="1566863"/>
          <p14:tracePt t="32201" x="3940175" y="1552575"/>
          <p14:tracePt t="32208" x="3875088" y="1530350"/>
          <p14:tracePt t="32215" x="3835400" y="1516063"/>
          <p14:tracePt t="32222" x="3794125" y="1506538"/>
          <p14:tracePt t="32230" x="3762375" y="1497013"/>
          <p14:tracePt t="32236" x="3733800" y="1497013"/>
          <p14:tracePt t="32243" x="3716338" y="1497013"/>
          <p14:tracePt t="32251" x="3684588" y="1489075"/>
          <p14:tracePt t="32258" x="3665538" y="1489075"/>
          <p14:tracePt t="32265" x="3648075" y="1489075"/>
          <p14:tracePt t="32272" x="3633788" y="1489075"/>
          <p14:tracePt t="32279" x="3602038" y="1474788"/>
          <p14:tracePt t="32286" x="3582988" y="1474788"/>
          <p14:tracePt t="32293" x="3565525" y="1465263"/>
          <p14:tracePt t="32300" x="3556000" y="1465263"/>
          <p14:tracePt t="32307" x="3551238" y="1465263"/>
          <p14:tracePt t="32314" x="3543300" y="1465263"/>
          <p14:tracePt t="32322" x="3533775" y="1465263"/>
          <p14:tracePt t="32329" x="3524250" y="1465263"/>
          <p14:tracePt t="32335" x="3509963" y="1465263"/>
          <p14:tracePt t="32343" x="3502025" y="1465263"/>
          <p14:tracePt t="32350" x="3492500" y="1465263"/>
          <p14:tracePt t="32357" x="3487738" y="1465263"/>
          <p14:tracePt t="32364" x="3478213" y="1465263"/>
          <p14:tracePt t="32372" x="3470275" y="1465263"/>
          <p14:tracePt t="32378" x="3465513" y="1460500"/>
          <p14:tracePt t="32385" x="3455988" y="1460500"/>
          <p14:tracePt t="32492" x="3460750" y="1460500"/>
          <p14:tracePt t="32499" x="3465513" y="1460500"/>
          <p14:tracePt t="32507" x="3482975" y="1460500"/>
          <p14:tracePt t="32513" x="3509963" y="1460500"/>
          <p14:tracePt t="32521" x="3551238" y="1460500"/>
          <p14:tracePt t="32528" x="3582988" y="1460500"/>
          <p14:tracePt t="32535" x="3611563" y="1460500"/>
          <p14:tracePt t="32542" x="3665538" y="1460500"/>
          <p14:tracePt t="32549" x="3706813" y="1460500"/>
          <p14:tracePt t="32556" x="3762375" y="1447800"/>
          <p14:tracePt t="32563" x="3794125" y="1447800"/>
          <p14:tracePt t="32570" x="3825875" y="1428750"/>
          <p14:tracePt t="32578" x="3867150" y="1428750"/>
          <p14:tracePt t="32584" x="3879850" y="1428750"/>
          <p14:tracePt t="32591" x="3898900" y="1428750"/>
          <p14:tracePt t="32598" x="3908425" y="1428750"/>
          <p14:tracePt t="32605" x="3916363" y="1428750"/>
          <p14:tracePt t="32612" x="3921125" y="1428750"/>
          <p14:tracePt t="32619" x="3940175" y="1428750"/>
          <p14:tracePt t="32626" x="3948113" y="1428750"/>
          <p14:tracePt t="32669" x="3952875" y="1428750"/>
          <p14:tracePt t="32697" x="3962400" y="1428750"/>
          <p14:tracePt t="34100" x="3981450" y="1428750"/>
          <p14:tracePt t="34107" x="3998913" y="1443038"/>
          <p14:tracePt t="34114" x="4017963" y="1452563"/>
          <p14:tracePt t="34121" x="4035425" y="1452563"/>
          <p14:tracePt t="34128" x="4062413" y="1460500"/>
          <p14:tracePt t="34135" x="4081463" y="1460500"/>
          <p14:tracePt t="34142" x="4098925" y="1470025"/>
          <p14:tracePt t="34149" x="4117975" y="1470025"/>
          <p14:tracePt t="34157" x="4127500" y="1470025"/>
          <p14:tracePt t="34163" x="4154488" y="1479550"/>
          <p14:tracePt t="34171" x="4164013" y="1479550"/>
          <p14:tracePt t="34178" x="4168775" y="1479550"/>
          <p14:tracePt t="34186" x="4176713" y="1479550"/>
          <p14:tracePt t="34192" x="4186238" y="1479550"/>
          <p14:tracePt t="34199" x="4191000" y="1484313"/>
          <p14:tracePt t="34207" x="4200525" y="1484313"/>
          <p14:tracePt t="34213" x="4208463" y="1484313"/>
          <p14:tracePt t="34220" x="4222750" y="1484313"/>
          <p14:tracePt t="34228" x="4232275" y="1484313"/>
          <p14:tracePt t="34234" x="4241800" y="1484313"/>
          <p14:tracePt t="34241" x="4249738" y="1484313"/>
          <p14:tracePt t="34248" x="4254500" y="1484313"/>
          <p14:tracePt t="34256" x="4264025" y="1493838"/>
          <p14:tracePt t="34263" x="4273550" y="1493838"/>
          <p14:tracePt t="34277" x="4278313" y="1493838"/>
          <p14:tracePt t="34291" x="4286250" y="1493838"/>
          <p14:tracePt t="34298" x="4305300" y="1493838"/>
          <p14:tracePt t="34319" x="4310063" y="1493838"/>
          <p14:tracePt t="34340" x="4310063" y="1511300"/>
          <p14:tracePt t="35205" x="4341813" y="1511300"/>
          <p14:tracePt t="35213" x="4368800" y="1511300"/>
          <p14:tracePt t="35219" x="4424363" y="1511300"/>
          <p14:tracePt t="35225" x="4464050" y="1511300"/>
          <p14:tracePt t="35232" x="4505325" y="1511300"/>
          <p14:tracePt t="35239" x="4560888" y="1511300"/>
          <p14:tracePt t="35247" x="4587875" y="1511300"/>
          <p14:tracePt t="35254" x="4629150" y="1511300"/>
          <p14:tracePt t="35261" x="4660900" y="1511300"/>
          <p14:tracePt t="35268" x="4687888" y="1511300"/>
          <p14:tracePt t="35275" x="4729163" y="1511300"/>
          <p14:tracePt t="35282" x="4760913" y="1511300"/>
          <p14:tracePt t="35289" x="4775200" y="1511300"/>
          <p14:tracePt t="35296" x="4792663" y="1511300"/>
          <p14:tracePt t="35303" x="4826000" y="1511300"/>
          <p14:tracePt t="35310" x="4852988" y="1511300"/>
          <p14:tracePt t="35318" x="4884738" y="1511300"/>
          <p14:tracePt t="35324" x="4899025" y="1511300"/>
          <p14:tracePt t="35331" x="4938713" y="1511300"/>
          <p14:tracePt t="35338" x="4957763" y="1511300"/>
          <p14:tracePt t="35345" x="4975225" y="1511300"/>
          <p14:tracePt t="35353" x="4994275" y="1511300"/>
          <p14:tracePt t="35359" x="5021263" y="1511300"/>
          <p14:tracePt t="35367" x="5040313" y="1511300"/>
          <p14:tracePt t="35374" x="5049838" y="1511300"/>
          <p14:tracePt t="35381" x="5062538" y="1511300"/>
          <p14:tracePt t="35388" x="5072063" y="1511300"/>
          <p14:tracePt t="35395" x="5081588" y="1511300"/>
          <p14:tracePt t="35402" x="5089525" y="1511300"/>
          <p14:tracePt t="35409" x="5103813" y="1511300"/>
          <p14:tracePt t="35417" x="5113338" y="1511300"/>
          <p14:tracePt t="35423" x="5122863" y="1511300"/>
          <p14:tracePt t="35431" x="5126038" y="1511300"/>
          <p14:tracePt t="35438" x="5135563" y="1511300"/>
          <p14:tracePt t="35445" x="5145088" y="1511300"/>
          <p14:tracePt t="35452" x="5149850" y="1511300"/>
          <p14:tracePt t="35459" x="5159375" y="1511300"/>
          <p14:tracePt t="35466" x="5167313" y="1511300"/>
          <p14:tracePt t="35473" x="5181600" y="1511300"/>
          <p14:tracePt t="35481" x="5191125" y="1511300"/>
          <p14:tracePt t="35487" x="5199063" y="1511300"/>
          <p14:tracePt t="35495" x="5208588" y="1511300"/>
          <p14:tracePt t="35501" x="5213350" y="1511300"/>
          <p14:tracePt t="35508" x="5222875" y="1511300"/>
          <p14:tracePt t="35515" x="5232400" y="1511300"/>
          <p14:tracePt t="35522" x="5235575" y="1511300"/>
          <p14:tracePt t="35530" x="5245100" y="1511300"/>
          <p14:tracePt t="35537" x="5264150" y="1511300"/>
          <p14:tracePt t="35544" x="5268913" y="1506538"/>
          <p14:tracePt t="35551" x="5276850" y="1506538"/>
          <p14:tracePt t="35558" x="5286375" y="1506538"/>
          <p14:tracePt t="35565" x="5300663" y="1506538"/>
          <p14:tracePt t="35572" x="5308600" y="1506538"/>
          <p14:tracePt t="35579" x="5318125" y="1506538"/>
          <p14:tracePt t="35586" x="5327650" y="1506538"/>
          <p14:tracePt t="35594" x="5341938" y="1506538"/>
          <p14:tracePt t="35601" x="5349875" y="1506538"/>
          <p14:tracePt t="35607" x="5359400" y="1506538"/>
          <p14:tracePt t="35615" x="5364163" y="1506538"/>
          <p14:tracePt t="35622" x="5373688" y="1506538"/>
          <p14:tracePt t="35672" x="5381625" y="1506538"/>
          <p14:tracePt t="35728" x="5386388" y="1506538"/>
          <p14:tracePt t="35743" x="5395913" y="1506538"/>
          <p14:tracePt t="35749" x="5405438" y="1506538"/>
          <p14:tracePt t="35764" x="5422900" y="1506538"/>
          <p14:tracePt t="35771" x="5427663" y="1506538"/>
          <p14:tracePt t="35778" x="5437188" y="1506538"/>
          <p14:tracePt t="35792" x="5446713" y="1506538"/>
          <p14:tracePt t="35799" x="5451475" y="1506538"/>
          <p14:tracePt t="35814" x="5459413" y="1506538"/>
          <p14:tracePt t="35820" x="5468938" y="1506538"/>
          <p14:tracePt t="35835" x="5473700" y="1506538"/>
          <p14:tracePt t="35862" x="5483225" y="1506538"/>
          <p14:tracePt t="35891" x="5500688" y="1506538"/>
          <p14:tracePt t="35905" x="5510213" y="1506538"/>
          <p14:tracePt t="35919" x="5514975" y="1506538"/>
          <p14:tracePt t="35926" x="5524500" y="1506538"/>
          <p14:tracePt t="35934" x="5532438" y="1506538"/>
          <p14:tracePt t="35940" x="5537200" y="1506538"/>
          <p14:tracePt t="35949" x="5546725" y="1506538"/>
          <p14:tracePt t="35962" x="5556250" y="1506538"/>
          <p14:tracePt t="35969" x="5561013" y="1506538"/>
          <p14:tracePt t="35997" x="5578475" y="1506538"/>
          <p14:tracePt t="36033" x="5588000" y="1506538"/>
          <p14:tracePt t="38952" x="5514975" y="1511300"/>
          <p14:tracePt t="38958" x="5386388" y="1543050"/>
          <p14:tracePt t="38966" x="5272088" y="1570038"/>
          <p14:tracePt t="38973" x="5145088" y="1584325"/>
          <p14:tracePt t="38981" x="4994275" y="1616075"/>
          <p14:tracePt t="38986" x="4843463" y="1662113"/>
          <p14:tracePt t="38994" x="4716463" y="1676400"/>
          <p14:tracePt t="39001" x="4638675" y="1684338"/>
          <p14:tracePt t="39008" x="4541838" y="1698625"/>
          <p14:tracePt t="39015" x="4432300" y="1712913"/>
          <p14:tracePt t="39022" x="4354513" y="1725613"/>
          <p14:tracePt t="39030" x="4264025" y="1725613"/>
          <p14:tracePt t="39035" x="4186238" y="1739900"/>
          <p14:tracePt t="39043" x="4130675" y="1739900"/>
          <p14:tracePt t="39050" x="4071938" y="1752600"/>
          <p14:tracePt t="39057" x="4025900" y="1776413"/>
          <p14:tracePt t="39064" x="3994150" y="1776413"/>
          <p14:tracePt t="39071" x="3952875" y="1785938"/>
          <p14:tracePt t="39078" x="3935413" y="1785938"/>
          <p14:tracePt t="39085" x="3916363" y="1793875"/>
          <p14:tracePt t="39092" x="3898900" y="1793875"/>
          <p14:tracePt t="39099" x="3871913" y="1803400"/>
          <p14:tracePt t="39106" x="3862388" y="1803400"/>
          <p14:tracePt t="39114" x="3852863" y="1812925"/>
          <p14:tracePt t="39120" x="3848100" y="1812925"/>
          <p14:tracePt t="39128" x="3838575" y="1812925"/>
          <p14:tracePt t="39135" x="3830638" y="1812925"/>
          <p14:tracePt t="39141" x="3825875" y="1812925"/>
          <p14:tracePt t="39149" x="3816350" y="1822450"/>
          <p14:tracePt t="39206" x="3821113" y="1822450"/>
          <p14:tracePt t="39213" x="3843338" y="1822450"/>
          <p14:tracePt t="39220" x="3903663" y="1830388"/>
          <p14:tracePt t="39228" x="3944938" y="1839913"/>
          <p14:tracePt t="39234" x="4017963" y="1839913"/>
          <p14:tracePt t="39241" x="4076700" y="1854200"/>
          <p14:tracePt t="39248" x="4159250" y="1881188"/>
          <p14:tracePt t="39255" x="4200525" y="1881188"/>
          <p14:tracePt t="39262" x="4268788" y="1881188"/>
          <p14:tracePt t="39269" x="4327525" y="1890713"/>
          <p14:tracePt t="39277" x="4400550" y="1890713"/>
          <p14:tracePt t="39284" x="4473575" y="1890713"/>
          <p14:tracePt t="39291" x="4565650" y="1890713"/>
          <p14:tracePt t="39298" x="4643438" y="1890713"/>
          <p14:tracePt t="39305" x="4697413" y="1890713"/>
          <p14:tracePt t="39312" x="4756150" y="1890713"/>
          <p14:tracePt t="39319" x="4792663" y="1890713"/>
          <p14:tracePt t="39327" x="4833938" y="1890713"/>
          <p14:tracePt t="39333" x="4906963" y="1890713"/>
          <p14:tracePt t="39340" x="4948238" y="1903413"/>
          <p14:tracePt t="39348" x="5003800" y="1903413"/>
          <p14:tracePt t="39354" x="5049838" y="1912938"/>
          <p14:tracePt t="39362" x="5108575" y="1927225"/>
          <p14:tracePt t="39369" x="5135563" y="1935163"/>
          <p14:tracePt t="39376" x="5167313" y="1944688"/>
          <p14:tracePt t="39383" x="5208588" y="1954213"/>
          <p14:tracePt t="39390" x="5240338" y="1968500"/>
          <p14:tracePt t="39397" x="5268913" y="1985963"/>
          <p14:tracePt t="39404" x="5300663" y="1985963"/>
          <p14:tracePt t="39411" x="5318125" y="1985963"/>
          <p14:tracePt t="39418" x="5322888" y="1985963"/>
          <p14:tracePt t="39425" x="5341938" y="1985963"/>
          <p14:tracePt t="39432" x="5349875" y="1985963"/>
          <p14:tracePt t="39439" x="5354638" y="1985963"/>
          <p14:tracePt t="39446" x="5364163" y="1985963"/>
          <p14:tracePt t="39454" x="5373688" y="1985963"/>
          <p14:tracePt t="39461" x="5378450" y="1985963"/>
          <p14:tracePt t="39467" x="5386388" y="1985963"/>
          <p14:tracePt t="39475" x="5395913" y="1985963"/>
          <p14:tracePt t="39482" x="5405438" y="1985963"/>
          <p14:tracePt t="44858" x="5364163" y="1939925"/>
          <p14:tracePt t="44865" x="5276850" y="1817688"/>
          <p14:tracePt t="44873" x="5203825" y="1716088"/>
          <p14:tracePt t="44879" x="5118100" y="1635125"/>
          <p14:tracePt t="44886" x="5049838" y="1547813"/>
          <p14:tracePt t="44893" x="4962525" y="1465263"/>
          <p14:tracePt t="44901" x="4906963" y="1382713"/>
          <p14:tracePt t="44907" x="4843463" y="1328738"/>
          <p14:tracePt t="44914" x="4806950" y="1265238"/>
          <p14:tracePt t="44922" x="4775200" y="1233488"/>
          <p14:tracePt t="44928" x="4729163" y="1209675"/>
          <p14:tracePt t="44936" x="4706938" y="1192213"/>
          <p14:tracePt t="44957" x="4670425" y="1163638"/>
          <p14:tracePt t="44960" x="4651375" y="1155700"/>
          <p14:tracePt t="44966" x="4619625" y="1141413"/>
          <p14:tracePt t="44973" x="4602163" y="1131888"/>
          <p14:tracePt t="44979" x="4573588" y="1123950"/>
          <p14:tracePt t="44986" x="4533900" y="1123950"/>
          <p14:tracePt t="44993" x="4500563" y="1123950"/>
          <p14:tracePt t="45000" x="4473575" y="1123950"/>
          <p14:tracePt t="45007" x="4456113" y="1123950"/>
          <p14:tracePt t="45014" x="4414838" y="1123950"/>
          <p14:tracePt t="45021" x="4387850" y="1127125"/>
          <p14:tracePt t="45028" x="4354513" y="1141413"/>
          <p14:tracePt t="45036" x="4322763" y="1150938"/>
          <p14:tracePt t="45042" x="4305300" y="1160463"/>
          <p14:tracePt t="45049" x="4286250" y="1160463"/>
          <p14:tracePt t="45056" x="4273550" y="1160463"/>
          <p14:tracePt t="45063" x="4264025" y="1160463"/>
          <p14:tracePt t="45070" x="4254500" y="1160463"/>
          <p14:tracePt t="45077" x="4241800" y="1160463"/>
          <p14:tracePt t="45085" x="4232275" y="1168400"/>
          <p14:tracePt t="45092" x="4232275" y="1182688"/>
          <p14:tracePt t="45099" x="4232275" y="1192213"/>
          <p14:tracePt t="45106" x="4232275" y="1200150"/>
          <p14:tracePt t="45113" x="4237038" y="1214438"/>
          <p14:tracePt t="45120" x="4264025" y="1236663"/>
          <p14:tracePt t="45127" x="4295775" y="1255713"/>
          <p14:tracePt t="45136" x="4327525" y="1287463"/>
          <p14:tracePt t="45141" x="4373563" y="1309688"/>
          <p14:tracePt t="45149" x="4405313" y="1333500"/>
          <p14:tracePt t="45156" x="4424363" y="1343025"/>
          <p14:tracePt t="45163" x="4441825" y="1350963"/>
          <p14:tracePt t="45170" x="4468813" y="1360488"/>
          <p14:tracePt t="45177" x="4492625" y="1370013"/>
          <p14:tracePt t="45185" x="4505325" y="1370013"/>
          <p14:tracePt t="45190" x="4524375" y="1370013"/>
          <p14:tracePt t="45197" x="4541838" y="1370013"/>
          <p14:tracePt t="45205" x="4573588" y="1365250"/>
          <p14:tracePt t="45211" x="4578350" y="1355725"/>
          <p14:tracePt t="45219" x="4587875" y="1346200"/>
          <p14:tracePt t="45226" x="4597400" y="1343025"/>
          <p14:tracePt t="45233" x="4606925" y="1323975"/>
          <p14:tracePt t="45240" x="4606925" y="1282700"/>
          <p14:tracePt t="45247" x="4606925" y="1241425"/>
          <p14:tracePt t="45255" x="4597400" y="1200150"/>
          <p14:tracePt t="45261" x="4573588" y="1136650"/>
          <p14:tracePt t="45269" x="4551363" y="1090613"/>
          <p14:tracePt t="45275" x="4514850" y="1046163"/>
          <p14:tracePt t="45283" x="4497388" y="1027113"/>
          <p14:tracePt t="45290" x="4478338" y="1017588"/>
          <p14:tracePt t="45297" x="4460875" y="1009650"/>
          <p14:tracePt t="45304" x="4419600" y="995363"/>
          <p14:tracePt t="45310" x="4387850" y="995363"/>
          <p14:tracePt t="45318" x="4359275" y="995363"/>
          <p14:tracePt t="45325" x="4318000" y="1004888"/>
          <p14:tracePt t="45332" x="4286250" y="1014413"/>
          <p14:tracePt t="45339" x="4254500" y="1022350"/>
          <p14:tracePt t="45347" x="4237038" y="1041400"/>
          <p14:tracePt t="45353" x="4205288" y="1073150"/>
          <p14:tracePt t="45361" x="4186238" y="1090613"/>
          <p14:tracePt t="45368" x="4168775" y="1114425"/>
          <p14:tracePt t="45374" x="4154488" y="1141413"/>
          <p14:tracePt t="45381" x="4144963" y="1182688"/>
          <p14:tracePt t="45389" x="4135438" y="1214438"/>
          <p14:tracePt t="45396" x="4135438" y="1241425"/>
          <p14:tracePt t="45403" x="4135438" y="1282700"/>
          <p14:tracePt t="45410" x="4135438" y="1301750"/>
          <p14:tracePt t="45418" x="4140200" y="1319213"/>
          <p14:tracePt t="45424" x="4149725" y="1338263"/>
          <p14:tracePt t="45431" x="4159250" y="1370013"/>
          <p14:tracePt t="45438" x="4181475" y="1387475"/>
          <p14:tracePt t="45445" x="4208463" y="1411288"/>
          <p14:tracePt t="45453" x="4268788" y="1419225"/>
          <p14:tracePt t="45460" x="4310063" y="1419225"/>
          <p14:tracePt t="45467" x="4364038" y="1419225"/>
          <p14:tracePt t="45474" x="4391025" y="1416050"/>
          <p14:tracePt t="45481" x="4424363" y="1397000"/>
          <p14:tracePt t="45488" x="4464050" y="1374775"/>
          <p14:tracePt t="45495" x="4487863" y="1355725"/>
          <p14:tracePt t="45502" x="4505325" y="1343025"/>
          <p14:tracePt t="45509" x="4514850" y="1338263"/>
          <p14:tracePt t="45516" x="4519613" y="1319213"/>
          <p14:tracePt t="45523" x="4529138" y="1301750"/>
          <p14:tracePt t="45530" x="4529138" y="1292225"/>
          <p14:tracePt t="45538" x="4529138" y="1265238"/>
          <p14:tracePt t="45545" x="4524375" y="1246188"/>
          <p14:tracePt t="45552" x="4514850" y="1219200"/>
          <p14:tracePt t="45559" x="4505325" y="1200150"/>
          <p14:tracePt t="45566" x="4487863" y="1177925"/>
          <p14:tracePt t="45573" x="4468813" y="1160463"/>
          <p14:tracePt t="45580" x="4446588" y="1150938"/>
          <p14:tracePt t="45587" x="4419600" y="1141413"/>
          <p14:tracePt t="45594" x="4400550" y="1141413"/>
          <p14:tracePt t="45601" x="4373563" y="1141413"/>
          <p14:tracePt t="45608" x="4354513" y="1141413"/>
          <p14:tracePt t="45615" x="4322763" y="1146175"/>
          <p14:tracePt t="45623" x="4305300" y="1155700"/>
          <p14:tracePt t="45630" x="4295775" y="1173163"/>
          <p14:tracePt t="45636" x="4286250" y="1182688"/>
          <p14:tracePt t="45644" x="4281488" y="1192213"/>
          <p14:tracePt t="45651" x="4273550" y="1196975"/>
          <p14:tracePt t="45658" x="4273550" y="1204913"/>
          <p14:tracePt t="45665" x="4273550" y="1214438"/>
          <p14:tracePt t="45672" x="4273550" y="1228725"/>
          <p14:tracePt t="45679" x="4278313" y="1246188"/>
          <p14:tracePt t="45686" x="4310063" y="1292225"/>
          <p14:tracePt t="45693" x="4391025" y="1333500"/>
          <p14:tracePt t="45700" x="4524375" y="1379538"/>
          <p14:tracePt t="45707" x="4638675" y="1419225"/>
          <p14:tracePt t="45714" x="4789488" y="1438275"/>
          <p14:tracePt t="45722" x="4930775" y="1438275"/>
          <p14:tracePt t="45729" x="5008563" y="1438275"/>
          <p14:tracePt t="45736" x="5035550" y="1438275"/>
          <p14:tracePt t="45743" x="5053013" y="1438275"/>
          <p14:tracePt t="46686" x="4984750" y="1428750"/>
          <p14:tracePt t="46693" x="4894263" y="1428750"/>
          <p14:tracePt t="46700" x="4784725" y="1428750"/>
          <p14:tracePt t="46707" x="4692650" y="1428750"/>
          <p14:tracePt t="46713" x="4583113" y="1428750"/>
          <p14:tracePt t="46721" x="4492625" y="1428750"/>
          <p14:tracePt t="46728" x="4432300" y="1438275"/>
          <p14:tracePt t="46735" x="4354513" y="1447800"/>
          <p14:tracePt t="46742" x="4314825" y="1460500"/>
          <p14:tracePt t="46749" x="4254500" y="1460500"/>
          <p14:tracePt t="46757" x="4213225" y="1470025"/>
          <p14:tracePt t="46763" x="4171950" y="1479550"/>
          <p14:tracePt t="46770" x="4140200" y="1479550"/>
          <p14:tracePt t="46778" x="4113213" y="1489075"/>
          <p14:tracePt t="46785" x="4094163" y="1489075"/>
          <p14:tracePt t="46792" x="4062413" y="1501775"/>
          <p14:tracePt t="46799" x="4044950" y="1501775"/>
          <p14:tracePt t="46806" x="4040188" y="1501775"/>
          <p14:tracePt t="46813" x="4030663" y="1506538"/>
          <p14:tracePt t="46819" x="4021138" y="1516063"/>
          <p14:tracePt t="46827" x="4017963" y="1516063"/>
          <p14:tracePt t="46834" x="4008438" y="1516063"/>
          <p14:tracePt t="46841" x="4008438" y="1525588"/>
          <p14:tracePt t="46848" x="4008438" y="1538288"/>
          <p14:tracePt t="46855" x="4008438" y="1547813"/>
          <p14:tracePt t="46862" x="4013200" y="1557338"/>
          <p14:tracePt t="46869" x="4025900" y="1566863"/>
          <p14:tracePt t="46877" x="4057650" y="1584325"/>
          <p14:tracePt t="46883" x="4117975" y="1606550"/>
          <p14:tracePt t="46891" x="4195763" y="1647825"/>
          <p14:tracePt t="46897" x="4295775" y="1676400"/>
          <p14:tracePt t="46904" x="4405313" y="1689100"/>
          <p14:tracePt t="46911" x="4478338" y="1689100"/>
          <p14:tracePt t="46918" x="4570413" y="1689100"/>
          <p14:tracePt t="46926" x="4665663" y="1689100"/>
          <p14:tracePt t="46932" x="4738688" y="1679575"/>
          <p14:tracePt t="46940" x="4833938" y="1666875"/>
          <p14:tracePt t="46957" x="4972050" y="1630363"/>
          <p14:tracePt t="46961" x="5035550" y="1620838"/>
          <p14:tracePt t="46968" x="5076825" y="1606550"/>
          <p14:tracePt t="46975" x="5103813" y="1598613"/>
          <p14:tracePt t="46982" x="5122863" y="1589088"/>
          <p14:tracePt t="46990" x="5145088" y="1579563"/>
          <p14:tracePt t="46997" x="5162550" y="1570038"/>
          <p14:tracePt t="47005" x="5167313" y="1562100"/>
          <p14:tracePt t="47014" x="5176838" y="1557338"/>
          <p14:tracePt t="47019" x="5186363" y="1538288"/>
          <p14:tracePt t="47025" x="5203825" y="1530350"/>
          <p14:tracePt t="47032" x="5213350" y="1520825"/>
          <p14:tracePt t="47039" x="5222875" y="1501775"/>
          <p14:tracePt t="47046" x="5232400" y="1484313"/>
          <p14:tracePt t="47053" x="5232400" y="1465263"/>
          <p14:tracePt t="47061" x="5232400" y="1447800"/>
          <p14:tracePt t="47068" x="5232400" y="1433513"/>
          <p14:tracePt t="47074" x="5232400" y="1423988"/>
          <p14:tracePt t="47081" x="5232400" y="1416050"/>
          <p14:tracePt t="47089" x="5227638" y="1411288"/>
          <p14:tracePt t="47095" x="5218113" y="1401763"/>
          <p14:tracePt t="47103" x="5213350" y="1392238"/>
          <p14:tracePt t="47110" x="5195888" y="1392238"/>
          <p14:tracePt t="47117" x="5186363" y="1392238"/>
          <p14:tracePt t="47125" x="5181600" y="1392238"/>
          <p14:tracePt t="47131" x="5172075" y="1392238"/>
          <p14:tracePt t="47180" x="5176838" y="1392238"/>
          <p14:tracePt t="47187" x="5181600" y="1397000"/>
          <p14:tracePt t="47195" x="5208588" y="1406525"/>
          <p14:tracePt t="47202" x="5240338" y="1416050"/>
          <p14:tracePt t="47209" x="5268913" y="1423988"/>
          <p14:tracePt t="47216" x="5327650" y="1438275"/>
          <p14:tracePt t="47224" x="5368925" y="1438275"/>
          <p14:tracePt t="47230" x="5422900" y="1438275"/>
          <p14:tracePt t="47237" x="5451475" y="1438275"/>
          <p14:tracePt t="47244" x="5478463" y="1438275"/>
          <p14:tracePt t="47251" x="5495925" y="1438275"/>
          <p14:tracePt t="47258" x="5527675" y="1438275"/>
          <p14:tracePt t="47265" x="5541963" y="1438275"/>
          <p14:tracePt t="47273" x="5551488" y="1438275"/>
          <p14:tracePt t="47279" x="5561013" y="1438275"/>
          <p14:tracePt t="47287" x="5568950" y="1438275"/>
          <p14:tracePt t="47294" x="5573713" y="1438275"/>
          <p14:tracePt t="47301" x="5583238" y="1438275"/>
          <p14:tracePt t="47336" x="5600700" y="1438275"/>
          <p14:tracePt t="48309" x="5473700" y="1428750"/>
          <p14:tracePt t="48314" x="5364163" y="1428750"/>
          <p14:tracePt t="48321" x="5235575" y="1428750"/>
          <p14:tracePt t="48329" x="5108575" y="1428750"/>
          <p14:tracePt t="48335" x="4962525" y="1428750"/>
          <p14:tracePt t="48342" x="4833938" y="1428750"/>
          <p14:tracePt t="48350" x="4706938" y="1438275"/>
          <p14:tracePt t="48356" x="4614863" y="1438275"/>
          <p14:tracePt t="48364" x="4541838" y="1438275"/>
          <p14:tracePt t="48370" x="4464050" y="1438275"/>
          <p14:tracePt t="48378" x="4410075" y="1438275"/>
          <p14:tracePt t="48385" x="4337050" y="1438275"/>
          <p14:tracePt t="48392" x="4278313" y="1438275"/>
          <p14:tracePt t="48399" x="4205288" y="1438275"/>
          <p14:tracePt t="48406" x="4149725" y="1438275"/>
          <p14:tracePt t="48413" x="4090988" y="1438275"/>
          <p14:tracePt t="48420" x="4049713" y="1438275"/>
          <p14:tracePt t="48427" x="3994150" y="1438275"/>
          <p14:tracePt t="48434" x="3967163" y="1438275"/>
          <p14:tracePt t="48442" x="3940175" y="1438275"/>
          <p14:tracePt t="48449" x="3898900" y="1438275"/>
          <p14:tracePt t="48456" x="3867150" y="1438275"/>
          <p14:tracePt t="48463" x="3838575" y="1438275"/>
          <p14:tracePt t="48469" x="3806825" y="1438275"/>
          <p14:tracePt t="48477" x="3794125" y="1438275"/>
          <p14:tracePt t="48484" x="3775075" y="1438275"/>
          <p14:tracePt t="48491" x="3757613" y="1438275"/>
          <p14:tracePt t="48498" x="3748088" y="1438275"/>
          <p14:tracePt t="48505" x="3729038" y="1438275"/>
          <p14:tracePt t="48513" x="3725863" y="1438275"/>
          <p14:tracePt t="48519" x="3716338" y="1438275"/>
          <p14:tracePt t="48526" x="3706813" y="1438275"/>
          <p14:tracePt t="48534" x="3702050" y="1438275"/>
          <p14:tracePt t="48596" x="3721100" y="1447800"/>
          <p14:tracePt t="48604" x="3762375" y="1447800"/>
          <p14:tracePt t="48611" x="3802063" y="1455738"/>
          <p14:tracePt t="48618" x="3879850" y="1455738"/>
          <p14:tracePt t="48626" x="3935413" y="1455738"/>
          <p14:tracePt t="48633" x="4008438" y="1455738"/>
          <p14:tracePt t="48640" x="4049713" y="1455738"/>
          <p14:tracePt t="48647" x="4103688" y="1455738"/>
          <p14:tracePt t="48654" x="4135438" y="1455738"/>
          <p14:tracePt t="48661" x="4164013" y="1455738"/>
          <p14:tracePt t="48668" x="4191000" y="1455738"/>
          <p14:tracePt t="48675" x="4208463" y="1455738"/>
          <p14:tracePt t="48682" x="4227513" y="1455738"/>
          <p14:tracePt t="48689" x="4244975" y="1455738"/>
          <p14:tracePt t="48696" x="4264025" y="1455738"/>
          <p14:tracePt t="48703" x="4291013" y="1455738"/>
          <p14:tracePt t="48710" x="4300538" y="1455738"/>
          <p14:tracePt t="48717" x="4310063" y="1455738"/>
          <p14:tracePt t="48724" x="4314825" y="1455738"/>
          <p14:tracePt t="48732" x="4322763" y="1455738"/>
          <p14:tracePt t="48739" x="4332288" y="1455738"/>
          <p14:tracePt t="48746" x="4337050" y="1455738"/>
          <p14:tracePt t="48753" x="4346575" y="1455738"/>
          <p14:tracePt t="48760" x="4354513" y="1455738"/>
          <p14:tracePt t="48767" x="4368800" y="1455738"/>
          <p14:tracePt t="48774" x="4378325" y="1455738"/>
          <p14:tracePt t="48781" x="4387850" y="1455738"/>
          <p14:tracePt t="48788" x="4395788" y="1455738"/>
          <p14:tracePt t="48796" x="4400550" y="1455738"/>
          <p14:tracePt t="48802" x="4410075" y="1455738"/>
          <p14:tracePt t="48810" x="4419600" y="1455738"/>
          <p14:tracePt t="48817" x="4424363" y="1455738"/>
          <p14:tracePt t="48823" x="4432300" y="1455738"/>
          <p14:tracePt t="48830" x="4451350" y="1455738"/>
          <p14:tracePt t="48838" x="4456113" y="1455738"/>
          <p14:tracePt t="48846" x="4464050" y="1455738"/>
          <p14:tracePt t="48852" x="4473575" y="1455738"/>
          <p14:tracePt t="48859" x="4483100" y="1455738"/>
          <p14:tracePt t="57798" x="4456113" y="1520825"/>
          <p14:tracePt t="57805" x="4395788" y="1620838"/>
          <p14:tracePt t="57812" x="4322763" y="1739900"/>
          <p14:tracePt t="57819" x="4268788" y="1835150"/>
          <p14:tracePt t="57827" x="4191000" y="1954213"/>
          <p14:tracePt t="57832" x="4135438" y="2073275"/>
          <p14:tracePt t="57840" x="4076700" y="2187575"/>
          <p14:tracePt t="57847" x="4003675" y="2287588"/>
          <p14:tracePt t="57854" x="3930650" y="2424113"/>
          <p14:tracePt t="57861" x="3852863" y="2574925"/>
          <p14:tracePt t="57868" x="3794125" y="2708275"/>
          <p14:tracePt t="57875" x="3733800" y="2844800"/>
          <p14:tracePt t="57882" x="3692525" y="2959100"/>
          <p14:tracePt t="57890" x="3665538" y="3054350"/>
          <p14:tracePt t="57896" x="3633788" y="3168650"/>
          <p14:tracePt t="57904" x="3624263" y="3260725"/>
          <p14:tracePt t="57911" x="3624263" y="3336925"/>
          <p14:tracePt t="57917" x="3629025" y="3429000"/>
          <p14:tracePt t="57925" x="3643313" y="3506788"/>
          <p14:tracePt t="57932" x="3656013" y="3565525"/>
          <p14:tracePt t="57939" x="3679825" y="3630613"/>
          <p14:tracePt t="57946" x="3702050" y="3657600"/>
          <p14:tracePt t="57953" x="3733800" y="3689350"/>
          <p14:tracePt t="57961" x="3765550" y="3740150"/>
          <p14:tracePt t="57966" x="3798888" y="3771900"/>
          <p14:tracePt t="57974" x="3862388" y="3808413"/>
          <p14:tracePt t="57981" x="3911600" y="3844925"/>
          <p14:tracePt t="57988" x="3957638" y="3867150"/>
          <p14:tracePt t="57995" x="4054475" y="3894138"/>
          <p14:tracePt t="58002" x="4149725" y="3922713"/>
          <p14:tracePt t="58010" x="4264025" y="3949700"/>
          <p14:tracePt t="58016" x="4341813" y="3990975"/>
          <p14:tracePt t="58024" x="4405313" y="4013200"/>
          <p14:tracePt t="58030" x="4468813" y="4040188"/>
          <p14:tracePt t="58037" x="4529138" y="4049713"/>
          <p14:tracePt t="58045" x="4570413" y="4064000"/>
          <p14:tracePt t="58052" x="4610100" y="4073525"/>
          <p14:tracePt t="58059" x="4643438" y="4095750"/>
          <p14:tracePt t="58066" x="4660900" y="4105275"/>
          <p14:tracePt t="58074" x="4679950" y="4105275"/>
          <p14:tracePt t="58080" x="4706938" y="4105275"/>
          <p14:tracePt t="58087" x="4724400" y="4105275"/>
          <p14:tracePt t="58095" x="4743450" y="4105275"/>
          <p14:tracePt t="58102" x="4752975" y="4105275"/>
          <p14:tracePt t="58108" x="4756150" y="4105275"/>
          <p14:tracePt t="58115" x="4765675" y="4105275"/>
          <p14:tracePt t="58122" x="4775200" y="4105275"/>
          <p14:tracePt t="58130" x="4789488" y="4105275"/>
          <p14:tracePt t="58144" x="4797425" y="4105275"/>
          <p14:tracePt t="58151" x="4806950" y="4105275"/>
          <p14:tracePt t="58158" x="4811713" y="4105275"/>
          <p14:tracePt t="58165" x="4821238" y="4100513"/>
          <p14:tracePt t="58172" x="4829175" y="4081463"/>
          <p14:tracePt t="58179" x="4838700" y="4064000"/>
          <p14:tracePt t="58187" x="4848225" y="4044950"/>
          <p14:tracePt t="58194" x="4857750" y="4027488"/>
          <p14:tracePt t="58201" x="4857750" y="4008438"/>
          <p14:tracePt t="58208" x="4857750" y="3981450"/>
          <p14:tracePt t="58214" x="4857750" y="3963988"/>
          <p14:tracePt t="58221" x="4857750" y="3954463"/>
          <p14:tracePt t="58229" x="4857750" y="3944938"/>
          <p14:tracePt t="58236" x="4857750" y="3940175"/>
          <p14:tracePt t="58243" x="4857750" y="3930650"/>
          <p14:tracePt t="58250" x="4857750" y="3922713"/>
          <p14:tracePt t="58598" x="4829175" y="4044950"/>
          <p14:tracePt t="58604" x="4797425" y="4210050"/>
          <p14:tracePt t="58612" x="4784725" y="4373563"/>
          <p14:tracePt t="58618" x="4784725" y="4502150"/>
          <p14:tracePt t="58625" x="4784725" y="4579938"/>
          <p14:tracePt t="58632" x="4784725" y="4670425"/>
          <p14:tracePt t="58639" x="4789488" y="4730750"/>
          <p14:tracePt t="58646" x="4802188" y="4808538"/>
          <p14:tracePt t="58654" x="4811713" y="4848225"/>
          <p14:tracePt t="58661" x="4826000" y="4908550"/>
          <p14:tracePt t="58668" x="4833938" y="4935538"/>
          <p14:tracePt t="58675" x="4843463" y="4959350"/>
          <p14:tracePt t="58683" x="4857750" y="4986338"/>
          <p14:tracePt t="58689" x="4865688" y="5003800"/>
          <p14:tracePt t="58696" x="4884738" y="5013325"/>
          <p14:tracePt t="58703" x="4902200" y="5022850"/>
          <p14:tracePt t="58710" x="4943475" y="5035550"/>
          <p14:tracePt t="58718" x="4975225" y="5045075"/>
          <p14:tracePt t="58724" x="5016500" y="5045075"/>
          <p14:tracePt t="58732" x="5072063" y="5045075"/>
          <p14:tracePt t="58739" x="5108575" y="5045075"/>
          <p14:tracePt t="58746" x="5162550" y="5045075"/>
          <p14:tracePt t="58753" x="5208588" y="5040313"/>
          <p14:tracePt t="58760" x="5235575" y="5027613"/>
          <p14:tracePt t="58767" x="5276850" y="5018088"/>
          <p14:tracePt t="58774" x="5308600" y="5008563"/>
          <p14:tracePt t="58781" x="5327650" y="4999038"/>
          <p14:tracePt t="58788" x="5359400" y="4991100"/>
          <p14:tracePt t="58795" x="5378450" y="4981575"/>
          <p14:tracePt t="58803" x="5386388" y="4959350"/>
          <p14:tracePt t="58810" x="5395913" y="4959350"/>
          <p14:tracePt t="58817" x="5400675" y="4959350"/>
          <p14:tracePt t="58824" x="5410200" y="4959350"/>
          <p14:tracePt t="58831" x="5418138" y="4959350"/>
          <p14:tracePt t="58852" x="5418138" y="4954588"/>
          <p14:tracePt t="58866" x="5418138" y="4945063"/>
          <p14:tracePt t="58887" x="5414963" y="4945063"/>
          <p14:tracePt t="58894" x="5405438" y="4945063"/>
          <p14:tracePt t="58901" x="5400675" y="4945063"/>
          <p14:tracePt t="58909" x="5381625" y="4945063"/>
          <p14:tracePt t="58916" x="5364163" y="4945063"/>
          <p14:tracePt t="58923" x="5337175" y="4945063"/>
          <p14:tracePt t="58930" x="5305425" y="4945063"/>
          <p14:tracePt t="58937" x="5276850" y="4949825"/>
          <p14:tracePt t="58953" x="5203825" y="4981575"/>
          <p14:tracePt t="58958" x="5186363" y="4999038"/>
          <p14:tracePt t="58965" x="5162550" y="5022850"/>
          <p14:tracePt t="58973" x="5135563" y="5040313"/>
          <p14:tracePt t="58979" x="5108575" y="5100638"/>
          <p14:tracePt t="58986" x="5099050" y="5141913"/>
          <p14:tracePt t="58993" x="5086350" y="5218113"/>
          <p14:tracePt t="59001" x="5086350" y="5259388"/>
          <p14:tracePt t="59007" x="5094288" y="5314950"/>
          <p14:tracePt t="59015" x="5103813" y="5356225"/>
          <p14:tracePt t="59022" x="5113338" y="5387975"/>
          <p14:tracePt t="59029" x="5126038" y="5429250"/>
          <p14:tracePt t="59036" x="5135563" y="5446713"/>
          <p14:tracePt t="59043" x="5154613" y="5470525"/>
          <p14:tracePt t="59050" x="5172075" y="5478463"/>
          <p14:tracePt t="59057" x="5203825" y="5487988"/>
          <p14:tracePt t="59064" x="5232400" y="5497513"/>
          <p14:tracePt t="59072" x="5272088" y="5497513"/>
          <p14:tracePt t="59078" x="5305425" y="5492750"/>
          <p14:tracePt t="59086" x="5332413" y="5483225"/>
          <p14:tracePt t="59092" x="5378450" y="5461000"/>
          <p14:tracePt t="59100" x="5410200" y="5438775"/>
          <p14:tracePt t="59107" x="5441950" y="5392738"/>
          <p14:tracePt t="59114" x="5495925" y="5327650"/>
          <p14:tracePt t="59121" x="5532438" y="5246688"/>
          <p14:tracePt t="59128" x="5561013" y="5186363"/>
          <p14:tracePt t="59135" x="5573713" y="5108575"/>
          <p14:tracePt t="59142" x="5583238" y="5068888"/>
          <p14:tracePt t="59149" x="5583238" y="5008563"/>
          <p14:tracePt t="59156" x="5583238" y="4981575"/>
          <p14:tracePt t="59163" x="5583238" y="4954588"/>
          <p14:tracePt t="59170" x="5578475" y="4922838"/>
          <p14:tracePt t="59177" x="5568950" y="4903788"/>
          <p14:tracePt t="59186" x="5561013" y="4884738"/>
          <p14:tracePt t="59192" x="5551488" y="4876800"/>
          <p14:tracePt t="59199" x="5541963" y="4867275"/>
          <p14:tracePt t="59206" x="5527675" y="4857750"/>
          <p14:tracePt t="59213" x="5505450" y="4848225"/>
          <p14:tracePt t="59220" x="5468938" y="4848225"/>
          <p14:tracePt t="59227" x="5437188" y="4848225"/>
          <p14:tracePt t="59235" x="5410200" y="4848225"/>
          <p14:tracePt t="59241" x="5368925" y="4848225"/>
          <p14:tracePt t="59248" x="5349875" y="4852988"/>
          <p14:tracePt t="59256" x="5332413" y="4862513"/>
          <p14:tracePt t="59262" x="5308600" y="4876800"/>
          <p14:tracePt t="59270" x="5291138" y="4884738"/>
          <p14:tracePt t="59277" x="5286375" y="4889500"/>
          <p14:tracePt t="59284" x="5276850" y="4899025"/>
          <p14:tracePt t="59291" x="5268913" y="4908550"/>
          <p14:tracePt t="59298" x="5259388" y="4913313"/>
          <p14:tracePt t="59306" x="5259388" y="4930775"/>
          <p14:tracePt t="59312" x="5259388" y="4940300"/>
          <p14:tracePt t="59319" x="5259388" y="4945063"/>
          <p14:tracePt t="59326" x="5264150" y="4954588"/>
          <p14:tracePt t="59334" x="5272088" y="4962525"/>
          <p14:tracePt t="59341" x="5291138" y="4972050"/>
          <p14:tracePt t="59347" x="5332413" y="4972050"/>
          <p14:tracePt t="59355" x="5359400" y="4972050"/>
          <p14:tracePt t="59362" x="5386388" y="4972050"/>
          <p14:tracePt t="59369" x="5441950" y="4972050"/>
          <p14:tracePt t="59376" x="5473700" y="4972050"/>
          <p14:tracePt t="59383" x="5514975" y="4962525"/>
          <p14:tracePt t="59390" x="5532438" y="4954588"/>
          <p14:tracePt t="59397" x="5551488" y="4954588"/>
          <p14:tracePt t="59404" x="5561013" y="4949825"/>
          <p14:tracePt t="59411" x="5564188" y="4949825"/>
          <p14:tracePt t="59419" x="5573713" y="4949825"/>
          <p14:tracePt t="59425" x="5583238" y="4949825"/>
          <p14:tracePt t="59447" x="5583238" y="4940300"/>
          <p14:tracePt t="59454" x="5583238" y="4930775"/>
          <p14:tracePt t="59461" x="5583238" y="4918075"/>
          <p14:tracePt t="59469" x="5578475" y="4918075"/>
          <p14:tracePt t="59475" x="5568950" y="4908550"/>
          <p14:tracePt t="59482" x="5564188" y="4908550"/>
          <p14:tracePt t="59490" x="5546725" y="4908550"/>
          <p14:tracePt t="59496" x="5519738" y="4908550"/>
          <p14:tracePt t="59503" x="5464175" y="4908550"/>
          <p14:tracePt t="59510" x="5432425" y="4908550"/>
          <p14:tracePt t="59517" x="5391150" y="4908550"/>
          <p14:tracePt t="59524" x="5373688" y="4908550"/>
          <p14:tracePt t="59531" x="5359400" y="4908550"/>
          <p14:tracePt t="59539" x="5349875" y="4908550"/>
          <p14:tracePt t="59546" x="5341938" y="4908550"/>
          <p14:tracePt t="59553" x="5332413" y="4908550"/>
          <p14:tracePt t="61127" x="5454650" y="4935538"/>
          <p14:tracePt t="61133" x="5624513" y="4967288"/>
          <p14:tracePt t="61139" x="5829300" y="4999038"/>
          <p14:tracePt t="61147" x="6126163" y="5076825"/>
          <p14:tracePt t="61154" x="6308725" y="5108575"/>
          <p14:tracePt t="61161" x="6491288" y="5141913"/>
          <p14:tracePt t="61168" x="6642100" y="5168900"/>
          <p14:tracePt t="61175" x="6770688" y="5200650"/>
          <p14:tracePt t="61182" x="6884988" y="5241925"/>
          <p14:tracePt t="61189" x="6943725" y="5254625"/>
          <p14:tracePt t="61196" x="7002463" y="5264150"/>
          <p14:tracePt t="61203" x="7034213" y="5278438"/>
          <p14:tracePt t="61211" x="7053263" y="5278438"/>
          <p14:tracePt t="61217" x="7070725" y="5278438"/>
          <p14:tracePt t="61224" x="7075488" y="5278438"/>
          <p14:tracePt t="61233" x="7094538" y="5278438"/>
          <p14:tracePt t="61240" x="7104063" y="5278438"/>
          <p14:tracePt t="69221" x="7031038" y="5222875"/>
          <p14:tracePt t="69228" x="6907213" y="5105400"/>
          <p14:tracePt t="69235" x="6751638" y="4976813"/>
          <p14:tracePt t="69242" x="6527800" y="4826000"/>
          <p14:tracePt t="69249" x="6194425" y="4629150"/>
          <p14:tracePt t="69257" x="5907088" y="4465638"/>
          <p14:tracePt t="69263" x="5514975" y="4278313"/>
          <p14:tracePt t="69270" x="5122863" y="4095750"/>
          <p14:tracePt t="69278" x="4811713" y="3971925"/>
          <p14:tracePt t="69285" x="4432300" y="3835400"/>
          <p14:tracePt t="69292" x="4098925" y="3752850"/>
          <p14:tracePt t="69299" x="3733800" y="3667125"/>
          <p14:tracePt t="69309" x="3336925" y="3602038"/>
          <p14:tracePt t="69313" x="3059113" y="3565525"/>
          <p14:tracePt t="69320" x="2784475" y="3548063"/>
          <p14:tracePt t="69328" x="2516188" y="3529013"/>
          <p14:tracePt t="69334" x="2287588" y="3529013"/>
          <p14:tracePt t="69343" x="2122488" y="3529013"/>
          <p14:tracePt t="69349" x="1995488" y="3538538"/>
          <p14:tracePt t="69357" x="1881188" y="3552825"/>
          <p14:tracePt t="69363" x="1771650" y="3579813"/>
          <p14:tracePt t="69370" x="1671638" y="3606800"/>
          <p14:tracePt t="69377" x="1606550" y="3662363"/>
          <p14:tracePt t="69384" x="1524000" y="3703638"/>
          <p14:tracePt t="69391" x="1479550" y="3735388"/>
          <p14:tracePt t="69398" x="1414463" y="3789363"/>
          <p14:tracePt t="69405" x="1382713" y="3821113"/>
          <p14:tracePt t="69412" x="1333500" y="3857625"/>
          <p14:tracePt t="69419" x="1314450" y="3886200"/>
          <p14:tracePt t="69427" x="1292225" y="3917950"/>
          <p14:tracePt t="69434" x="1273175" y="3935413"/>
          <p14:tracePt t="69441" x="1265238" y="3959225"/>
          <p14:tracePt t="69448" x="1255713" y="3986213"/>
          <p14:tracePt t="69455" x="1231900" y="4003675"/>
          <p14:tracePt t="69462" x="1231900" y="4037013"/>
          <p14:tracePt t="69469" x="1231900" y="4064000"/>
          <p14:tracePt t="69476" x="1250950" y="4110038"/>
          <p14:tracePt t="69483" x="1273175" y="4154488"/>
          <p14:tracePt t="69490" x="1328738" y="4219575"/>
          <p14:tracePt t="69498" x="1423988" y="4278313"/>
          <p14:tracePt t="69505" x="1543050" y="4332288"/>
          <p14:tracePt t="69512" x="1674813" y="4392613"/>
          <p14:tracePt t="69519" x="1789113" y="4419600"/>
          <p14:tracePt t="69527" x="1917700" y="4438650"/>
          <p14:tracePt t="69533" x="2044700" y="4438650"/>
          <p14:tracePt t="69540" x="2159000" y="4429125"/>
          <p14:tracePt t="69547" x="2255838" y="4414838"/>
          <p14:tracePt t="69554" x="2295525" y="4392613"/>
          <p14:tracePt t="69561" x="2360613" y="4351338"/>
          <p14:tracePt t="69568" x="2392363" y="4332288"/>
          <p14:tracePt t="69576" x="2424113" y="4310063"/>
          <p14:tracePt t="69582" x="2441575" y="4300538"/>
          <p14:tracePt t="69591" x="2460625" y="4292600"/>
          <p14:tracePt t="69596" x="2470150" y="4283075"/>
          <p14:tracePt t="69604" x="2478088" y="4278313"/>
          <p14:tracePt t="69611" x="2478088" y="4268788"/>
          <p14:tracePt t="69617" x="2478088" y="4251325"/>
          <p14:tracePt t="69624" x="2478088" y="4246563"/>
          <p14:tracePt t="69632" x="2478088" y="4237038"/>
          <p14:tracePt t="69639" x="2474913" y="4227513"/>
          <p14:tracePt t="69645" x="2465388" y="4222750"/>
          <p14:tracePt t="69653" x="2446338" y="4214813"/>
          <p14:tracePt t="69660" x="2428875" y="4205288"/>
          <p14:tracePt t="69667" x="2387600" y="4191000"/>
          <p14:tracePt t="69674" x="2292350" y="4178300"/>
          <p14:tracePt t="69681" x="2200275" y="4178300"/>
          <p14:tracePt t="69688" x="2122488" y="4186238"/>
          <p14:tracePt t="69695" x="2044700" y="4214813"/>
          <p14:tracePt t="69702" x="1985963" y="4237038"/>
          <p14:tracePt t="69710" x="1903413" y="4264025"/>
          <p14:tracePt t="69716" x="1839913" y="4305300"/>
          <p14:tracePt t="69724" x="1776413" y="4341813"/>
          <p14:tracePt t="69731" x="1730375" y="4378325"/>
          <p14:tracePt t="69738" x="1679575" y="4414838"/>
          <p14:tracePt t="69747" x="1657350" y="4460875"/>
          <p14:tracePt t="69751" x="1638300" y="4487863"/>
          <p14:tracePt t="69759" x="1616075" y="4533900"/>
          <p14:tracePt t="69766" x="1579563" y="4597400"/>
          <p14:tracePt t="69774" x="1565275" y="4638675"/>
          <p14:tracePt t="69780" x="1565275" y="4679950"/>
          <p14:tracePt t="69787" x="1565275" y="4721225"/>
          <p14:tracePt t="69794" x="1565275" y="4775200"/>
          <p14:tracePt t="69802" x="1574800" y="4808538"/>
          <p14:tracePt t="69808" x="1593850" y="4835525"/>
          <p14:tracePt t="69815" x="1601788" y="4881563"/>
          <p14:tracePt t="69823" x="1625600" y="4908550"/>
          <p14:tracePt t="69829" x="1643063" y="4930775"/>
          <p14:tracePt t="69837" x="1679575" y="4972050"/>
          <p14:tracePt t="69844" x="1739900" y="4999038"/>
          <p14:tracePt t="69851" x="1784350" y="5022850"/>
          <p14:tracePt t="69858" x="1844675" y="5032375"/>
          <p14:tracePt t="69865" x="1885950" y="5032375"/>
          <p14:tracePt t="69873" x="1939925" y="5032375"/>
          <p14:tracePt t="69879" x="1971675" y="5027613"/>
          <p14:tracePt t="69886" x="2000250" y="5018088"/>
          <p14:tracePt t="69894" x="2032000" y="5008563"/>
          <p14:tracePt t="69901" x="2036763" y="4999038"/>
          <p14:tracePt t="69907" x="2044700" y="4991100"/>
          <p14:tracePt t="69915" x="2054225" y="4986338"/>
          <p14:tracePt t="69923" x="2063750" y="4959350"/>
          <p14:tracePt t="69929" x="2063750" y="4940300"/>
          <p14:tracePt t="69936" x="2063750" y="4913313"/>
          <p14:tracePt t="69943" x="2058988" y="4867275"/>
          <p14:tracePt t="69950" x="2036763" y="4840288"/>
          <p14:tracePt t="69957" x="2003425" y="4808538"/>
          <p14:tracePt t="69964" x="1966913" y="4757738"/>
          <p14:tracePt t="69971" x="1935163" y="4725988"/>
          <p14:tracePt t="69978" x="1871663" y="4689475"/>
          <p14:tracePt t="69985" x="1808163" y="4652963"/>
          <p14:tracePt t="69993" x="1711325" y="4625975"/>
          <p14:tracePt t="69999" x="1652588" y="4597400"/>
          <p14:tracePt t="70007" x="1574800" y="4584700"/>
          <p14:tracePt t="70013" x="1501775" y="4584700"/>
          <p14:tracePt t="70020" x="1460500" y="4584700"/>
          <p14:tracePt t="70028" x="1428750" y="4584700"/>
          <p14:tracePt t="70035" x="1387475" y="4584700"/>
          <p14:tracePt t="70043" x="1370013" y="4589463"/>
          <p14:tracePt t="70049" x="1350963" y="4597400"/>
          <p14:tracePt t="70057" x="1341438" y="4606925"/>
          <p14:tracePt t="70063" x="1338263" y="4616450"/>
          <p14:tracePt t="70070" x="1328738" y="4625975"/>
          <p14:tracePt t="70077" x="1309688" y="4629150"/>
          <p14:tracePt t="70085" x="1309688" y="4638675"/>
          <p14:tracePt t="70092" x="1309688" y="4648200"/>
          <p14:tracePt t="70099" x="1309688" y="4657725"/>
          <p14:tracePt t="70107" x="1309688" y="4670425"/>
          <p14:tracePt t="70113" x="1323975" y="4689475"/>
          <p14:tracePt t="70121" x="1346200" y="4721225"/>
          <p14:tracePt t="70127" x="1392238" y="4757738"/>
          <p14:tracePt t="70134" x="1487488" y="4799013"/>
          <p14:tracePt t="70141" x="1589088" y="4852988"/>
          <p14:tracePt t="70148" x="1666875" y="4881563"/>
          <p14:tracePt t="70156" x="1762125" y="4894263"/>
          <p14:tracePt t="70162" x="1820863" y="4908550"/>
          <p14:tracePt t="70170" x="1893888" y="4908550"/>
          <p14:tracePt t="70177" x="1935163" y="4908550"/>
          <p14:tracePt t="70184" x="1995488" y="4899025"/>
          <p14:tracePt t="70191" x="2036763" y="4889500"/>
          <p14:tracePt t="70198" x="2076450" y="4876800"/>
          <p14:tracePt t="70205" x="2109788" y="4845050"/>
          <p14:tracePt t="70212" x="2127250" y="4835525"/>
          <p14:tracePt t="70219" x="2146300" y="4816475"/>
          <p14:tracePt t="70227" x="2168525" y="4808538"/>
          <p14:tracePt t="70233" x="2173288" y="4799013"/>
          <p14:tracePt t="70240" x="2182813" y="4784725"/>
          <p14:tracePt t="70247" x="2182813" y="4752975"/>
          <p14:tracePt t="70255" x="2182813" y="4748213"/>
          <p14:tracePt t="70262" x="2182813" y="4730750"/>
          <p14:tracePt t="70269" x="2178050" y="4711700"/>
          <p14:tracePt t="70276" x="2168525" y="4702175"/>
          <p14:tracePt t="70283" x="2154238" y="4694238"/>
          <p14:tracePt t="70291" x="2146300" y="4689475"/>
          <p14:tracePt t="70297" x="2136775" y="4679950"/>
          <p14:tracePt t="70304" x="2127250" y="4670425"/>
          <p14:tracePt t="70311" x="2122488" y="4662488"/>
          <p14:tracePt t="70318" x="2112963" y="4662488"/>
          <p14:tracePt t="70325" x="2105025" y="4662488"/>
          <p14:tracePt t="70332" x="2100263" y="4662488"/>
          <p14:tracePt t="70339" x="2090738" y="4662488"/>
          <p14:tracePt t="70346" x="2073275" y="4662488"/>
          <p14:tracePt t="70353" x="2068513" y="4662488"/>
          <p14:tracePt t="70361" x="2058988" y="4662488"/>
          <p14:tracePt t="73804" x="2182813" y="4716463"/>
          <p14:tracePt t="73810" x="2397125" y="4784725"/>
          <p14:tracePt t="73817" x="2625725" y="4852988"/>
          <p14:tracePt t="73825" x="2913063" y="4913313"/>
          <p14:tracePt t="73832" x="3195638" y="4949825"/>
          <p14:tracePt t="73838" x="3519488" y="5008563"/>
          <p14:tracePt t="73846" x="3779838" y="5008563"/>
          <p14:tracePt t="73853" x="4090988" y="5027613"/>
          <p14:tracePt t="73860" x="4364038" y="5045075"/>
          <p14:tracePt t="73867" x="4597400" y="5064125"/>
          <p14:tracePt t="73874" x="4797425" y="5076825"/>
          <p14:tracePt t="73881" x="4962525" y="5095875"/>
          <p14:tracePt t="73888" x="5108575" y="5108575"/>
          <p14:tracePt t="73896" x="5203825" y="5108575"/>
          <p14:tracePt t="73902" x="5245100" y="5108575"/>
          <p14:tracePt t="73909" x="5300663" y="5108575"/>
          <p14:tracePt t="73916" x="5327650" y="5108575"/>
          <p14:tracePt t="73923" x="5345113" y="5108575"/>
          <p14:tracePt t="73930" x="5364163" y="5108575"/>
          <p14:tracePt t="73944" x="5400675" y="5108575"/>
          <p14:tracePt t="73952" x="5414963" y="5108575"/>
          <p14:tracePt t="73959" x="5432425" y="5105400"/>
          <p14:tracePt t="73966" x="5454650" y="5095875"/>
          <p14:tracePt t="73973" x="5495925" y="5086350"/>
          <p14:tracePt t="73980" x="5514975" y="5072063"/>
          <p14:tracePt t="73987" x="5532438" y="5072063"/>
          <p14:tracePt t="78152" x="5418138" y="5049838"/>
          <p14:tracePt t="78159" x="5272088" y="5018088"/>
          <p14:tracePt t="78169" x="5122863" y="4991100"/>
          <p14:tracePt t="78173" x="4938713" y="4976813"/>
          <p14:tracePt t="78180" x="4775200" y="4959350"/>
          <p14:tracePt t="78187" x="4597400" y="4959350"/>
          <p14:tracePt t="78195" x="4432300" y="4959350"/>
          <p14:tracePt t="78202" x="4249738" y="4959350"/>
          <p14:tracePt t="78209" x="4086225" y="4972050"/>
          <p14:tracePt t="78216" x="3921125" y="4986338"/>
          <p14:tracePt t="78223" x="3775075" y="4999038"/>
          <p14:tracePt t="78230" x="3643313" y="5013325"/>
          <p14:tracePt t="78237" x="3514725" y="5027613"/>
          <p14:tracePt t="78244" x="3387725" y="5040313"/>
          <p14:tracePt t="78251" x="3273425" y="5059363"/>
          <p14:tracePt t="78258" x="3163888" y="5072063"/>
          <p14:tracePt t="78265" x="3086100" y="5081588"/>
          <p14:tracePt t="78273" x="3008313" y="5095875"/>
          <p14:tracePt t="78279" x="2949575" y="5108575"/>
          <p14:tracePt t="78286" x="2889250" y="5118100"/>
          <p14:tracePt t="78293" x="2847975" y="5132388"/>
          <p14:tracePt t="78301" x="2808288" y="5141913"/>
          <p14:tracePt t="78308" x="2774950" y="5149850"/>
          <p14:tracePt t="78315" x="2757488" y="5159375"/>
          <p14:tracePt t="78322" x="2738438" y="5181600"/>
          <p14:tracePt t="78329" x="2730500" y="5186363"/>
          <p14:tracePt t="78336" x="2711450" y="5186363"/>
          <p14:tracePt t="78343" x="2706688" y="5195888"/>
          <p14:tracePt t="78350" x="2698750" y="5195888"/>
          <p14:tracePt t="78357" x="2689225" y="5205413"/>
          <p14:tracePt t="78364" x="2689225" y="5210175"/>
          <p14:tracePt t="78372" x="2689225" y="5218113"/>
          <p14:tracePt t="78378" x="2689225" y="5227638"/>
          <p14:tracePt t="78385" x="2689225" y="5237163"/>
          <p14:tracePt t="78393" x="2689225" y="5241925"/>
          <p14:tracePt t="78399" x="2689225" y="5259388"/>
          <p14:tracePt t="78406" x="2689225" y="5268913"/>
          <p14:tracePt t="78413" x="2689225" y="5273675"/>
          <p14:tracePt t="78427" x="2693988" y="5273675"/>
          <p14:tracePt t="78435" x="2701925" y="5273675"/>
          <p14:tracePt t="78442" x="2725738" y="5273675"/>
          <p14:tracePt t="78449" x="2743200" y="5273675"/>
          <p14:tracePt t="78456" x="2762250" y="5268913"/>
          <p14:tracePt t="78463" x="2779713" y="5259388"/>
          <p14:tracePt t="78471" x="2803525" y="5241925"/>
          <p14:tracePt t="78477" x="2816225" y="5241925"/>
          <p14:tracePt t="78484" x="2825750" y="5232400"/>
          <p14:tracePt t="78492" x="2825750" y="5222875"/>
          <p14:tracePt t="78498" x="2825750" y="5210175"/>
          <p14:tracePt t="78506" x="2820988" y="5178425"/>
          <p14:tracePt t="78512" x="2798763" y="5122863"/>
          <p14:tracePt t="78520" x="2774950" y="5076825"/>
          <p14:tracePt t="78527" x="2738438" y="5027613"/>
          <p14:tracePt t="78534" x="2701925" y="4981575"/>
          <p14:tracePt t="78541" x="2652713" y="4913313"/>
          <p14:tracePt t="78548" x="2620963" y="4884738"/>
          <p14:tracePt t="78555" x="2555875" y="4845050"/>
          <p14:tracePt t="78562" x="2506663" y="4794250"/>
          <p14:tracePt t="78570" x="2441575" y="4772025"/>
          <p14:tracePt t="78577" x="2365375" y="4743450"/>
          <p14:tracePt t="78584" x="2287588" y="4716463"/>
          <p14:tracePt t="78591" x="2222500" y="4694238"/>
          <p14:tracePt t="78598" x="2146300" y="4679950"/>
          <p14:tracePt t="78605" x="2105025" y="4657725"/>
          <p14:tracePt t="78612" x="2073275" y="4648200"/>
          <p14:tracePt t="78619" x="2032000" y="4648200"/>
          <p14:tracePt t="78626" x="2003425" y="4648200"/>
          <p14:tracePt t="78633" x="1985963" y="4648200"/>
          <p14:tracePt t="78640" x="1966913" y="4648200"/>
          <p14:tracePt t="78647" x="1949450" y="4648200"/>
          <p14:tracePt t="78655" x="1939925" y="4648200"/>
          <p14:tracePt t="78661" x="1935163" y="4648200"/>
          <p14:tracePt t="78668" x="1927225" y="4648200"/>
          <p14:tracePt t="78676" x="1917700" y="4648200"/>
          <p14:tracePt t="78683" x="1912938" y="4648200"/>
          <p14:tracePt t="78690" x="1903413" y="4648200"/>
          <p14:tracePt t="78697" x="1893888" y="4648200"/>
          <p14:tracePt t="78705" x="1893888" y="4652963"/>
          <p14:tracePt t="78711" x="1893888" y="4665663"/>
          <p14:tracePt t="78718" x="1898650" y="4699000"/>
          <p14:tracePt t="78726" x="1912938" y="4738688"/>
          <p14:tracePt t="78733" x="1949450" y="4821238"/>
          <p14:tracePt t="78739" x="2003425" y="4903788"/>
          <p14:tracePt t="78747" x="2044700" y="4981575"/>
          <p14:tracePt t="78754" x="2085975" y="5049838"/>
          <p14:tracePt t="78760" x="2122488" y="5095875"/>
          <p14:tracePt t="78767" x="2168525" y="5145088"/>
          <p14:tracePt t="78775" x="2209800" y="5210175"/>
          <p14:tracePt t="78782" x="2227263" y="5241925"/>
          <p14:tracePt t="78789" x="2273300" y="5287963"/>
          <p14:tracePt t="78796" x="2305050" y="5319713"/>
          <p14:tracePt t="78803" x="2336800" y="5351463"/>
          <p14:tracePt t="78810" x="2387600" y="5397500"/>
          <p14:tracePt t="78817" x="2438400" y="5434013"/>
          <p14:tracePt t="78825" x="2519363" y="5487988"/>
          <p14:tracePt t="78832" x="2601913" y="5561013"/>
          <p14:tracePt t="78839" x="2701925" y="5616575"/>
          <p14:tracePt t="78846" x="2803525" y="5689600"/>
          <p14:tracePt t="78853" x="2867025" y="5726113"/>
          <p14:tracePt t="78860" x="2949575" y="5767388"/>
          <p14:tracePt t="78866" x="3013075" y="5803900"/>
          <p14:tracePt t="78874" x="3076575" y="5857875"/>
          <p14:tracePt t="78881" x="3122613" y="5881688"/>
          <p14:tracePt t="78888" x="3181350" y="5903913"/>
          <p14:tracePt t="78895" x="3227388" y="5926138"/>
          <p14:tracePt t="78902" x="3273425" y="5949950"/>
          <p14:tracePt t="78909" x="3351213" y="5962650"/>
          <p14:tracePt t="78916" x="3429000" y="5976938"/>
          <p14:tracePt t="78923" x="3470275" y="5986463"/>
          <p14:tracePt t="78930" x="3502025" y="5986463"/>
          <p14:tracePt t="78939" x="3543300" y="5986463"/>
          <p14:tracePt t="78944" x="3556000" y="5986463"/>
          <p14:tracePt t="78952" x="3575050" y="5986463"/>
          <p14:tracePt t="78959" x="3582988" y="5986463"/>
          <p14:tracePt t="78966" x="3592513" y="5986463"/>
          <p14:tracePt t="78973" x="3597275" y="5986463"/>
          <p14:tracePt t="78980" x="3616325" y="5986463"/>
          <p14:tracePt t="78988" x="3633788" y="5986463"/>
          <p14:tracePt t="78994" x="3652838" y="5986463"/>
          <p14:tracePt t="79001" x="3665538" y="5986463"/>
          <p14:tracePt t="79009" x="3706813" y="5986463"/>
          <p14:tracePt t="79015" x="3725863" y="5986463"/>
          <p14:tracePt t="79023" x="3743325" y="5986463"/>
          <p14:tracePt t="79029" x="3762375" y="5986463"/>
          <p14:tracePt t="79036" x="3770313" y="5986463"/>
          <p14:tracePt t="79044" x="3775075" y="5986463"/>
          <p14:tracePt t="79051" x="3794125" y="5986463"/>
          <p14:tracePt t="79059" x="3802063" y="5986463"/>
          <p14:tracePt t="79065" x="3806825" y="5986463"/>
          <p14:tracePt t="79136" x="3798888" y="5986463"/>
          <p14:tracePt t="79143" x="3770313" y="5986463"/>
          <p14:tracePt t="79150" x="3729038" y="5986463"/>
          <p14:tracePt t="79157" x="3660775" y="5999163"/>
          <p14:tracePt t="79165" x="3602038" y="6008688"/>
          <p14:tracePt t="79172" x="3524250" y="6022975"/>
          <p14:tracePt t="79179" x="3470275" y="6022975"/>
          <p14:tracePt t="79186" x="3392488" y="6035675"/>
          <p14:tracePt t="79193" x="3346450" y="6045200"/>
          <p14:tracePt t="79200" x="3286125" y="6072188"/>
          <p14:tracePt t="79208" x="3254375" y="6081713"/>
          <p14:tracePt t="79214" x="3236913" y="6091238"/>
          <p14:tracePt t="79222" x="3209925" y="6100763"/>
          <p14:tracePt t="79228" x="3200400" y="6108700"/>
          <p14:tracePt t="79235" x="3190875" y="6118225"/>
          <p14:tracePt t="79243" x="3181350" y="6122988"/>
          <p14:tracePt t="79249" x="3176588" y="6132513"/>
          <p14:tracePt t="79256" x="3168650" y="6140450"/>
          <p14:tracePt t="79264" x="3159125" y="6154738"/>
          <p14:tracePt t="79270" x="3159125" y="6173788"/>
          <p14:tracePt t="79278" x="3159125" y="6191250"/>
          <p14:tracePt t="79284" x="3163888" y="6210300"/>
          <p14:tracePt t="79292" x="3173413" y="6227763"/>
          <p14:tracePt t="79299" x="3195638" y="6259513"/>
          <p14:tracePt t="79307" x="3236913" y="6283325"/>
          <p14:tracePt t="79313" x="3268663" y="6300788"/>
          <p14:tracePt t="79320" x="3309938" y="6315075"/>
          <p14:tracePt t="79327" x="3387725" y="6315075"/>
          <p14:tracePt t="79334" x="3478213" y="6315075"/>
          <p14:tracePt t="79342" x="3538538" y="6305550"/>
          <p14:tracePt t="79349" x="3616325" y="6291263"/>
          <p14:tracePt t="79356" x="3656013" y="6269038"/>
          <p14:tracePt t="79362" x="3721100" y="6246813"/>
          <p14:tracePt t="79371" x="3765550" y="6210300"/>
          <p14:tracePt t="79377" x="3798888" y="6191250"/>
          <p14:tracePt t="79384" x="3843338" y="6169025"/>
          <p14:tracePt t="79391" x="3871913" y="6145213"/>
          <p14:tracePt t="79398" x="3908425" y="6100763"/>
          <p14:tracePt t="79405" x="3952875" y="6067425"/>
          <p14:tracePt t="79412" x="4003675" y="6030913"/>
          <p14:tracePt t="79419" x="4040188" y="5967413"/>
          <p14:tracePt t="79426" x="4090988" y="5918200"/>
          <p14:tracePt t="79433" x="4127500" y="5853113"/>
          <p14:tracePt t="79440" x="4149725" y="5821363"/>
          <p14:tracePt t="79447" x="4181475" y="5789613"/>
          <p14:tracePt t="79454" x="4205288" y="5743575"/>
          <p14:tracePt t="79462" x="4213225" y="5726113"/>
          <p14:tracePt t="79468" x="4217988" y="5721350"/>
          <p14:tracePt t="79476" x="4227513" y="5711825"/>
          <p14:tracePt t="79483" x="4227513" y="5702300"/>
          <p14:tracePt t="79490" x="4227513" y="5694363"/>
          <p14:tracePt t="79540" x="4227513" y="5697538"/>
          <p14:tracePt t="79546" x="4227513" y="5707063"/>
          <p14:tracePt t="79554" x="4227513" y="5716588"/>
          <p14:tracePt t="79561" x="4227513" y="5721350"/>
          <p14:tracePt t="79568" x="4227513" y="5730875"/>
          <p14:tracePt t="79575" x="4227513" y="5738813"/>
          <p14:tracePt t="79582" x="4227513" y="5743575"/>
          <p14:tracePt t="79589" x="4237038" y="5770563"/>
          <p14:tracePt t="79596" x="4244975" y="5780088"/>
          <p14:tracePt t="79603" x="4254500" y="5799138"/>
          <p14:tracePt t="79610" x="4281488" y="5816600"/>
          <p14:tracePt t="79617" x="4305300" y="5835650"/>
          <p14:tracePt t="79625" x="4322763" y="5857875"/>
          <p14:tracePt t="79631" x="4341813" y="5867400"/>
          <p14:tracePt t="79639" x="4383088" y="5876925"/>
          <p14:tracePt t="79645" x="4400550" y="5884863"/>
          <p14:tracePt t="79653" x="4432300" y="5894388"/>
          <p14:tracePt t="79660" x="4451350" y="5903913"/>
          <p14:tracePt t="79667" x="4492625" y="5903913"/>
          <p14:tracePt t="79674" x="4510088" y="5903913"/>
          <p14:tracePt t="79681" x="4529138" y="5903913"/>
          <p14:tracePt t="79688" x="4546600" y="5903913"/>
          <p14:tracePt t="79695" x="4573588" y="5903913"/>
          <p14:tracePt t="79702" x="4592638" y="5899150"/>
          <p14:tracePt t="79710" x="4610100" y="5889625"/>
          <p14:tracePt t="79716" x="4629150" y="5881688"/>
          <p14:tracePt t="79723" x="4646613" y="5872163"/>
          <p14:tracePt t="79731" x="4679950" y="5862638"/>
          <p14:tracePt t="79739" x="4697413" y="5843588"/>
          <p14:tracePt t="79745" x="4706938" y="5835650"/>
          <p14:tracePt t="79752" x="4716463" y="5826125"/>
          <p14:tracePt t="79759" x="4719638" y="5821363"/>
          <p14:tracePt t="79766" x="4729163" y="5811838"/>
          <p14:tracePt t="79773" x="4729163" y="5803900"/>
          <p14:tracePt t="79780" x="4729163" y="5794375"/>
          <p14:tracePt t="79794" x="4729163" y="5789613"/>
          <p14:tracePt t="79844" x="4729163" y="5780088"/>
          <p14:tracePt t="80100" x="4729163" y="5770563"/>
          <p14:tracePt t="80107" x="4729163" y="5767388"/>
          <p14:tracePt t="80121" x="4724400" y="5748338"/>
          <p14:tracePt t="80128" x="4724400" y="5738813"/>
          <p14:tracePt t="80135" x="4716463" y="5730875"/>
          <p14:tracePt t="80142" x="4711700" y="5730875"/>
          <p14:tracePt t="80149" x="4702175" y="5730875"/>
          <p14:tracePt t="80156" x="4692650" y="5726113"/>
          <p14:tracePt t="80163" x="4687888" y="5726113"/>
          <p14:tracePt t="80170" x="4679950" y="5726113"/>
          <p14:tracePt t="80178" x="4660900" y="5726113"/>
          <p14:tracePt t="80185" x="4656138" y="5726113"/>
          <p14:tracePt t="80191" x="4646613" y="5726113"/>
          <p14:tracePt t="80199" x="4638675" y="5726113"/>
          <p14:tracePt t="80206" x="4629150" y="5726113"/>
          <p14:tracePt t="80212" x="4624388" y="5726113"/>
          <p14:tracePt t="80219" x="4606925" y="5730875"/>
          <p14:tracePt t="80227" x="4573588" y="5738813"/>
          <p14:tracePt t="80234" x="4556125" y="5748338"/>
          <p14:tracePt t="80242" x="4537075" y="5767388"/>
          <p14:tracePt t="80248" x="4519613" y="5775325"/>
          <p14:tracePt t="80256" x="4500563" y="5794375"/>
          <p14:tracePt t="80262" x="4468813" y="5807075"/>
          <p14:tracePt t="80269" x="4451350" y="5826125"/>
          <p14:tracePt t="80277" x="4441825" y="5843588"/>
          <p14:tracePt t="80283" x="4432300" y="5876925"/>
          <p14:tracePt t="80291" x="4424363" y="5894388"/>
          <p14:tracePt t="80297" x="4410075" y="5913438"/>
          <p14:tracePt t="80306" x="4400550" y="5930900"/>
          <p14:tracePt t="80311" x="4391025" y="5949950"/>
          <p14:tracePt t="80318" x="4391025" y="5976938"/>
          <p14:tracePt t="80326" x="4391025" y="5994400"/>
          <p14:tracePt t="80333" x="4391025" y="6013450"/>
          <p14:tracePt t="80340" x="4395788" y="6030913"/>
          <p14:tracePt t="80347" x="4410075" y="6064250"/>
          <p14:tracePt t="80354" x="4427538" y="6081713"/>
          <p14:tracePt t="80361" x="4460875" y="6103938"/>
          <p14:tracePt t="80368" x="4514850" y="6113463"/>
          <p14:tracePt t="80376" x="4573588" y="6127750"/>
          <p14:tracePt t="80382" x="4665663" y="6127750"/>
          <p14:tracePt t="80389" x="4724400" y="6118225"/>
          <p14:tracePt t="80396" x="4802188" y="6103938"/>
          <p14:tracePt t="80403" x="4879975" y="6091238"/>
          <p14:tracePt t="80410" x="4921250" y="6081713"/>
          <p14:tracePt t="80417" x="4962525" y="6072188"/>
          <p14:tracePt t="80425" x="5026025" y="6030913"/>
          <p14:tracePt t="80431" x="5057775" y="6022975"/>
          <p14:tracePt t="80439" x="5089525" y="6003925"/>
          <p14:tracePt t="80445" x="5108575" y="5994400"/>
          <p14:tracePt t="80453" x="5126038" y="5986463"/>
          <p14:tracePt t="80460" x="5145088" y="5976938"/>
          <p14:tracePt t="80467" x="5154613" y="5967413"/>
          <p14:tracePt t="80474" x="5159375" y="5957888"/>
          <p14:tracePt t="80481" x="5176838" y="5940425"/>
          <p14:tracePt t="80488" x="5186363" y="5921375"/>
          <p14:tracePt t="80495" x="5195888" y="5903913"/>
          <p14:tracePt t="80502" x="5208588" y="5872163"/>
          <p14:tracePt t="80509" x="5218113" y="5843588"/>
          <p14:tracePt t="80516" x="5218113" y="5826125"/>
          <p14:tracePt t="80523" x="5218113" y="5807075"/>
          <p14:tracePt t="80531" x="5218113" y="5789613"/>
          <p14:tracePt t="80538" x="5218113" y="5775325"/>
          <p14:tracePt t="80545" x="5213350" y="5743575"/>
          <p14:tracePt t="80552" x="5203825" y="5726113"/>
          <p14:tracePt t="80559" x="5195888" y="5716588"/>
          <p14:tracePt t="80566" x="5186363" y="5707063"/>
          <p14:tracePt t="80573" x="5167313" y="5702300"/>
          <p14:tracePt t="80580" x="5162550" y="5694363"/>
          <p14:tracePt t="80587" x="5154613" y="5684838"/>
          <p14:tracePt t="80594" x="5145088" y="5675313"/>
          <p14:tracePt t="80602" x="5140325" y="5675313"/>
          <p14:tracePt t="80609" x="5130800" y="5675313"/>
          <p14:tracePt t="80616" x="5122863" y="5675313"/>
          <p14:tracePt t="80623" x="5113338" y="5675313"/>
          <p14:tracePt t="80630" x="5099050" y="5675313"/>
          <p14:tracePt t="80637" x="5081588" y="5675313"/>
          <p14:tracePt t="80644" x="5062538" y="5675313"/>
          <p14:tracePt t="80651" x="5045075" y="5675313"/>
          <p14:tracePt t="80658" x="5040313" y="5675313"/>
          <p14:tracePt t="80665" x="5030788" y="5675313"/>
          <p14:tracePt t="80672" x="5013325" y="5675313"/>
          <p14:tracePt t="80679" x="5003800" y="5675313"/>
          <p14:tracePt t="80686" x="4999038" y="5675313"/>
          <p14:tracePt t="80694" x="4989513" y="5675313"/>
          <p14:tracePt t="80700" x="4979988" y="5675313"/>
          <p14:tracePt t="80708" x="4975225" y="5675313"/>
          <p14:tracePt t="80715" x="4967288" y="5675313"/>
          <p14:tracePt t="80722" x="4957763" y="5675313"/>
          <p14:tracePt t="80736" x="4957763" y="5680075"/>
          <p14:tracePt t="80743" x="4957763" y="5689600"/>
          <p14:tracePt t="80750" x="4957763" y="5697538"/>
          <p14:tracePt t="80757" x="4957763" y="5702300"/>
          <p14:tracePt t="80764" x="4957763" y="5721350"/>
          <p14:tracePt t="80772" x="4957763" y="5762625"/>
          <p14:tracePt t="80778" x="4957763" y="5789613"/>
          <p14:tracePt t="80785" x="4962525" y="5821363"/>
          <p14:tracePt t="80793" x="4975225" y="5840413"/>
          <p14:tracePt t="80800" x="4984750" y="5872163"/>
          <p14:tracePt t="80807" x="4984750" y="5884863"/>
          <p14:tracePt t="80814" x="4984750" y="5903913"/>
          <p14:tracePt t="80821" x="4984750" y="5913438"/>
          <p14:tracePt t="80828" x="4989513" y="5921375"/>
          <p14:tracePt t="80835" x="4989513" y="5926138"/>
          <p14:tracePt t="80842" x="4999038" y="5935663"/>
          <p14:tracePt t="80849" x="5008563" y="5954713"/>
          <p14:tracePt t="80857" x="5016500" y="5962650"/>
          <p14:tracePt t="80864" x="5030788" y="5967413"/>
          <p14:tracePt t="80872" x="5040313" y="5976938"/>
          <p14:tracePt t="80877" x="5049838" y="5976938"/>
          <p14:tracePt t="80885" x="5057775" y="5976938"/>
          <p14:tracePt t="80892" x="5072063" y="5976938"/>
          <p14:tracePt t="80899" x="5089525" y="5976938"/>
          <p14:tracePt t="80906" x="5118100" y="5976938"/>
          <p14:tracePt t="80913" x="5159375" y="5976938"/>
          <p14:tracePt t="80920" x="5213350" y="5976938"/>
          <p14:tracePt t="80927" x="5259388" y="5972175"/>
          <p14:tracePt t="80934" x="5300663" y="5957888"/>
          <p14:tracePt t="80942" x="5341938" y="5949950"/>
          <p14:tracePt t="80949" x="5373688" y="5949950"/>
          <p14:tracePt t="80956" x="5386388" y="5949950"/>
          <p14:tracePt t="80962" x="5418138" y="5930900"/>
          <p14:tracePt t="80970" x="5427663" y="5930900"/>
          <p14:tracePt t="80977" x="5437188" y="5930900"/>
          <p14:tracePt t="80984" x="5441950" y="5930900"/>
          <p14:tracePt t="80991" x="5451475" y="5930900"/>
          <p14:tracePt t="80998" x="5459413" y="5921375"/>
          <p14:tracePt t="81022" x="5459413" y="5908675"/>
          <p14:tracePt t="81027" x="5459413" y="5899150"/>
          <p14:tracePt t="81035" x="5459413" y="5889625"/>
          <p14:tracePt t="81042" x="5459413" y="5881688"/>
          <p14:tracePt t="81049" x="5459413" y="5876925"/>
          <p14:tracePt t="81057" x="5459413" y="5867400"/>
          <p14:tracePt t="81063" x="5459413" y="5840413"/>
          <p14:tracePt t="81069" x="5459413" y="5821363"/>
          <p14:tracePt t="81077" x="5459413" y="5807075"/>
          <p14:tracePt t="81083" x="5459413" y="5775325"/>
          <p14:tracePt t="81090" x="5451475" y="5748338"/>
          <p14:tracePt t="81097" x="5441950" y="5726113"/>
          <p14:tracePt t="81106" x="5432425" y="5707063"/>
          <p14:tracePt t="81111" x="5422900" y="5689600"/>
          <p14:tracePt t="81119" x="5418138" y="5684838"/>
          <p14:tracePt t="81126" x="5400675" y="5665788"/>
          <p14:tracePt t="81133" x="5391150" y="5634038"/>
          <p14:tracePt t="81140" x="5381625" y="5624513"/>
          <p14:tracePt t="81148" x="5373688" y="5611813"/>
          <p14:tracePt t="81154" x="5354638" y="5588000"/>
          <p14:tracePt t="81161" x="5337175" y="5580063"/>
          <p14:tracePt t="81168" x="5305425" y="5570538"/>
          <p14:tracePt t="81176" x="5286375" y="5538788"/>
          <p14:tracePt t="81182" x="5264150" y="5529263"/>
          <p14:tracePt t="81190" x="5245100" y="5519738"/>
          <p14:tracePt t="81196" x="5227638" y="5511800"/>
          <p14:tracePt t="81203" x="5208588" y="5502275"/>
          <p14:tracePt t="81211" x="5199063" y="5497513"/>
          <p14:tracePt t="81217" x="5186363" y="5497513"/>
          <p14:tracePt t="81225" x="5167313" y="5497513"/>
          <p14:tracePt t="81232" x="5149850" y="5497513"/>
          <p14:tracePt t="81239" x="5130800" y="5497513"/>
          <p14:tracePt t="81246" x="5113338" y="5497513"/>
          <p14:tracePt t="81253" x="5099050" y="5497513"/>
          <p14:tracePt t="81260" x="5081588" y="5497513"/>
          <p14:tracePt t="81267" x="5062538" y="5497513"/>
          <p14:tracePt t="81274" x="5035550" y="5497513"/>
          <p14:tracePt t="81281" x="5013325" y="5502275"/>
          <p14:tracePt t="81289" x="4994275" y="5511800"/>
          <p14:tracePt t="81295" x="4975225" y="5519738"/>
          <p14:tracePt t="81303" x="4948238" y="5529263"/>
          <p14:tracePt t="81311" x="4916488" y="5538788"/>
          <p14:tracePt t="81317" x="4899025" y="5548313"/>
          <p14:tracePt t="81325" x="4879975" y="5565775"/>
          <p14:tracePt t="81331" x="4848225" y="5580063"/>
          <p14:tracePt t="81339" x="4829175" y="5588000"/>
          <p14:tracePt t="81345" x="4811713" y="5597525"/>
          <p14:tracePt t="81352" x="4792663" y="5607050"/>
          <p14:tracePt t="81359" x="4775200" y="5616575"/>
          <p14:tracePt t="81366" x="4756150" y="5624513"/>
          <p14:tracePt t="81373" x="4748213" y="5634038"/>
          <p14:tracePt t="81380" x="4738688" y="5638800"/>
          <p14:tracePt t="81388" x="4729163" y="5657850"/>
          <p14:tracePt t="81394" x="4724400" y="5665788"/>
          <p14:tracePt t="81402" x="4716463" y="5670550"/>
          <p14:tracePt t="81409" x="4706938" y="5680075"/>
          <p14:tracePt t="81415" x="4697413" y="5689600"/>
          <p14:tracePt t="81423" x="4692650" y="5697538"/>
          <p14:tracePt t="81430" x="4683125" y="5702300"/>
          <p14:tracePt t="81437" x="4683125" y="5711825"/>
          <p14:tracePt t="81444" x="4683125" y="5721350"/>
          <p14:tracePt t="81465" x="4683125" y="5726113"/>
          <p14:tracePt t="81494" x="4687888" y="5726113"/>
          <p14:tracePt t="81501" x="4692650" y="5726113"/>
          <p14:tracePt t="81508" x="4702175" y="5726113"/>
          <p14:tracePt t="81515" x="4719638" y="5726113"/>
          <p14:tracePt t="81522" x="4738688" y="5726113"/>
          <p14:tracePt t="81529" x="4779963" y="5726113"/>
          <p14:tracePt t="81536" x="4806950" y="5726113"/>
          <p14:tracePt t="81543" x="4838700" y="5721350"/>
          <p14:tracePt t="81550" x="4879975" y="5711825"/>
          <p14:tracePt t="81557" x="4906963" y="5702300"/>
          <p14:tracePt t="81564" x="4938713" y="5689600"/>
          <p14:tracePt t="81572" x="4984750" y="5670550"/>
          <p14:tracePt t="81578" x="5013325" y="5648325"/>
          <p14:tracePt t="81586" x="5035550" y="5616575"/>
          <p14:tracePt t="81593" x="5053013" y="5597525"/>
          <p14:tracePt t="81600" x="5086350" y="5580063"/>
          <p14:tracePt t="81607" x="5118100" y="5556250"/>
          <p14:tracePt t="81614" x="5135563" y="5538788"/>
          <p14:tracePt t="81622" x="5154613" y="5507038"/>
          <p14:tracePt t="81628" x="5176838" y="5487988"/>
          <p14:tracePt t="81635" x="5195888" y="5470525"/>
          <p14:tracePt t="81642" x="5203825" y="5451475"/>
          <p14:tracePt t="81650" x="5213350" y="5419725"/>
          <p14:tracePt t="81656" x="5222875" y="5402263"/>
          <p14:tracePt t="81663" x="5232400" y="5383213"/>
          <p14:tracePt t="81671" x="5240338" y="5364163"/>
          <p14:tracePt t="81677" x="5249863" y="5346700"/>
          <p14:tracePt t="81686" x="5272088" y="5314950"/>
          <p14:tracePt t="81694" x="5281613" y="5295900"/>
          <p14:tracePt t="81700" x="5291138" y="5278438"/>
          <p14:tracePt t="81708" x="5291138" y="5268913"/>
          <p14:tracePt t="81714" x="5291138" y="5259388"/>
          <p14:tracePt t="81720" x="5291138" y="5254625"/>
          <p14:tracePt t="81727" x="5291138" y="5246688"/>
          <p14:tracePt t="81735" x="5291138" y="5237163"/>
          <p14:tracePt t="81742" x="5291138" y="5227638"/>
          <p14:tracePt t="81748" x="5300663" y="5222875"/>
          <p14:tracePt t="81756" x="5305425" y="5214938"/>
          <p14:tracePt t="81763" x="5322888" y="5205413"/>
          <p14:tracePt t="81770" x="5341938" y="5195888"/>
          <p14:tracePt t="81777" x="5373688" y="5164138"/>
          <p14:tracePt t="81784" x="5391150" y="5145088"/>
          <p14:tracePt t="81791" x="5414963" y="5127625"/>
          <p14:tracePt t="81798" x="5432425" y="5105400"/>
          <p14:tracePt t="81805" x="5464175" y="5072063"/>
          <p14:tracePt t="81812" x="5487988" y="5032375"/>
          <p14:tracePt t="81819" x="5524500" y="4981575"/>
          <p14:tracePt t="81827" x="5561013" y="4918075"/>
          <p14:tracePt t="81834" x="5629275" y="4848225"/>
          <p14:tracePt t="81841" x="5678488" y="4784725"/>
          <p14:tracePt t="81848" x="5729288" y="4735513"/>
          <p14:tracePt t="81856" x="5770563" y="4652963"/>
          <p14:tracePt t="81862" x="5807075" y="4589463"/>
          <p14:tracePt t="81869" x="5848350" y="4492625"/>
          <p14:tracePt t="81876" x="5875338" y="4414838"/>
          <p14:tracePt t="81883" x="5902325" y="4300538"/>
          <p14:tracePt t="81890" x="5916613" y="4205288"/>
          <p14:tracePt t="81897" x="5930900" y="4113213"/>
          <p14:tracePt t="81905" x="5943600" y="4017963"/>
          <p14:tracePt t="81911" x="5989638" y="3886200"/>
          <p14:tracePt t="81918" x="6003925" y="3757613"/>
          <p14:tracePt t="81926" x="6016625" y="3625850"/>
          <p14:tracePt t="81933" x="6030913" y="3548063"/>
          <p14:tracePt t="81941" x="6043613" y="3455988"/>
          <p14:tracePt t="81947" x="6057900" y="3360738"/>
          <p14:tracePt t="81955" x="6072188" y="3300413"/>
          <p14:tracePt t="81961" x="6080125" y="3241675"/>
          <p14:tracePt t="81968" x="6080125" y="3200400"/>
          <p14:tracePt t="81976" x="6080125" y="3146425"/>
          <p14:tracePt t="81982" x="6080125" y="3117850"/>
          <p14:tracePt t="81990" x="6080125" y="3086100"/>
          <p14:tracePt t="81996" x="6080125" y="3059113"/>
          <p14:tracePt t="82003" x="6080125" y="3041650"/>
          <p14:tracePt t="82010" x="6080125" y="3022600"/>
          <p14:tracePt t="82017" x="6080125" y="3005138"/>
          <p14:tracePt t="82025" x="6080125" y="2986088"/>
          <p14:tracePt t="82032" x="6080125" y="2959100"/>
          <p14:tracePt t="82039" x="6080125" y="2940050"/>
          <p14:tracePt t="82047" x="6080125" y="2922588"/>
          <p14:tracePt t="82053" x="6080125" y="2917825"/>
          <p14:tracePt t="82060" x="6080125" y="2908300"/>
          <p14:tracePt t="82067" x="6080125" y="2898775"/>
          <p14:tracePt t="82074" x="6080125" y="2894013"/>
          <p14:tracePt t="82296" x="6089650" y="2894013"/>
          <p14:tracePt t="82302" x="6099175" y="2894013"/>
          <p14:tracePt t="82309" x="6113463" y="2894013"/>
          <p14:tracePt t="82316" x="6121400" y="2894013"/>
          <p14:tracePt t="82323" x="6130925" y="2894013"/>
          <p14:tracePt t="82329" x="6135688" y="2894013"/>
          <p14:tracePt t="82337" x="6145213" y="2894013"/>
          <p14:tracePt t="82344" x="6153150" y="2894013"/>
          <p14:tracePt t="82351" x="6157913" y="2894013"/>
          <p14:tracePt t="82358" x="6167438" y="2894013"/>
          <p14:tracePt t="85303" x="6108700" y="2908300"/>
          <p14:tracePt t="85310" x="5994400" y="2954338"/>
          <p14:tracePt t="85318" x="5875338" y="3027363"/>
          <p14:tracePt t="85325" x="5756275" y="3114675"/>
          <p14:tracePt t="85332" x="5656263" y="3219450"/>
          <p14:tracePt t="85339" x="5551488" y="3319463"/>
          <p14:tracePt t="85346" x="5427663" y="3479800"/>
          <p14:tracePt t="85354" x="5295900" y="3638550"/>
          <p14:tracePt t="85360" x="5222875" y="3794125"/>
          <p14:tracePt t="85367" x="5145088" y="3927475"/>
          <p14:tracePt t="85375" x="5103813" y="4040188"/>
          <p14:tracePt t="85381" x="5076825" y="4137025"/>
          <p14:tracePt t="85389" x="5062538" y="4214813"/>
          <p14:tracePt t="85395" x="5062538" y="4305300"/>
          <p14:tracePt t="85403" x="5062538" y="4402138"/>
          <p14:tracePt t="85410" x="5072063" y="4475163"/>
          <p14:tracePt t="85417" x="5086350" y="4552950"/>
          <p14:tracePt t="85424" x="5108575" y="4616450"/>
          <p14:tracePt t="85431" x="5135563" y="4694238"/>
          <p14:tracePt t="85438" x="5172075" y="4743450"/>
          <p14:tracePt t="85445" x="5195888" y="4803775"/>
          <p14:tracePt t="85452" x="5232400" y="4848225"/>
          <p14:tracePt t="85460" x="5281613" y="4918075"/>
          <p14:tracePt t="85466" x="5332413" y="4967288"/>
          <p14:tracePt t="85474" x="5386388" y="5032375"/>
          <p14:tracePt t="85481" x="5451475" y="5086350"/>
          <p14:tracePt t="85488" x="5519738" y="5137150"/>
          <p14:tracePt t="85495" x="5583238" y="5191125"/>
          <p14:tracePt t="85502" x="5629275" y="5227638"/>
          <p14:tracePt t="85509" x="5673725" y="5251450"/>
          <p14:tracePt t="85517" x="5707063" y="5278438"/>
          <p14:tracePt t="85523" x="5738813" y="5300663"/>
          <p14:tracePt t="85530" x="5770563" y="5310188"/>
          <p14:tracePt t="85537" x="5797550" y="5319713"/>
          <p14:tracePt t="85544" x="5816600" y="5327650"/>
          <p14:tracePt t="85551" x="5848350" y="5327650"/>
          <p14:tracePt t="85558" x="5875338" y="5327650"/>
          <p14:tracePt t="85565" x="5902325" y="5327650"/>
          <p14:tracePt t="85573" x="5934075" y="5327650"/>
          <p14:tracePt t="85580" x="5962650" y="5327650"/>
          <p14:tracePt t="85587" x="5994400" y="5327650"/>
          <p14:tracePt t="85594" x="6021388" y="5327650"/>
          <p14:tracePt t="85601" x="6062663" y="5327650"/>
          <p14:tracePt t="85608" x="6080125" y="5327650"/>
          <p14:tracePt t="85615" x="6099175" y="5327650"/>
          <p14:tracePt t="85622" x="6103938" y="5327650"/>
          <p14:tracePt t="85629" x="6113463" y="5327650"/>
          <p14:tracePt t="85637" x="6121400" y="5327650"/>
          <p14:tracePt t="85644" x="6140450" y="5327650"/>
          <p14:tracePt t="85651" x="6145213" y="5327650"/>
          <p14:tracePt t="85700" x="6126163" y="5327650"/>
          <p14:tracePt t="85707" x="6116638" y="5327650"/>
          <p14:tracePt t="85714" x="6103938" y="5327650"/>
          <p14:tracePt t="85722" x="6084888" y="5327650"/>
          <p14:tracePt t="85728" x="6053138" y="5327650"/>
          <p14:tracePt t="85736" x="6011863" y="5332413"/>
          <p14:tracePt t="85742" x="5980113" y="5351463"/>
          <p14:tracePt t="85750" x="5934075" y="5402263"/>
          <p14:tracePt t="85757" x="5897563" y="5446713"/>
          <p14:tracePt t="85764" x="5843588" y="5529263"/>
          <p14:tracePt t="85771" x="5775325" y="5629275"/>
          <p14:tracePt t="85778" x="5729288" y="5730875"/>
          <p14:tracePt t="85785" x="5707063" y="5789613"/>
          <p14:tracePt t="85792" x="5670550" y="5853113"/>
          <p14:tracePt t="85800" x="5656263" y="5894388"/>
          <p14:tracePt t="85806" x="5646738" y="5954713"/>
          <p14:tracePt t="85814" x="5637213" y="5986463"/>
          <p14:tracePt t="85821" x="5637213" y="6013450"/>
          <p14:tracePt t="85827" x="5637213" y="6045200"/>
          <p14:tracePt t="85835" x="5637213" y="6064250"/>
          <p14:tracePt t="85842" x="5637213" y="6081713"/>
          <p14:tracePt t="85849" x="5637213" y="6086475"/>
          <p14:tracePt t="85856" x="5637213" y="6096000"/>
          <p14:tracePt t="85863" x="5637213" y="6103938"/>
          <p14:tracePt t="85871" x="5637213" y="6118225"/>
          <p14:tracePt t="85877" x="5646738" y="6127750"/>
          <p14:tracePt t="85885" x="5656263" y="6137275"/>
          <p14:tracePt t="85891" x="5656263" y="6145213"/>
          <p14:tracePt t="90581" x="5692775" y="6145213"/>
          <p14:tracePt t="90588" x="5734050" y="6145213"/>
          <p14:tracePt t="90595" x="5788025" y="6145213"/>
          <p14:tracePt t="90602" x="5829300" y="6145213"/>
          <p14:tracePt t="90609" x="5884863" y="6145213"/>
          <p14:tracePt t="90616" x="5926138" y="6145213"/>
          <p14:tracePt t="90623" x="5980113" y="6145213"/>
          <p14:tracePt t="90630" x="6016625" y="6145213"/>
          <p14:tracePt t="90637" x="6089650" y="6154738"/>
          <p14:tracePt t="90644" x="6149975" y="6169025"/>
          <p14:tracePt t="90652" x="6203950" y="6169025"/>
          <p14:tracePt t="90658" x="6245225" y="6169025"/>
          <p14:tracePt t="90666" x="6276975" y="6169025"/>
          <p14:tracePt t="90673" x="6318250" y="6169025"/>
          <p14:tracePt t="90680" x="6335713" y="6169025"/>
          <p14:tracePt t="90687" x="6350000" y="6169025"/>
          <p14:tracePt t="90694" x="6369050" y="6169025"/>
          <p14:tracePt t="90702" x="6400800" y="6169025"/>
          <p14:tracePt t="90708" x="6418263" y="6169025"/>
          <p14:tracePt t="90715" x="6423025" y="6169025"/>
          <p14:tracePt t="90722" x="6442075" y="6169025"/>
          <p14:tracePt t="90729" x="6450013" y="6169025"/>
          <p14:tracePt t="90737" x="6454775" y="6169025"/>
          <p14:tracePt t="90743" x="6464300" y="6169025"/>
          <p14:tracePt t="90752" x="6473825" y="6169025"/>
          <p14:tracePt t="90757" x="6486525" y="6169025"/>
          <p14:tracePt t="90765" x="6496050" y="6169025"/>
          <p14:tracePt t="90779" x="6505575" y="6169025"/>
          <p14:tracePt t="90808" x="6510338" y="6169025"/>
          <p14:tracePt t="90835" x="6518275" y="6169025"/>
          <p14:tracePt t="90857" x="6527800" y="6169025"/>
          <p14:tracePt t="90873" x="6537325" y="6169025"/>
          <p14:tracePt t="90878" x="6542088" y="6169025"/>
          <p14:tracePt t="90990" x="6532563" y="6169025"/>
          <p14:tracePt t="90997" x="6523038" y="6169025"/>
          <p14:tracePt t="91005" x="6515100" y="6169025"/>
          <p14:tracePt t="91012" x="6500813" y="6169025"/>
          <p14:tracePt t="91019" x="6459538" y="6169025"/>
          <p14:tracePt t="91026" x="6418263" y="6159500"/>
          <p14:tracePt t="91034" x="6340475" y="6149975"/>
          <p14:tracePt t="91040" x="6267450" y="6149975"/>
          <p14:tracePt t="91047" x="6153150" y="6149975"/>
          <p14:tracePt t="91055" x="6062663" y="6149975"/>
          <p14:tracePt t="91062" x="5970588" y="6149975"/>
          <p14:tracePt t="91068" x="5880100" y="6149975"/>
          <p14:tracePt t="91076" x="5788025" y="6149975"/>
          <p14:tracePt t="91083" x="5710238" y="6149975"/>
          <p14:tracePt t="91090" x="5637213" y="6149975"/>
          <p14:tracePt t="91096" x="5583238" y="6149975"/>
          <p14:tracePt t="91104" x="5510213" y="6149975"/>
          <p14:tracePt t="91111" x="5464175" y="6154738"/>
          <p14:tracePt t="91118" x="5437188" y="6154738"/>
          <p14:tracePt t="91125" x="5418138" y="6154738"/>
          <p14:tracePt t="91133" x="5400675" y="6164263"/>
          <p14:tracePt t="91139" x="5373688" y="6164263"/>
          <p14:tracePt t="91147" x="5364163" y="6173788"/>
          <p14:tracePt t="91154" x="5354638" y="6176963"/>
          <p14:tracePt t="91161" x="5345113" y="6186488"/>
          <p14:tracePt t="91168" x="5341938" y="6186488"/>
          <p14:tracePt t="91175" x="5332413" y="6186488"/>
          <p14:tracePt t="91183" x="5322888" y="6196013"/>
          <p14:tracePt t="91268" x="5327650" y="6196013"/>
          <p14:tracePt t="91275" x="5337175" y="6196013"/>
          <p14:tracePt t="91282" x="5349875" y="6196013"/>
          <p14:tracePt t="91289" x="5368925" y="6196013"/>
          <p14:tracePt t="91296" x="5400675" y="6196013"/>
          <p14:tracePt t="91303" x="5427663" y="6196013"/>
          <p14:tracePt t="91310" x="5468938" y="6196013"/>
          <p14:tracePt t="91319" x="5495925" y="6196013"/>
          <p14:tracePt t="91324" x="5527675" y="6196013"/>
          <p14:tracePt t="91331" x="5568950" y="6196013"/>
          <p14:tracePt t="91339" x="5597525" y="6196013"/>
          <p14:tracePt t="91346" x="5629275" y="6196013"/>
          <p14:tracePt t="91353" x="5670550" y="6196013"/>
          <p14:tracePt t="91360" x="5697538" y="6196013"/>
          <p14:tracePt t="91369" x="5724525" y="6196013"/>
          <p14:tracePt t="91373" x="5743575" y="6196013"/>
          <p14:tracePt t="91380" x="5775325" y="6191250"/>
          <p14:tracePt t="91388" x="5792788" y="6191250"/>
          <p14:tracePt t="91395" x="5807075" y="6191250"/>
          <p14:tracePt t="91402" x="5824538" y="6191250"/>
          <p14:tracePt t="91409" x="5843588" y="6191250"/>
          <p14:tracePt t="91416" x="5875338" y="6176963"/>
          <p14:tracePt t="91423" x="5894388" y="6176963"/>
          <p14:tracePt t="91430" x="5907088" y="6176963"/>
          <p14:tracePt t="91439" x="5926138" y="6176963"/>
          <p14:tracePt t="91444" x="5934075" y="6176963"/>
          <p14:tracePt t="91451" x="5962650" y="6176963"/>
          <p14:tracePt t="91458" x="5967413" y="6176963"/>
          <p14:tracePt t="91465" x="5975350" y="6176963"/>
          <p14:tracePt t="91472" x="5984875" y="6176963"/>
          <p14:tracePt t="91479" x="5994400" y="6176963"/>
          <p14:tracePt t="91486" x="5999163" y="6176963"/>
          <p14:tracePt t="91493" x="6007100" y="6176963"/>
          <p14:tracePt t="91501" x="6016625" y="6176963"/>
          <p14:tracePt t="91507" x="6030913" y="6176963"/>
          <p14:tracePt t="91515" x="6040438" y="6176963"/>
          <p14:tracePt t="91543" x="6048375" y="6176963"/>
          <p14:tracePt t="91558" x="6053138" y="6176963"/>
          <p14:tracePt t="91572" x="6062663" y="6176963"/>
          <p14:tracePt t="91585" x="6072188" y="6176963"/>
          <p14:tracePt t="91600" x="6080125" y="6176963"/>
          <p14:tracePt t="91622" x="6084888" y="6176963"/>
          <p14:tracePt t="92366" x="6121400" y="6169025"/>
          <p14:tracePt t="92374" x="6167438" y="6159500"/>
          <p14:tracePt t="92380" x="6240463" y="6145213"/>
          <p14:tracePt t="92386" x="6286500" y="6137275"/>
          <p14:tracePt t="92394" x="6345238" y="6122988"/>
          <p14:tracePt t="92400" x="6386513" y="6113463"/>
          <p14:tracePt t="92409" x="6427788" y="6103938"/>
          <p14:tracePt t="92414" x="6459538" y="6103938"/>
          <p14:tracePt t="92422" x="6473825" y="6103938"/>
          <p14:tracePt t="92429" x="6491288" y="6103938"/>
          <p14:tracePt t="92436" x="6523038" y="6103938"/>
          <p14:tracePt t="92443" x="6551613" y="6103938"/>
          <p14:tracePt t="92450" x="6583363" y="6103938"/>
          <p14:tracePt t="92457" x="6624638" y="6103938"/>
          <p14:tracePt t="92464" x="6637338" y="6103938"/>
          <p14:tracePt t="92471" x="6656388" y="6103938"/>
          <p14:tracePt t="92479" x="6673850" y="6103938"/>
          <p14:tracePt t="92485" x="6702425" y="6103938"/>
          <p14:tracePt t="92493" x="6719888" y="6103938"/>
          <p14:tracePt t="92499" x="6729413" y="6103938"/>
          <p14:tracePt t="92507" x="6738938" y="6103938"/>
          <p14:tracePt t="92514" x="6742113" y="6103938"/>
          <p14:tracePt t="92521" x="6751638" y="6103938"/>
          <p14:tracePt t="92529" x="6761163" y="6103938"/>
          <p14:tracePt t="92535" x="6770688" y="6103938"/>
          <p14:tracePt t="92543" x="6783388" y="6103938"/>
          <p14:tracePt t="92549" x="6792913" y="6103938"/>
          <p14:tracePt t="92556" x="6802438" y="6103938"/>
          <p14:tracePt t="92563" x="6807200" y="6103938"/>
          <p14:tracePt t="92570" x="6815138" y="6103938"/>
          <p14:tracePt t="92585" x="6824663" y="6103938"/>
          <p14:tracePt t="92599" x="6829425" y="6103938"/>
          <p14:tracePt t="92606" x="6838950" y="6103938"/>
          <p14:tracePt t="92613" x="6848475" y="6103938"/>
          <p14:tracePt t="92620" x="6861175" y="6103938"/>
          <p14:tracePt t="92627" x="6870700" y="6103938"/>
          <p14:tracePt t="92634" x="6880225" y="6103938"/>
          <p14:tracePt t="92642" x="6888163" y="6096000"/>
          <p14:tracePt t="92648" x="6892925" y="6096000"/>
          <p14:tracePt t="92656" x="6902450" y="6096000"/>
          <p14:tracePt t="92663" x="6911975" y="6076950"/>
          <p14:tracePt t="92669" x="6921500" y="6076950"/>
          <p14:tracePt t="92677" x="6924675" y="6076950"/>
          <p14:tracePt t="92692" x="6934200" y="6072188"/>
          <p14:tracePt t="92698" x="6953250" y="6072188"/>
          <p14:tracePt t="92705" x="6958013" y="6072188"/>
          <p14:tracePt t="92713" x="6965950" y="6072188"/>
          <p14:tracePt t="92719" x="6975475" y="6064250"/>
          <p14:tracePt t="92727" x="6980238" y="6054725"/>
          <p14:tracePt t="92733" x="6989763" y="6054725"/>
          <p14:tracePt t="92740" x="6997700" y="6054725"/>
          <p14:tracePt t="92748" x="7007225" y="6054725"/>
          <p14:tracePt t="92753" x="7011988" y="6054725"/>
          <p14:tracePt t="92762" x="7031038" y="6054725"/>
          <p14:tracePt t="92769" x="7038975" y="6054725"/>
          <p14:tracePt t="92778" x="7043738" y="6045200"/>
          <p14:tracePt t="92784" x="7053263" y="6045200"/>
          <p14:tracePt t="92794" x="7062788" y="6040438"/>
          <p14:tracePt t="92798" x="7067550" y="6030913"/>
          <p14:tracePt t="92804" x="7075488" y="6030913"/>
          <p14:tracePt t="92811" x="7085013" y="6030913"/>
          <p14:tracePt t="92817" x="7094538" y="6022975"/>
          <p14:tracePt t="92825" x="7107238" y="6022975"/>
          <p14:tracePt t="92832" x="7116763" y="6022975"/>
          <p14:tracePt t="92839" x="7126288" y="6022975"/>
          <p14:tracePt t="92846" x="7131050" y="6022975"/>
          <p14:tracePt t="92853" x="7140575" y="6022975"/>
          <p14:tracePt t="92860" x="7148513" y="6022975"/>
          <p14:tracePt t="92867" x="7153275" y="6022975"/>
          <p14:tracePt t="92882" x="7162800" y="6022975"/>
          <p14:tracePt t="92910" x="7172325" y="6022975"/>
          <p14:tracePt t="92924" x="7185025" y="6022975"/>
          <p14:tracePt t="92938" x="7194550" y="6022975"/>
          <p14:tracePt t="92945" x="7204075" y="6022975"/>
          <p14:tracePt t="92952" x="7213600" y="6022975"/>
          <p14:tracePt t="92959" x="7216775" y="6022975"/>
          <p14:tracePt t="94362" x="7158038" y="5957888"/>
          <p14:tracePt t="94369" x="7034213" y="5821363"/>
          <p14:tracePt t="94376" x="6907213" y="5661025"/>
          <p14:tracePt t="94383" x="6734175" y="5429250"/>
          <p14:tracePt t="94390" x="6573838" y="5232400"/>
          <p14:tracePt t="94398" x="6432550" y="5035550"/>
          <p14:tracePt t="94405" x="6218238" y="4735513"/>
          <p14:tracePt t="94412" x="6035675" y="4475163"/>
          <p14:tracePt t="94418" x="5894388" y="4278313"/>
          <p14:tracePt t="94427" x="5710238" y="4017963"/>
          <p14:tracePt t="94434" x="5551488" y="3757613"/>
          <p14:tracePt t="94440" x="5432425" y="3575050"/>
          <p14:tracePt t="94447" x="5327650" y="3419475"/>
          <p14:tracePt t="94454" x="5218113" y="3263900"/>
          <p14:tracePt t="94461" x="5145088" y="3114675"/>
          <p14:tracePt t="94468" x="5049838" y="2959100"/>
          <p14:tracePt t="94477" x="4975225" y="2844800"/>
          <p14:tracePt t="94482" x="4902200" y="2725738"/>
          <p14:tracePt t="94489" x="4843463" y="2606675"/>
          <p14:tracePt t="94498" x="4770438" y="2492375"/>
          <p14:tracePt t="94504" x="4729163" y="2411413"/>
          <p14:tracePt t="94511" x="4687888" y="2309813"/>
          <p14:tracePt t="94517" x="4633913" y="2228850"/>
          <p14:tracePt t="94525" x="4610100" y="2168525"/>
          <p14:tracePt t="94532" x="4583113" y="2105025"/>
          <p14:tracePt t="94539" x="4560888" y="2058988"/>
          <p14:tracePt t="94546" x="4529138" y="2012950"/>
          <p14:tracePt t="94553" x="4500563" y="1949450"/>
          <p14:tracePt t="94560" x="4478338" y="1903413"/>
          <p14:tracePt t="94567" x="4456113" y="1862138"/>
          <p14:tracePt t="94574" x="4432300" y="1817688"/>
          <p14:tracePt t="94581" x="4400550" y="1785938"/>
          <p14:tracePt t="94588" x="4378325" y="1739900"/>
          <p14:tracePt t="94596" x="4359275" y="1708150"/>
          <p14:tracePt t="94603" x="4337050" y="1676400"/>
          <p14:tracePt t="94610" x="4310063" y="1643063"/>
          <p14:tracePt t="94617" x="4286250" y="1625600"/>
          <p14:tracePt t="94624" x="4268788" y="1606550"/>
          <p14:tracePt t="94631" x="4249738" y="1589088"/>
          <p14:tracePt t="94638" x="4232275" y="1566863"/>
          <p14:tracePt t="94645" x="4200525" y="1533525"/>
          <p14:tracePt t="94652" x="4176713" y="1516063"/>
          <p14:tracePt t="94660" x="4159250" y="1497013"/>
          <p14:tracePt t="94666" x="4140200" y="1479550"/>
          <p14:tracePt t="94673" x="4108450" y="1447800"/>
          <p14:tracePt t="94681" x="4090988" y="1423988"/>
          <p14:tracePt t="94688" x="4067175" y="1406525"/>
          <p14:tracePt t="94696" x="4049713" y="1387475"/>
          <p14:tracePt t="94702" x="4030663" y="1379538"/>
          <p14:tracePt t="94710" x="3998913" y="1370013"/>
          <p14:tracePt t="94718" x="3981450" y="1346200"/>
          <p14:tracePt t="94723" x="3971925" y="1343025"/>
          <p14:tracePt t="94730" x="3967163" y="1333500"/>
          <p14:tracePt t="94737" x="3957638" y="1323975"/>
          <p14:tracePt t="94745" x="3948113" y="1323975"/>
          <p14:tracePt t="94751" x="3944938" y="1323975"/>
          <p14:tracePt t="94759" x="3925888" y="1323975"/>
          <p14:tracePt t="94765" x="3916363" y="1323975"/>
          <p14:tracePt t="94772" x="3911600" y="1323975"/>
          <p14:tracePt t="94780" x="3903663" y="1323975"/>
          <p14:tracePt t="94786" x="3894138" y="1323975"/>
          <p14:tracePt t="94794" x="3884613" y="1323975"/>
          <p14:tracePt t="94801" x="3879850" y="1323975"/>
          <p14:tracePt t="94808" x="3871913" y="1323975"/>
          <p14:tracePt t="94815" x="3862388" y="1323975"/>
          <p14:tracePt t="94822" x="3848100" y="1323975"/>
          <p14:tracePt t="97485" x="3862388" y="1328738"/>
          <p14:tracePt t="97493" x="3889375" y="1343025"/>
          <p14:tracePt t="97500" x="3908425" y="1350963"/>
          <p14:tracePt t="97506" x="3952875" y="1360488"/>
          <p14:tracePt t="97515" x="3981450" y="1370013"/>
          <p14:tracePt t="97521" x="4013200" y="1379538"/>
          <p14:tracePt t="97528" x="4067175" y="1379538"/>
          <p14:tracePt t="97535" x="4108450" y="1392238"/>
          <p14:tracePt t="97542" x="4149725" y="1392238"/>
          <p14:tracePt t="97551" x="4181475" y="1401763"/>
          <p14:tracePt t="97556" x="4208463" y="1419225"/>
          <p14:tracePt t="97563" x="4227513" y="1419225"/>
          <p14:tracePt t="97571" x="4259263" y="1419225"/>
          <p14:tracePt t="97577" x="4264025" y="1419225"/>
          <p14:tracePt t="97585" x="4273550" y="1419225"/>
          <p14:tracePt t="97591" x="4281488" y="1419225"/>
          <p14:tracePt t="97598" x="4286250" y="1419225"/>
          <p14:tracePt t="97606" x="4295775" y="1419225"/>
          <p14:tracePt t="97612" x="4305300" y="1419225"/>
          <p14:tracePt t="97620" x="4314825" y="1419225"/>
          <p14:tracePt t="97627" x="4327525" y="1419225"/>
          <p14:tracePt t="97635" x="4337050" y="1419225"/>
          <p14:tracePt t="97641" x="4346575" y="1419225"/>
          <p14:tracePt t="97648" x="4351338" y="1419225"/>
          <p14:tracePt t="97655" x="4359275" y="1419225"/>
          <p14:tracePt t="97662" x="4368800" y="1419225"/>
          <p14:tracePt t="97669" x="4373563" y="1419225"/>
          <p14:tracePt t="97676" x="4383088" y="1419225"/>
          <p14:tracePt t="97685" x="4391025" y="1419225"/>
          <p14:tracePt t="97690" x="4405313" y="1419225"/>
          <p14:tracePt t="97698" x="4414838" y="1419225"/>
          <p14:tracePt t="97705" x="4424363" y="1419225"/>
          <p14:tracePt t="97712" x="4432300" y="1419225"/>
          <p14:tracePt t="97719" x="4437063" y="1419225"/>
          <p14:tracePt t="97740" x="4446588" y="1419225"/>
          <p14:tracePt t="97755" x="4456113" y="1419225"/>
          <p14:tracePt t="97768" x="4460875" y="1419225"/>
          <p14:tracePt t="97784" x="4468813" y="1419225"/>
          <p14:tracePt t="97797" x="4478338" y="1419225"/>
          <p14:tracePt t="98349" x="4524375" y="1419225"/>
          <p14:tracePt t="98356" x="4614863" y="1419225"/>
          <p14:tracePt t="98363" x="4675188" y="1419225"/>
          <p14:tracePt t="98370" x="4729163" y="1419225"/>
          <p14:tracePt t="98377" x="4770438" y="1416050"/>
          <p14:tracePt t="98384" x="4829175" y="1416050"/>
          <p14:tracePt t="98391" x="4870450" y="1416050"/>
          <p14:tracePt t="98398" x="4938713" y="1416050"/>
          <p14:tracePt t="98405" x="4979988" y="1416050"/>
          <p14:tracePt t="98413" x="5035550" y="1416050"/>
          <p14:tracePt t="98420" x="5108575" y="1416050"/>
          <p14:tracePt t="98427" x="5186363" y="1416050"/>
          <p14:tracePt t="98434" x="5240338" y="1416050"/>
          <p14:tracePt t="98441" x="5295900" y="1416050"/>
          <p14:tracePt t="98448" x="5327650" y="1419225"/>
          <p14:tracePt t="98455" x="5368925" y="1428750"/>
          <p14:tracePt t="98462" x="5410200" y="1428750"/>
          <p14:tracePt t="98469" x="5437188" y="1428750"/>
          <p14:tracePt t="98476" x="5468938" y="1443038"/>
          <p14:tracePt t="98483" x="5510213" y="1443038"/>
          <p14:tracePt t="98490" x="5527675" y="1443038"/>
          <p14:tracePt t="98497" x="5546725" y="1452563"/>
          <p14:tracePt t="98504" x="5564188" y="1452563"/>
          <p14:tracePt t="98512" x="5592763" y="1452563"/>
          <p14:tracePt t="98518" x="5610225" y="1452563"/>
          <p14:tracePt t="98527" x="5629275" y="1452563"/>
          <p14:tracePt t="98533" x="5637213" y="1452563"/>
          <p14:tracePt t="98540" x="5641975" y="1452563"/>
          <p14:tracePt t="98547" x="5651500" y="1452563"/>
          <p14:tracePt t="98554" x="5678488" y="1452563"/>
          <p14:tracePt t="98561" x="5683250" y="1452563"/>
          <p14:tracePt t="98568" x="5692775" y="1452563"/>
          <p14:tracePt t="98576" x="5702300" y="1452563"/>
          <p14:tracePt t="98582" x="5710238" y="1452563"/>
          <p14:tracePt t="98589" x="5715000" y="1452563"/>
          <p14:tracePt t="98597" x="5724525" y="1452563"/>
          <p14:tracePt t="98605" x="5734050" y="1452563"/>
          <p14:tracePt t="98613" x="5738813" y="1452563"/>
          <p14:tracePt t="112859" x="5561013" y="1401763"/>
          <p14:tracePt t="112859" x="5186363" y="1292225"/>
          <p14:tracePt t="112859" x="4838700" y="1163638"/>
          <p14:tracePt t="112859" x="4391025" y="1022350"/>
          <p14:tracePt t="112859" x="3952875" y="927100"/>
          <p14:tracePt t="112859" x="3436938" y="808038"/>
          <p14:tracePt t="112859" x="2876550" y="603250"/>
          <p14:tracePt t="112859" x="2378075" y="401638"/>
          <p14:tracePt t="112859" x="1812925" y="196850"/>
          <p14:tracePt t="112859" x="1365250" y="55563"/>
        </p14:tracePtLst>
      </p14:laserTraceLst>
    </p:ext>
  </p:extLs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51030" y="1597938"/>
            <a:ext cx="7441949" cy="1828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Chapter 10</a:t>
            </a:r>
            <a:b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Entropy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and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the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Second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Law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of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Thermodynamic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51720" y="4658703"/>
            <a:ext cx="518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anose="02040502050405020303" pitchFamily="18" charset="0"/>
                <a:ea typeface="ＭＳ Ｐゴシック"/>
              </a:rPr>
              <a:t>Gang Chen, Department of Chemistry, UCF</a:t>
            </a:r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F25E6EA2-9587-4E6F-8DC0-84F8A75CBB6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271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411"/>
    </mc:Choice>
    <mc:Fallback xmlns="">
      <p:transition spd="slow" advTm="234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229" x="6259513" y="5035550"/>
          <p14:tracePt t="7235" x="6226175" y="5003800"/>
          <p14:tracePt t="7242" x="6194425" y="4972050"/>
          <p14:tracePt t="7250" x="6130925" y="4922838"/>
          <p14:tracePt t="7257" x="6084888" y="4899025"/>
          <p14:tracePt t="7264" x="6026150" y="4872038"/>
          <p14:tracePt t="7271" x="5980113" y="4852988"/>
          <p14:tracePt t="7278" x="5916613" y="4811713"/>
          <p14:tracePt t="7285" x="5853113" y="4775200"/>
          <p14:tracePt t="7292" x="5770563" y="4735513"/>
          <p14:tracePt t="7300" x="5707063" y="4679950"/>
          <p14:tracePt t="7306" x="5605463" y="4638675"/>
          <p14:tracePt t="7314" x="5524500" y="4584700"/>
          <p14:tracePt t="7321" x="5454650" y="4516438"/>
          <p14:tracePt t="7328" x="5373688" y="4460875"/>
          <p14:tracePt t="7335" x="5305425" y="4397375"/>
          <p14:tracePt t="7342" x="5222875" y="4341813"/>
          <p14:tracePt t="7349" x="5159375" y="4300538"/>
          <p14:tracePt t="7356" x="5076825" y="4232275"/>
          <p14:tracePt t="7363" x="5013325" y="4191000"/>
          <p14:tracePt t="7370" x="4930775" y="4122738"/>
          <p14:tracePt t="7377" x="4879975" y="4073525"/>
          <p14:tracePt t="7384" x="4811713" y="4022725"/>
          <p14:tracePt t="7392" x="4760913" y="3954463"/>
          <p14:tracePt t="7399" x="4692650" y="3903663"/>
          <p14:tracePt t="7406" x="4656138" y="3840163"/>
          <p14:tracePt t="7413" x="4624388" y="3808413"/>
          <p14:tracePt t="7420" x="4578350" y="3771900"/>
          <p14:tracePt t="7427" x="4556125" y="3740150"/>
          <p14:tracePt t="7434" x="4537075" y="3721100"/>
          <p14:tracePt t="7441" x="4519613" y="3703638"/>
          <p14:tracePt t="7448" x="4487863" y="3694113"/>
          <p14:tracePt t="7455" x="4468813" y="3679825"/>
          <p14:tracePt t="7462" x="4451350" y="3670300"/>
          <p14:tracePt t="7469" x="4432300" y="3652838"/>
          <p14:tracePt t="7476" x="4410075" y="3643313"/>
          <p14:tracePt t="7487" x="4383088" y="3625850"/>
          <p14:tracePt t="7491" x="4364038" y="3616325"/>
          <p14:tracePt t="7498" x="4346575" y="3606800"/>
          <p14:tracePt t="7505" x="4322763" y="3584575"/>
          <p14:tracePt t="7512" x="4305300" y="3575050"/>
          <p14:tracePt t="7519" x="4259263" y="3543300"/>
          <p14:tracePt t="7527" x="4232275" y="3521075"/>
          <p14:tracePt t="7534" x="4208463" y="3502025"/>
          <p14:tracePt t="7540" x="4181475" y="3484563"/>
          <p14:tracePt t="7548" x="4159250" y="3460750"/>
          <p14:tracePt t="7554" x="4140200" y="3443288"/>
          <p14:tracePt t="7562" x="4122738" y="3433763"/>
          <p14:tracePt t="7569" x="4103688" y="3424238"/>
          <p14:tracePt t="7576" x="4086225" y="3414713"/>
          <p14:tracePt t="7584" x="4076700" y="3406775"/>
          <p14:tracePt t="7590" x="4067175" y="3397250"/>
          <p14:tracePt t="7597" x="4062413" y="3392488"/>
          <p14:tracePt t="7604" x="4054475" y="3382963"/>
          <p14:tracePt t="7611" x="4044950" y="3373438"/>
          <p14:tracePt t="7618" x="4035425" y="3370263"/>
          <p14:tracePt t="7625" x="4030663" y="3351213"/>
          <p14:tracePt t="7634" x="4021138" y="3351213"/>
          <p14:tracePt t="7639" x="4003675" y="3351213"/>
          <p14:tracePt t="8613" x="3789363" y="3273425"/>
          <p14:tracePt t="8613" x="3514725" y="3154363"/>
          <p14:tracePt t="8613" x="3127375" y="2995613"/>
          <p14:tracePt t="8613" x="2693988" y="2752725"/>
          <p14:tracePt t="8613" x="2295525" y="2543175"/>
          <p14:tracePt t="8613" x="1857375" y="2301875"/>
          <p14:tracePt t="8613" x="1387475" y="2054225"/>
          <p14:tracePt t="8613" x="949325" y="1785938"/>
          <p14:tracePt t="8613" x="469900" y="1484313"/>
          <p14:tracePt t="8613" x="100013" y="1250950"/>
          <p14:tracePt t="8613" x="511175" y="2022475"/>
          <p14:tracePt t="8613" x="725488" y="2232025"/>
          <p14:tracePt t="8613" x="963613" y="2433638"/>
          <p14:tracePt t="8613" x="1158875" y="2593975"/>
          <p14:tracePt t="8613" x="1346200" y="2711450"/>
          <p14:tracePt t="8613" x="1501775" y="2820988"/>
          <p14:tracePt t="8613" x="1652588" y="2927350"/>
          <p14:tracePt t="8613" x="1789113" y="3005138"/>
          <p14:tracePt t="8613" x="1908175" y="3090863"/>
          <p14:tracePt t="8613" x="1990725" y="3146425"/>
          <p14:tracePt t="8613" x="2090738" y="3219450"/>
          <p14:tracePt t="8613" x="2190750" y="3260725"/>
          <p14:tracePt t="8613" x="2255838" y="3300413"/>
          <p14:tracePt t="8613" x="2319338" y="3336925"/>
          <p14:tracePt t="8613" x="2365375" y="3373438"/>
          <p14:tracePt t="8613" x="2428875" y="3397250"/>
          <p14:tracePt t="8613" x="2455863" y="3419475"/>
          <p14:tracePt t="8613" x="2487613" y="3429000"/>
          <p14:tracePt t="8613" x="2516188" y="3438525"/>
          <p14:tracePt t="8613" x="2538413" y="3448050"/>
          <p14:tracePt t="8613" x="2555875" y="3470275"/>
          <p14:tracePt t="8613" x="2565400" y="3475038"/>
          <p14:tracePt t="8613" x="2570163" y="3475038"/>
          <p14:tracePt t="8613" x="2579688" y="3484563"/>
          <p14:tracePt t="8613" x="2589213" y="3484563"/>
          <p14:tracePt t="8613" x="2592388" y="3484563"/>
          <p14:tracePt t="8613" x="2720975" y="3543300"/>
          <p14:tracePt t="8613" x="2940050" y="3625850"/>
          <p14:tracePt t="8613" x="3168650" y="3698875"/>
          <p14:tracePt t="8613" x="3424238" y="3748088"/>
          <p14:tracePt t="8613" x="3684588" y="3825875"/>
          <p14:tracePt t="8613" x="3903663" y="3876675"/>
          <p14:tracePt t="8613" x="4195763" y="3935413"/>
          <p14:tracePt t="8613" x="4446588" y="3990975"/>
          <p14:tracePt t="8613" x="4656138" y="4022725"/>
          <p14:tracePt t="8613" x="4838700" y="4037013"/>
          <p14:tracePt t="8613" x="5008563" y="4068763"/>
          <p14:tracePt t="8613" x="5172075" y="4081463"/>
          <p14:tracePt t="8613" x="5318125" y="4095750"/>
          <p14:tracePt t="8613" x="5446713" y="4110038"/>
          <p14:tracePt t="8613" x="5578475" y="4122738"/>
          <p14:tracePt t="8613" x="5673725" y="4149725"/>
          <p14:tracePt t="8613" x="5765800" y="4164013"/>
          <p14:tracePt t="8613" x="5861050" y="4164013"/>
          <p14:tracePt t="8613" x="5916613" y="4164013"/>
          <p14:tracePt t="8613" x="5994400" y="4178300"/>
          <p14:tracePt t="8613" x="6035675" y="4178300"/>
          <p14:tracePt t="8613" x="6089650" y="4178300"/>
          <p14:tracePt t="8613" x="6116638" y="4178300"/>
          <p14:tracePt t="8613" x="6149975" y="4178300"/>
          <p14:tracePt t="8613" x="6189663" y="4178300"/>
          <p14:tracePt t="8613" x="6218238" y="4178300"/>
          <p14:tracePt t="8613" x="6235700" y="4178300"/>
          <p14:tracePt t="8613" x="6262688" y="4178300"/>
          <p14:tracePt t="8613" x="6296025" y="4178300"/>
          <p14:tracePt t="8613" x="6308725" y="4178300"/>
          <p14:tracePt t="8613" x="6327775" y="4178300"/>
          <p14:tracePt t="8613" x="6345238" y="4178300"/>
          <p14:tracePt t="8613" x="6376988" y="4186238"/>
          <p14:tracePt t="8613" x="6396038" y="4186238"/>
          <p14:tracePt t="8613" x="6400800" y="4186238"/>
          <p14:tracePt t="8613" x="6427788" y="4186238"/>
          <p14:tracePt t="8613" x="6445250" y="4186238"/>
          <p14:tracePt t="8613" x="6464300" y="4186238"/>
          <p14:tracePt t="8613" x="6469063" y="4186238"/>
          <p14:tracePt t="8613" x="6478588" y="4186238"/>
          <p14:tracePt t="8613" x="6486525" y="4186238"/>
          <p14:tracePt t="8613" x="6637338" y="4183063"/>
          <p14:tracePt t="8613" x="6838950" y="4164013"/>
          <p14:tracePt t="8613" x="7062788" y="4149725"/>
          <p14:tracePt t="8613" x="7262813" y="4137025"/>
          <p14:tracePt t="8613" x="7427913" y="4137025"/>
          <p14:tracePt t="8613" x="7591425" y="4137025"/>
          <p14:tracePt t="8613" x="7737475" y="4137025"/>
          <p14:tracePt t="8613" x="7866063" y="4137025"/>
          <p14:tracePt t="8613" x="7975600" y="4137025"/>
          <p14:tracePt t="8613" x="8029575" y="4137025"/>
          <p14:tracePt t="8613" x="8085138" y="4137025"/>
          <p14:tracePt t="8613" x="8126413" y="4137025"/>
          <p14:tracePt t="8613" x="8158163" y="4137025"/>
          <p14:tracePt t="8613" x="8185150" y="4137025"/>
          <p14:tracePt t="8613" x="8204200" y="4137025"/>
          <p14:tracePt t="8613" x="8212138" y="4137025"/>
          <p14:tracePt t="8613" x="8216900" y="4137025"/>
          <p14:tracePt t="8613" x="8226425" y="4137025"/>
          <p14:tracePt t="8613" x="8235950" y="4137025"/>
          <p14:tracePt t="23411" x="8094663" y="4086225"/>
          <p14:tracePt t="23411" x="7783513" y="3963988"/>
          <p14:tracePt t="23411" x="7445375" y="3857625"/>
          <p14:tracePt t="23411" x="7135813" y="3730625"/>
          <p14:tracePt t="23411" x="6697663" y="3638550"/>
          <p14:tracePt t="23411" x="6323013" y="3529013"/>
          <p14:tracePt t="23411" x="5816600" y="3433763"/>
          <p14:tracePt t="23411" x="5341938" y="3336925"/>
          <p14:tracePt t="23411" x="4792663" y="3214688"/>
          <p14:tracePt t="23411" x="4232275" y="3036888"/>
          <p14:tracePt t="23411" x="3748088" y="2890838"/>
          <p14:tracePt t="23411" x="3113088" y="2679700"/>
          <p14:tracePt t="23411" x="2652713" y="2484438"/>
          <p14:tracePt t="23411" x="2159000" y="2287588"/>
          <p14:tracePt t="23411" x="1798638" y="2109788"/>
          <p14:tracePt t="23411" x="1470025" y="1908175"/>
          <p14:tracePt t="23411" x="1168400" y="1693863"/>
          <p14:tracePt t="23411" x="903288" y="1511300"/>
          <p14:tracePt t="23411" x="712788" y="1370013"/>
          <p14:tracePt t="23411" x="574675" y="1246188"/>
          <p14:tracePt t="23411" x="438150" y="1127125"/>
          <p14:tracePt t="23411" x="314325" y="1004888"/>
          <p14:tracePt t="23411" x="241300" y="903288"/>
          <p14:tracePt t="23411" x="177800" y="854075"/>
          <p14:tracePt t="23411" x="146050" y="822325"/>
          <p14:tracePt t="23411" x="128588" y="790575"/>
          <p14:tracePt t="23411" x="22225" y="684213"/>
        </p14:tracePtLst>
      </p14:laserTraceLst>
    </p:ext>
  </p:extLs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8547" y="974118"/>
            <a:ext cx="8915400" cy="3486671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Entropy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can be tentatively defined as a measurement of the randomness, or disorder, of a system.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04536" y="1860890"/>
            <a:ext cx="8915400" cy="3177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4488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1688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260475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19263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166938" indent="-333375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6241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6pPr>
            <a:lvl7pPr marL="30813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7pPr>
            <a:lvl8pPr marL="35385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8pPr>
            <a:lvl9pPr marL="39957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4488" marR="0" lvl="0" indent="-3444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charset="0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Certain types of changes will result in increased entropy.</a:t>
            </a:r>
          </a:p>
          <a:p>
            <a:pPr marL="915988" marR="0" lvl="1" indent="-4572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Certain phase changes.</a:t>
            </a:r>
          </a:p>
          <a:p>
            <a:pPr marL="915988" marR="0" lvl="1" indent="-4572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  <a:p>
            <a:pPr marL="915988" marR="0" lvl="1" indent="-4572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  <a:p>
            <a:pPr marL="915988" marR="0" lvl="1" indent="-4572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  <a:p>
            <a:pPr marL="915988" marR="0" lvl="1" indent="-4572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An increase in the number of particles present.</a:t>
            </a:r>
          </a:p>
          <a:p>
            <a:pPr marL="915988" marR="0" lvl="1" indent="-4572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  <a:p>
            <a:pPr marL="915988" marR="0" lvl="1" indent="-4572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  <a:p>
            <a:pPr marL="915988" marR="0" lvl="1" indent="-4572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  <a:p>
            <a:pPr marL="915988" marR="0" lvl="1" indent="-4572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An increase in the temperature of a substance.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326438" cy="76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>
                <a:latin typeface="Arial" charset="0"/>
                <a:ea typeface="ＭＳ Ｐゴシック" charset="0"/>
                <a:cs typeface="ＭＳ Ｐゴシック" charset="0"/>
              </a:rPr>
              <a:t>Judging Entropy Changes in Processes</a:t>
            </a:r>
            <a:endParaRPr lang="en-US" sz="360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1999" y="6248400"/>
            <a:ext cx="4292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/>
              </a:rPr>
              <a:t>Practice 10.23, 10.26, 10.27</a:t>
            </a:r>
          </a:p>
        </p:txBody>
      </p:sp>
      <p:sp>
        <p:nvSpPr>
          <p:cNvPr id="10" name="Rectangle 6"/>
          <p:cNvSpPr/>
          <p:nvPr/>
        </p:nvSpPr>
        <p:spPr>
          <a:xfrm>
            <a:off x="1294015" y="2782086"/>
            <a:ext cx="6186309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solid 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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liquid 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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gas</a:t>
            </a:r>
          </a:p>
        </p:txBody>
      </p:sp>
      <p:sp>
        <p:nvSpPr>
          <p:cNvPr id="11" name="Rectangle 7"/>
          <p:cNvSpPr/>
          <p:nvPr/>
        </p:nvSpPr>
        <p:spPr>
          <a:xfrm>
            <a:off x="2608832" y="2716731"/>
            <a:ext cx="10054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melting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223774" y="2733395"/>
            <a:ext cx="9412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boiling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sp>
        <p:nvSpPr>
          <p:cNvPr id="13" name="Rectangle 9"/>
          <p:cNvSpPr/>
          <p:nvPr/>
        </p:nvSpPr>
        <p:spPr>
          <a:xfrm>
            <a:off x="2673026" y="3354626"/>
            <a:ext cx="32095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entropy increases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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sp>
        <p:nvSpPr>
          <p:cNvPr id="16" name="Rectangle 9"/>
          <p:cNvSpPr/>
          <p:nvPr/>
        </p:nvSpPr>
        <p:spPr>
          <a:xfrm>
            <a:off x="6117197" y="4384387"/>
            <a:ext cx="29049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entropy increases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08099" y="4948972"/>
            <a:ext cx="4475905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>
                <a:tab pos="1371600" algn="l"/>
                <a:tab pos="2514600" algn="l"/>
                <a:tab pos="3657600" algn="l"/>
                <a:tab pos="4800600" algn="l"/>
              </a:tabLs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CO(g) + 2 H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(g)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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CH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3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OH(l)</a:t>
            </a:r>
          </a:p>
        </p:txBody>
      </p:sp>
      <p:sp>
        <p:nvSpPr>
          <p:cNvPr id="18" name="Rectangle 9"/>
          <p:cNvSpPr/>
          <p:nvPr/>
        </p:nvSpPr>
        <p:spPr>
          <a:xfrm>
            <a:off x="5306231" y="4968152"/>
            <a:ext cx="29915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entropy decreases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sp>
        <p:nvSpPr>
          <p:cNvPr id="14" name="Rectangle 2"/>
          <p:cNvSpPr/>
          <p:nvPr/>
        </p:nvSpPr>
        <p:spPr>
          <a:xfrm>
            <a:off x="48369" y="4359952"/>
            <a:ext cx="6241202" cy="480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>
                <a:tab pos="1371600" algn="l"/>
                <a:tab pos="2514600" algn="l"/>
                <a:tab pos="3657600" algn="l"/>
                <a:tab pos="4800600" algn="l"/>
              </a:tabLs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C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3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H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8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(g) + 5 O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(g)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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3 CO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(g) + 4 H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O(g)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4B113AFC-A0D4-4F59-8EE7-ECE303A704C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3998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1404"/>
    </mc:Choice>
    <mc:Fallback xmlns="">
      <p:transition spd="slow" advTm="8140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195" x="4497388" y="2424113"/>
          <p14:tracePt t="3202" x="4414838" y="2382838"/>
          <p14:tracePt t="3209" x="4318000" y="2341563"/>
          <p14:tracePt t="3216" x="4168775" y="2278063"/>
          <p14:tracePt t="3224" x="3998913" y="2232025"/>
          <p14:tracePt t="3230" x="3789363" y="2187575"/>
          <p14:tracePt t="3237" x="3529013" y="2109788"/>
          <p14:tracePt t="3245" x="3273425" y="2054225"/>
          <p14:tracePt t="3252" x="2986088" y="2000250"/>
          <p14:tracePt t="3259" x="2720975" y="1922463"/>
          <p14:tracePt t="3266" x="2433638" y="1866900"/>
          <p14:tracePt t="3274" x="2178050" y="1812925"/>
          <p14:tracePt t="3281" x="1876425" y="1712913"/>
          <p14:tracePt t="3288" x="1657350" y="1662113"/>
          <p14:tracePt t="3295" x="1401763" y="1606550"/>
          <p14:tracePt t="3301" x="1141413" y="1530350"/>
          <p14:tracePt t="3309" x="954088" y="1497013"/>
          <p14:tracePt t="3316" x="744538" y="1452563"/>
          <p14:tracePt t="3323" x="561975" y="1419225"/>
          <p14:tracePt t="3330" x="379413" y="1387475"/>
          <p14:tracePt t="3337" x="228600" y="1374775"/>
          <p14:tracePt t="3344" x="87313" y="1374775"/>
          <p14:tracePt t="3501" x="219075" y="1484313"/>
          <p14:tracePt t="3508" x="369888" y="1423988"/>
          <p14:tracePt t="3514" x="484188" y="1379538"/>
          <p14:tracePt t="3522" x="584200" y="1338263"/>
          <p14:tracePt t="3529" x="684213" y="1282700"/>
          <p14:tracePt t="3536" x="781050" y="1236663"/>
          <p14:tracePt t="3542" x="844550" y="1214438"/>
          <p14:tracePt t="3549" x="908050" y="1160463"/>
          <p14:tracePt t="3557" x="954088" y="1136650"/>
          <p14:tracePt t="3563" x="1012825" y="1114425"/>
          <p14:tracePt t="3571" x="1046163" y="1095375"/>
          <p14:tracePt t="3578" x="1077913" y="1073150"/>
          <p14:tracePt t="3585" x="1095375" y="1054100"/>
          <p14:tracePt t="3592" x="1127125" y="1046163"/>
          <p14:tracePt t="3599" x="1131888" y="1046163"/>
          <p14:tracePt t="3606" x="1141413" y="1046163"/>
          <p14:tracePt t="3613" x="1150938" y="1046163"/>
          <p14:tracePt t="3621" x="1158875" y="1046163"/>
          <p14:tracePt t="3683" x="1158875" y="1063625"/>
          <p14:tracePt t="3691" x="1158875" y="1073150"/>
          <p14:tracePt t="26756" x="1187450" y="1100138"/>
          <p14:tracePt t="26763" x="1219200" y="1131888"/>
          <p14:tracePt t="26770" x="1265238" y="1177925"/>
          <p14:tracePt t="26776" x="1301750" y="1228725"/>
          <p14:tracePt t="26784" x="1333500" y="1260475"/>
          <p14:tracePt t="26791" x="1382713" y="1309688"/>
          <p14:tracePt t="26798" x="1414463" y="1343025"/>
          <p14:tracePt t="26805" x="1447800" y="1374775"/>
          <p14:tracePt t="26812" x="1497013" y="1419225"/>
          <p14:tracePt t="26819" x="1528763" y="1452563"/>
          <p14:tracePt t="26826" x="1574800" y="1474788"/>
          <p14:tracePt t="26833" x="1620838" y="1497013"/>
          <p14:tracePt t="26840" x="1647825" y="1520825"/>
          <p14:tracePt t="26847" x="1679575" y="1552575"/>
          <p14:tracePt t="26854" x="1725613" y="1574800"/>
          <p14:tracePt t="26861" x="1757363" y="1593850"/>
          <p14:tracePt t="26868" x="1784350" y="1603375"/>
          <p14:tracePt t="26878" x="1817688" y="1611313"/>
          <p14:tracePt t="26883" x="1849438" y="1625600"/>
          <p14:tracePt t="26889" x="1866900" y="1643063"/>
          <p14:tracePt t="26897" x="1885950" y="1652588"/>
          <p14:tracePt t="26904" x="1917700" y="1662113"/>
          <p14:tracePt t="26911" x="1935163" y="1671638"/>
          <p14:tracePt t="26918" x="1954213" y="1679575"/>
          <p14:tracePt t="26925" x="1971675" y="1689100"/>
          <p14:tracePt t="26932" x="2012950" y="1689100"/>
          <p14:tracePt t="26939" x="2039938" y="1689100"/>
          <p14:tracePt t="26946" x="2058988" y="1689100"/>
          <p14:tracePt t="26953" x="2085975" y="1689100"/>
          <p14:tracePt t="26961" x="2117725" y="1689100"/>
          <p14:tracePt t="26967" x="2146300" y="1703388"/>
          <p14:tracePt t="26974" x="2163763" y="1703388"/>
          <p14:tracePt t="26982" x="2182813" y="1712913"/>
          <p14:tracePt t="26988" x="2214563" y="1720850"/>
          <p14:tracePt t="26996" x="2232025" y="1739900"/>
          <p14:tracePt t="27002" x="2251075" y="1749425"/>
          <p14:tracePt t="27010" x="2268538" y="1749425"/>
          <p14:tracePt t="27017" x="2287588" y="1749425"/>
          <p14:tracePt t="27024" x="2319338" y="1757363"/>
          <p14:tracePt t="27031" x="2324100" y="1757363"/>
          <p14:tracePt t="27038" x="2332038" y="1757363"/>
          <p14:tracePt t="27046" x="2351088" y="1757363"/>
          <p14:tracePt t="27052" x="2355850" y="1766888"/>
          <p14:tracePt t="27059" x="2365375" y="1766888"/>
          <p14:tracePt t="27066" x="2373313" y="1776413"/>
          <p14:tracePt t="27073" x="2392363" y="1785938"/>
          <p14:tracePt t="27081" x="2409825" y="1793875"/>
          <p14:tracePt t="27088" x="2414588" y="1793875"/>
          <p14:tracePt t="27095" x="2424113" y="1798638"/>
          <p14:tracePt t="27102" x="2441575" y="1808163"/>
          <p14:tracePt t="27109" x="2460625" y="1830388"/>
          <p14:tracePt t="27116" x="2492375" y="1839913"/>
          <p14:tracePt t="27123" x="2497138" y="1839913"/>
          <p14:tracePt t="27130" x="2516188" y="1849438"/>
          <p14:tracePt t="27137" x="2533650" y="1858963"/>
          <p14:tracePt t="27144" x="2552700" y="1866900"/>
          <p14:tracePt t="27151" x="2592388" y="1876425"/>
          <p14:tracePt t="27158" x="2625725" y="1885950"/>
          <p14:tracePt t="27165" x="2657475" y="1908175"/>
          <p14:tracePt t="27173" x="2716213" y="1939925"/>
          <p14:tracePt t="27181" x="2743200" y="1954213"/>
          <p14:tracePt t="27186" x="2762250" y="1963738"/>
          <p14:tracePt t="27194" x="2881313" y="2027238"/>
          <p14:tracePt t="27200" x="2949575" y="2082800"/>
          <p14:tracePt t="28008" x="3044825" y="2109788"/>
          <p14:tracePt t="28017" x="3159125" y="2136775"/>
          <p14:tracePt t="28021" x="3249613" y="2151063"/>
          <p14:tracePt t="28028" x="3332163" y="2173288"/>
          <p14:tracePt t="28035" x="3405188" y="2187575"/>
          <p14:tracePt t="28043" x="3502025" y="2214563"/>
          <p14:tracePt t="28050" x="3560763" y="2228850"/>
          <p14:tracePt t="28057" x="3638550" y="2241550"/>
          <p14:tracePt t="28064" x="3697288" y="2241550"/>
          <p14:tracePt t="28071" x="3752850" y="2241550"/>
          <p14:tracePt t="28078" x="3779838" y="2241550"/>
          <p14:tracePt t="28085" x="3811588" y="2241550"/>
          <p14:tracePt t="28092" x="3852863" y="2241550"/>
          <p14:tracePt t="28099" x="3871913" y="2241550"/>
          <p14:tracePt t="28106" x="3884613" y="2241550"/>
          <p14:tracePt t="28115" x="3903663" y="2241550"/>
          <p14:tracePt t="28120" x="3935413" y="2241550"/>
          <p14:tracePt t="28127" x="3952875" y="2241550"/>
          <p14:tracePt t="28135" x="3967163" y="2241550"/>
          <p14:tracePt t="28141" x="3984625" y="2241550"/>
          <p14:tracePt t="28148" x="4017963" y="2241550"/>
          <p14:tracePt t="28155" x="4030663" y="2241550"/>
          <p14:tracePt t="28163" x="4049713" y="2241550"/>
          <p14:tracePt t="28170" x="4067175" y="2241550"/>
          <p14:tracePt t="28177" x="4086225" y="2241550"/>
          <p14:tracePt t="28184" x="4113213" y="2241550"/>
          <p14:tracePt t="28191" x="4122738" y="2241550"/>
          <p14:tracePt t="28198" x="4130675" y="2241550"/>
          <p14:tracePt t="28205" x="4140200" y="2241550"/>
          <p14:tracePt t="28212" x="4144963" y="2241550"/>
          <p14:tracePt t="28219" x="4154488" y="2241550"/>
          <p14:tracePt t="28226" x="4164013" y="2241550"/>
          <p14:tracePt t="28234" x="4168775" y="2241550"/>
          <p14:tracePt t="28240" x="4186238" y="2241550"/>
          <p14:tracePt t="28247" x="4195763" y="2241550"/>
          <p14:tracePt t="28254" x="4200525" y="2241550"/>
          <p14:tracePt t="28261" x="4208463" y="2241550"/>
          <p14:tracePt t="28268" x="4217988" y="2241550"/>
          <p14:tracePt t="28276" x="4227513" y="2241550"/>
          <p14:tracePt t="28283" x="4232275" y="2241550"/>
          <p14:tracePt t="28290" x="4241800" y="2241550"/>
          <p14:tracePt t="28297" x="4249738" y="2241550"/>
          <p14:tracePt t="32392" x="4176713" y="2251075"/>
          <p14:tracePt t="32399" x="4030663" y="2282825"/>
          <p14:tracePt t="32406" x="3884613" y="2297113"/>
          <p14:tracePt t="32415" x="3733800" y="2309813"/>
          <p14:tracePt t="32420" x="3587750" y="2324100"/>
          <p14:tracePt t="32428" x="3460750" y="2338388"/>
          <p14:tracePt t="32435" x="3327400" y="2355850"/>
          <p14:tracePt t="32445" x="3217863" y="2382838"/>
          <p14:tracePt t="32449" x="3103563" y="2397125"/>
          <p14:tracePt t="32456" x="3027363" y="2411413"/>
          <p14:tracePt t="32464" x="2935288" y="2424113"/>
          <p14:tracePt t="32470" x="2840038" y="2438400"/>
          <p14:tracePt t="32477" x="2762250" y="2460625"/>
          <p14:tracePt t="32484" x="2665413" y="2489200"/>
          <p14:tracePt t="32491" x="2565400" y="2528888"/>
          <p14:tracePt t="32498" x="2506663" y="2557463"/>
          <p14:tracePt t="32505" x="2424113" y="2584450"/>
          <p14:tracePt t="32512" x="2365375" y="2606675"/>
          <p14:tracePt t="32519" x="2300288" y="2643188"/>
          <p14:tracePt t="32527" x="2259013" y="2657475"/>
          <p14:tracePt t="32533" x="2227263" y="2667000"/>
          <p14:tracePt t="32544" x="2195513" y="2674938"/>
          <p14:tracePt t="32548" x="2178050" y="2684463"/>
          <p14:tracePt t="32554" x="2159000" y="2693988"/>
          <p14:tracePt t="32561" x="2141538" y="2703513"/>
          <p14:tracePt t="32569" x="2122488" y="2711450"/>
          <p14:tracePt t="32575" x="2090738" y="2725738"/>
          <p14:tracePt t="32583" x="2073275" y="2735263"/>
          <p14:tracePt t="32589" x="2063750" y="2752725"/>
          <p14:tracePt t="32596" x="2044700" y="2762250"/>
          <p14:tracePt t="32603" x="2036763" y="2771775"/>
          <p14:tracePt t="32611" x="2032000" y="2776538"/>
          <p14:tracePt t="32618" x="2012950" y="2784475"/>
          <p14:tracePt t="32625" x="2003425" y="2794000"/>
          <p14:tracePt t="32632" x="2000250" y="2794000"/>
          <p14:tracePt t="32639" x="1990725" y="2794000"/>
          <p14:tracePt t="32646" x="1981200" y="2794000"/>
          <p14:tracePt t="32696" x="1985963" y="2794000"/>
          <p14:tracePt t="32703" x="2012950" y="2794000"/>
          <p14:tracePt t="32710" x="2068513" y="2794000"/>
          <p14:tracePt t="32717" x="2122488" y="2794000"/>
          <p14:tracePt t="32724" x="2214563" y="2794000"/>
          <p14:tracePt t="32731" x="2287588" y="2794000"/>
          <p14:tracePt t="32738" x="2346325" y="2794000"/>
          <p14:tracePt t="32745" x="2419350" y="2794000"/>
          <p14:tracePt t="32752" x="2460625" y="2784475"/>
          <p14:tracePt t="32759" x="2519363" y="2776538"/>
          <p14:tracePt t="32767" x="2560638" y="2776538"/>
          <p14:tracePt t="32774" x="2601913" y="2776538"/>
          <p14:tracePt t="32781" x="2657475" y="2776538"/>
          <p14:tracePt t="32787" x="2689225" y="2776538"/>
          <p14:tracePt t="32795" x="2730500" y="2776538"/>
          <p14:tracePt t="32802" x="2771775" y="2776538"/>
          <p14:tracePt t="32809" x="2798763" y="2776538"/>
          <p14:tracePt t="32816" x="2840038" y="2776538"/>
          <p14:tracePt t="32823" x="2867025" y="2776538"/>
          <p14:tracePt t="32830" x="2898775" y="2776538"/>
          <p14:tracePt t="32837" x="2917825" y="2776538"/>
          <p14:tracePt t="32844" x="2944813" y="2776538"/>
          <p14:tracePt t="32853" x="2962275" y="2776538"/>
          <p14:tracePt t="32859" x="2990850" y="2776538"/>
          <p14:tracePt t="32865" x="3030538" y="2776538"/>
          <p14:tracePt t="32872" x="3063875" y="2776538"/>
          <p14:tracePt t="32880" x="3090863" y="2776538"/>
          <p14:tracePt t="32897" x="3163888" y="2781300"/>
          <p14:tracePt t="32901" x="3205163" y="2794000"/>
          <p14:tracePt t="32907" x="3249613" y="2803525"/>
          <p14:tracePt t="32915" x="3268663" y="2813050"/>
          <p14:tracePt t="32922" x="3278188" y="2820988"/>
          <p14:tracePt t="32928" x="3282950" y="2820988"/>
          <p14:tracePt t="34161" x="3259138" y="2820988"/>
          <p14:tracePt t="34168" x="3217863" y="2830513"/>
          <p14:tracePt t="34175" x="3144838" y="2830513"/>
          <p14:tracePt t="34182" x="3086100" y="2844800"/>
          <p14:tracePt t="34191" x="3008313" y="2854325"/>
          <p14:tracePt t="34196" x="2967038" y="2867025"/>
          <p14:tracePt t="34203" x="2913063" y="2867025"/>
          <p14:tracePt t="34211" x="2871788" y="2867025"/>
          <p14:tracePt t="34216" x="2830513" y="2867025"/>
          <p14:tracePt t="34224" x="2789238" y="2867025"/>
          <p14:tracePt t="34230" x="2757488" y="2876550"/>
          <p14:tracePt t="34237" x="2716213" y="2886075"/>
          <p14:tracePt t="34244" x="2684463" y="2886075"/>
          <p14:tracePt t="34251" x="2657475" y="2894013"/>
          <p14:tracePt t="34258" x="2616200" y="2908300"/>
          <p14:tracePt t="34265" x="2584450" y="2927350"/>
          <p14:tracePt t="34273" x="2565400" y="2935288"/>
          <p14:tracePt t="34279" x="2533650" y="2944813"/>
          <p14:tracePt t="34286" x="2516188" y="2959100"/>
          <p14:tracePt t="34294" x="2497138" y="2968625"/>
          <p14:tracePt t="34302" x="2478088" y="2986088"/>
          <p14:tracePt t="34308" x="2455863" y="3005138"/>
          <p14:tracePt t="34315" x="2428875" y="3036888"/>
          <p14:tracePt t="34323" x="2405063" y="3054350"/>
          <p14:tracePt t="34329" x="2387600" y="3078163"/>
          <p14:tracePt t="34336" x="2378075" y="3095625"/>
          <p14:tracePt t="34343" x="2368550" y="3114675"/>
          <p14:tracePt t="34350" x="2360613" y="3141663"/>
          <p14:tracePt t="34358" x="2351088" y="3159125"/>
          <p14:tracePt t="34364" x="2328863" y="3182938"/>
          <p14:tracePt t="34372" x="2324100" y="3187700"/>
          <p14:tracePt t="34378" x="2314575" y="3195638"/>
          <p14:tracePt t="34386" x="2305050" y="3214688"/>
          <p14:tracePt t="34393" x="2295525" y="3241675"/>
          <p14:tracePt t="34400" x="2287588" y="3263900"/>
          <p14:tracePt t="34408" x="2278063" y="3282950"/>
          <p14:tracePt t="34414" x="2268538" y="3300413"/>
          <p14:tracePt t="34421" x="2259013" y="3328988"/>
          <p14:tracePt t="34428" x="2236788" y="3351213"/>
          <p14:tracePt t="34435" x="2236788" y="3365500"/>
          <p14:tracePt t="34442" x="2236788" y="3382963"/>
          <p14:tracePt t="34449" x="2236788" y="3402013"/>
          <p14:tracePt t="34456" x="2236788" y="3433763"/>
          <p14:tracePt t="34463" x="2236788" y="3448050"/>
          <p14:tracePt t="34471" x="2236788" y="3455988"/>
          <p14:tracePt t="34477" x="2236788" y="3465513"/>
          <p14:tracePt t="34485" x="2236788" y="3475038"/>
          <p14:tracePt t="34492" x="2236788" y="3479800"/>
          <p14:tracePt t="34499" x="2236788" y="3487738"/>
          <p14:tracePt t="34506" x="2236788" y="3506788"/>
          <p14:tracePt t="34513" x="2236788" y="3511550"/>
          <p14:tracePt t="34520" x="2236788" y="3521075"/>
          <p14:tracePt t="34527" x="2236788" y="3529013"/>
          <p14:tracePt t="34556" x="2232025" y="3529013"/>
          <p14:tracePt t="34584" x="2222500" y="3529013"/>
          <p14:tracePt t="34591" x="2222500" y="3524250"/>
          <p14:tracePt t="34598" x="2222500" y="3516313"/>
          <p14:tracePt t="36797" x="2214563" y="3502025"/>
          <p14:tracePt t="36804" x="2205038" y="3479800"/>
          <p14:tracePt t="36812" x="2195513" y="3460750"/>
          <p14:tracePt t="36819" x="2185988" y="3455988"/>
          <p14:tracePt t="36825" x="2182813" y="3448050"/>
          <p14:tracePt t="36833" x="2173288" y="3438525"/>
          <p14:tracePt t="36839" x="2163763" y="3419475"/>
          <p14:tracePt t="36847" x="2154238" y="3414713"/>
          <p14:tracePt t="36854" x="2136775" y="3406775"/>
          <p14:tracePt t="36861" x="2132013" y="3397250"/>
          <p14:tracePt t="36868" x="2132013" y="3387725"/>
          <p14:tracePt t="36884" x="2122488" y="3373438"/>
          <p14:tracePt t="36889" x="2122488" y="3365500"/>
          <p14:tracePt t="36953" x="2127250" y="3365500"/>
          <p14:tracePt t="36960" x="2132013" y="3365500"/>
          <p14:tracePt t="36967" x="2159000" y="3370263"/>
          <p14:tracePt t="36975" x="2190750" y="3392488"/>
          <p14:tracePt t="36981" x="2236788" y="3414713"/>
          <p14:tracePt t="36989" x="2300288" y="3465513"/>
          <p14:tracePt t="36996" x="2382838" y="3521075"/>
          <p14:tracePt t="37003" x="2451100" y="3575050"/>
          <p14:tracePt t="37010" x="2528888" y="3611563"/>
          <p14:tracePt t="37018" x="2579688" y="3648075"/>
          <p14:tracePt t="37024" x="2638425" y="3675063"/>
          <p14:tracePt t="37031" x="2689225" y="3711575"/>
          <p14:tracePt t="37038" x="2716213" y="3730625"/>
          <p14:tracePt t="37045" x="2762250" y="3740150"/>
          <p14:tracePt t="37054" x="2789238" y="3752850"/>
          <p14:tracePt t="37059" x="2820988" y="3762375"/>
          <p14:tracePt t="37067" x="2862263" y="3771900"/>
          <p14:tracePt t="37073" x="2881313" y="3779838"/>
          <p14:tracePt t="37080" x="2913063" y="3789363"/>
          <p14:tracePt t="37088" x="2925763" y="3789363"/>
          <p14:tracePt t="37094" x="2971800" y="3813175"/>
          <p14:tracePt t="37102" x="2990850" y="3813175"/>
          <p14:tracePt t="37108" x="3008313" y="3813175"/>
          <p14:tracePt t="37115" x="3027363" y="3813175"/>
          <p14:tracePt t="37122" x="3054350" y="3813175"/>
          <p14:tracePt t="37129" x="3063875" y="3813175"/>
          <p14:tracePt t="37137" x="3067050" y="3813175"/>
          <p14:tracePt t="37144" x="3076575" y="3813175"/>
          <p14:tracePt t="37151" x="3086100" y="3813175"/>
          <p14:tracePt t="37158" x="3090863" y="3813175"/>
          <p14:tracePt t="37165" x="3100388" y="3798888"/>
          <p14:tracePt t="37172" x="3108325" y="3798888"/>
          <p14:tracePt t="37179" x="3127375" y="3789363"/>
          <p14:tracePt t="37186" x="3136900" y="3789363"/>
          <p14:tracePt t="37193" x="3140075" y="3784600"/>
          <p14:tracePt t="37201" x="3149600" y="3784600"/>
          <p14:tracePt t="37207" x="3159125" y="3776663"/>
          <p14:tracePt t="37214" x="3159125" y="3767138"/>
          <p14:tracePt t="37221" x="3159125" y="3762375"/>
          <p14:tracePt t="37229" x="3159125" y="3752850"/>
          <p14:tracePt t="37235" x="3159125" y="3743325"/>
          <p14:tracePt t="37243" x="3159125" y="3735388"/>
          <p14:tracePt t="37251" x="3159125" y="3721100"/>
          <p14:tracePt t="37257" x="3159125" y="3711575"/>
          <p14:tracePt t="37264" x="3159125" y="3703638"/>
          <p14:tracePt t="37271" x="3159125" y="3689350"/>
          <p14:tracePt t="37278" x="3159125" y="3679825"/>
          <p14:tracePt t="37285" x="3159125" y="3670300"/>
          <p14:tracePt t="37292" x="3159125" y="3667125"/>
          <p14:tracePt t="37299" x="3159125" y="3657600"/>
          <p14:tracePt t="37306" x="3159125" y="3648075"/>
          <p14:tracePt t="37313" x="3163888" y="3643313"/>
          <p14:tracePt t="37321" x="3173413" y="3633788"/>
          <p14:tracePt t="37327" x="3181350" y="3625850"/>
          <p14:tracePt t="37335" x="3186113" y="3616325"/>
          <p14:tracePt t="37342" x="3195638" y="3611563"/>
          <p14:tracePt t="37349" x="3213100" y="3602038"/>
          <p14:tracePt t="37356" x="3222625" y="3594100"/>
          <p14:tracePt t="37363" x="3236913" y="3584575"/>
          <p14:tracePt t="37370" x="3268663" y="3552825"/>
          <p14:tracePt t="37377" x="3332163" y="3529013"/>
          <p14:tracePt t="37385" x="3392488" y="3506788"/>
          <p14:tracePt t="37393" x="3487738" y="3479800"/>
          <p14:tracePt t="37398" x="3587750" y="3433763"/>
          <p14:tracePt t="37405" x="3684588" y="3406775"/>
          <p14:tracePt t="37412" x="3779838" y="3392488"/>
          <p14:tracePt t="37420" x="3852863" y="3382963"/>
          <p14:tracePt t="37426" x="3911600" y="3370263"/>
          <p14:tracePt t="37434" x="4008438" y="3370263"/>
          <p14:tracePt t="37441" x="4081463" y="3370263"/>
          <p14:tracePt t="37448" x="4171950" y="3370263"/>
          <p14:tracePt t="37455" x="4244975" y="3370263"/>
          <p14:tracePt t="37462" x="4305300" y="3370263"/>
          <p14:tracePt t="37469" x="4378325" y="3370263"/>
          <p14:tracePt t="37476" x="4419600" y="3370263"/>
          <p14:tracePt t="37483" x="4473575" y="3370263"/>
          <p14:tracePt t="37490" x="4500563" y="3370263"/>
          <p14:tracePt t="37497" x="4533900" y="3373438"/>
          <p14:tracePt t="37505" x="4573588" y="3373438"/>
          <p14:tracePt t="37511" x="4592638" y="3382963"/>
          <p14:tracePt t="37519" x="4610100" y="3382963"/>
          <p14:tracePt t="37526" x="4619625" y="3382963"/>
          <p14:tracePt t="37533" x="4624388" y="3382963"/>
          <p14:tracePt t="37540" x="4633913" y="3382963"/>
          <p14:tracePt t="37547" x="4651375" y="3382963"/>
          <p14:tracePt t="37554" x="4656138" y="3392488"/>
          <p14:tracePt t="37575" x="4665663" y="3392488"/>
          <p14:tracePt t="37589" x="4675188" y="3392488"/>
          <p14:tracePt t="37596" x="4679950" y="3392488"/>
          <p14:tracePt t="37610" x="4687888" y="3392488"/>
          <p14:tracePt t="38614" x="4724400" y="3392488"/>
          <p14:tracePt t="38621" x="4765675" y="3392488"/>
          <p14:tracePt t="38629" x="4833938" y="3392488"/>
          <p14:tracePt t="38636" x="4906963" y="3392488"/>
          <p14:tracePt t="38643" x="4967288" y="3392488"/>
          <p14:tracePt t="38650" x="5057775" y="3406775"/>
          <p14:tracePt t="38657" x="5118100" y="3406775"/>
          <p14:tracePt t="38664" x="5191125" y="3406775"/>
          <p14:tracePt t="38673" x="5249863" y="3406775"/>
          <p14:tracePt t="38678" x="5322888" y="3406775"/>
          <p14:tracePt t="38685" x="5395913" y="3406775"/>
          <p14:tracePt t="38692" x="5437188" y="3406775"/>
          <p14:tracePt t="38699" x="5478463" y="3406775"/>
          <p14:tracePt t="38707" x="5532438" y="3406775"/>
          <p14:tracePt t="38713" x="5561013" y="3406775"/>
          <p14:tracePt t="38720" x="5600700" y="3406775"/>
          <p14:tracePt t="38728" x="5634038" y="3406775"/>
          <p14:tracePt t="38735" x="5661025" y="3406775"/>
          <p14:tracePt t="38742" x="5702300" y="3406775"/>
          <p14:tracePt t="38749" x="5719763" y="3406775"/>
          <p14:tracePt t="38756" x="5746750" y="3406775"/>
          <p14:tracePt t="38763" x="5780088" y="3406775"/>
          <p14:tracePt t="38770" x="5821363" y="3406775"/>
          <p14:tracePt t="38777" x="5848350" y="3406775"/>
          <p14:tracePt t="38784" x="5902325" y="3406775"/>
          <p14:tracePt t="38791" x="5943600" y="3406775"/>
          <p14:tracePt t="38798" x="5984875" y="3406775"/>
          <p14:tracePt t="38807" x="6026150" y="3406775"/>
          <p14:tracePt t="38812" x="6053138" y="3406775"/>
          <p14:tracePt t="38819" x="6084888" y="3406775"/>
          <p14:tracePt t="38827" x="6126163" y="3406775"/>
          <p14:tracePt t="38833" x="6153150" y="3406775"/>
          <p14:tracePt t="38841" x="6186488" y="3406775"/>
          <p14:tracePt t="38847" x="6226175" y="3406775"/>
          <p14:tracePt t="38854" x="6240463" y="3406775"/>
          <p14:tracePt t="38862" x="6272213" y="3406775"/>
          <p14:tracePt t="38868" x="6313488" y="3406775"/>
          <p14:tracePt t="38876" x="6340475" y="3406775"/>
          <p14:tracePt t="38890" x="6376988" y="3406775"/>
          <p14:tracePt t="38897" x="6418263" y="3406775"/>
          <p14:tracePt t="38904" x="6445250" y="3406775"/>
          <p14:tracePt t="38912" x="6478588" y="3406775"/>
          <p14:tracePt t="38919" x="6518275" y="3406775"/>
          <p14:tracePt t="38926" x="6546850" y="3402013"/>
          <p14:tracePt t="38933" x="6578600" y="3387725"/>
          <p14:tracePt t="38940" x="6619875" y="3378200"/>
          <p14:tracePt t="38947" x="6651625" y="3370263"/>
          <p14:tracePt t="38954" x="6678613" y="3360738"/>
          <p14:tracePt t="38961" x="6738938" y="3346450"/>
          <p14:tracePt t="38968" x="6778625" y="3336925"/>
          <p14:tracePt t="38975" x="6834188" y="3336925"/>
          <p14:tracePt t="38982" x="6875463" y="3336925"/>
          <p14:tracePt t="38989" x="6916738" y="3328988"/>
          <p14:tracePt t="38996" x="6975475" y="3328988"/>
          <p14:tracePt t="39004" x="6994525" y="3328988"/>
          <p14:tracePt t="39011" x="7048500" y="3328988"/>
          <p14:tracePt t="39018" x="7062788" y="3328988"/>
          <p14:tracePt t="39024" x="7080250" y="3328988"/>
          <p14:tracePt t="40793" x="7016750" y="3328988"/>
          <p14:tracePt t="40801" x="6924675" y="3328988"/>
          <p14:tracePt t="40808" x="6834188" y="3328988"/>
          <p14:tracePt t="40815" x="6775450" y="3328988"/>
          <p14:tracePt t="40822" x="6683375" y="3336925"/>
          <p14:tracePt t="40829" x="6605588" y="3346450"/>
          <p14:tracePt t="40836" x="6510338" y="3360738"/>
          <p14:tracePt t="40843" x="6418263" y="3373438"/>
          <p14:tracePt t="40850" x="6359525" y="3387725"/>
          <p14:tracePt t="40857" x="6281738" y="3402013"/>
          <p14:tracePt t="40865" x="6223000" y="3409950"/>
          <p14:tracePt t="40879" x="6099175" y="3448050"/>
          <p14:tracePt t="40885" x="6040438" y="3460750"/>
          <p14:tracePt t="40894" x="5999163" y="3470275"/>
          <p14:tracePt t="40899" x="5938838" y="3484563"/>
          <p14:tracePt t="40906" x="5897563" y="3492500"/>
          <p14:tracePt t="40914" x="5853113" y="3506788"/>
          <p14:tracePt t="40920" x="5811838" y="3506788"/>
          <p14:tracePt t="40928" x="5783263" y="3506788"/>
          <p14:tracePt t="40934" x="5751513" y="3506788"/>
          <p14:tracePt t="40941" x="5715000" y="3506788"/>
          <p14:tracePt t="40949" x="5683250" y="3506788"/>
          <p14:tracePt t="40955" x="5656263" y="3506788"/>
          <p14:tracePt t="40962" x="5614988" y="3506788"/>
          <p14:tracePt t="40969" x="5583238" y="3516313"/>
          <p14:tracePt t="40977" x="5527675" y="3516313"/>
          <p14:tracePt t="40983" x="5500688" y="3524250"/>
          <p14:tracePt t="40990" x="5454650" y="3533775"/>
          <p14:tracePt t="40998" x="5414963" y="3533775"/>
          <p14:tracePt t="41005" x="5386388" y="3557588"/>
          <p14:tracePt t="41012" x="5354638" y="3557588"/>
          <p14:tracePt t="41019" x="5313363" y="3557588"/>
          <p14:tracePt t="41027" x="5286375" y="3557588"/>
          <p14:tracePt t="41033" x="5254625" y="3557588"/>
          <p14:tracePt t="41040" x="5218113" y="3557588"/>
          <p14:tracePt t="41048" x="5176838" y="3557588"/>
          <p14:tracePt t="41054" x="5145088" y="3557588"/>
          <p14:tracePt t="41061" x="5103813" y="3557588"/>
          <p14:tracePt t="41068" x="5062538" y="3557588"/>
          <p14:tracePt t="41076" x="5021263" y="3557588"/>
          <p14:tracePt t="41082" x="4994275" y="3557588"/>
          <p14:tracePt t="41090" x="4962525" y="3557588"/>
          <p14:tracePt t="41097" x="4921250" y="3557588"/>
          <p14:tracePt t="41104" x="4894263" y="3557588"/>
          <p14:tracePt t="41111" x="4865688" y="3557588"/>
          <p14:tracePt t="41118" x="4811713" y="3557588"/>
          <p14:tracePt t="41125" x="4779963" y="3557588"/>
          <p14:tracePt t="41132" x="4752975" y="3557588"/>
          <p14:tracePt t="41139" x="4711700" y="3557588"/>
          <p14:tracePt t="41147" x="4679950" y="3557588"/>
          <p14:tracePt t="41153" x="4651375" y="3557588"/>
          <p14:tracePt t="41160" x="4610100" y="3557588"/>
          <p14:tracePt t="41167" x="4583113" y="3557588"/>
          <p14:tracePt t="41174" x="4551363" y="3557588"/>
          <p14:tracePt t="41182" x="4510088" y="3557588"/>
          <p14:tracePt t="41189" x="4492625" y="3557588"/>
          <p14:tracePt t="41196" x="4478338" y="3557588"/>
          <p14:tracePt t="41203" x="4460875" y="3565525"/>
          <p14:tracePt t="41211" x="4441825" y="3565525"/>
          <p14:tracePt t="41217" x="4410075" y="3575050"/>
          <p14:tracePt t="41224" x="4391025" y="3584575"/>
          <p14:tracePt t="41233" x="4383088" y="3594100"/>
          <p14:tracePt t="41238" x="4378325" y="3597275"/>
          <p14:tracePt t="41246" x="4368800" y="3606800"/>
          <p14:tracePt t="43036" x="4305300" y="3638550"/>
          <p14:tracePt t="43042" x="4191000" y="3684588"/>
          <p14:tracePt t="43049" x="4071938" y="3740150"/>
          <p14:tracePt t="43056" x="3940175" y="3784600"/>
          <p14:tracePt t="43062" x="3806825" y="3844925"/>
          <p14:tracePt t="43070" x="3689350" y="3903663"/>
          <p14:tracePt t="43076" x="3575050" y="3944938"/>
          <p14:tracePt t="43084" x="3478213" y="3986213"/>
          <p14:tracePt t="43092" x="3414713" y="4027488"/>
          <p14:tracePt t="43098" x="3332163" y="4054475"/>
          <p14:tracePt t="43106" x="3254375" y="4076700"/>
          <p14:tracePt t="43112" x="3195638" y="4105275"/>
          <p14:tracePt t="43119" x="3113088" y="4132263"/>
          <p14:tracePt t="43127" x="3049588" y="4168775"/>
          <p14:tracePt t="43133" x="2971800" y="4195763"/>
          <p14:tracePt t="43140" x="2908300" y="4219575"/>
          <p14:tracePt t="43147" x="2847975" y="4246563"/>
          <p14:tracePt t="43155" x="2803525" y="4264025"/>
          <p14:tracePt t="43162" x="2738438" y="4305300"/>
          <p14:tracePt t="43169" x="2698750" y="4314825"/>
          <p14:tracePt t="43175" x="2652713" y="4329113"/>
          <p14:tracePt t="43183" x="2592388" y="4337050"/>
          <p14:tracePt t="43190" x="2552700" y="4346575"/>
          <p14:tracePt t="43197" x="2492375" y="4360863"/>
          <p14:tracePt t="43204" x="2451100" y="4360863"/>
          <p14:tracePt t="43212" x="2397125" y="4360863"/>
          <p14:tracePt t="43219" x="2368550" y="4360863"/>
          <p14:tracePt t="43225" x="2336800" y="4360863"/>
          <p14:tracePt t="43232" x="2295525" y="4360863"/>
          <p14:tracePt t="43239" x="2282825" y="4360863"/>
          <p14:tracePt t="43246" x="2263775" y="4360863"/>
          <p14:tracePt t="43254" x="2246313" y="4360863"/>
          <p14:tracePt t="43263" x="2227263" y="4360863"/>
          <p14:tracePt t="43268" x="2209800" y="4360863"/>
          <p14:tracePt t="43275" x="2205038" y="4360863"/>
          <p14:tracePt t="43283" x="2195513" y="4360863"/>
          <p14:tracePt t="43289" x="2185988" y="4360863"/>
          <p14:tracePt t="43296" x="2178050" y="4360863"/>
          <p14:tracePt t="43303" x="2173288" y="4360863"/>
          <p14:tracePt t="43310" x="2154238" y="4360863"/>
          <p14:tracePt t="43318" x="2127250" y="4360863"/>
          <p14:tracePt t="43324" x="2109788" y="4360863"/>
          <p14:tracePt t="43331" x="2100263" y="4360863"/>
          <p14:tracePt t="43339" x="2081213" y="4360863"/>
          <p14:tracePt t="43346" x="2076450" y="4360863"/>
          <p14:tracePt t="43352" x="2068513" y="4360863"/>
          <p14:tracePt t="43360" x="2058988" y="4360863"/>
          <p14:tracePt t="43368" x="2044700" y="4360863"/>
          <p14:tracePt t="43374" x="2036763" y="4360863"/>
          <p14:tracePt t="43382" x="2027238" y="4360863"/>
          <p14:tracePt t="43388" x="2022475" y="4360863"/>
          <p14:tracePt t="43395" x="2012950" y="4360863"/>
          <p14:tracePt t="43402" x="2003425" y="4360863"/>
          <p14:tracePt t="43409" x="1995488" y="4356100"/>
          <p14:tracePt t="43416" x="1990725" y="4351338"/>
          <p14:tracePt t="43424" x="1981200" y="4351338"/>
          <p14:tracePt t="43445" x="1981200" y="4341813"/>
          <p14:tracePt t="48728" x="2027238" y="4346575"/>
          <p14:tracePt t="48735" x="2122488" y="4360863"/>
          <p14:tracePt t="48743" x="2195513" y="4373563"/>
          <p14:tracePt t="48749" x="2292350" y="4373563"/>
          <p14:tracePt t="48756" x="2382838" y="4373563"/>
          <p14:tracePt t="48763" x="2455863" y="4373563"/>
          <p14:tracePt t="48771" x="2533650" y="4365625"/>
          <p14:tracePt t="48777" x="2574925" y="4356100"/>
          <p14:tracePt t="48784" x="2628900" y="4356100"/>
          <p14:tracePt t="48791" x="2670175" y="4356100"/>
          <p14:tracePt t="48800" x="2711450" y="4356100"/>
          <p14:tracePt t="48806" x="2743200" y="4356100"/>
          <p14:tracePt t="48813" x="2771775" y="4356100"/>
          <p14:tracePt t="48820" x="2811463" y="4356100"/>
          <p14:tracePt t="48827" x="2844800" y="4356100"/>
          <p14:tracePt t="48834" x="2871788" y="4356100"/>
          <p14:tracePt t="48841" x="2925763" y="4356100"/>
          <p14:tracePt t="48849" x="2967038" y="4360863"/>
          <p14:tracePt t="48855" x="3027363" y="4360863"/>
          <p14:tracePt t="48862" x="3067050" y="4368800"/>
          <p14:tracePt t="48869" x="3108325" y="4368800"/>
          <p14:tracePt t="48876" x="3149600" y="4368800"/>
          <p14:tracePt t="48899" x="3213100" y="4368800"/>
          <p14:tracePt t="48904" x="3232150" y="4368800"/>
          <p14:tracePt t="48911" x="3236913" y="4368800"/>
          <p14:tracePt t="48919" x="3246438" y="4368800"/>
          <p14:tracePt t="48926" x="3254375" y="4368800"/>
          <p14:tracePt t="48933" x="3263900" y="4368800"/>
          <p14:tracePt t="48940" x="3268663" y="4368800"/>
          <p14:tracePt t="48947" x="3278188" y="4368800"/>
          <p14:tracePt t="48954" x="3286125" y="4368800"/>
          <p14:tracePt t="48961" x="3290888" y="4368800"/>
          <p14:tracePt t="48968" x="3309938" y="4368800"/>
          <p14:tracePt t="48975" x="3327400" y="4368800"/>
          <p14:tracePt t="48982" x="3346450" y="4368800"/>
          <p14:tracePt t="48989" x="3373438" y="4368800"/>
          <p14:tracePt t="48996" x="3400425" y="4368800"/>
          <p14:tracePt t="49004" x="3433763" y="4368800"/>
          <p14:tracePt t="49011" x="3451225" y="4368800"/>
          <p14:tracePt t="49018" x="3470275" y="4378325"/>
          <p14:tracePt t="49024" x="3497263" y="4392613"/>
          <p14:tracePt t="49032" x="3514725" y="4392613"/>
          <p14:tracePt t="49039" x="3533775" y="4402138"/>
          <p14:tracePt t="49046" x="3551238" y="4410075"/>
          <p14:tracePt t="49053" x="3570288" y="4410075"/>
          <p14:tracePt t="49060" x="3602038" y="4419600"/>
          <p14:tracePt t="49067" x="3619500" y="4419600"/>
          <p14:tracePt t="49074" x="3638550" y="4419600"/>
          <p14:tracePt t="49084" x="3656013" y="4438650"/>
          <p14:tracePt t="49088" x="3684588" y="4438650"/>
          <p14:tracePt t="49095" x="3702050" y="4438650"/>
          <p14:tracePt t="49103" x="3721100" y="4438650"/>
          <p14:tracePt t="49109" x="3738563" y="4438650"/>
          <p14:tracePt t="49116" x="3757613" y="4438650"/>
          <p14:tracePt t="49123" x="3798888" y="4438650"/>
          <p14:tracePt t="49130" x="3825875" y="4438650"/>
          <p14:tracePt t="49137" x="3852863" y="4438650"/>
          <p14:tracePt t="49144" x="3884613" y="4438650"/>
          <p14:tracePt t="49152" x="3903663" y="4438650"/>
          <p14:tracePt t="49159" x="3916363" y="4438650"/>
          <p14:tracePt t="49166" x="3935413" y="4438650"/>
          <p14:tracePt t="49173" x="3967163" y="4438650"/>
          <p14:tracePt t="49180" x="3984625" y="4438650"/>
          <p14:tracePt t="49187" x="3998913" y="4438650"/>
          <p14:tracePt t="49194" x="4017963" y="4438650"/>
          <p14:tracePt t="49201" x="4035425" y="4438650"/>
          <p14:tracePt t="49209" x="4054475" y="4438650"/>
          <p14:tracePt t="49216" x="4062413" y="4438650"/>
          <p14:tracePt t="49223" x="4076700" y="4438650"/>
          <p14:tracePt t="49230" x="4094163" y="4438650"/>
          <p14:tracePt t="49237" x="4113213" y="4438650"/>
          <p14:tracePt t="49244" x="4140200" y="4438650"/>
          <p14:tracePt t="49251" x="4159250" y="4438650"/>
          <p14:tracePt t="49257" x="4168775" y="4438650"/>
          <p14:tracePt t="49266" x="4176713" y="4438650"/>
          <p14:tracePt t="49272" x="4181475" y="4438650"/>
          <p14:tracePt t="49279" x="4191000" y="4438650"/>
          <p14:tracePt t="49761" x="4264025" y="4446588"/>
          <p14:tracePt t="49767" x="4378325" y="4465638"/>
          <p14:tracePt t="49774" x="4468813" y="4465638"/>
          <p14:tracePt t="49782" x="4546600" y="4475163"/>
          <p14:tracePt t="49788" x="4638675" y="4487863"/>
          <p14:tracePt t="49796" x="4733925" y="4502150"/>
          <p14:tracePt t="49803" x="4806950" y="4502150"/>
          <p14:tracePt t="49811" x="4884738" y="4502150"/>
          <p14:tracePt t="49817" x="4957763" y="4502150"/>
          <p14:tracePt t="49824" x="5013325" y="4502150"/>
          <p14:tracePt t="49831" x="5072063" y="4502150"/>
          <p14:tracePt t="49838" x="5113338" y="4502150"/>
          <p14:tracePt t="49845" x="5154613" y="4502150"/>
          <p14:tracePt t="49854" x="5195888" y="4497388"/>
          <p14:tracePt t="49860" x="5222875" y="4487863"/>
          <p14:tracePt t="49866" x="5281613" y="4475163"/>
          <p14:tracePt t="49873" x="5322888" y="4465638"/>
          <p14:tracePt t="49881" x="5364163" y="4465638"/>
          <p14:tracePt t="49887" x="5405438" y="4456113"/>
          <p14:tracePt t="49895" x="5446713" y="4456113"/>
          <p14:tracePt t="49902" x="5500688" y="4456113"/>
          <p14:tracePt t="49909" x="5541963" y="4456113"/>
          <p14:tracePt t="49916" x="5583238" y="4456113"/>
          <p14:tracePt t="49923" x="5624513" y="4456113"/>
          <p14:tracePt t="49930" x="5651500" y="4456113"/>
          <p14:tracePt t="49937" x="5707063" y="4456113"/>
          <p14:tracePt t="49944" x="5738813" y="4456113"/>
          <p14:tracePt t="49951" x="5765800" y="4460875"/>
          <p14:tracePt t="49958" x="5807075" y="4460875"/>
          <p14:tracePt t="49965" x="5838825" y="4470400"/>
          <p14:tracePt t="49972" x="5857875" y="4470400"/>
          <p14:tracePt t="49980" x="5875338" y="4470400"/>
          <p14:tracePt t="49986" x="5902325" y="4470400"/>
          <p14:tracePt t="49995" x="5921375" y="4470400"/>
          <p14:tracePt t="50001" x="5938838" y="4470400"/>
          <p14:tracePt t="50008" x="5943600" y="4470400"/>
          <p14:tracePt t="50015" x="5953125" y="4470400"/>
          <p14:tracePt t="50022" x="5962650" y="4470400"/>
          <p14:tracePt t="53034" x="5907088" y="4470400"/>
          <p14:tracePt t="53041" x="5797550" y="4470400"/>
          <p14:tracePt t="53048" x="5651500" y="4470400"/>
          <p14:tracePt t="53056" x="5505450" y="4470400"/>
          <p14:tracePt t="53062" x="5359400" y="4470400"/>
          <p14:tracePt t="53070" x="5213350" y="4470400"/>
          <p14:tracePt t="53077" x="5049838" y="4470400"/>
          <p14:tracePt t="53085" x="4870450" y="4470400"/>
          <p14:tracePt t="53093" x="4706938" y="4470400"/>
          <p14:tracePt t="53098" x="4560888" y="4460875"/>
          <p14:tracePt t="53105" x="4427538" y="4446588"/>
          <p14:tracePt t="53112" x="4281488" y="4446588"/>
          <p14:tracePt t="53120" x="4154488" y="4433888"/>
          <p14:tracePt t="53126" x="4025900" y="4433888"/>
          <p14:tracePt t="53133" x="3916363" y="4433888"/>
          <p14:tracePt t="53140" x="3843338" y="4433888"/>
          <p14:tracePt t="53147" x="3752850" y="4433888"/>
          <p14:tracePt t="53155" x="3656013" y="4433888"/>
          <p14:tracePt t="53163" x="3582988" y="4433888"/>
          <p14:tracePt t="53169" x="3509963" y="4433888"/>
          <p14:tracePt t="53176" x="3451225" y="4433888"/>
          <p14:tracePt t="53184" x="3378200" y="4433888"/>
          <p14:tracePt t="53190" x="3336925" y="4433888"/>
          <p14:tracePt t="53197" x="3282950" y="4438650"/>
          <p14:tracePt t="53204" x="3241675" y="4446588"/>
          <p14:tracePt t="53211" x="3181350" y="4460875"/>
          <p14:tracePt t="53218" x="3136900" y="4470400"/>
          <p14:tracePt t="53225" x="3059113" y="4483100"/>
          <p14:tracePt t="53233" x="3017838" y="4492625"/>
          <p14:tracePt t="53240" x="2976563" y="4506913"/>
          <p14:tracePt t="53246" x="2944813" y="4516438"/>
          <p14:tracePt t="53254" x="2917825" y="4524375"/>
          <p14:tracePt t="53261" x="2876550" y="4533900"/>
          <p14:tracePt t="53268" x="2844800" y="4548188"/>
          <p14:tracePt t="53275" x="2825750" y="4565650"/>
          <p14:tracePt t="53282" x="2808288" y="4575175"/>
          <p14:tracePt t="53289" x="2762250" y="4584700"/>
          <p14:tracePt t="53296" x="2735263" y="4592638"/>
          <p14:tracePt t="53303" x="2701925" y="4606925"/>
          <p14:tracePt t="53310" x="2674938" y="4616450"/>
          <p14:tracePt t="53318" x="2643188" y="4625975"/>
          <p14:tracePt t="53324" x="2611438" y="4633913"/>
          <p14:tracePt t="53332" x="2570163" y="4633913"/>
          <p14:tracePt t="53339" x="2543175" y="4643438"/>
          <p14:tracePt t="53346" x="2511425" y="4665663"/>
          <p14:tracePt t="53354" x="2482850" y="4675188"/>
          <p14:tracePt t="53359" x="2441575" y="4675188"/>
          <p14:tracePt t="53367" x="2409825" y="4684713"/>
          <p14:tracePt t="53374" x="2382838" y="4684713"/>
          <p14:tracePt t="53381" x="2341563" y="4684713"/>
          <p14:tracePt t="53388" x="2309813" y="4684713"/>
          <p14:tracePt t="53395" x="2282825" y="4694238"/>
          <p14:tracePt t="53402" x="2251075" y="4694238"/>
          <p14:tracePt t="53409" x="2222500" y="4694238"/>
          <p14:tracePt t="53416" x="2190750" y="4694238"/>
          <p14:tracePt t="53423" x="2149475" y="4694238"/>
          <p14:tracePt t="53431" x="2122488" y="4694238"/>
          <p14:tracePt t="53438" x="2095500" y="4694238"/>
          <p14:tracePt t="53444" x="2054225" y="4694238"/>
          <p14:tracePt t="53452" x="2022475" y="4694238"/>
          <p14:tracePt t="53458" x="2003425" y="4694238"/>
          <p14:tracePt t="53466" x="1990725" y="4694238"/>
          <p14:tracePt t="53473" x="1958975" y="4694238"/>
          <p14:tracePt t="53480" x="1939925" y="4694238"/>
          <p14:tracePt t="53487" x="1922463" y="4694238"/>
          <p14:tracePt t="53494" x="1908175" y="4694238"/>
          <p14:tracePt t="53504" x="1890713" y="4694238"/>
          <p14:tracePt t="53508" x="1857375" y="4694238"/>
          <p14:tracePt t="53515" x="1844675" y="4694238"/>
          <p14:tracePt t="53523" x="1825625" y="4694238"/>
          <p14:tracePt t="53529" x="1817688" y="4694238"/>
          <p14:tracePt t="53536" x="1808163" y="4694238"/>
          <p14:tracePt t="53543" x="1803400" y="4694238"/>
          <p14:tracePt t="53551" x="1784350" y="4694238"/>
          <p14:tracePt t="53557" x="1776413" y="4694238"/>
          <p14:tracePt t="53564" x="1771650" y="4694238"/>
          <p14:tracePt t="53572" x="1762125" y="4694238"/>
          <p14:tracePt t="53578" x="1752600" y="4694238"/>
          <p14:tracePt t="53586" x="1744663" y="4694238"/>
          <p14:tracePt t="53593" x="1739900" y="4694238"/>
          <p14:tracePt t="53600" x="1730375" y="4694238"/>
          <p14:tracePt t="53607" x="1720850" y="4694238"/>
          <p14:tracePt t="53614" x="1708150" y="4694238"/>
          <p14:tracePt t="53622" x="1698625" y="4694238"/>
          <p14:tracePt t="53628" x="1689100" y="4694238"/>
          <p14:tracePt t="53635" x="1684338" y="4694238"/>
          <p14:tracePt t="53650" x="1674813" y="4694238"/>
          <p14:tracePt t="53735" x="1674813" y="4702175"/>
          <p14:tracePt t="53742" x="1674813" y="4711700"/>
          <p14:tracePt t="53749" x="1674813" y="4721225"/>
          <p14:tracePt t="53756" x="1674813" y="4725988"/>
          <p14:tracePt t="53763" x="1674813" y="4735513"/>
          <p14:tracePt t="53770" x="1674813" y="4752975"/>
          <p14:tracePt t="53777" x="1679575" y="4757738"/>
          <p14:tracePt t="53786" x="1684338" y="4767263"/>
          <p14:tracePt t="53791" x="1693863" y="4775200"/>
          <p14:tracePt t="53799" x="1703388" y="4779963"/>
          <p14:tracePt t="53806" x="1730375" y="4789488"/>
          <p14:tracePt t="53813" x="1747838" y="4799013"/>
          <p14:tracePt t="53820" x="1762125" y="4799013"/>
          <p14:tracePt t="53827" x="1781175" y="4799013"/>
          <p14:tracePt t="53835" x="1820863" y="4799013"/>
          <p14:tracePt t="53841" x="1839913" y="4799013"/>
          <p14:tracePt t="53848" x="1857375" y="4799013"/>
          <p14:tracePt t="53855" x="1876425" y="4799013"/>
          <p14:tracePt t="53865" x="1903413" y="4799013"/>
          <p14:tracePt t="53870" x="1922463" y="4799013"/>
          <p14:tracePt t="53887" x="1966913" y="4799013"/>
          <p14:tracePt t="53890" x="2000250" y="4799013"/>
          <p14:tracePt t="53897" x="2017713" y="4799013"/>
          <p14:tracePt t="53905" x="2032000" y="4799013"/>
          <p14:tracePt t="53911" x="2049463" y="4799013"/>
          <p14:tracePt t="53920" x="2068513" y="4799013"/>
          <p14:tracePt t="53926" x="2085975" y="4799013"/>
          <p14:tracePt t="53934" x="2095500" y="4799013"/>
          <p14:tracePt t="53940" x="2100263" y="4799013"/>
          <p14:tracePt t="53947" x="2109788" y="4799013"/>
          <p14:tracePt t="53954" x="2117725" y="4799013"/>
          <p14:tracePt t="53961" x="2122488" y="4799013"/>
          <p14:tracePt t="53969" x="2132013" y="4799013"/>
          <p14:tracePt t="64480" x="2090738" y="4799013"/>
          <p14:tracePt t="64487" x="1995488" y="4811713"/>
          <p14:tracePt t="64494" x="1917700" y="4826000"/>
          <p14:tracePt t="64501" x="1825625" y="4826000"/>
          <p14:tracePt t="64508" x="1730375" y="4840288"/>
          <p14:tracePt t="64516" x="1620838" y="4852988"/>
          <p14:tracePt t="64523" x="1547813" y="4852988"/>
          <p14:tracePt t="64530" x="1450975" y="4867275"/>
          <p14:tracePt t="64536" x="1355725" y="4881563"/>
          <p14:tracePt t="64544" x="1296988" y="4894263"/>
          <p14:tracePt t="64552" x="1236663" y="4903788"/>
          <p14:tracePt t="64558" x="1192213" y="4926013"/>
          <p14:tracePt t="64565" x="1163638" y="4935538"/>
          <p14:tracePt t="64572" x="1131888" y="4949825"/>
          <p14:tracePt t="64579" x="1114425" y="4959350"/>
          <p14:tracePt t="64587" x="1104900" y="4962525"/>
          <p14:tracePt t="64593" x="1095375" y="4981575"/>
          <p14:tracePt t="64601" x="1085850" y="4999038"/>
          <p14:tracePt t="64607" x="1077913" y="5032375"/>
          <p14:tracePt t="64614" x="1077913" y="5049838"/>
          <p14:tracePt t="64623" x="1077913" y="5068888"/>
          <p14:tracePt t="64629" x="1077913" y="5081588"/>
          <p14:tracePt t="64636" x="1077913" y="5113338"/>
          <p14:tracePt t="64643" x="1082675" y="5132388"/>
          <p14:tracePt t="64650" x="1114425" y="5149850"/>
          <p14:tracePt t="64657" x="1168400" y="5164138"/>
          <p14:tracePt t="64664" x="1246188" y="5164138"/>
          <p14:tracePt t="64671" x="1338263" y="5164138"/>
          <p14:tracePt t="64678" x="1414463" y="5154613"/>
          <p14:tracePt t="64686" x="1492250" y="5127625"/>
          <p14:tracePt t="64692" x="1589088" y="5100638"/>
          <p14:tracePt t="64699" x="1684338" y="5059363"/>
          <p14:tracePt t="64707" x="1766888" y="5018088"/>
          <p14:tracePt t="64713" x="1849438" y="4976813"/>
          <p14:tracePt t="64721" x="1912938" y="4926013"/>
          <p14:tracePt t="64728" x="1976438" y="4884738"/>
          <p14:tracePt t="64735" x="2027238" y="4852988"/>
          <p14:tracePt t="64743" x="2090738" y="4799013"/>
          <p14:tracePt t="64750" x="2122488" y="4779963"/>
          <p14:tracePt t="64757" x="2141538" y="4748213"/>
          <p14:tracePt t="64763" x="2163763" y="4730750"/>
          <p14:tracePt t="64770" x="2173288" y="4711700"/>
          <p14:tracePt t="64777" x="2178050" y="4702175"/>
          <p14:tracePt t="64786" x="2185988" y="4694238"/>
          <p14:tracePt t="64792" x="2195513" y="4684713"/>
          <p14:tracePt t="64798" x="2195513" y="4670425"/>
          <p14:tracePt t="64806" x="2195513" y="4662488"/>
          <p14:tracePt t="64813" x="2195513" y="4652963"/>
          <p14:tracePt t="64820" x="2190750" y="4629150"/>
          <p14:tracePt t="64827" x="2182813" y="4606925"/>
          <p14:tracePt t="64834" x="2173288" y="4602163"/>
          <p14:tracePt t="64841" x="2154238" y="4592638"/>
          <p14:tracePt t="64848" x="2136775" y="4584700"/>
          <p14:tracePt t="64855" x="2105025" y="4560888"/>
          <p14:tracePt t="64862" x="2063750" y="4529138"/>
          <p14:tracePt t="64869" x="2017713" y="4506913"/>
          <p14:tracePt t="64876" x="1971675" y="4483100"/>
          <p14:tracePt t="64884" x="1912938" y="4470400"/>
          <p14:tracePt t="64891" x="1866900" y="4460875"/>
          <p14:tracePt t="64897" x="1808163" y="4446588"/>
          <p14:tracePt t="64905" x="1747838" y="4438650"/>
          <p14:tracePt t="64911" x="1689100" y="4410075"/>
          <p14:tracePt t="64919" x="1647825" y="4402138"/>
          <p14:tracePt t="64926" x="1589088" y="4402138"/>
          <p14:tracePt t="64933" x="1560513" y="4402138"/>
          <p14:tracePt t="64940" x="1528763" y="4402138"/>
          <p14:tracePt t="64947" x="1487488" y="4402138"/>
          <p14:tracePt t="64954" x="1474788" y="4402138"/>
          <p14:tracePt t="64961" x="1455738" y="4402138"/>
          <p14:tracePt t="64968" x="1438275" y="4402138"/>
          <p14:tracePt t="64975" x="1406525" y="4405313"/>
          <p14:tracePt t="64982" x="1387475" y="4429125"/>
          <p14:tracePt t="64990" x="1370013" y="4438650"/>
          <p14:tracePt t="64996" x="1350963" y="4446588"/>
          <p14:tracePt t="65004" x="1333500" y="4456113"/>
          <p14:tracePt t="65011" x="1301750" y="4465638"/>
          <p14:tracePt t="65018" x="1292225" y="4475163"/>
          <p14:tracePt t="65025" x="1287463" y="4479925"/>
          <p14:tracePt t="65032" x="1277938" y="4479925"/>
          <p14:tracePt t="65039" x="1268413" y="4479925"/>
          <p14:tracePt t="65046" x="1265238" y="4479925"/>
          <p14:tracePt t="65053" x="1255713" y="4479925"/>
          <p14:tracePt t="65060" x="1246188" y="4479925"/>
          <p14:tracePt t="65067" x="1231900" y="4479925"/>
          <p14:tracePt t="65074" x="1214438" y="4479925"/>
          <p14:tracePt t="65081" x="1195388" y="4479925"/>
          <p14:tracePt t="65089" x="1163638" y="4475163"/>
          <p14:tracePt t="65095" x="1122363" y="4465638"/>
          <p14:tracePt t="65102" x="1082675" y="4456113"/>
          <p14:tracePt t="65110" x="1041400" y="4443413"/>
          <p14:tracePt t="65117" x="981075" y="4433888"/>
          <p14:tracePt t="65124" x="936625" y="4419600"/>
          <p14:tracePt t="65131" x="890588" y="4397375"/>
          <p14:tracePt t="65138" x="849313" y="4387850"/>
          <p14:tracePt t="65145" x="793750" y="4387850"/>
          <p14:tracePt t="65153" x="735013" y="4387850"/>
          <p14:tracePt t="65159" x="661988" y="4387850"/>
          <p14:tracePt t="65166" x="606425" y="4387850"/>
          <p14:tracePt t="65173" x="530225" y="4387850"/>
          <p14:tracePt t="65180" x="469900" y="4397375"/>
          <p14:tracePt t="65187" x="411163" y="4419600"/>
          <p14:tracePt t="65194" x="365125" y="4443413"/>
          <p14:tracePt t="65201" x="306388" y="4456113"/>
          <p14:tracePt t="65209" x="274638" y="4475163"/>
          <p14:tracePt t="65216" x="246063" y="4483100"/>
          <p14:tracePt t="65223" x="201613" y="4506913"/>
          <p14:tracePt t="65230" x="182563" y="4516438"/>
          <p14:tracePt t="65238" x="160338" y="4548188"/>
          <p14:tracePt t="65244" x="141288" y="4556125"/>
          <p14:tracePt t="65251" x="136525" y="4565650"/>
          <p14:tracePt t="65258" x="128588" y="4570413"/>
          <p14:tracePt t="65265" x="109538" y="4579938"/>
          <p14:tracePt t="65272" x="100013" y="4597400"/>
          <p14:tracePt t="65279" x="100013" y="4629150"/>
          <p14:tracePt t="65287" x="100013" y="4648200"/>
          <p14:tracePt t="65293" x="100013" y="4662488"/>
          <p14:tracePt t="65300" x="104775" y="4679950"/>
          <p14:tracePt t="65307" x="123825" y="4702175"/>
          <p14:tracePt t="65314" x="168275" y="4735513"/>
          <p14:tracePt t="65322" x="269875" y="4775200"/>
          <p14:tracePt t="65328" x="401638" y="4821238"/>
          <p14:tracePt t="65337" x="552450" y="4881563"/>
          <p14:tracePt t="65342" x="703263" y="4926013"/>
          <p14:tracePt t="65350" x="866775" y="4959350"/>
          <p14:tracePt t="65357" x="1077913" y="5003800"/>
          <p14:tracePt t="65364" x="1241425" y="5022850"/>
          <p14:tracePt t="65371" x="1406525" y="5035550"/>
          <p14:tracePt t="65378" x="1589088" y="5035550"/>
          <p14:tracePt t="65385" x="1771650" y="5035550"/>
          <p14:tracePt t="65392" x="1954213" y="5027613"/>
          <p14:tracePt t="65399" x="2117725" y="5008563"/>
          <p14:tracePt t="65407" x="2282825" y="4962525"/>
          <p14:tracePt t="65413" x="2433638" y="4949825"/>
          <p14:tracePt t="65420" x="2579688" y="4922838"/>
          <p14:tracePt t="65428" x="2711450" y="4889500"/>
          <p14:tracePt t="65435" x="2789238" y="4862513"/>
          <p14:tracePt t="65442" x="2871788" y="4826000"/>
          <p14:tracePt t="65449" x="2917825" y="4803775"/>
          <p14:tracePt t="65456" x="2944813" y="4779963"/>
          <p14:tracePt t="65463" x="2967038" y="4772025"/>
          <p14:tracePt t="65471" x="2971800" y="4762500"/>
          <p14:tracePt t="65477" x="2981325" y="4757738"/>
          <p14:tracePt t="65484" x="2981325" y="4748213"/>
          <p14:tracePt t="65492" x="2981325" y="4738688"/>
          <p14:tracePt t="65498" x="2981325" y="4735513"/>
          <p14:tracePt t="65506" x="2976563" y="4725988"/>
          <p14:tracePt t="65512" x="2957513" y="4706938"/>
          <p14:tracePt t="65520" x="2930525" y="4689475"/>
          <p14:tracePt t="65526" x="2871788" y="4652963"/>
          <p14:tracePt t="65534" x="2757488" y="4625975"/>
          <p14:tracePt t="65541" x="2643188" y="4606925"/>
          <p14:tracePt t="65548" x="2552700" y="4597400"/>
          <p14:tracePt t="65555" x="2424113" y="4597400"/>
          <p14:tracePt t="65562" x="2314575" y="4597400"/>
          <p14:tracePt t="65570" x="2236788" y="4597400"/>
          <p14:tracePt t="65588" x="2141538" y="4597400"/>
          <p14:tracePt t="65592" x="2122488" y="4597400"/>
          <p14:tracePt t="65599" x="2105025" y="4597400"/>
          <p14:tracePt t="74318" x="2073275" y="4648200"/>
          <p14:tracePt t="74324" x="2032000" y="4730750"/>
          <p14:tracePt t="74331" x="1976438" y="4811713"/>
          <p14:tracePt t="74339" x="1949450" y="4908550"/>
          <p14:tracePt t="74345" x="1922463" y="5003800"/>
          <p14:tracePt t="74352" x="1893888" y="5068888"/>
          <p14:tracePt t="74360" x="1866900" y="5145088"/>
          <p14:tracePt t="74367" x="1835150" y="5195888"/>
          <p14:tracePt t="74374" x="1820863" y="5254625"/>
          <p14:tracePt t="74381" x="1812925" y="5295900"/>
          <p14:tracePt t="74388" x="1812925" y="5337175"/>
          <p14:tracePt t="74395" x="1812925" y="5392738"/>
          <p14:tracePt t="74402" x="1812925" y="5419725"/>
          <p14:tracePt t="74409" x="1812925" y="5451475"/>
          <p14:tracePt t="74416" x="1812925" y="5492750"/>
          <p14:tracePt t="74424" x="1812925" y="5507038"/>
          <p14:tracePt t="74431" x="1812925" y="5524500"/>
          <p14:tracePt t="74438" x="1817688" y="5543550"/>
          <p14:tracePt t="74445" x="1825625" y="5565775"/>
          <p14:tracePt t="74453" x="1835150" y="5570538"/>
          <p14:tracePt t="74459" x="1849438" y="5580063"/>
          <p14:tracePt t="74466" x="1857375" y="5588000"/>
          <p14:tracePt t="74474" x="1866900" y="5597525"/>
          <p14:tracePt t="74480" x="1871663" y="5602288"/>
          <p14:tracePt t="74487" x="1881188" y="5611813"/>
          <p14:tracePt t="74494" x="1890713" y="5621338"/>
          <p14:tracePt t="74501" x="1908175" y="5629275"/>
          <p14:tracePt t="74509" x="1917700" y="5648325"/>
          <p14:tracePt t="74515" x="1944688" y="5657850"/>
          <p14:tracePt t="74523" x="1966913" y="5675313"/>
          <p14:tracePt t="74529" x="1985963" y="5684838"/>
          <p14:tracePt t="74537" x="2003425" y="5694363"/>
          <p14:tracePt t="74544" x="2008188" y="5702300"/>
          <p14:tracePt t="74551" x="2017713" y="5711825"/>
          <p14:tracePt t="74559" x="2027238" y="5716588"/>
          <p14:tracePt t="74565" x="2036763" y="5734050"/>
          <p14:tracePt t="74572" x="2039938" y="5743575"/>
          <p14:tracePt t="74590" x="2039938" y="5757863"/>
          <p14:tracePt t="74594" x="2039938" y="5767388"/>
          <p14:tracePt t="74600" x="2039938" y="5775325"/>
          <p14:tracePt t="74608" x="2039938" y="5780088"/>
          <p14:tracePt t="74614" x="2049463" y="5816600"/>
          <p14:tracePt t="74621" x="2063750" y="5876925"/>
          <p14:tracePt t="74628" x="2076450" y="5991225"/>
          <p14:tracePt t="74636" x="2090738" y="6100763"/>
          <p14:tracePt t="74642" x="2117725" y="6196013"/>
          <p14:tracePt t="74650" x="2132013" y="6310313"/>
          <p14:tracePt t="74657" x="2146300" y="6419850"/>
          <p14:tracePt t="74664" x="2159000" y="6497638"/>
          <p14:tracePt t="74671" x="2185988" y="6580188"/>
          <p14:tracePt t="74678" x="2209800" y="6619875"/>
          <p14:tracePt t="74685" x="2219325" y="6665913"/>
          <p14:tracePt t="74694" x="2236788" y="6684963"/>
          <p14:tracePt t="74699" x="2259013" y="6702425"/>
          <p14:tracePt t="74706" x="2287588" y="6711950"/>
          <p14:tracePt t="74713" x="2341563" y="6711950"/>
          <p14:tracePt t="74720" x="2382838" y="6707188"/>
          <p14:tracePt t="74728" x="2465388" y="6665913"/>
          <p14:tracePt t="74734" x="2528888" y="6629400"/>
          <p14:tracePt t="74741" x="2628900" y="6556375"/>
          <p14:tracePt t="74748" x="2711450" y="6502400"/>
          <p14:tracePt t="74757" x="2830513" y="6415088"/>
          <p14:tracePt t="74763" x="2930525" y="6342063"/>
          <p14:tracePt t="74770" x="3017838" y="6269038"/>
          <p14:tracePt t="74777" x="3100388" y="6213475"/>
          <p14:tracePt t="74784" x="3181350" y="6145213"/>
          <p14:tracePt t="74792" x="3232150" y="6096000"/>
          <p14:tracePt t="74798" x="3282950" y="6045200"/>
          <p14:tracePt t="74805" x="3346450" y="5994400"/>
          <p14:tracePt t="74812" x="3378200" y="5972175"/>
          <p14:tracePt t="74820" x="3424238" y="5954713"/>
          <p14:tracePt t="74827" x="3441700" y="5930900"/>
          <p14:tracePt t="74834" x="3460750" y="5913438"/>
          <p14:tracePt t="74840" x="3470275" y="5903913"/>
          <p14:tracePt t="74848" x="3478213" y="5899150"/>
          <p14:tracePt t="74855" x="3478213" y="5889625"/>
          <p14:tracePt t="74961" x="3482975" y="5889625"/>
          <p14:tracePt t="74968" x="3502025" y="5894388"/>
          <p14:tracePt t="74975" x="3546475" y="5918200"/>
          <p14:tracePt t="74982" x="3592513" y="5962650"/>
          <p14:tracePt t="74990" x="3675063" y="6022975"/>
          <p14:tracePt t="74996" x="3743325" y="6086475"/>
          <p14:tracePt t="75003" x="3825875" y="6140450"/>
          <p14:tracePt t="75011" x="3925888" y="6200775"/>
          <p14:tracePt t="75018" x="3989388" y="6249988"/>
          <p14:tracePt t="75025" x="4090988" y="6291263"/>
          <p14:tracePt t="75033" x="4171950" y="6332538"/>
          <p14:tracePt t="75039" x="4268788" y="6373813"/>
          <p14:tracePt t="75046" x="4364038" y="6388100"/>
          <p14:tracePt t="75053" x="4419600" y="6388100"/>
          <p14:tracePt t="75060" x="4510088" y="6388100"/>
          <p14:tracePt t="75067" x="4583113" y="6388100"/>
          <p14:tracePt t="75074" x="4646613" y="6383338"/>
          <p14:tracePt t="75081" x="4706938" y="6369050"/>
          <p14:tracePt t="75088" x="4748213" y="6346825"/>
          <p14:tracePt t="75095" x="4779963" y="6337300"/>
          <p14:tracePt t="75103" x="4806950" y="6337300"/>
          <p14:tracePt t="75109" x="4826000" y="6337300"/>
        </p14:tracePtLst>
      </p14:laserTraceLst>
    </p:ext>
  </p:extLs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Exam Questions</a:t>
            </a:r>
          </a:p>
        </p:txBody>
      </p:sp>
      <p:sp>
        <p:nvSpPr>
          <p:cNvPr id="3" name="Rectangle 2"/>
          <p:cNvSpPr/>
          <p:nvPr/>
        </p:nvSpPr>
        <p:spPr>
          <a:xfrm>
            <a:off x="807749" y="1239268"/>
            <a:ext cx="8465929" cy="35113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Without doing a calculation, predict the entropy change of these process? </a:t>
            </a:r>
          </a:p>
          <a:p>
            <a:pPr marL="228600" marR="0" lvl="0" indent="0" algn="l" defTabSz="4572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 </a:t>
            </a:r>
          </a:p>
          <a:p>
            <a:pPr marL="342900" marR="0" lvl="0" indent="-342900" algn="l" defTabSz="4572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+mj-lt"/>
              <a:buAutoNum type="alphaLcParenBoth"/>
              <a:tabLst>
                <a:tab pos="457200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2 HN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3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(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l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) + NO(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)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/>
                <a:sym typeface="Symbol" panose="05050102010706020507" pitchFamily="18" charset="2"/>
              </a:rPr>
              <a:t>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3 N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(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) + H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O(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l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)</a:t>
            </a:r>
          </a:p>
          <a:p>
            <a:pPr marL="342900" marR="0" lvl="0" indent="-342900" algn="l" defTabSz="4572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+mj-lt"/>
              <a:buAutoNum type="alphaLcParenBoth"/>
              <a:tabLst>
                <a:tab pos="457200" algn="l"/>
                <a:tab pos="1371600" algn="l"/>
                <a:tab pos="2514600" algn="l"/>
                <a:tab pos="3657600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(s)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/>
                <a:sym typeface="Symbol" panose="05050102010706020507" pitchFamily="18" charset="2"/>
              </a:rPr>
              <a:t>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C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(g) at 25 ºC </a:t>
            </a:r>
          </a:p>
          <a:p>
            <a:pPr marL="342900" marR="0" lvl="0" indent="-342900" algn="l" defTabSz="4572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+mj-lt"/>
              <a:buAutoNum type="alphaLcParenBoth"/>
              <a:tabLst>
                <a:tab pos="457200" algn="l"/>
                <a:tab pos="1371600" algn="l"/>
                <a:tab pos="2514600" algn="l"/>
                <a:tab pos="3657600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O(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) +2 H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(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)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/>
                <a:sym typeface="Symbol" panose="05050102010706020507" pitchFamily="18" charset="2"/>
              </a:rPr>
              <a:t>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CH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3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OH(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l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)</a:t>
            </a:r>
          </a:p>
          <a:p>
            <a:pPr marL="342900" marR="0" lvl="0" indent="-342900" algn="l" defTabSz="4572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+mj-lt"/>
              <a:buAutoNum type="alphaLcParenBoth"/>
              <a:tabLst>
                <a:tab pos="457200" algn="l"/>
                <a:tab pos="1371600" algn="l"/>
                <a:tab pos="2514600" algn="l"/>
                <a:tab pos="3657600" algn="l"/>
                <a:tab pos="4800600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2H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O(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)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/>
                <a:sym typeface="Symbol" panose="05050102010706020507" pitchFamily="18" charset="2"/>
              </a:rPr>
              <a:t>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2H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(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) + 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(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)</a:t>
            </a:r>
          </a:p>
          <a:p>
            <a:pPr marL="342900" marR="0" lvl="0" indent="-342900" algn="l" defTabSz="4572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+mj-lt"/>
              <a:buAutoNum type="alphaLcParenBoth"/>
              <a:tabLst>
                <a:tab pos="457200" algn="l"/>
                <a:tab pos="1371600" algn="l"/>
                <a:tab pos="2514600" algn="l"/>
                <a:tab pos="3657600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2H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(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) + 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(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)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/>
                <a:sym typeface="Symbol" panose="05050102010706020507" pitchFamily="18" charset="2"/>
              </a:rPr>
              <a:t>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2H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O(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l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)</a:t>
            </a:r>
          </a:p>
          <a:p>
            <a:pPr marL="0" marR="0" lvl="0" indent="0" algn="l" defTabSz="4572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>
                <a:tab pos="457200" algn="l"/>
                <a:tab pos="1371600" algn="l"/>
                <a:tab pos="2514600" algn="l"/>
                <a:tab pos="3657600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 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892804" y="2040377"/>
            <a:ext cx="14558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/>
              </a:rPr>
              <a:t>increa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31015" y="2502042"/>
            <a:ext cx="14558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/>
              </a:rPr>
              <a:t>increas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87641" y="2963707"/>
            <a:ext cx="14558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ＭＳ Ｐゴシック"/>
              </a:rPr>
              <a:t>decreas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29751" y="3425372"/>
            <a:ext cx="14558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/>
              </a:rPr>
              <a:t>increa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87640" y="3870690"/>
            <a:ext cx="14558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ＭＳ Ｐゴシック"/>
              </a:rPr>
              <a:t>decrease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ED4BEF3-041D-4B9C-A5FA-7EA5F06DE188}"/>
              </a:ext>
            </a:extLst>
          </p:cNvPr>
          <p:cNvSpPr/>
          <p:nvPr/>
        </p:nvSpPr>
        <p:spPr>
          <a:xfrm>
            <a:off x="460905" y="5149811"/>
            <a:ext cx="7941733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5988" marR="0" lvl="1" indent="-45720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arenR"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Certain phase changes.</a:t>
            </a:r>
          </a:p>
          <a:p>
            <a:pPr marL="915988" marR="0" lvl="1" indent="-45720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arenR"/>
              <a:tabLst/>
              <a:defRPr/>
            </a:pP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  <a:p>
            <a:pPr marL="915988" marR="0" lvl="1" indent="-45720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arenR"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An increase in the number of particles present.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77736ADC-45E3-49B6-8B04-80634D793991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41858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7038"/>
    </mc:Choice>
    <mc:Fallback xmlns="">
      <p:transition spd="slow" advTm="1470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  <p:extLst>
    <p:ext uri="{3A86A75C-4F4B-4683-9AE1-C65F6400EC91}">
      <p14:laserTraceLst xmlns:p14="http://schemas.microsoft.com/office/powerpoint/2010/main">
        <p14:tracePtLst>
          <p14:tracePt t="6399" x="4573588" y="6164263"/>
          <p14:tracePt t="6402" x="4437063" y="6054725"/>
          <p14:tracePt t="6409" x="4273550" y="5908675"/>
          <p14:tracePt t="6416" x="4098925" y="5734050"/>
          <p14:tracePt t="6424" x="3948113" y="5565775"/>
          <p14:tracePt t="6431" x="3794125" y="5397500"/>
          <p14:tracePt t="6438" x="3675063" y="5259388"/>
          <p14:tracePt t="6446" x="3551238" y="5141913"/>
          <p14:tracePt t="6452" x="3451225" y="5054600"/>
          <p14:tracePt t="6459" x="3346450" y="4962525"/>
          <p14:tracePt t="6466" x="3282950" y="4913313"/>
          <p14:tracePt t="6473" x="3200400" y="4857750"/>
          <p14:tracePt t="6480" x="3154363" y="4835525"/>
          <p14:tracePt t="6488" x="3122613" y="4811713"/>
          <p14:tracePt t="6495" x="3081338" y="4803775"/>
          <p14:tracePt t="6501" x="3054350" y="4794250"/>
          <p14:tracePt t="6509" x="3030538" y="4784725"/>
          <p14:tracePt t="6516" x="2994025" y="4784725"/>
          <p14:tracePt t="6523" x="2962275" y="4784725"/>
          <p14:tracePt t="6529" x="2921000" y="4784725"/>
          <p14:tracePt t="6536" x="2867025" y="4784725"/>
          <p14:tracePt t="6544" x="2825750" y="4784725"/>
          <p14:tracePt t="6551" x="2771775" y="4784725"/>
          <p14:tracePt t="6558" x="2730500" y="4784725"/>
          <p14:tracePt t="6565" x="2701925" y="4784725"/>
          <p14:tracePt t="6572" x="2662238" y="4784725"/>
          <p14:tracePt t="6579" x="2643188" y="4784725"/>
          <p14:tracePt t="6586" x="2625725" y="4784725"/>
          <p14:tracePt t="6594" x="2606675" y="4784725"/>
          <p14:tracePt t="6600" x="2592388" y="4784725"/>
          <p14:tracePt t="6607" x="2584450" y="4784725"/>
          <p14:tracePt t="6617" x="2574925" y="4767263"/>
          <p14:tracePt t="6622" x="2574925" y="4738688"/>
          <p14:tracePt t="6629" x="2574925" y="4699000"/>
          <p14:tracePt t="6636" x="2574925" y="4611688"/>
          <p14:tracePt t="6643" x="2584450" y="4465638"/>
          <p14:tracePt t="6650" x="2597150" y="4319588"/>
          <p14:tracePt t="6657" x="2647950" y="4132263"/>
          <p14:tracePt t="6664" x="2720975" y="3813175"/>
          <p14:tracePt t="6671" x="2844800" y="3502025"/>
          <p14:tracePt t="6679" x="2949575" y="3163888"/>
          <p14:tracePt t="6685" x="3076575" y="2854325"/>
          <p14:tracePt t="6692" x="3149600" y="2589213"/>
          <p14:tracePt t="6699" x="3163888" y="2528888"/>
          <p14:tracePt t="6706" x="3222625" y="2378075"/>
          <p14:tracePt t="6714" x="3249613" y="2301875"/>
          <p14:tracePt t="6721" x="3278188" y="2205038"/>
          <p14:tracePt t="6728" x="3286125" y="2146300"/>
          <p14:tracePt t="6735" x="3300413" y="2105025"/>
          <p14:tracePt t="6742" x="3309938" y="2058988"/>
          <p14:tracePt t="6749" x="3309938" y="2046288"/>
          <p14:tracePt t="6756" x="3309938" y="2036763"/>
          <p14:tracePt t="7026" x="3241675" y="2027238"/>
          <p14:tracePt t="7033" x="3144838" y="2012950"/>
          <p14:tracePt t="7040" x="3049588" y="2000250"/>
          <p14:tracePt t="7047" x="2990850" y="1985963"/>
          <p14:tracePt t="7055" x="2917825" y="1985963"/>
          <p14:tracePt t="7060" x="2862263" y="1985963"/>
          <p14:tracePt t="7067" x="2803525" y="1973263"/>
          <p14:tracePt t="7075" x="2771775" y="1973263"/>
          <p14:tracePt t="7081" x="2752725" y="1973263"/>
          <p14:tracePt t="7088" x="2738438" y="1973263"/>
          <p14:tracePt t="7095" x="2706688" y="1973263"/>
          <p14:tracePt t="7102" x="2698750" y="1973263"/>
          <p14:tracePt t="7110" x="2693988" y="1973263"/>
          <p14:tracePt t="7117" x="2684463" y="1973263"/>
          <p14:tracePt t="7125" x="2674938" y="1973263"/>
          <p14:tracePt t="7154" x="2698750" y="1973263"/>
          <p14:tracePt t="7160" x="2752725" y="1973263"/>
          <p14:tracePt t="7167" x="2825750" y="1973263"/>
          <p14:tracePt t="7174" x="2935288" y="1973263"/>
          <p14:tracePt t="7180" x="3044825" y="1973263"/>
          <p14:tracePt t="7188" x="3173413" y="1973263"/>
          <p14:tracePt t="7195" x="3263900" y="1973263"/>
          <p14:tracePt t="7202" x="3360738" y="1958975"/>
          <p14:tracePt t="7209" x="3436938" y="1949450"/>
          <p14:tracePt t="7216" x="3497263" y="1935163"/>
          <p14:tracePt t="7223" x="3575050" y="1908175"/>
          <p14:tracePt t="7230" x="3652838" y="1895475"/>
          <p14:tracePt t="7238" x="3692525" y="1885950"/>
          <p14:tracePt t="7244" x="3770313" y="1871663"/>
          <p14:tracePt t="7252" x="3830638" y="1849438"/>
          <p14:tracePt t="7259" x="3862388" y="1839913"/>
          <p14:tracePt t="7266" x="3948113" y="1812925"/>
          <p14:tracePt t="7273" x="4030663" y="1771650"/>
          <p14:tracePt t="7280" x="4071938" y="1762125"/>
          <p14:tracePt t="7288" x="4130675" y="1752600"/>
          <p14:tracePt t="7294" x="4164013" y="1739900"/>
          <p14:tracePt t="7301" x="4176713" y="1739900"/>
          <p14:tracePt t="7308" x="4186238" y="1739900"/>
          <p14:tracePt t="7317" x="4195763" y="1739900"/>
          <p14:tracePt t="7322" x="4205288" y="1739900"/>
          <p14:tracePt t="8142" x="4217988" y="1739900"/>
          <p14:tracePt t="8149" x="4237038" y="1739900"/>
          <p14:tracePt t="8157" x="4264025" y="1739900"/>
          <p14:tracePt t="8164" x="4295775" y="1739900"/>
          <p14:tracePt t="8171" x="4314825" y="1739900"/>
          <p14:tracePt t="8178" x="4332288" y="1739900"/>
          <p14:tracePt t="8185" x="4346575" y="1739900"/>
          <p14:tracePt t="8192" x="4364038" y="1739900"/>
          <p14:tracePt t="8199" x="4395788" y="1739900"/>
          <p14:tracePt t="8207" x="4410075" y="1739900"/>
          <p14:tracePt t="8214" x="4441825" y="1739900"/>
          <p14:tracePt t="8221" x="4460875" y="1739900"/>
          <p14:tracePt t="8228" x="4487863" y="1739900"/>
          <p14:tracePt t="8236" x="4505325" y="1739900"/>
          <p14:tracePt t="8242" x="4533900" y="1739900"/>
          <p14:tracePt t="8249" x="4551363" y="1739900"/>
          <p14:tracePt t="8256" x="4583113" y="1739900"/>
          <p14:tracePt t="8263" x="4597400" y="1739900"/>
          <p14:tracePt t="8270" x="4614863" y="1739900"/>
          <p14:tracePt t="8277" x="4633913" y="1739900"/>
          <p14:tracePt t="8285" x="4665663" y="1739900"/>
          <p14:tracePt t="8292" x="4670425" y="1739900"/>
          <p14:tracePt t="8299" x="4687888" y="1739900"/>
          <p14:tracePt t="8306" x="4706938" y="1739900"/>
          <p14:tracePt t="8313" x="4724400" y="1739900"/>
          <p14:tracePt t="8320" x="4752975" y="1739900"/>
          <p14:tracePt t="8327" x="4770438" y="1744663"/>
          <p14:tracePt t="8334" x="4789488" y="1744663"/>
          <p14:tracePt t="8341" x="4816475" y="1757363"/>
          <p14:tracePt t="8348" x="4857750" y="1757363"/>
          <p14:tracePt t="8355" x="4879975" y="1766888"/>
          <p14:tracePt t="8362" x="4906963" y="1766888"/>
          <p14:tracePt t="8370" x="4938713" y="1776413"/>
          <p14:tracePt t="8376" x="4967288" y="1776413"/>
          <p14:tracePt t="8384" x="4984750" y="1776413"/>
          <p14:tracePt t="8391" x="5003800" y="1776413"/>
          <p14:tracePt t="8398" x="5016500" y="1776413"/>
          <p14:tracePt t="8407" x="5049838" y="1776413"/>
          <p14:tracePt t="8412" x="5067300" y="1776413"/>
          <p14:tracePt t="8420" x="5086350" y="1776413"/>
          <p14:tracePt t="8426" x="5113338" y="1776413"/>
          <p14:tracePt t="8433" x="5154613" y="1776413"/>
          <p14:tracePt t="8441" x="5181600" y="1776413"/>
          <p14:tracePt t="8447" x="5213350" y="1776413"/>
          <p14:tracePt t="8455" x="5254625" y="1776413"/>
          <p14:tracePt t="8461" x="5295900" y="1776413"/>
          <p14:tracePt t="8468" x="5364163" y="1766888"/>
          <p14:tracePt t="8475" x="5395913" y="1766888"/>
          <p14:tracePt t="8482" x="5451475" y="1757363"/>
          <p14:tracePt t="8491" x="5491163" y="1757363"/>
          <p14:tracePt t="8497" x="5510213" y="1757363"/>
          <p14:tracePt t="8504" x="5527675" y="1757363"/>
          <p14:tracePt t="9438" x="5568950" y="1757363"/>
          <p14:tracePt t="9445" x="5610225" y="1757363"/>
          <p14:tracePt t="9452" x="5665788" y="1757363"/>
          <p14:tracePt t="9459" x="5702300" y="1757363"/>
          <p14:tracePt t="9467" x="5775325" y="1757363"/>
          <p14:tracePt t="9473" x="5829300" y="1757363"/>
          <p14:tracePt t="9481" x="5907088" y="1766888"/>
          <p14:tracePt t="9488" x="5999163" y="1766888"/>
          <p14:tracePt t="9496" x="6076950" y="1776413"/>
          <p14:tracePt t="9502" x="6153150" y="1789113"/>
          <p14:tracePt t="9509" x="6213475" y="1803400"/>
          <p14:tracePt t="9516" x="6291263" y="1817688"/>
          <p14:tracePt t="9523" x="6332538" y="1825625"/>
          <p14:tracePt t="9529" x="6372225" y="1835150"/>
          <p14:tracePt t="9537" x="6405563" y="1844675"/>
          <p14:tracePt t="9544" x="6423025" y="1844675"/>
          <p14:tracePt t="9551" x="6437313" y="1844675"/>
          <p14:tracePt t="9558" x="6469063" y="1844675"/>
          <p14:tracePt t="9566" x="6473825" y="1844675"/>
          <p14:tracePt t="9572" x="6491288" y="1844675"/>
          <p14:tracePt t="9579" x="6510338" y="1844675"/>
          <p14:tracePt t="9586" x="6527800" y="1844675"/>
          <p14:tracePt t="9594" x="6569075" y="1844675"/>
          <p14:tracePt t="9600" x="6596063" y="1844675"/>
          <p14:tracePt t="9608" x="6627813" y="1844675"/>
          <p14:tracePt t="9615" x="6669088" y="1839913"/>
          <p14:tracePt t="9621" x="6697663" y="1839913"/>
          <p14:tracePt t="9629" x="6729413" y="1839913"/>
          <p14:tracePt t="9636" x="6756400" y="1839913"/>
          <p14:tracePt t="9643" x="6775450" y="1839913"/>
          <p14:tracePt t="9650" x="6792913" y="1830388"/>
          <p14:tracePt t="9657" x="6802438" y="1830388"/>
          <p14:tracePt t="9665" x="6807200" y="1830388"/>
          <p14:tracePt t="9671" x="6815138" y="1830388"/>
          <p14:tracePt t="9678" x="6824663" y="1830388"/>
          <p14:tracePt t="9686" x="6838950" y="1830388"/>
          <p14:tracePt t="10054" x="6965950" y="1830388"/>
          <p14:tracePt t="10062" x="7112000" y="1830388"/>
          <p14:tracePt t="10068" x="7221538" y="1830388"/>
          <p14:tracePt t="10075" x="7350125" y="1830388"/>
          <p14:tracePt t="10083" x="7477125" y="1830388"/>
          <p14:tracePt t="10090" x="7586663" y="1830388"/>
          <p14:tracePt t="10097" x="7700963" y="1830388"/>
          <p14:tracePt t="10105" x="7773988" y="1830388"/>
          <p14:tracePt t="10111" x="7847013" y="1830388"/>
          <p14:tracePt t="10117" x="7888288" y="1830388"/>
          <p14:tracePt t="10125" x="7929563" y="1830388"/>
          <p14:tracePt t="10132" x="7956550" y="1830388"/>
          <p14:tracePt t="10139" x="7975600" y="1830388"/>
          <p14:tracePt t="10146" x="8007350" y="1830388"/>
          <p14:tracePt t="10157" x="8012113" y="1830388"/>
          <p14:tracePt t="10160" x="8021638" y="1830388"/>
          <p14:tracePt t="10167" x="8029575" y="1830388"/>
          <p14:tracePt t="10174" x="8039100" y="1830388"/>
          <p14:tracePt t="10181" x="8043863" y="1830388"/>
          <p14:tracePt t="10188" x="8053388" y="1830388"/>
          <p14:tracePt t="10198" x="8061325" y="1830388"/>
          <p14:tracePt t="11837" x="7988300" y="1822450"/>
          <p14:tracePt t="11844" x="7861300" y="1808163"/>
          <p14:tracePt t="11851" x="7715250" y="1789113"/>
          <p14:tracePt t="11859" x="7550150" y="1789113"/>
          <p14:tracePt t="11868" x="7386638" y="1789113"/>
          <p14:tracePt t="11873" x="7189788" y="1789113"/>
          <p14:tracePt t="11879" x="7007225" y="1789113"/>
          <p14:tracePt t="11886" x="6824663" y="1803400"/>
          <p14:tracePt t="11894" x="6661150" y="1830388"/>
          <p14:tracePt t="11901" x="6473825" y="1862138"/>
          <p14:tracePt t="11907" x="6291263" y="1895475"/>
          <p14:tracePt t="11915" x="6080125" y="1939925"/>
          <p14:tracePt t="11923" x="5930900" y="1985963"/>
          <p14:tracePt t="11929" x="5783263" y="2017713"/>
          <p14:tracePt t="11936" x="5651500" y="2032000"/>
          <p14:tracePt t="11943" x="5561013" y="2046288"/>
          <p14:tracePt t="11950" x="5446713" y="2058988"/>
          <p14:tracePt t="11957" x="5354638" y="2073275"/>
          <p14:tracePt t="11964" x="5295900" y="2082800"/>
          <p14:tracePt t="11972" x="5218113" y="2095500"/>
          <p14:tracePt t="11978" x="5172075" y="2119313"/>
          <p14:tracePt t="11987" x="5094288" y="2132013"/>
          <p14:tracePt t="11993" x="5053013" y="2141538"/>
          <p14:tracePt t="11999" x="4975225" y="2155825"/>
          <p14:tracePt t="12006" x="4935538" y="2163763"/>
          <p14:tracePt t="12013" x="4870450" y="2192338"/>
          <p14:tracePt t="12021" x="4829175" y="2200275"/>
          <p14:tracePt t="12028" x="4770438" y="2214563"/>
          <p14:tracePt t="12037" x="4729163" y="2224088"/>
          <p14:tracePt t="12042" x="4697413" y="2246313"/>
          <p14:tracePt t="12049" x="4656138" y="2255838"/>
          <p14:tracePt t="12058" x="4624388" y="2265363"/>
          <p14:tracePt t="12063" x="4606925" y="2273300"/>
          <p14:tracePt t="12070" x="4587875" y="2273300"/>
          <p14:tracePt t="12077" x="4560888" y="2273300"/>
          <p14:tracePt t="12084" x="4551363" y="2273300"/>
          <p14:tracePt t="12091" x="4541838" y="2273300"/>
          <p14:tracePt t="12098" x="4537075" y="2273300"/>
          <p14:tracePt t="12105" x="4529138" y="2273300"/>
          <p14:tracePt t="12666" x="4464050" y="2260600"/>
          <p14:tracePt t="12672" x="4368800" y="2232025"/>
          <p14:tracePt t="12679" x="4273550" y="2205038"/>
          <p14:tracePt t="12689" x="4176713" y="2192338"/>
          <p14:tracePt t="12693" x="4086225" y="2178050"/>
          <p14:tracePt t="12700" x="3971925" y="2146300"/>
          <p14:tracePt t="12707" x="3857625" y="2132013"/>
          <p14:tracePt t="12714" x="3765550" y="2119313"/>
          <p14:tracePt t="12721" x="3670300" y="2105025"/>
          <p14:tracePt t="12728" x="3575050" y="2095500"/>
          <p14:tracePt t="12740" x="3502025" y="2082800"/>
          <p14:tracePt t="12742" x="3405188" y="2068513"/>
          <p14:tracePt t="12749" x="3314700" y="2068513"/>
          <p14:tracePt t="12757" x="3236913" y="2068513"/>
          <p14:tracePt t="12763" x="3163888" y="2068513"/>
          <p14:tracePt t="12771" x="3108325" y="2068513"/>
          <p14:tracePt t="12777" x="3035300" y="2068513"/>
          <p14:tracePt t="12785" x="2994025" y="2068513"/>
          <p14:tracePt t="12792" x="2940050" y="2068513"/>
          <p14:tracePt t="12799" x="2908300" y="2068513"/>
          <p14:tracePt t="12806" x="2881313" y="2068513"/>
          <p14:tracePt t="12813" x="2840038" y="2068513"/>
          <p14:tracePt t="12821" x="2820988" y="2068513"/>
          <p14:tracePt t="12827" x="2803525" y="2068513"/>
          <p14:tracePt t="12834" x="2784475" y="2068513"/>
          <p14:tracePt t="12841" x="2767013" y="2068513"/>
          <p14:tracePt t="12848" x="2762250" y="2068513"/>
          <p14:tracePt t="12855" x="2752725" y="2068513"/>
          <p14:tracePt t="12863" x="2743200" y="2068513"/>
          <p14:tracePt t="14271" x="2684463" y="2046288"/>
          <p14:tracePt t="14278" x="2601913" y="2017713"/>
          <p14:tracePt t="14285" x="2543175" y="2009775"/>
          <p14:tracePt t="14292" x="2465388" y="1995488"/>
          <p14:tracePt t="14299" x="2392363" y="1981200"/>
          <p14:tracePt t="14307" x="2295525" y="1968500"/>
          <p14:tracePt t="14313" x="2200275" y="1939925"/>
          <p14:tracePt t="14320" x="2141538" y="1931988"/>
          <p14:tracePt t="14327" x="2068513" y="1931988"/>
          <p14:tracePt t="14336" x="2008188" y="1931988"/>
          <p14:tracePt t="14341" x="1935163" y="1931988"/>
          <p14:tracePt t="14348" x="1881188" y="1931988"/>
          <p14:tracePt t="14356" x="1820863" y="1935163"/>
          <p14:tracePt t="14362" x="1776413" y="1958975"/>
          <p14:tracePt t="14369" x="1716088" y="1973263"/>
          <p14:tracePt t="14376" x="1671638" y="1981200"/>
          <p14:tracePt t="14383" x="1630363" y="1990725"/>
          <p14:tracePt t="14390" x="1597025" y="2005013"/>
          <p14:tracePt t="14397" x="1579563" y="2012950"/>
          <p14:tracePt t="14405" x="1560513" y="2022475"/>
          <p14:tracePt t="14411" x="1557338" y="2027238"/>
          <p14:tracePt t="14418" x="1538288" y="2036763"/>
          <p14:tracePt t="14425" x="1528763" y="2046288"/>
          <p14:tracePt t="14432" x="1520825" y="2063750"/>
          <p14:tracePt t="14439" x="1516063" y="2068513"/>
          <p14:tracePt t="14447" x="1516063" y="2078038"/>
          <p14:tracePt t="14454" x="1516063" y="2085975"/>
          <p14:tracePt t="14461" x="1516063" y="2095500"/>
          <p14:tracePt t="14468" x="1516063" y="2100263"/>
          <p14:tracePt t="14475" x="1516063" y="2119313"/>
          <p14:tracePt t="14482" x="1516063" y="2127250"/>
          <p14:tracePt t="14489" x="1516063" y="2132013"/>
          <p14:tracePt t="14496" x="1533525" y="2151063"/>
          <p14:tracePt t="14503" x="1574800" y="2159000"/>
          <p14:tracePt t="14510" x="1606550" y="2173288"/>
          <p14:tracePt t="14518" x="1662113" y="2182813"/>
          <p14:tracePt t="14525" x="1703388" y="2182813"/>
          <p14:tracePt t="14531" x="1744663" y="2182813"/>
          <p14:tracePt t="14539" x="1798638" y="2182813"/>
          <p14:tracePt t="14546" x="1830388" y="2178050"/>
          <p14:tracePt t="14553" x="1871663" y="2168525"/>
          <p14:tracePt t="14560" x="1890713" y="2159000"/>
          <p14:tracePt t="14567" x="1908175" y="2151063"/>
          <p14:tracePt t="14574" x="1917700" y="2141538"/>
          <p14:tracePt t="14581" x="1922463" y="2132013"/>
          <p14:tracePt t="14589" x="1930400" y="2122488"/>
          <p14:tracePt t="14596" x="1939925" y="2109788"/>
          <p14:tracePt t="14603" x="1958975" y="2100263"/>
          <p14:tracePt t="14609" x="1966913" y="2090738"/>
          <p14:tracePt t="14616" x="1966913" y="2082800"/>
          <p14:tracePt t="14624" x="1966913" y="2068513"/>
          <p14:tracePt t="14631" x="1966913" y="2049463"/>
          <p14:tracePt t="14638" x="1966913" y="2032000"/>
          <p14:tracePt t="14645" x="1966913" y="2012950"/>
          <p14:tracePt t="14652" x="1963738" y="1995488"/>
          <p14:tracePt t="14659" x="1944688" y="1976438"/>
          <p14:tracePt t="14666" x="1930400" y="1944688"/>
          <p14:tracePt t="14673" x="1912938" y="1927225"/>
          <p14:tracePt t="14680" x="1893888" y="1917700"/>
          <p14:tracePt t="14687" x="1876425" y="1908175"/>
          <p14:tracePt t="14695" x="1844675" y="1898650"/>
          <p14:tracePt t="14702" x="1825625" y="1885950"/>
          <p14:tracePt t="14709" x="1798638" y="1885950"/>
          <p14:tracePt t="14716" x="1781175" y="1885950"/>
          <p14:tracePt t="14723" x="1747838" y="1895475"/>
          <p14:tracePt t="14730" x="1730375" y="1903413"/>
          <p14:tracePt t="14737" x="1711325" y="1912938"/>
          <p14:tracePt t="14744" x="1693863" y="1922463"/>
          <p14:tracePt t="14752" x="1674813" y="1931988"/>
          <p14:tracePt t="14758" x="1657350" y="1939925"/>
          <p14:tracePt t="14766" x="1647825" y="1973263"/>
          <p14:tracePt t="14772" x="1638300" y="1990725"/>
          <p14:tracePt t="14779" x="1630363" y="2009775"/>
          <p14:tracePt t="14787" x="1630363" y="2027238"/>
          <p14:tracePt t="14793" x="1630363" y="2041525"/>
          <p14:tracePt t="14800" x="1630363" y="2058988"/>
          <p14:tracePt t="14807" x="1630363" y="2078038"/>
          <p14:tracePt t="14814" x="1633538" y="2095500"/>
          <p14:tracePt t="14822" x="1643063" y="2127250"/>
          <p14:tracePt t="14829" x="1671638" y="2136775"/>
          <p14:tracePt t="14836" x="1693863" y="2146300"/>
          <p14:tracePt t="14843" x="1711325" y="2155825"/>
          <p14:tracePt t="14850" x="1739900" y="2155825"/>
          <p14:tracePt t="14857" x="1781175" y="2155825"/>
          <p14:tracePt t="14865" x="1798638" y="2155825"/>
          <p14:tracePt t="14872" x="1817688" y="2151063"/>
          <p14:tracePt t="14878" x="1835150" y="2141538"/>
          <p14:tracePt t="14885" x="1866900" y="2132013"/>
          <p14:tracePt t="14892" x="1885950" y="2109788"/>
          <p14:tracePt t="14899" x="1893888" y="2105025"/>
          <p14:tracePt t="14907" x="1898650" y="2095500"/>
          <p14:tracePt t="14914" x="1908175" y="2085975"/>
          <p14:tracePt t="14921" x="1917700" y="2082800"/>
          <p14:tracePt t="14928" x="1922463" y="2073275"/>
          <p14:tracePt t="14936" x="1922463" y="2054225"/>
          <p14:tracePt t="14942" x="1922463" y="2036763"/>
          <p14:tracePt t="14949" x="1922463" y="2009775"/>
          <p14:tracePt t="14956" x="1922463" y="1990725"/>
          <p14:tracePt t="14963" x="1917700" y="1949450"/>
          <p14:tracePt t="14970" x="1908175" y="1931988"/>
          <p14:tracePt t="14977" x="1898650" y="1912938"/>
          <p14:tracePt t="14985" x="1890713" y="1903413"/>
          <p14:tracePt t="14992" x="1876425" y="1895475"/>
          <p14:tracePt t="14999" x="1844675" y="1885950"/>
          <p14:tracePt t="15006" x="1835150" y="1876425"/>
          <p14:tracePt t="15013" x="1820863" y="1876425"/>
          <p14:tracePt t="15019" x="1803400" y="1876425"/>
          <p14:tracePt t="15027" x="1784350" y="1876425"/>
          <p14:tracePt t="15034" x="1757363" y="1876425"/>
          <p14:tracePt t="15041" x="1747838" y="1881188"/>
          <p14:tracePt t="15048" x="1730375" y="1890713"/>
          <p14:tracePt t="15055" x="1720850" y="1898650"/>
          <p14:tracePt t="15063" x="1716088" y="1903413"/>
          <p14:tracePt t="15069" x="1708150" y="1922463"/>
          <p14:tracePt t="15076" x="1698625" y="1939925"/>
          <p14:tracePt t="15084" x="1689100" y="1973263"/>
          <p14:tracePt t="15090" x="1666875" y="2005013"/>
          <p14:tracePt t="15098" x="1657350" y="2032000"/>
          <p14:tracePt t="15105" x="1657350" y="2063750"/>
          <p14:tracePt t="15112" x="1657350" y="2078038"/>
          <p14:tracePt t="15119" x="1662113" y="2095500"/>
          <p14:tracePt t="15125" x="1679575" y="2119313"/>
          <p14:tracePt t="15133" x="1689100" y="2146300"/>
          <p14:tracePt t="15140" x="1698625" y="2155825"/>
          <p14:tracePt t="15147" x="1716088" y="2163763"/>
          <p14:tracePt t="15154" x="1725613" y="2173288"/>
          <p14:tracePt t="15169" x="1739900" y="2178050"/>
          <p14:tracePt t="15175" x="1747838" y="2178050"/>
          <p14:tracePt t="15183" x="1762125" y="2178050"/>
          <p14:tracePt t="15190" x="1771650" y="2178050"/>
          <p14:tracePt t="15197" x="1781175" y="2178050"/>
          <p14:tracePt t="15203" x="1784350" y="2168525"/>
          <p14:tracePt t="15210" x="1803400" y="2151063"/>
          <p14:tracePt t="15219" x="1825625" y="2109788"/>
          <p14:tracePt t="15225" x="1835150" y="2078038"/>
          <p14:tracePt t="15232" x="1857375" y="2032000"/>
          <p14:tracePt t="15240" x="1866900" y="1990725"/>
          <p14:tracePt t="15246" x="1866900" y="1949450"/>
          <p14:tracePt t="15253" x="1866900" y="1895475"/>
          <p14:tracePt t="15260" x="1866900" y="1854200"/>
          <p14:tracePt t="15268" x="1866900" y="1812925"/>
          <p14:tracePt t="15276" x="1862138" y="1785938"/>
          <p14:tracePt t="15282" x="1844675" y="1762125"/>
          <p14:tracePt t="15289" x="1835150" y="1744663"/>
          <p14:tracePt t="15295" x="1825625" y="1725613"/>
          <p14:tracePt t="15303" x="1817688" y="1716088"/>
          <p14:tracePt t="15310" x="1808163" y="1712913"/>
          <p14:tracePt t="15317" x="1808163" y="1703388"/>
          <p14:tracePt t="15324" x="1803400" y="1693863"/>
          <p14:tracePt t="15331" x="1793875" y="1693863"/>
          <p14:tracePt t="17250" x="1776413" y="1716088"/>
          <p14:tracePt t="17257" x="1757363" y="1749425"/>
          <p14:tracePt t="17264" x="1735138" y="1766888"/>
          <p14:tracePt t="17271" x="1716088" y="1798638"/>
          <p14:tracePt t="17278" x="1684338" y="1817688"/>
          <p14:tracePt t="17285" x="1666875" y="1839913"/>
          <p14:tracePt t="17291" x="1657350" y="1858963"/>
          <p14:tracePt t="17299" x="1643063" y="1898650"/>
          <p14:tracePt t="17306" x="1633538" y="1917700"/>
          <p14:tracePt t="17312" x="1625600" y="1935163"/>
          <p14:tracePt t="17319" x="1625600" y="1968500"/>
          <p14:tracePt t="17326" x="1625600" y="2009775"/>
          <p14:tracePt t="17333" x="1625600" y="2022475"/>
          <p14:tracePt t="17340" x="1625600" y="2041525"/>
          <p14:tracePt t="17347" x="1625600" y="2058988"/>
          <p14:tracePt t="17354" x="1630363" y="2078038"/>
          <p14:tracePt t="17362" x="1643063" y="2109788"/>
          <p14:tracePt t="17369" x="1662113" y="2119313"/>
          <p14:tracePt t="17376" x="1679575" y="2127250"/>
          <p14:tracePt t="17383" x="1720850" y="2136775"/>
          <p14:tracePt t="17390" x="1747838" y="2136775"/>
          <p14:tracePt t="17397" x="1781175" y="2136775"/>
          <p14:tracePt t="17404" x="1808163" y="2136775"/>
          <p14:tracePt t="17411" x="1839913" y="2132013"/>
          <p14:tracePt t="17418" x="1857375" y="2122488"/>
          <p14:tracePt t="17427" x="1885950" y="2114550"/>
          <p14:tracePt t="17433" x="1908175" y="2105025"/>
          <p14:tracePt t="17439" x="1917700" y="2085975"/>
          <p14:tracePt t="17446" x="1922463" y="2078038"/>
          <p14:tracePt t="17453" x="1930400" y="2068513"/>
          <p14:tracePt t="17460" x="1939925" y="2058988"/>
          <p14:tracePt t="17468" x="1944688" y="2054225"/>
          <p14:tracePt t="17476" x="1954213" y="2036763"/>
          <p14:tracePt t="17482" x="1976438" y="2005013"/>
          <p14:tracePt t="17489" x="1985963" y="1963738"/>
          <p14:tracePt t="17496" x="1995488" y="1935163"/>
          <p14:tracePt t="17503" x="1995488" y="1881188"/>
          <p14:tracePt t="17510" x="1995488" y="1849438"/>
          <p14:tracePt t="17517" x="1990725" y="1822450"/>
          <p14:tracePt t="17524" x="1981200" y="1798638"/>
          <p14:tracePt t="17531" x="1963738" y="1771650"/>
          <p14:tracePt t="17538" x="1954213" y="1762125"/>
          <p14:tracePt t="17545" x="1944688" y="1752600"/>
          <p14:tracePt t="17553" x="1935163" y="1749425"/>
          <p14:tracePt t="17559" x="1930400" y="1739900"/>
          <p14:tracePt t="17566" x="1922463" y="1739900"/>
          <p14:tracePt t="17573" x="1912938" y="1739900"/>
          <p14:tracePt t="17580" x="1908175" y="1739900"/>
          <p14:tracePt t="17588" x="1881188" y="1739900"/>
          <p14:tracePt t="17595" x="1862138" y="1739900"/>
          <p14:tracePt t="17602" x="1844675" y="1739900"/>
          <p14:tracePt t="17609" x="1825625" y="1744663"/>
          <p14:tracePt t="17616" x="1808163" y="1752600"/>
          <p14:tracePt t="17623" x="1789113" y="1762125"/>
          <p14:tracePt t="17630" x="1771650" y="1771650"/>
          <p14:tracePt t="17637" x="1752600" y="1789113"/>
          <p14:tracePt t="17645" x="1730375" y="1812925"/>
          <p14:tracePt t="17652" x="1711325" y="1822450"/>
          <p14:tracePt t="17659" x="1703388" y="1839913"/>
          <p14:tracePt t="17667" x="1693863" y="1844675"/>
          <p14:tracePt t="17672" x="1689100" y="1854200"/>
          <p14:tracePt t="17679" x="1679575" y="1862138"/>
          <p14:tracePt t="17687" x="1671638" y="1871663"/>
          <p14:tracePt t="17694" x="1662113" y="1885950"/>
          <p14:tracePt t="17701" x="1662113" y="1895475"/>
          <p14:tracePt t="17708" x="1662113" y="1903413"/>
          <p14:tracePt t="17716" x="1662113" y="1908175"/>
          <p14:tracePt t="17722" x="1662113" y="1917700"/>
          <p14:tracePt t="17729" x="1662113" y="1927225"/>
          <p14:tracePt t="17736" x="1662113" y="1935163"/>
          <p14:tracePt t="17743" x="1662113" y="1939925"/>
          <p14:tracePt t="17750" x="1662113" y="1949450"/>
          <p14:tracePt t="17757" x="1662113" y="1968500"/>
          <p14:tracePt t="17765" x="1662113" y="1973263"/>
          <p14:tracePt t="17843" x="1662113" y="1981200"/>
          <p14:tracePt t="17864" x="1662113" y="1990725"/>
          <p14:tracePt t="17871" x="1662113" y="1995488"/>
          <p14:tracePt t="17878" x="1657350" y="2005013"/>
          <p14:tracePt t="17885" x="1647825" y="2012950"/>
          <p14:tracePt t="17892" x="1630363" y="2022475"/>
          <p14:tracePt t="17900" x="1625600" y="2027238"/>
          <p14:tracePt t="17906" x="1616075" y="2036763"/>
          <p14:tracePt t="17913" x="1606550" y="2054225"/>
          <p14:tracePt t="17921" x="1597025" y="2063750"/>
          <p14:tracePt t="17928" x="1593850" y="2068513"/>
          <p14:tracePt t="17935" x="1593850" y="2085975"/>
          <p14:tracePt t="17942" x="1593850" y="2105025"/>
          <p14:tracePt t="17949" x="1584325" y="2114550"/>
          <p14:tracePt t="17956" x="1584325" y="2136775"/>
          <p14:tracePt t="17963" x="1584325" y="2146300"/>
          <p14:tracePt t="17970" x="1584325" y="2155825"/>
          <p14:tracePt t="17977" x="1584325" y="2159000"/>
          <p14:tracePt t="17984" x="1584325" y="2168525"/>
          <p14:tracePt t="17992" x="1584325" y="2178050"/>
          <p14:tracePt t="18000" x="1584325" y="2187575"/>
          <p14:tracePt t="18008" x="1584325" y="2192338"/>
          <p14:tracePt t="18012" x="1584325" y="2200275"/>
          <p14:tracePt t="18020" x="1584325" y="2219325"/>
          <p14:tracePt t="18027" x="1584325" y="2224088"/>
          <p14:tracePt t="18034" x="1584325" y="2232025"/>
          <p14:tracePt t="18041" x="1584325" y="2241550"/>
          <p14:tracePt t="18048" x="1584325" y="2246313"/>
          <p14:tracePt t="18055" x="1584325" y="2255838"/>
          <p14:tracePt t="18062" x="1584325" y="2265363"/>
          <p14:tracePt t="18069" x="1584325" y="2273300"/>
          <p14:tracePt t="18084" x="1584325" y="2278063"/>
          <p14:tracePt t="18090" x="1584325" y="2297113"/>
          <p14:tracePt t="18112" x="1584325" y="2305050"/>
          <p14:tracePt t="18119" x="1589088" y="2309813"/>
          <p14:tracePt t="18126" x="1593850" y="2319338"/>
          <p14:tracePt t="18133" x="1601788" y="2328863"/>
          <p14:tracePt t="18140" x="1611313" y="2333625"/>
          <p14:tracePt t="18147" x="1616075" y="2341563"/>
          <p14:tracePt t="18154" x="1625600" y="2351088"/>
          <p14:tracePt t="18161" x="1643063" y="2351088"/>
          <p14:tracePt t="18168" x="1647825" y="2360613"/>
          <p14:tracePt t="18175" x="1657350" y="2360613"/>
          <p14:tracePt t="18182" x="1666875" y="2360613"/>
          <p14:tracePt t="18196" x="1674813" y="2374900"/>
          <p14:tracePt t="18211" x="1674813" y="2382838"/>
          <p14:tracePt t="18217" x="1679575" y="2382838"/>
          <p14:tracePt t="18224" x="1679575" y="2392363"/>
          <p14:tracePt t="18238" x="1679575" y="2397125"/>
          <p14:tracePt t="18253" x="1689100" y="2397125"/>
          <p14:tracePt t="18260" x="1689100" y="2406650"/>
          <p14:tracePt t="18274" x="1698625" y="2406650"/>
          <p14:tracePt t="18288" x="1703388" y="2406650"/>
          <p14:tracePt t="18295" x="1720850" y="2406650"/>
          <p14:tracePt t="18302" x="1720850" y="2414588"/>
          <p14:tracePt t="18309" x="1730375" y="2414588"/>
          <p14:tracePt t="18316" x="1739900" y="2414588"/>
          <p14:tracePt t="18323" x="1744663" y="2414588"/>
          <p14:tracePt t="18331" x="1752600" y="2414588"/>
          <p14:tracePt t="18337" x="1762125" y="2414588"/>
          <p14:tracePt t="18346" x="1766888" y="2414588"/>
          <p14:tracePt t="18352" x="1776413" y="2414588"/>
          <p14:tracePt t="18359" x="1784350" y="2414588"/>
          <p14:tracePt t="18366" x="1789113" y="2414588"/>
          <p14:tracePt t="18373" x="1798638" y="2414588"/>
          <p14:tracePt t="18380" x="1808163" y="2419350"/>
          <p14:tracePt t="18387" x="1817688" y="2419350"/>
          <p14:tracePt t="18394" x="1830388" y="2428875"/>
          <p14:tracePt t="18401" x="1839913" y="2428875"/>
          <p14:tracePt t="18408" x="1866900" y="2438400"/>
          <p14:tracePt t="18416" x="1876425" y="2438400"/>
          <p14:tracePt t="18422" x="1885950" y="2455863"/>
          <p14:tracePt t="18429" x="1890713" y="2455863"/>
          <p14:tracePt t="18437" x="1898650" y="2455863"/>
          <p14:tracePt t="18444" x="1908175" y="2455863"/>
          <p14:tracePt t="18450" x="1912938" y="2455863"/>
          <p14:tracePt t="18927" x="1949450" y="2465388"/>
          <p14:tracePt t="18933" x="1995488" y="2474913"/>
          <p14:tracePt t="18940" x="2068513" y="2474913"/>
          <p14:tracePt t="18951" x="2109788" y="2474913"/>
          <p14:tracePt t="18954" x="2163763" y="2474913"/>
          <p14:tracePt t="18960" x="2205038" y="2474913"/>
          <p14:tracePt t="18967" x="2246313" y="2474913"/>
          <p14:tracePt t="18974" x="2273300" y="2474913"/>
          <p14:tracePt t="18981" x="2292350" y="2474913"/>
          <p14:tracePt t="18989" x="2309813" y="2474913"/>
          <p14:tracePt t="18995" x="2336800" y="2474913"/>
          <p14:tracePt t="19003" x="2355850" y="2474913"/>
          <p14:tracePt t="19009" x="2373313" y="2474913"/>
          <p14:tracePt t="19016" x="2392363" y="2474913"/>
          <p14:tracePt t="19024" x="2419350" y="2474913"/>
          <p14:tracePt t="19031" x="2438400" y="2474913"/>
          <p14:tracePt t="19038" x="2446338" y="2474913"/>
          <p14:tracePt t="19045" x="2460625" y="2474913"/>
          <p14:tracePt t="19053" x="2470150" y="2474913"/>
          <p14:tracePt t="19059" x="2478088" y="2474913"/>
          <p14:tracePt t="19066" x="2487613" y="2474913"/>
          <p14:tracePt t="19073" x="2501900" y="2474913"/>
          <p14:tracePt t="19080" x="2511425" y="2474913"/>
          <p14:tracePt t="19087" x="2519363" y="2474913"/>
          <p14:tracePt t="19096" x="2524125" y="2474913"/>
          <p14:tracePt t="19102" x="2533650" y="2474913"/>
          <p14:tracePt t="19108" x="2543175" y="2474913"/>
          <p14:tracePt t="19116" x="2547938" y="2474913"/>
          <p14:tracePt t="19123" x="2555875" y="2474913"/>
          <p14:tracePt t="19130" x="2565400" y="2474913"/>
          <p14:tracePt t="19144" x="2579688" y="2474913"/>
          <p14:tracePt t="19173" x="2589213" y="2474913"/>
          <p14:tracePt t="19221" x="2597150" y="2474913"/>
          <p14:tracePt t="19228" x="2606675" y="2474913"/>
          <p14:tracePt t="19236" x="2611438" y="2474913"/>
          <p14:tracePt t="22895" x="2552700" y="2424113"/>
          <p14:tracePt t="22901" x="2451100" y="2338388"/>
          <p14:tracePt t="22909" x="2351088" y="2268538"/>
          <p14:tracePt t="22917" x="2278063" y="2182813"/>
          <p14:tracePt t="22921" x="2195513" y="2114550"/>
          <p14:tracePt t="22929" x="2127250" y="2032000"/>
          <p14:tracePt t="22935" x="2058988" y="1976438"/>
          <p14:tracePt t="22943" x="2008188" y="1912938"/>
          <p14:tracePt t="22950" x="1976438" y="1881188"/>
          <p14:tracePt t="22957" x="1927225" y="1844675"/>
          <p14:tracePt t="22964" x="1903413" y="1798638"/>
          <p14:tracePt t="22971" x="1885950" y="1766888"/>
          <p14:tracePt t="22978" x="1876425" y="1762125"/>
          <p14:tracePt t="22985" x="1866900" y="1752600"/>
          <p14:tracePt t="22992" x="1862138" y="1744663"/>
          <p14:tracePt t="22999" x="1844675" y="1735138"/>
          <p14:tracePt t="23006" x="1835150" y="1735138"/>
          <p14:tracePt t="23036" x="1839913" y="1735138"/>
          <p14:tracePt t="23042" x="1876425" y="1725613"/>
          <p14:tracePt t="23049" x="1917700" y="1725613"/>
          <p14:tracePt t="23056" x="2017713" y="1725613"/>
          <p14:tracePt t="23063" x="2146300" y="1725613"/>
          <p14:tracePt t="23070" x="2273300" y="1725613"/>
          <p14:tracePt t="23078" x="2401888" y="1735138"/>
          <p14:tracePt t="23084" x="2511425" y="1749425"/>
          <p14:tracePt t="23091" x="2625725" y="1749425"/>
          <p14:tracePt t="23099" x="2698750" y="1749425"/>
          <p14:tracePt t="23105" x="2789238" y="1749425"/>
          <p14:tracePt t="23113" x="2881313" y="1749425"/>
          <p14:tracePt t="23120" x="2990850" y="1749425"/>
          <p14:tracePt t="23127" x="3117850" y="1749425"/>
          <p14:tracePt t="23134" x="3227388" y="1749425"/>
          <p14:tracePt t="23140" x="3336925" y="1749425"/>
          <p14:tracePt t="23148" x="3414713" y="1749425"/>
          <p14:tracePt t="23155" x="3506788" y="1749425"/>
          <p14:tracePt t="23162" x="3582988" y="1744663"/>
          <p14:tracePt t="23169" x="3624263" y="1730375"/>
          <p14:tracePt t="23176" x="3656013" y="1712913"/>
          <p14:tracePt t="23183" x="3697288" y="1703388"/>
          <p14:tracePt t="23190" x="3725863" y="1689100"/>
          <p14:tracePt t="23197" x="3743325" y="1679575"/>
          <p14:tracePt t="23204" x="3765550" y="1671638"/>
          <p14:tracePt t="23212" x="3794125" y="1662113"/>
          <p14:tracePt t="23219" x="3802063" y="1652588"/>
          <p14:tracePt t="23226" x="3821113" y="1643063"/>
          <p14:tracePt t="23233" x="3838575" y="1635125"/>
          <p14:tracePt t="23240" x="3857625" y="1616075"/>
          <p14:tracePt t="23247" x="3889375" y="1606550"/>
          <p14:tracePt t="23254" x="3908425" y="1598613"/>
          <p14:tracePt t="23262" x="3925888" y="1589088"/>
          <p14:tracePt t="23268" x="3944938" y="1579563"/>
          <p14:tracePt t="23275" x="3962400" y="1570038"/>
          <p14:tracePt t="23283" x="3994150" y="1562100"/>
          <p14:tracePt t="23289" x="4021138" y="1562100"/>
          <p14:tracePt t="23298" x="4040188" y="1562100"/>
          <p14:tracePt t="23304" x="4057650" y="1562100"/>
          <p14:tracePt t="23312" x="4076700" y="1562100"/>
          <p14:tracePt t="23318" x="4081463" y="1562100"/>
          <p14:tracePt t="23325" x="4090988" y="1562100"/>
          <p14:tracePt t="23841" x="4008438" y="1566863"/>
          <p14:tracePt t="23848" x="3879850" y="1566863"/>
          <p14:tracePt t="23855" x="3752850" y="1566863"/>
          <p14:tracePt t="23862" x="3624263" y="1566863"/>
          <p14:tracePt t="23869" x="3478213" y="1566863"/>
          <p14:tracePt t="23876" x="3351213" y="1566863"/>
          <p14:tracePt t="23883" x="3241675" y="1566863"/>
          <p14:tracePt t="23890" x="3149600" y="1566863"/>
          <p14:tracePt t="23897" x="3040063" y="1566863"/>
          <p14:tracePt t="23905" x="2949575" y="1566863"/>
          <p14:tracePt t="23912" x="2889250" y="1566863"/>
          <p14:tracePt t="23919" x="2811463" y="1557338"/>
          <p14:tracePt t="23926" x="2757488" y="1557338"/>
          <p14:tracePt t="23933" x="2684463" y="1557338"/>
          <p14:tracePt t="23940" x="2643188" y="1557338"/>
          <p14:tracePt t="23947" x="2589213" y="1557338"/>
          <p14:tracePt t="23955" x="2547938" y="1557338"/>
          <p14:tracePt t="23961" x="2506663" y="1557338"/>
          <p14:tracePt t="23968" x="2474913" y="1557338"/>
          <p14:tracePt t="23976" x="2446338" y="1557338"/>
          <p14:tracePt t="23983" x="2405063" y="1557338"/>
          <p14:tracePt t="23990" x="2378075" y="1557338"/>
          <p14:tracePt t="23997" x="2360613" y="1557338"/>
          <p14:tracePt t="24004" x="2341563" y="1557338"/>
          <p14:tracePt t="24011" x="2314575" y="1557338"/>
          <p14:tracePt t="24018" x="2295525" y="1557338"/>
          <p14:tracePt t="24025" x="2278063" y="1557338"/>
          <p14:tracePt t="24032" x="2259013" y="1557338"/>
          <p14:tracePt t="24039" x="2251075" y="1557338"/>
          <p14:tracePt t="24046" x="2236788" y="1557338"/>
          <p14:tracePt t="24053" x="2227263" y="1557338"/>
          <p14:tracePt t="24061" x="2219325" y="1557338"/>
          <p14:tracePt t="24068" x="2214563" y="1557338"/>
          <p14:tracePt t="24075" x="2205038" y="1557338"/>
          <p14:tracePt t="24082" x="2195513" y="1557338"/>
          <p14:tracePt t="24089" x="2185988" y="1557338"/>
          <p14:tracePt t="24096" x="2182813" y="1557338"/>
          <p14:tracePt t="24103" x="2173288" y="1557338"/>
          <p14:tracePt t="24110" x="2154238" y="1557338"/>
          <p14:tracePt t="24117" x="2149475" y="1557338"/>
          <p14:tracePt t="24124" x="2141538" y="1557338"/>
          <p14:tracePt t="24146" x="2132013" y="1562100"/>
          <p14:tracePt t="24167" x="2132013" y="1574800"/>
          <p14:tracePt t="24173" x="2132013" y="1584325"/>
          <p14:tracePt t="24180" x="2132013" y="1593850"/>
          <p14:tracePt t="24188" x="2132013" y="1598613"/>
          <p14:tracePt t="24196" x="2132013" y="1606550"/>
          <p14:tracePt t="24202" x="2132013" y="1616075"/>
          <p14:tracePt t="24209" x="2132013" y="1643063"/>
          <p14:tracePt t="24216" x="2132013" y="1657350"/>
          <p14:tracePt t="24223" x="2136775" y="1676400"/>
          <p14:tracePt t="24230" x="2146300" y="1698625"/>
          <p14:tracePt t="24237" x="2159000" y="1725613"/>
          <p14:tracePt t="24244" x="2178050" y="1744663"/>
          <p14:tracePt t="24251" x="2195513" y="1766888"/>
          <p14:tracePt t="24258" x="2214563" y="1785938"/>
          <p14:tracePt t="24265" x="2236788" y="1803400"/>
          <p14:tracePt t="24273" x="2255838" y="1835150"/>
          <p14:tracePt t="24280" x="2287588" y="1854200"/>
          <p14:tracePt t="24287" x="2305050" y="1866900"/>
          <p14:tracePt t="24294" x="2324100" y="1876425"/>
          <p14:tracePt t="24301" x="2355850" y="1885950"/>
          <p14:tracePt t="24308" x="2397125" y="1895475"/>
          <p14:tracePt t="24316" x="2424113" y="1903413"/>
          <p14:tracePt t="24322" x="2455863" y="1903413"/>
          <p14:tracePt t="24329" x="2497138" y="1903413"/>
          <p14:tracePt t="24336" x="2516188" y="1903413"/>
          <p14:tracePt t="24343" x="2533650" y="1903413"/>
          <p14:tracePt t="24350" x="2547938" y="1903413"/>
          <p14:tracePt t="24357" x="2579688" y="1903413"/>
          <p14:tracePt t="24364" x="2589213" y="1903413"/>
          <p14:tracePt t="24372" x="2592388" y="1903413"/>
          <p14:tracePt t="24379" x="2601913" y="1903413"/>
          <p14:tracePt t="24386" x="2611438" y="1903413"/>
          <p14:tracePt t="24393" x="2616200" y="1903413"/>
          <p14:tracePt t="24442" x="2616200" y="1895475"/>
          <p14:tracePt t="24450" x="2616200" y="1885950"/>
          <p14:tracePt t="24457" x="2616200" y="1876425"/>
          <p14:tracePt t="24464" x="2616200" y="1871663"/>
          <p14:tracePt t="24478" x="2606675" y="1862138"/>
          <p14:tracePt t="24485" x="2597150" y="1862138"/>
          <p14:tracePt t="24492" x="2592388" y="1854200"/>
          <p14:tracePt t="24499" x="2574925" y="1854200"/>
          <p14:tracePt t="24506" x="2543175" y="1835150"/>
          <p14:tracePt t="24513" x="2516188" y="1825625"/>
          <p14:tracePt t="24520" x="2482850" y="1812925"/>
          <p14:tracePt t="24527" x="2428875" y="1803400"/>
          <p14:tracePt t="24535" x="2382838" y="1793875"/>
          <p14:tracePt t="24541" x="2341563" y="1793875"/>
          <p14:tracePt t="24549" x="2314575" y="1793875"/>
          <p14:tracePt t="24556" x="2287588" y="1793875"/>
          <p14:tracePt t="24562" x="2246313" y="1793875"/>
          <p14:tracePt t="24569" x="2227263" y="1793875"/>
          <p14:tracePt t="24576" x="2209800" y="1793875"/>
          <p14:tracePt t="24584" x="2190750" y="1793875"/>
          <p14:tracePt t="24591" x="2173288" y="1793875"/>
          <p14:tracePt t="24598" x="2146300" y="1793875"/>
          <p14:tracePt t="24605" x="2127250" y="1793875"/>
          <p14:tracePt t="24612" x="2109788" y="1793875"/>
          <p14:tracePt t="24619" x="2090738" y="1798638"/>
          <p14:tracePt t="24626" x="2049463" y="1808163"/>
          <p14:tracePt t="24633" x="2032000" y="1817688"/>
          <p14:tracePt t="24640" x="2012950" y="1825625"/>
          <p14:tracePt t="24647" x="1995488" y="1825625"/>
          <p14:tracePt t="24655" x="1963738" y="1849438"/>
          <p14:tracePt t="24662" x="1954213" y="1854200"/>
          <p14:tracePt t="24669" x="1949450" y="1854200"/>
          <p14:tracePt t="24676" x="1939925" y="1862138"/>
          <p14:tracePt t="24683" x="1930400" y="1871663"/>
          <p14:tracePt t="24690" x="1927225" y="1876425"/>
          <p14:tracePt t="24697" x="1917700" y="1876425"/>
          <p14:tracePt t="24704" x="1908175" y="1885950"/>
          <p14:tracePt t="24711" x="1908175" y="1895475"/>
          <p14:tracePt t="24718" x="1908175" y="1903413"/>
          <p14:tracePt t="24726" x="1908175" y="1908175"/>
          <p14:tracePt t="24732" x="1908175" y="1927225"/>
          <p14:tracePt t="24739" x="1908175" y="1944688"/>
          <p14:tracePt t="24746" x="1912938" y="1963738"/>
          <p14:tracePt t="24753" x="1922463" y="1981200"/>
          <p14:tracePt t="24760" x="1930400" y="2000250"/>
          <p14:tracePt t="24767" x="1939925" y="2032000"/>
          <p14:tracePt t="24774" x="1963738" y="2049463"/>
          <p14:tracePt t="24782" x="1971675" y="2068513"/>
          <p14:tracePt t="24789" x="1990725" y="2085975"/>
          <p14:tracePt t="24796" x="2000250" y="2095500"/>
          <p14:tracePt t="24803" x="2008188" y="2105025"/>
          <p14:tracePt t="24810" x="2012950" y="2119313"/>
          <p14:tracePt t="24817" x="2022475" y="2127250"/>
          <p14:tracePt t="24824" x="2032000" y="2136775"/>
          <p14:tracePt t="24831" x="2036763" y="2146300"/>
          <p14:tracePt t="24839" x="2044700" y="2146300"/>
          <p14:tracePt t="24845" x="2054225" y="2151063"/>
          <p14:tracePt t="24853" x="2073275" y="2151063"/>
          <p14:tracePt t="24859" x="2076450" y="2151063"/>
          <p14:tracePt t="24866" x="2085975" y="2151063"/>
          <p14:tracePt t="24873" x="2095500" y="2151063"/>
          <p14:tracePt t="24880" x="2100263" y="2151063"/>
          <p14:tracePt t="24888" x="2109788" y="2151063"/>
          <p14:tracePt t="24896" x="2117725" y="2151063"/>
          <p14:tracePt t="24902" x="2122488" y="2151063"/>
          <p14:tracePt t="24909" x="2132013" y="2151063"/>
          <p14:tracePt t="24989" x="2132013" y="2141538"/>
          <p14:tracePt t="24995" x="2132013" y="2132013"/>
          <p14:tracePt t="25003" x="2132013" y="2122488"/>
          <p14:tracePt t="25009" x="2132013" y="2109788"/>
          <p14:tracePt t="25016" x="2127250" y="2100263"/>
          <p14:tracePt t="25024" x="2122488" y="2090738"/>
          <p14:tracePt t="25030" x="2112963" y="2085975"/>
          <p14:tracePt t="25038" x="2112963" y="2078038"/>
          <p14:tracePt t="25044" x="2112963" y="2068513"/>
          <p14:tracePt t="25052" x="2112963" y="2063750"/>
          <p14:tracePt t="25100" x="2117725" y="2063750"/>
          <p14:tracePt t="25107" x="2122488" y="2063750"/>
          <p14:tracePt t="25114" x="2149475" y="2073275"/>
          <p14:tracePt t="25122" x="2168525" y="2082800"/>
          <p14:tracePt t="25128" x="2190750" y="2090738"/>
          <p14:tracePt t="25135" x="2209800" y="2100263"/>
          <p14:tracePt t="25143" x="2227263" y="2109788"/>
          <p14:tracePt t="25150" x="2255838" y="2132013"/>
          <p14:tracePt t="25168" x="2295525" y="2151063"/>
          <p14:tracePt t="25171" x="2300288" y="2159000"/>
          <p14:tracePt t="25178" x="2309813" y="2163763"/>
          <p14:tracePt t="25185" x="2319338" y="2173288"/>
          <p14:tracePt t="25193" x="2332038" y="2173288"/>
          <p14:tracePt t="25200" x="2341563" y="2173288"/>
          <p14:tracePt t="25207" x="2351088" y="2173288"/>
          <p14:tracePt t="25214" x="2360613" y="2173288"/>
          <p14:tracePt t="25220" x="2365375" y="2173288"/>
          <p14:tracePt t="25228" x="2373313" y="2173288"/>
          <p14:tracePt t="25237" x="2382838" y="2173288"/>
          <p14:tracePt t="25241" x="2387600" y="2173288"/>
          <p14:tracePt t="25249" x="2397125" y="2173288"/>
          <p14:tracePt t="25256" x="2414588" y="2173288"/>
          <p14:tracePt t="25263" x="2419350" y="2168525"/>
          <p14:tracePt t="25270" x="2438400" y="2163763"/>
          <p14:tracePt t="25277" x="2455863" y="2151063"/>
          <p14:tracePt t="25285" x="2474913" y="2141538"/>
          <p14:tracePt t="25291" x="2506663" y="2132013"/>
          <p14:tracePt t="25298" x="2538413" y="2114550"/>
          <p14:tracePt t="25306" x="2565400" y="2105025"/>
          <p14:tracePt t="25312" x="2606675" y="2090738"/>
          <p14:tracePt t="25319" x="2638425" y="2082800"/>
          <p14:tracePt t="25326" x="2657475" y="2073275"/>
          <p14:tracePt t="25334" x="2674938" y="2063750"/>
          <p14:tracePt t="25341" x="2706688" y="2054225"/>
          <p14:tracePt t="25347" x="2716213" y="2054225"/>
          <p14:tracePt t="25355" x="2720975" y="2054225"/>
          <p14:tracePt t="25362" x="2730500" y="2054225"/>
          <p14:tracePt t="25369" x="2738438" y="2054225"/>
          <p14:tracePt t="25376" x="2743200" y="2054225"/>
          <p14:tracePt t="25383" x="2752725" y="2054225"/>
          <p14:tracePt t="25390" x="2762250" y="2054225"/>
          <p14:tracePt t="26621" x="2789238" y="2068513"/>
          <p14:tracePt t="26628" x="2830513" y="2085975"/>
          <p14:tracePt t="26635" x="2913063" y="2114550"/>
          <p14:tracePt t="26642" x="2971800" y="2127250"/>
          <p14:tracePt t="26649" x="3030538" y="2136775"/>
          <p14:tracePt t="26656" x="3071813" y="2151063"/>
          <p14:tracePt t="26663" x="3117850" y="2173288"/>
          <p14:tracePt t="26670" x="3136900" y="2182813"/>
          <p14:tracePt t="26677" x="3154363" y="2182813"/>
          <p14:tracePt t="26685" x="3173413" y="2182813"/>
          <p14:tracePt t="26691" x="3200400" y="2182813"/>
          <p14:tracePt t="26699" x="3217863" y="2182813"/>
          <p14:tracePt t="26706" x="3227388" y="2182813"/>
          <p14:tracePt t="26713" x="3232150" y="2182813"/>
          <p14:tracePt t="26720" x="3249613" y="2182813"/>
          <p14:tracePt t="26727" x="3259138" y="2182813"/>
          <p14:tracePt t="26734" x="3263900" y="2182813"/>
          <p14:tracePt t="26741" x="3282950" y="2182813"/>
          <p14:tracePt t="26748" x="3290888" y="2182813"/>
          <p14:tracePt t="26756" x="3295650" y="2182813"/>
          <p14:tracePt t="26762" x="3305175" y="2182813"/>
          <p14:tracePt t="26769" x="3322638" y="2182813"/>
          <p14:tracePt t="26776" x="3327400" y="2182813"/>
          <p14:tracePt t="26783" x="3336925" y="2178050"/>
          <p14:tracePt t="26791" x="3346450" y="2159000"/>
          <p14:tracePt t="26798" x="3363913" y="2151063"/>
          <p14:tracePt t="26805" x="3373438" y="2146300"/>
          <p14:tracePt t="26812" x="3378200" y="2146300"/>
          <p14:tracePt t="26819" x="3387725" y="2146300"/>
          <p14:tracePt t="26826" x="3397250" y="2136775"/>
          <p14:tracePt t="26833" x="3405188" y="2127250"/>
          <p14:tracePt t="26840" x="3409950" y="2119313"/>
          <p14:tracePt t="26847" x="3419475" y="2114550"/>
          <p14:tracePt t="26854" x="3429000" y="2105025"/>
          <p14:tracePt t="26861" x="3441700" y="2095500"/>
          <p14:tracePt t="26869" x="3451225" y="2085975"/>
          <p14:tracePt t="26877" x="3460750" y="2082800"/>
          <p14:tracePt t="26882" x="3470275" y="2073275"/>
          <p14:tracePt t="26889" x="3473450" y="2063750"/>
          <p14:tracePt t="26898" x="3482975" y="2058988"/>
          <p14:tracePt t="26904" x="3492500" y="2049463"/>
          <p14:tracePt t="26911" x="3497263" y="2041525"/>
          <p14:tracePt t="26918" x="3506788" y="2041525"/>
          <p14:tracePt t="26926" x="3524250" y="2041525"/>
          <p14:tracePt t="26932" x="3529013" y="2041525"/>
          <p14:tracePt t="26938" x="3538538" y="2041525"/>
          <p14:tracePt t="26945" x="3546475" y="2041525"/>
          <p14:tracePt t="26953" x="3556000" y="2032000"/>
          <p14:tracePt t="26960" x="3560763" y="2032000"/>
          <p14:tracePt t="26967" x="3570288" y="2027238"/>
          <p14:tracePt t="26974" x="3579813" y="2027238"/>
          <p14:tracePt t="26981" x="3582988" y="2027238"/>
          <p14:tracePt t="26988" x="3592513" y="2027238"/>
          <p14:tracePt t="26996" x="3611563" y="2027238"/>
          <p14:tracePt t="27017" x="3616325" y="2027238"/>
          <p14:tracePt t="27038" x="3624263" y="2027238"/>
          <p14:tracePt t="27059" x="3633788" y="2027238"/>
          <p14:tracePt t="27066" x="3643313" y="2027238"/>
          <p14:tracePt t="27080" x="3648075" y="2027238"/>
          <p14:tracePt t="27087" x="3656013" y="2009775"/>
          <p14:tracePt t="27095" x="3665538" y="2009775"/>
          <p14:tracePt t="27102" x="3675063" y="2009775"/>
          <p14:tracePt t="27115" x="3697288" y="2000250"/>
          <p14:tracePt t="27122" x="3706813" y="2000250"/>
          <p14:tracePt t="27130" x="3716338" y="2000250"/>
          <p14:tracePt t="27137" x="3725863" y="2000250"/>
          <p14:tracePt t="27144" x="3729038" y="2000250"/>
          <p14:tracePt t="29352" x="3748088" y="2022475"/>
          <p14:tracePt t="29359" x="3770313" y="2054225"/>
          <p14:tracePt t="29365" x="3789363" y="2073275"/>
          <p14:tracePt t="29373" x="3806825" y="2105025"/>
          <p14:tracePt t="29379" x="3838575" y="2122488"/>
          <p14:tracePt t="29387" x="3871913" y="2146300"/>
          <p14:tracePt t="29393" x="3889375" y="2163763"/>
          <p14:tracePt t="29400" x="3935413" y="2195513"/>
          <p14:tracePt t="29407" x="3952875" y="2219325"/>
          <p14:tracePt t="29414" x="3971925" y="2228850"/>
          <p14:tracePt t="29422" x="3989388" y="2236788"/>
          <p14:tracePt t="29428" x="4013200" y="2246313"/>
          <p14:tracePt t="29436" x="4040188" y="2255838"/>
          <p14:tracePt t="29443" x="4057650" y="2265363"/>
          <p14:tracePt t="29449" x="4090988" y="2273300"/>
          <p14:tracePt t="29457" x="4108450" y="2273300"/>
          <p14:tracePt t="29464" x="4135438" y="2273300"/>
          <p14:tracePt t="29472" x="4154488" y="2273300"/>
          <p14:tracePt t="29478" x="4171950" y="2273300"/>
          <p14:tracePt t="29486" x="4191000" y="2273300"/>
          <p14:tracePt t="29492" x="4217988" y="2273300"/>
          <p14:tracePt t="29499" x="4237038" y="2273300"/>
          <p14:tracePt t="29507" x="4254500" y="2273300"/>
          <p14:tracePt t="29514" x="4273550" y="2273300"/>
          <p14:tracePt t="29520" x="4278313" y="2273300"/>
          <p14:tracePt t="29528" x="4286250" y="2273300"/>
          <p14:tracePt t="29535" x="4305300" y="2273300"/>
          <p14:tracePt t="29542" x="4310063" y="2273300"/>
          <p14:tracePt t="29549" x="4318000" y="2273300"/>
          <p14:tracePt t="29556" x="4327525" y="2273300"/>
          <p14:tracePt t="29563" x="4332288" y="2273300"/>
          <p14:tracePt t="29577" x="4341813" y="2273300"/>
          <p14:tracePt t="29591" x="4351338" y="2273300"/>
          <p14:tracePt t="30179" x="4327525" y="2292350"/>
          <p14:tracePt t="30185" x="4295775" y="2314575"/>
          <p14:tracePt t="30192" x="4254500" y="2333625"/>
          <p14:tracePt t="30200" x="4232275" y="2355850"/>
          <p14:tracePt t="30207" x="4213225" y="2382838"/>
          <p14:tracePt t="30214" x="4195763" y="2406650"/>
          <p14:tracePt t="30221" x="4171950" y="2424113"/>
          <p14:tracePt t="30228" x="4154488" y="2443163"/>
          <p14:tracePt t="30235" x="4144963" y="2460625"/>
          <p14:tracePt t="30242" x="4135438" y="2492375"/>
          <p14:tracePt t="30249" x="4127500" y="2511425"/>
          <p14:tracePt t="30256" x="4117975" y="2528888"/>
          <p14:tracePt t="30264" x="4117975" y="2547938"/>
          <p14:tracePt t="30270" x="4117975" y="2565400"/>
          <p14:tracePt t="30277" x="4117975" y="2593975"/>
          <p14:tracePt t="30285" x="4117975" y="2611438"/>
          <p14:tracePt t="30292" x="4117975" y="2620963"/>
          <p14:tracePt t="30299" x="4117975" y="2630488"/>
          <p14:tracePt t="30306" x="4127500" y="2635250"/>
          <p14:tracePt t="30313" x="4144963" y="2643188"/>
          <p14:tracePt t="30320" x="4171950" y="2652713"/>
          <p14:tracePt t="30327" x="4195763" y="2674938"/>
          <p14:tracePt t="30334" x="4222750" y="2684463"/>
          <p14:tracePt t="30341" x="4264025" y="2684463"/>
          <p14:tracePt t="30348" x="4295775" y="2684463"/>
          <p14:tracePt t="30356" x="4314825" y="2684463"/>
          <p14:tracePt t="30363" x="4341813" y="2684463"/>
          <p14:tracePt t="30369" x="4359275" y="2684463"/>
          <p14:tracePt t="30376" x="4378325" y="2684463"/>
          <p14:tracePt t="30384" x="4395788" y="2679700"/>
          <p14:tracePt t="30391" x="4414838" y="2679700"/>
          <p14:tracePt t="30398" x="4441825" y="2679700"/>
          <p14:tracePt t="30405" x="4460875" y="2657475"/>
          <p14:tracePt t="30413" x="4468813" y="2652713"/>
          <p14:tracePt t="30419" x="4478338" y="2643188"/>
          <p14:tracePt t="30426" x="4483100" y="2635250"/>
          <p14:tracePt t="30433" x="4492625" y="2630488"/>
          <p14:tracePt t="30440" x="4500563" y="2630488"/>
          <p14:tracePt t="30447" x="4505325" y="2630488"/>
          <p14:tracePt t="30454" x="4524375" y="2620963"/>
          <p14:tracePt t="30462" x="4533900" y="2620963"/>
          <p14:tracePt t="30468" x="4541838" y="2620963"/>
          <p14:tracePt t="30476" x="4541838" y="2611438"/>
          <p14:tracePt t="30483" x="4546600" y="2601913"/>
          <p14:tracePt t="30490" x="4546600" y="2598738"/>
          <p14:tracePt t="30497" x="4546600" y="2579688"/>
          <p14:tracePt t="30504" x="4546600" y="2570163"/>
          <p14:tracePt t="30511" x="4556125" y="2565400"/>
          <p14:tracePt t="30518" x="4556125" y="2547938"/>
          <p14:tracePt t="30526" x="4556125" y="2528888"/>
          <p14:tracePt t="30532" x="4556125" y="2511425"/>
          <p14:tracePt t="30539" x="4556125" y="2470150"/>
          <p14:tracePt t="30546" x="4556125" y="2443163"/>
          <p14:tracePt t="30553" x="4551363" y="2401888"/>
          <p14:tracePt t="30560" x="4524375" y="2338388"/>
          <p14:tracePt t="30567" x="4492625" y="2305050"/>
          <p14:tracePt t="30574" x="4460875" y="2273300"/>
          <p14:tracePt t="30582" x="4427538" y="2241550"/>
          <p14:tracePt t="30588" x="4400550" y="2224088"/>
          <p14:tracePt t="30596" x="4354513" y="2200275"/>
          <p14:tracePt t="30604" x="4337050" y="2192338"/>
          <p14:tracePt t="30611" x="4305300" y="2168525"/>
          <p14:tracePt t="30619" x="4278313" y="2159000"/>
          <p14:tracePt t="30626" x="4244975" y="2151063"/>
          <p14:tracePt t="30632" x="4217988" y="2141538"/>
          <p14:tracePt t="30639" x="4176713" y="2141538"/>
          <p14:tracePt t="30646" x="4144963" y="2141538"/>
          <p14:tracePt t="30652" x="4117975" y="2141538"/>
          <p14:tracePt t="30660" x="4076700" y="2141538"/>
          <p14:tracePt t="30667" x="4044950" y="2141538"/>
          <p14:tracePt t="30674" x="4017963" y="2146300"/>
          <p14:tracePt t="30681" x="3976688" y="2155825"/>
          <p14:tracePt t="30688" x="3957638" y="2163763"/>
          <p14:tracePt t="30695" x="3935413" y="2187575"/>
          <p14:tracePt t="30702" x="3916363" y="2195513"/>
          <p14:tracePt t="30709" x="3889375" y="2205038"/>
          <p14:tracePt t="30716" x="3879850" y="2214563"/>
          <p14:tracePt t="30723" x="3871913" y="2228850"/>
          <p14:tracePt t="30730" x="3862388" y="2246313"/>
          <p14:tracePt t="30738" x="3852863" y="2268538"/>
          <p14:tracePt t="30744" x="3852863" y="2282825"/>
          <p14:tracePt t="30751" x="3852863" y="2301875"/>
          <p14:tracePt t="30759" x="3852863" y="2319338"/>
          <p14:tracePt t="30766" x="3857625" y="2328863"/>
          <p14:tracePt t="30772" x="3875088" y="2355850"/>
          <p14:tracePt t="30780" x="3916363" y="2365375"/>
          <p14:tracePt t="30786" x="3957638" y="2374900"/>
          <p14:tracePt t="30794" x="3998913" y="2387600"/>
          <p14:tracePt t="30801" x="4057650" y="2387600"/>
          <p14:tracePt t="30808" x="4098925" y="2387600"/>
          <p14:tracePt t="30815" x="4140200" y="2387600"/>
          <p14:tracePt t="30822" x="4168775" y="2378075"/>
          <p14:tracePt t="30829" x="4200525" y="2370138"/>
          <p14:tracePt t="30836" x="4241800" y="2360613"/>
          <p14:tracePt t="30843" x="4273550" y="2338388"/>
          <p14:tracePt t="30850" x="4291013" y="2328863"/>
          <p14:tracePt t="30857" x="4310063" y="2319338"/>
          <p14:tracePt t="30864" x="4327525" y="2309813"/>
          <p14:tracePt t="30871" x="4346575" y="2301875"/>
          <p14:tracePt t="30879" x="4354513" y="2301875"/>
          <p14:tracePt t="30886" x="4364038" y="2301875"/>
          <p14:tracePt t="30893" x="4368800" y="2301875"/>
          <p14:tracePt t="30900" x="4378325" y="2301875"/>
          <p14:tracePt t="30914" x="4378325" y="2297113"/>
          <p14:tracePt t="30921" x="4378325" y="2287588"/>
          <p14:tracePt t="30936" x="4378325" y="2278063"/>
          <p14:tracePt t="30942" x="4378325" y="2268538"/>
          <p14:tracePt t="33151" x="4305300" y="2236788"/>
          <p14:tracePt t="33158" x="4191000" y="2195513"/>
          <p14:tracePt t="33164" x="4076700" y="2151063"/>
          <p14:tracePt t="33171" x="3944938" y="2109788"/>
          <p14:tracePt t="33178" x="3811588" y="2078038"/>
          <p14:tracePt t="33186" x="3697288" y="2049463"/>
          <p14:tracePt t="33192" x="3606800" y="2036763"/>
          <p14:tracePt t="33199" x="3509963" y="2022475"/>
          <p14:tracePt t="33206" x="3451225" y="2012950"/>
          <p14:tracePt t="33213" x="3373438" y="1985963"/>
          <p14:tracePt t="33220" x="3314700" y="1973263"/>
          <p14:tracePt t="33227" x="3254375" y="1963738"/>
          <p14:tracePt t="33234" x="3222625" y="1949450"/>
          <p14:tracePt t="33241" x="3195638" y="1949450"/>
          <p14:tracePt t="33248" x="3163888" y="1949450"/>
          <p14:tracePt t="33255" x="3144838" y="1949450"/>
          <p14:tracePt t="33262" x="3140075" y="1949450"/>
          <p14:tracePt t="33270" x="3132138" y="1949450"/>
          <p14:tracePt t="33276" x="3122613" y="1949450"/>
          <p14:tracePt t="33284" x="3117850" y="1949450"/>
          <p14:tracePt t="33290" x="3108325" y="1949450"/>
          <p14:tracePt t="33298" x="3108325" y="1954213"/>
          <p14:tracePt t="33305" x="3108325" y="1963738"/>
          <p14:tracePt t="33312" x="3108325" y="1973263"/>
          <p14:tracePt t="33319" x="3113088" y="1985963"/>
          <p14:tracePt t="33326" x="3132138" y="2009775"/>
          <p14:tracePt t="33333" x="3176588" y="2027238"/>
          <p14:tracePt t="33340" x="3254375" y="2054225"/>
          <p14:tracePt t="33347" x="3368675" y="2082800"/>
          <p14:tracePt t="33354" x="3446463" y="2122488"/>
          <p14:tracePt t="33361" x="3543300" y="2136775"/>
          <p14:tracePt t="33368" x="3619500" y="2151063"/>
          <p14:tracePt t="33375" x="3675063" y="2151063"/>
          <p14:tracePt t="33383" x="3733800" y="2151063"/>
          <p14:tracePt t="33390" x="3762375" y="2151063"/>
          <p14:tracePt t="33396" x="3802063" y="2151063"/>
          <p14:tracePt t="33404" x="3843338" y="2151063"/>
          <p14:tracePt t="33410" x="3871913" y="2151063"/>
          <p14:tracePt t="33419" x="3911600" y="2151063"/>
          <p14:tracePt t="33427" x="3952875" y="2151063"/>
          <p14:tracePt t="33434" x="3994150" y="2151063"/>
          <p14:tracePt t="33439" x="4049713" y="2151063"/>
          <p14:tracePt t="33446" x="4081463" y="2151063"/>
          <p14:tracePt t="33454" x="4108450" y="2159000"/>
          <p14:tracePt t="33461" x="4127500" y="2159000"/>
          <p14:tracePt t="33468" x="4144963" y="2159000"/>
          <p14:tracePt t="33474" x="4154488" y="2159000"/>
          <p14:tracePt t="33482" x="4159250" y="2159000"/>
          <p14:tracePt t="33489" x="4168775" y="2159000"/>
          <p14:tracePt t="33531" x="4164013" y="2159000"/>
          <p14:tracePt t="33538" x="4159250" y="2159000"/>
          <p14:tracePt t="33545" x="4149725" y="2159000"/>
          <p14:tracePt t="33552" x="4122738" y="2159000"/>
          <p14:tracePt t="33559" x="4103688" y="2155825"/>
          <p14:tracePt t="33567" x="4076700" y="2146300"/>
          <p14:tracePt t="33573" x="4030663" y="2136775"/>
          <p14:tracePt t="33581" x="3989388" y="2122488"/>
          <p14:tracePt t="33588" x="3944938" y="2100263"/>
          <p14:tracePt t="33595" x="3889375" y="2100263"/>
          <p14:tracePt t="33602" x="3848100" y="2100263"/>
          <p14:tracePt t="33609" x="3806825" y="2100263"/>
          <p14:tracePt t="33617" x="3789363" y="2100263"/>
          <p14:tracePt t="33623" x="3770313" y="2119313"/>
          <p14:tracePt t="33631" x="3752850" y="2127250"/>
          <p14:tracePt t="33637" x="3743325" y="2132013"/>
          <p14:tracePt t="33644" x="3733800" y="2141538"/>
          <p14:tracePt t="33653" x="3716338" y="2151063"/>
          <p14:tracePt t="33658" x="3711575" y="2159000"/>
          <p14:tracePt t="33667" x="3702050" y="2163763"/>
          <p14:tracePt t="33672" x="3692525" y="2173288"/>
          <p14:tracePt t="33680" x="3692525" y="2182813"/>
          <p14:tracePt t="33687" x="3692525" y="2195513"/>
          <p14:tracePt t="33694" x="3692525" y="2214563"/>
          <p14:tracePt t="33701" x="3692525" y="2224088"/>
          <p14:tracePt t="33708" x="3692525" y="2232025"/>
          <p14:tracePt t="33714" x="3697288" y="2236788"/>
          <p14:tracePt t="33722" x="3706813" y="2246313"/>
          <p14:tracePt t="33729" x="3711575" y="2255838"/>
          <p14:tracePt t="33737" x="3729038" y="2273300"/>
          <p14:tracePt t="33743" x="3738563" y="2278063"/>
          <p14:tracePt t="33750" x="3748088" y="2287588"/>
          <p14:tracePt t="33757" x="3752850" y="2297113"/>
          <p14:tracePt t="33764" x="3762375" y="2297113"/>
          <p14:tracePt t="33771" x="3770313" y="2297113"/>
          <p14:tracePt t="33778" x="3779838" y="2297113"/>
          <p14:tracePt t="33786" x="3784600" y="2297113"/>
          <p14:tracePt t="33793" x="3794125" y="2297113"/>
          <p14:tracePt t="33799" x="3802063" y="2297113"/>
          <p14:tracePt t="33807" x="3816350" y="2297113"/>
          <p14:tracePt t="33821" x="3825875" y="2292350"/>
          <p14:tracePt t="33828" x="3825875" y="2282825"/>
          <p14:tracePt t="33835" x="3825875" y="2278063"/>
          <p14:tracePt t="33842" x="3825875" y="2260600"/>
          <p14:tracePt t="33850" x="3825875" y="2251075"/>
          <p14:tracePt t="33856" x="3825875" y="2246313"/>
          <p14:tracePt t="33863" x="3821113" y="2228850"/>
          <p14:tracePt t="33871" x="3802063" y="2219325"/>
          <p14:tracePt t="33877" x="3794125" y="2209800"/>
          <p14:tracePt t="33884" x="3789363" y="2200275"/>
          <p14:tracePt t="33892" x="3770313" y="2195513"/>
          <p14:tracePt t="33899" x="3752850" y="2182813"/>
          <p14:tracePt t="33906" x="3733800" y="2182813"/>
          <p14:tracePt t="33913" x="3706813" y="2182813"/>
          <p14:tracePt t="33920" x="3689350" y="2182813"/>
          <p14:tracePt t="33927" x="3670300" y="2182813"/>
          <p14:tracePt t="33934" x="3652838" y="2182813"/>
          <p14:tracePt t="33941" x="3633788" y="2192338"/>
          <p14:tracePt t="33948" x="3616325" y="2200275"/>
          <p14:tracePt t="33955" x="3606800" y="2205038"/>
          <p14:tracePt t="33962" x="3597275" y="2214563"/>
          <p14:tracePt t="33970" x="3587750" y="2232025"/>
          <p14:tracePt t="33976" x="3587750" y="2251075"/>
          <p14:tracePt t="33984" x="3587750" y="2278063"/>
          <p14:tracePt t="33991" x="3597275" y="2297113"/>
          <p14:tracePt t="33998" x="3606800" y="2314575"/>
          <p14:tracePt t="34006" x="3648075" y="2338388"/>
          <p14:tracePt t="34012" x="3679825" y="2355850"/>
          <p14:tracePt t="34019" x="3711575" y="2378075"/>
          <p14:tracePt t="34026" x="3752850" y="2387600"/>
          <p14:tracePt t="34033" x="3779838" y="2397125"/>
          <p14:tracePt t="34040" x="3798888" y="2397125"/>
          <p14:tracePt t="34047" x="3816350" y="2397125"/>
          <p14:tracePt t="34054" x="3825875" y="2397125"/>
          <p14:tracePt t="34061" x="3838575" y="2397125"/>
          <p14:tracePt t="34068" x="3848100" y="2397125"/>
          <p14:tracePt t="34076" x="3857625" y="2397125"/>
          <p14:tracePt t="34084" x="3867150" y="2397125"/>
          <p14:tracePt t="34139" x="3867150" y="2387600"/>
          <p14:tracePt t="34146" x="3867150" y="2370138"/>
          <p14:tracePt t="34154" x="3867150" y="2365375"/>
          <p14:tracePt t="34174" x="3867150" y="2355850"/>
          <p14:tracePt t="34628" x="3862388" y="2355850"/>
          <p14:tracePt t="34634" x="3852863" y="2355850"/>
          <p14:tracePt t="34648" x="3843338" y="2355850"/>
          <p14:tracePt t="34670" x="3843338" y="2360613"/>
          <p14:tracePt t="34677" x="3843338" y="2365375"/>
          <p14:tracePt t="34684" x="3843338" y="2382838"/>
          <p14:tracePt t="34691" x="3843338" y="2392363"/>
          <p14:tracePt t="34698" x="3843338" y="2397125"/>
          <p14:tracePt t="34707" x="3843338" y="2406650"/>
          <p14:tracePt t="34712" x="3843338" y="2414588"/>
          <p14:tracePt t="34719" x="3848100" y="2424113"/>
          <p14:tracePt t="34726" x="3857625" y="2428875"/>
          <p14:tracePt t="34734" x="3875088" y="2438400"/>
          <p14:tracePt t="34740" x="3903663" y="2447925"/>
          <p14:tracePt t="34747" x="3957638" y="2447925"/>
          <p14:tracePt t="34755" x="3998913" y="2447925"/>
          <p14:tracePt t="34762" x="4040188" y="2447925"/>
          <p14:tracePt t="34769" x="4071938" y="2443163"/>
          <p14:tracePt t="34776" x="4098925" y="2433638"/>
          <p14:tracePt t="34783" x="4140200" y="2424113"/>
          <p14:tracePt t="34790" x="4164013" y="2414588"/>
          <p14:tracePt t="34797" x="4181475" y="2406650"/>
          <p14:tracePt t="34804" x="4186238" y="2397125"/>
          <p14:tracePt t="34811" x="4195763" y="2397125"/>
          <p14:tracePt t="34818" x="4205288" y="2387600"/>
          <p14:tracePt t="34825" x="4222750" y="2378075"/>
          <p14:tracePt t="34832" x="4222750" y="2360613"/>
          <p14:tracePt t="34839" x="4222750" y="2346325"/>
          <p14:tracePt t="34846" x="4222750" y="2328863"/>
          <p14:tracePt t="34853" x="4222750" y="2309813"/>
          <p14:tracePt t="34861" x="4205288" y="2292350"/>
          <p14:tracePt t="34868" x="4195763" y="2260600"/>
          <p14:tracePt t="34876" x="4176713" y="2228850"/>
          <p14:tracePt t="34882" x="4154488" y="2200275"/>
          <p14:tracePt t="34889" x="4135438" y="2178050"/>
          <p14:tracePt t="34896" x="4103688" y="2168525"/>
          <p14:tracePt t="34903" x="4086225" y="2159000"/>
          <p14:tracePt t="34910" x="4057650" y="2151063"/>
          <p14:tracePt t="34918" x="4025900" y="2141538"/>
          <p14:tracePt t="34925" x="3984625" y="2127250"/>
          <p14:tracePt t="34932" x="3944938" y="2127250"/>
          <p14:tracePt t="34939" x="3903663" y="2127250"/>
          <p14:tracePt t="34945" x="3871913" y="2127250"/>
          <p14:tracePt t="34952" x="3857625" y="2127250"/>
          <p14:tracePt t="34960" x="3835400" y="2132013"/>
          <p14:tracePt t="34966" x="3816350" y="2141538"/>
          <p14:tracePt t="34974" x="3789363" y="2155825"/>
          <p14:tracePt t="34981" x="3779838" y="2159000"/>
          <p14:tracePt t="34989" x="3770313" y="2168525"/>
          <p14:tracePt t="34995" x="3762375" y="2187575"/>
          <p14:tracePt t="35002" x="3752850" y="2205038"/>
          <p14:tracePt t="35009" x="3743325" y="2224088"/>
          <p14:tracePt t="35016" x="3743325" y="2251075"/>
          <p14:tracePt t="35023" x="3743325" y="2282825"/>
          <p14:tracePt t="35030" x="3752850" y="2309813"/>
          <p14:tracePt t="35038" x="3762375" y="2333625"/>
          <p14:tracePt t="35044" x="3779838" y="2351088"/>
          <p14:tracePt t="35052" x="3798888" y="2382838"/>
          <p14:tracePt t="35058" x="3843338" y="2401888"/>
          <p14:tracePt t="35066" x="3875088" y="2414588"/>
          <p14:tracePt t="35073" x="3916363" y="2424113"/>
          <p14:tracePt t="35080" x="3971925" y="2424113"/>
          <p14:tracePt t="35087" x="4003675" y="2424113"/>
          <p14:tracePt t="35094" x="4044950" y="2419350"/>
          <p14:tracePt t="35102" x="4071938" y="2406650"/>
          <p14:tracePt t="35108" x="4103688" y="2397125"/>
          <p14:tracePt t="35115" x="4122738" y="2387600"/>
          <p14:tracePt t="35122" x="4140200" y="2378075"/>
          <p14:tracePt t="35129" x="4149725" y="2360613"/>
          <p14:tracePt t="35138" x="4159250" y="2351088"/>
          <p14:tracePt t="35143" x="4168775" y="2346325"/>
          <p14:tracePt t="35150" x="4171950" y="2338388"/>
          <p14:tracePt t="35157" x="4171950" y="2328863"/>
          <p14:tracePt t="35164" x="4171950" y="2319338"/>
          <p14:tracePt t="35172" x="4171950" y="2305050"/>
          <p14:tracePt t="35179" x="4168775" y="2273300"/>
          <p14:tracePt t="35186" x="4159250" y="2255838"/>
          <p14:tracePt t="35193" x="4149725" y="2246313"/>
          <p14:tracePt t="35199" x="4122738" y="2228850"/>
          <p14:tracePt t="35207" x="4103688" y="2219325"/>
          <p14:tracePt t="35214" x="4086225" y="2209800"/>
          <p14:tracePt t="35221" x="4067175" y="2200275"/>
          <p14:tracePt t="35228" x="4049713" y="2200275"/>
          <p14:tracePt t="35236" x="4021138" y="2200275"/>
          <p14:tracePt t="35244" x="4003675" y="2200275"/>
          <p14:tracePt t="35251" x="3984625" y="2200275"/>
          <p14:tracePt t="35258" x="3967163" y="2200275"/>
          <p14:tracePt t="35265" x="3940175" y="2200275"/>
          <p14:tracePt t="35272" x="3921125" y="2205038"/>
          <p14:tracePt t="35278" x="3911600" y="2214563"/>
          <p14:tracePt t="35288" x="3903663" y="2224088"/>
          <p14:tracePt t="35292" x="3898900" y="2228850"/>
          <p14:tracePt t="35299" x="3889375" y="2246313"/>
          <p14:tracePt t="35306" x="3889375" y="2265363"/>
          <p14:tracePt t="35313" x="3889375" y="2292350"/>
          <p14:tracePt t="35320" x="3889375" y="2309813"/>
          <p14:tracePt t="35327" x="3889375" y="2328863"/>
          <p14:tracePt t="35335" x="3894138" y="2346325"/>
          <p14:tracePt t="35341" x="3903663" y="2355850"/>
          <p14:tracePt t="35348" x="3908425" y="2374900"/>
          <p14:tracePt t="35356" x="3930650" y="2382838"/>
          <p14:tracePt t="35362" x="3957638" y="2392363"/>
          <p14:tracePt t="35369" x="3976688" y="2401888"/>
          <p14:tracePt t="35376" x="3994150" y="2401888"/>
          <p14:tracePt t="35384" x="4021138" y="2401888"/>
          <p14:tracePt t="35391" x="4054475" y="2401888"/>
          <p14:tracePt t="35398" x="4071938" y="2401888"/>
          <p14:tracePt t="35405" x="4090988" y="2401888"/>
          <p14:tracePt t="35412" x="4108450" y="2397125"/>
          <p14:tracePt t="35419" x="4113213" y="2387600"/>
          <p14:tracePt t="35426" x="4122738" y="2382838"/>
          <p14:tracePt t="35433" x="4140200" y="2365375"/>
          <p14:tracePt t="35440" x="4149725" y="2346325"/>
          <p14:tracePt t="35447" x="4149725" y="2314575"/>
          <p14:tracePt t="35455" x="4149725" y="2287588"/>
          <p14:tracePt t="35462" x="4144963" y="2228850"/>
          <p14:tracePt t="35469" x="4108450" y="2182813"/>
          <p14:tracePt t="35475" x="4086225" y="2136775"/>
          <p14:tracePt t="35482" x="4062413" y="2105025"/>
          <p14:tracePt t="35490" x="4044950" y="2085975"/>
          <p14:tracePt t="35497" x="4013200" y="2054225"/>
          <p14:tracePt t="35504" x="3994150" y="2046288"/>
          <p14:tracePt t="35511" x="3976688" y="2036763"/>
          <p14:tracePt t="35518" x="3957638" y="2036763"/>
          <p14:tracePt t="35525" x="3940175" y="2036763"/>
          <p14:tracePt t="35532" x="3911600" y="2036763"/>
          <p14:tracePt t="35539" x="3894138" y="2036763"/>
          <p14:tracePt t="35546" x="3875088" y="2036763"/>
          <p14:tracePt t="35553" x="3857625" y="2036763"/>
          <p14:tracePt t="35560" x="3852863" y="2041525"/>
          <p14:tracePt t="35568" x="3843338" y="2049463"/>
          <p14:tracePt t="35574" x="3825875" y="2063750"/>
          <p14:tracePt t="35582" x="3816350" y="2073275"/>
          <p14:tracePt t="35589" x="3806825" y="2090738"/>
          <p14:tracePt t="35596" x="3798888" y="2109788"/>
          <p14:tracePt t="35603" x="3789363" y="2127250"/>
          <p14:tracePt t="35610" x="3779838" y="2146300"/>
          <p14:tracePt t="35618" x="3775075" y="2155825"/>
          <p14:tracePt t="35624" x="3765550" y="2163763"/>
          <p14:tracePt t="35631" x="3757613" y="2168525"/>
          <p14:tracePt t="35639" x="3738563" y="2178050"/>
          <p14:tracePt t="35646" x="3733800" y="2187575"/>
          <p14:tracePt t="35653" x="3725863" y="2195513"/>
          <p14:tracePt t="35660" x="3725863" y="2200275"/>
          <p14:tracePt t="35674" x="3716338" y="2200275"/>
          <p14:tracePt t="35681" x="3716338" y="2209800"/>
          <p14:tracePt t="35702" x="3711575" y="2209800"/>
          <p14:tracePt t="35723" x="3702050" y="2209800"/>
          <p14:tracePt t="35730" x="3692525" y="2209800"/>
          <p14:tracePt t="35738" x="3684588" y="2209800"/>
          <p14:tracePt t="35745" x="3679825" y="2209800"/>
          <p14:tracePt t="35752" x="3660775" y="2209800"/>
          <p14:tracePt t="35759" x="3652838" y="2209800"/>
          <p14:tracePt t="35766" x="3648075" y="2209800"/>
          <p14:tracePt t="35773" x="3638550" y="2209800"/>
          <p14:tracePt t="35780" x="3629025" y="2209800"/>
          <p14:tracePt t="35787" x="3616325" y="2209800"/>
          <p14:tracePt t="35794" x="3597275" y="2209800"/>
          <p14:tracePt t="35801" x="3565525" y="2228850"/>
          <p14:tracePt t="35808" x="3538538" y="2228850"/>
          <p14:tracePt t="35815" x="3506788" y="2228850"/>
          <p14:tracePt t="35822" x="3465513" y="2241550"/>
          <p14:tracePt t="35829" x="3436938" y="2251075"/>
          <p14:tracePt t="35836" x="3405188" y="2260600"/>
          <p14:tracePt t="35844" x="3351213" y="2273300"/>
          <p14:tracePt t="35851" x="3305175" y="2282825"/>
          <p14:tracePt t="35857" x="3232150" y="2297113"/>
          <p14:tracePt t="35865" x="3173413" y="2297113"/>
          <p14:tracePt t="35872" x="3095625" y="2309813"/>
          <p14:tracePt t="35879" x="3035300" y="2319338"/>
          <p14:tracePt t="35886" x="2957513" y="2346325"/>
          <p14:tracePt t="35893" x="2917825" y="2355850"/>
          <p14:tracePt t="35900" x="2857500" y="2355850"/>
          <p14:tracePt t="35907" x="2830513" y="2365375"/>
          <p14:tracePt t="35914" x="2789238" y="2365375"/>
          <p14:tracePt t="35922" x="2757488" y="2378075"/>
          <p14:tracePt t="35928" x="2738438" y="2378075"/>
          <p14:tracePt t="35935" x="2725738" y="2378075"/>
          <p14:tracePt t="35942" x="2693988" y="2387600"/>
          <p14:tracePt t="35949" x="2684463" y="2397125"/>
          <p14:tracePt t="35956" x="2679700" y="2401888"/>
          <p14:tracePt t="35963" x="2670175" y="2411413"/>
          <p14:tracePt t="35971" x="2662238" y="2411413"/>
          <p14:tracePt t="35978" x="2652713" y="2419350"/>
          <p14:tracePt t="35986" x="2647950" y="2433638"/>
          <p14:tracePt t="35992" x="2638425" y="2443163"/>
          <p14:tracePt t="35999" x="2628900" y="2452688"/>
          <p14:tracePt t="36006" x="2611438" y="2460625"/>
          <p14:tracePt t="36014" x="2606675" y="2465388"/>
          <p14:tracePt t="36020" x="2597150" y="2474913"/>
          <p14:tracePt t="36027" x="2589213" y="2484438"/>
          <p14:tracePt t="36036" x="2584450" y="2492375"/>
          <p14:tracePt t="36042" x="2574925" y="2497138"/>
          <p14:tracePt t="36048" x="2565400" y="2516188"/>
          <p14:tracePt t="36057" x="2565400" y="2525713"/>
          <p14:tracePt t="36070" x="2565400" y="2528888"/>
          <p14:tracePt t="36077" x="2565400" y="2538413"/>
          <p14:tracePt t="36085" x="2565400" y="2547938"/>
          <p14:tracePt t="36091" x="2570163" y="2557463"/>
          <p14:tracePt t="36098" x="2574925" y="2562225"/>
          <p14:tracePt t="36106" x="2584450" y="2570163"/>
          <p14:tracePt t="36112" x="2601913" y="2579688"/>
          <p14:tracePt t="36119" x="2628900" y="2579688"/>
          <p14:tracePt t="36126" x="2638425" y="2579688"/>
          <p14:tracePt t="36133" x="2647950" y="2579688"/>
          <p14:tracePt t="36140" x="2652713" y="2579688"/>
          <p14:tracePt t="36148" x="2662238" y="2579688"/>
          <p14:tracePt t="36168" x="2674938" y="2579688"/>
          <p14:tracePt t="36170" x="2684463" y="2579688"/>
          <p14:tracePt t="36175" x="2693988" y="2579688"/>
          <p14:tracePt t="36183" x="2706688" y="2579688"/>
          <p14:tracePt t="36190" x="2716213" y="2579688"/>
          <p14:tracePt t="36197" x="2725738" y="2574925"/>
          <p14:tracePt t="36204" x="2735263" y="2565400"/>
          <p14:tracePt t="36211" x="2747963" y="2562225"/>
          <p14:tracePt t="36218" x="2771775" y="2538413"/>
          <p14:tracePt t="36225" x="2811463" y="2516188"/>
          <p14:tracePt t="36232" x="2844800" y="2484438"/>
          <p14:tracePt t="36239" x="2876550" y="2465388"/>
          <p14:tracePt t="36246" x="2917825" y="2443163"/>
          <p14:tracePt t="36254" x="2962275" y="2419350"/>
          <p14:tracePt t="36260" x="3027363" y="2397125"/>
          <p14:tracePt t="36268" x="3090863" y="2355850"/>
          <p14:tracePt t="36274" x="3205163" y="2328863"/>
          <p14:tracePt t="36282" x="3332163" y="2314575"/>
          <p14:tracePt t="36289" x="3460750" y="2314575"/>
          <p14:tracePt t="36296" x="3606800" y="2324100"/>
          <p14:tracePt t="36303" x="3757613" y="2341563"/>
          <p14:tracePt t="36310" x="3903663" y="2370138"/>
          <p14:tracePt t="36318" x="4035425" y="2428875"/>
          <p14:tracePt t="36324" x="4154488" y="2470150"/>
          <p14:tracePt t="36331" x="4264025" y="2501900"/>
          <p14:tracePt t="36339" x="4383088" y="2557463"/>
          <p14:tracePt t="36345" x="4478338" y="2601913"/>
          <p14:tracePt t="36352" x="4524375" y="2625725"/>
          <p14:tracePt t="36360" x="4556125" y="2635250"/>
          <p14:tracePt t="36366" x="4583113" y="2643188"/>
          <p14:tracePt t="36374" x="4606925" y="2652713"/>
          <p14:tracePt t="36380" x="4614863" y="2671763"/>
          <p14:tracePt t="36388" x="4619625" y="2671763"/>
          <p14:tracePt t="36395" x="4629150" y="2671763"/>
          <p14:tracePt t="36622" x="4629150" y="2667000"/>
          <p14:tracePt t="36629" x="4629150" y="2662238"/>
          <p14:tracePt t="36636" x="4629150" y="2643188"/>
          <p14:tracePt t="36643" x="4629150" y="2635250"/>
          <p14:tracePt t="36650" x="4629150" y="2620963"/>
          <p14:tracePt t="36657" x="4629150" y="2611438"/>
          <p14:tracePt t="36665" x="4629150" y="2601913"/>
          <p14:tracePt t="36671" x="4629150" y="2598738"/>
          <p14:tracePt t="36679" x="4629150" y="2589213"/>
          <p14:tracePt t="36686" x="4629150" y="2579688"/>
          <p14:tracePt t="36692" x="4629150" y="2565400"/>
          <p14:tracePt t="36700" x="4629150" y="2557463"/>
          <p14:tracePt t="36707" x="4629150" y="2547938"/>
          <p14:tracePt t="36714" x="4629150" y="2538413"/>
          <p14:tracePt t="36742" x="4629150" y="2533650"/>
          <p14:tracePt t="36777" x="4624388" y="2525713"/>
          <p14:tracePt t="36784" x="4619625" y="2525713"/>
          <p14:tracePt t="36791" x="4619625" y="2516188"/>
          <p14:tracePt t="36799" x="4610100" y="2511425"/>
          <p14:tracePt t="36806" x="4610100" y="2501900"/>
          <p14:tracePt t="36814" x="4602163" y="2501900"/>
          <p14:tracePt t="36827" x="4592638" y="2484438"/>
          <p14:tracePt t="36841" x="4573588" y="2474913"/>
          <p14:tracePt t="36849" x="4573588" y="2465388"/>
          <p14:tracePt t="36855" x="4565650" y="2460625"/>
          <p14:tracePt t="36864" x="4560888" y="2452688"/>
          <p14:tracePt t="36869" x="4551363" y="2443163"/>
          <p14:tracePt t="36876" x="4541838" y="2438400"/>
          <p14:tracePt t="36884" x="4537075" y="2428875"/>
          <p14:tracePt t="36890" x="4529138" y="2419350"/>
          <p14:tracePt t="36899" x="4519613" y="2401888"/>
          <p14:tracePt t="36904" x="4510088" y="2397125"/>
          <p14:tracePt t="36912" x="4497388" y="2387600"/>
          <p14:tracePt t="36918" x="4487863" y="2378075"/>
          <p14:tracePt t="36925" x="4478338" y="2370138"/>
          <p14:tracePt t="36933" x="4468813" y="2365375"/>
          <p14:tracePt t="36939" x="4464050" y="2355850"/>
          <p14:tracePt t="36946" x="4456113" y="2338388"/>
          <p14:tracePt t="36954" x="4446588" y="2319338"/>
          <p14:tracePt t="36961" x="4437063" y="2301875"/>
          <p14:tracePt t="36968" x="4427538" y="2292350"/>
          <p14:tracePt t="36975" x="4410075" y="2282825"/>
          <p14:tracePt t="36982" x="4405313" y="2278063"/>
          <p14:tracePt t="36989" x="4395788" y="2268538"/>
          <p14:tracePt t="36996" x="4387850" y="2260600"/>
          <p14:tracePt t="37003" x="4378325" y="2246313"/>
          <p14:tracePt t="37010" x="4373563" y="2236788"/>
          <p14:tracePt t="37017" x="4364038" y="2228850"/>
          <p14:tracePt t="37024" x="4354513" y="2219325"/>
          <p14:tracePt t="37032" x="4354513" y="2214563"/>
          <p14:tracePt t="37039" x="4354513" y="2205038"/>
          <p14:tracePt t="37052" x="4354513" y="2195513"/>
          <p14:tracePt t="44203" x="4318000" y="2187575"/>
          <p14:tracePt t="44210" x="4241800" y="2178050"/>
          <p14:tracePt t="44218" x="4181475" y="2163763"/>
          <p14:tracePt t="44225" x="4090988" y="2163763"/>
          <p14:tracePt t="44232" x="4017963" y="2163763"/>
          <p14:tracePt t="44240" x="3908425" y="2163763"/>
          <p14:tracePt t="44246" x="3816350" y="2163763"/>
          <p14:tracePt t="44253" x="3757613" y="2163763"/>
          <p14:tracePt t="44260" x="3665538" y="2163763"/>
          <p14:tracePt t="44267" x="3592513" y="2163763"/>
          <p14:tracePt t="44275" x="3533775" y="2173288"/>
          <p14:tracePt t="44281" x="3455988" y="2182813"/>
          <p14:tracePt t="44289" x="3397250" y="2195513"/>
          <p14:tracePt t="44296" x="3319463" y="2209800"/>
          <p14:tracePt t="44303" x="3259138" y="2219325"/>
          <p14:tracePt t="44310" x="3181350" y="2232025"/>
          <p14:tracePt t="44317" x="3140075" y="2241550"/>
          <p14:tracePt t="44324" x="3063875" y="2255838"/>
          <p14:tracePt t="44331" x="3022600" y="2268538"/>
          <p14:tracePt t="44338" x="2962275" y="2278063"/>
          <p14:tracePt t="44345" x="2930525" y="2278063"/>
          <p14:tracePt t="44352" x="2903538" y="2278063"/>
          <p14:tracePt t="44360" x="2862263" y="2292350"/>
          <p14:tracePt t="44366" x="2830513" y="2292350"/>
          <p14:tracePt t="44373" x="2811463" y="2309813"/>
          <p14:tracePt t="44380" x="2784475" y="2319338"/>
          <p14:tracePt t="44388" x="2767013" y="2328863"/>
          <p14:tracePt t="44395" x="2743200" y="2338388"/>
          <p14:tracePt t="44402" x="2725738" y="2346325"/>
          <p14:tracePt t="44409" x="2698750" y="2355850"/>
          <p14:tracePt t="44416" x="2665413" y="2370138"/>
          <p14:tracePt t="44423" x="2638425" y="2378075"/>
          <p14:tracePt t="44430" x="2616200" y="2387600"/>
          <p14:tracePt t="44437" x="2597150" y="2406650"/>
          <p14:tracePt t="44444" x="2570163" y="2414588"/>
          <p14:tracePt t="44451" x="2547938" y="2424113"/>
          <p14:tracePt t="44459" x="2528888" y="2433638"/>
          <p14:tracePt t="44465" x="2511425" y="2443163"/>
          <p14:tracePt t="44472" x="2482850" y="2455863"/>
          <p14:tracePt t="44480" x="2465388" y="2465388"/>
          <p14:tracePt t="44487" x="2441575" y="2474913"/>
          <p14:tracePt t="44494" x="2438400" y="2479675"/>
          <p14:tracePt t="44501" x="2428875" y="2497138"/>
          <p14:tracePt t="44508" x="2419350" y="2506663"/>
          <p14:tracePt t="44515" x="2409825" y="2525713"/>
          <p14:tracePt t="44522" x="2392363" y="2543175"/>
          <p14:tracePt t="44529" x="2382838" y="2562225"/>
          <p14:tracePt t="44536" x="2373313" y="2579688"/>
          <p14:tracePt t="44543" x="2365375" y="2620963"/>
          <p14:tracePt t="44551" x="2351088" y="2652713"/>
          <p14:tracePt t="44557" x="2351088" y="2679700"/>
          <p14:tracePt t="44565" x="2351088" y="2720975"/>
          <p14:tracePt t="44571" x="2351088" y="2740025"/>
          <p14:tracePt t="44579" x="2351088" y="2757488"/>
          <p14:tracePt t="44585" x="2351088" y="2776538"/>
          <p14:tracePt t="44593" x="2351088" y="2803525"/>
          <p14:tracePt t="44600" x="2351088" y="2820988"/>
          <p14:tracePt t="44607" x="2351088" y="2840038"/>
          <p14:tracePt t="44614" x="2351088" y="2857500"/>
          <p14:tracePt t="44621" x="2351088" y="2862263"/>
          <p14:tracePt t="44628" x="2351088" y="2871788"/>
          <p14:tracePt t="44635" x="2351088" y="2898775"/>
          <p14:tracePt t="44642" x="2351088" y="2908300"/>
          <p14:tracePt t="44650" x="2351088" y="2913063"/>
          <p14:tracePt t="44656" x="2351088" y="2922588"/>
          <p14:tracePt t="44664" x="2351088" y="2930525"/>
          <p14:tracePt t="44670" x="2351088" y="2935288"/>
          <p14:tracePt t="44677" x="2351088" y="2944813"/>
          <p14:tracePt t="44684" x="2351088" y="2954338"/>
          <p14:tracePt t="44692" x="2351088" y="2968625"/>
          <p14:tracePt t="44699" x="2351088" y="2976563"/>
          <p14:tracePt t="44706" x="2351088" y="2986088"/>
          <p14:tracePt t="44713" x="2351088" y="2995613"/>
          <p14:tracePt t="44720" x="2351088" y="3000375"/>
          <p14:tracePt t="44727" x="2351088" y="3008313"/>
          <p14:tracePt t="44734" x="2355850" y="3017838"/>
          <p14:tracePt t="44741" x="2365375" y="3022600"/>
          <p14:tracePt t="44748" x="2373313" y="3022600"/>
          <p14:tracePt t="44755" x="2378075" y="3022600"/>
          <p14:tracePt t="44763" x="2397125" y="3022600"/>
          <p14:tracePt t="44769" x="2414588" y="3022600"/>
          <p14:tracePt t="44776" x="2433638" y="3022600"/>
          <p14:tracePt t="44783" x="2446338" y="3022600"/>
          <p14:tracePt t="44790" x="2465388" y="3022600"/>
          <p14:tracePt t="44797" x="2497138" y="3022600"/>
          <p14:tracePt t="44804" x="2516188" y="3022600"/>
          <p14:tracePt t="44812" x="2528888" y="3022600"/>
          <p14:tracePt t="44819" x="2547938" y="3022600"/>
          <p14:tracePt t="44826" x="2589213" y="3022600"/>
          <p14:tracePt t="44833" x="2620963" y="3022600"/>
          <p14:tracePt t="44840" x="2647950" y="3017838"/>
          <p14:tracePt t="44847" x="2706688" y="3008313"/>
          <p14:tracePt t="44854" x="2747963" y="2995613"/>
          <p14:tracePt t="44861" x="2808288" y="2986088"/>
          <p14:tracePt t="44868" x="2847975" y="2971800"/>
          <p14:tracePt t="44875" x="2889250" y="2963863"/>
          <p14:tracePt t="44883" x="2935288" y="2954338"/>
          <p14:tracePt t="44890" x="2962275" y="2930525"/>
          <p14:tracePt t="44897" x="2994025" y="2922588"/>
          <p14:tracePt t="44903" x="3022600" y="2922588"/>
          <p14:tracePt t="44911" x="3040063" y="2922588"/>
          <p14:tracePt t="44918" x="3059113" y="2922588"/>
          <p14:tracePt t="44927" x="3067050" y="2922588"/>
          <p14:tracePt t="44932" x="3071813" y="2922588"/>
          <p14:tracePt t="44939" x="3081338" y="2922588"/>
          <p14:tracePt t="44946" x="3100388" y="2922588"/>
          <p14:tracePt t="44953" x="3103563" y="2922588"/>
          <p14:tracePt t="44960" x="3113088" y="2922588"/>
          <p14:tracePt t="44968" x="3122613" y="2922588"/>
          <p14:tracePt t="44975" x="3132138" y="2922588"/>
          <p14:tracePt t="44989" x="3136900" y="2922588"/>
          <p14:tracePt t="45017" x="3144838" y="2922588"/>
          <p14:tracePt t="45031" x="3154363" y="2922588"/>
          <p14:tracePt t="45060" x="3159125" y="2922588"/>
          <p14:tracePt t="45066" x="3168650" y="2922588"/>
          <p14:tracePt t="45074" x="3186113" y="2922588"/>
          <p14:tracePt t="45081" x="3190875" y="2922588"/>
          <p14:tracePt t="45088" x="3200400" y="2922588"/>
          <p14:tracePt t="45095" x="3209925" y="2922588"/>
          <p14:tracePt t="56745" x="3186113" y="2922588"/>
          <p14:tracePt t="56752" x="3159125" y="2922588"/>
          <p14:tracePt t="56759" x="3103563" y="2922588"/>
          <p14:tracePt t="56768" x="3063875" y="2922588"/>
          <p14:tracePt t="56773" x="3008313" y="2922588"/>
          <p14:tracePt t="56779" x="2967038" y="2922588"/>
          <p14:tracePt t="56787" x="2935288" y="2922588"/>
          <p14:tracePt t="56794" x="2894013" y="2922588"/>
          <p14:tracePt t="56801" x="2881313" y="2922588"/>
          <p14:tracePt t="56808" x="2862263" y="2922588"/>
          <p14:tracePt t="56815" x="2844800" y="2922588"/>
          <p14:tracePt t="56822" x="2825750" y="2922588"/>
          <p14:tracePt t="56829" x="2798763" y="2922588"/>
          <p14:tracePt t="56836" x="2779713" y="2922588"/>
          <p14:tracePt t="56843" x="2762250" y="2922588"/>
          <p14:tracePt t="56851" x="2743200" y="2922588"/>
          <p14:tracePt t="56857" x="2716213" y="2922588"/>
          <p14:tracePt t="56864" x="2698750" y="2913063"/>
          <p14:tracePt t="56871" x="2665413" y="2913063"/>
          <p14:tracePt t="56878" x="2647950" y="2913063"/>
          <p14:tracePt t="56886" x="2620963" y="2913063"/>
          <p14:tracePt t="56893" x="2601913" y="2913063"/>
          <p14:tracePt t="56900" x="2584450" y="2913063"/>
          <p14:tracePt t="56907" x="2579688" y="2913063"/>
          <p14:tracePt t="56914" x="2570163" y="2913063"/>
          <p14:tracePt t="56921" x="2560638" y="2913063"/>
          <p14:tracePt t="56928" x="2552700" y="2913063"/>
          <p14:tracePt t="56935" x="2538413" y="2913063"/>
          <p14:tracePt t="56942" x="2528888" y="2913063"/>
          <p14:tracePt t="56950" x="2519363" y="2913063"/>
          <p14:tracePt t="56956" x="2516188" y="2913063"/>
          <p14:tracePt t="56964" x="2506663" y="2913063"/>
          <p14:tracePt t="56971" x="2497138" y="2913063"/>
          <p14:tracePt t="56977" x="2492375" y="2913063"/>
          <p14:tracePt t="57084" x="2482850" y="2913063"/>
          <p14:tracePt t="57147" x="2487613" y="2913063"/>
          <p14:tracePt t="57159" x="2492375" y="2913063"/>
          <p14:tracePt t="57162" x="2511425" y="2913063"/>
          <p14:tracePt t="57168" x="2528888" y="2913063"/>
          <p14:tracePt t="57178" x="2533650" y="2913063"/>
          <p14:tracePt t="57184" x="2560638" y="2913063"/>
          <p14:tracePt t="57190" x="2570163" y="2913063"/>
          <p14:tracePt t="57197" x="2579688" y="2913063"/>
          <p14:tracePt t="57204" x="2592388" y="2913063"/>
          <p14:tracePt t="57211" x="2601913" y="2913063"/>
          <p14:tracePt t="57218" x="2620963" y="2913063"/>
          <p14:tracePt t="57225" x="2633663" y="2913063"/>
          <p14:tracePt t="57233" x="2652713" y="2913063"/>
          <p14:tracePt t="57239" x="2662238" y="2913063"/>
          <p14:tracePt t="57246" x="2679700" y="2913063"/>
          <p14:tracePt t="57254" x="2693988" y="2913063"/>
          <p14:tracePt t="57260" x="2725738" y="2913063"/>
          <p14:tracePt t="57268" x="2743200" y="2913063"/>
          <p14:tracePt t="57274" x="2762250" y="2913063"/>
          <p14:tracePt t="57282" x="2774950" y="2913063"/>
          <p14:tracePt t="57289" x="2784475" y="2913063"/>
          <p14:tracePt t="57296" x="2811463" y="2913063"/>
          <p14:tracePt t="57303" x="2830513" y="2913063"/>
          <p14:tracePt t="57310" x="2835275" y="2913063"/>
          <p14:tracePt t="57317" x="2852738" y="2913063"/>
          <p14:tracePt t="57324" x="2871788" y="2913063"/>
          <p14:tracePt t="57331" x="2889250" y="2913063"/>
          <p14:tracePt t="57338" x="2917825" y="2913063"/>
          <p14:tracePt t="57346" x="2935288" y="2913063"/>
          <p14:tracePt t="57352" x="2954338" y="2917825"/>
          <p14:tracePt t="57358" x="2971800" y="2927350"/>
          <p14:tracePt t="57366" x="3003550" y="2935288"/>
          <p14:tracePt t="57373" x="3022600" y="2935288"/>
          <p14:tracePt t="57380" x="3035300" y="2935288"/>
          <p14:tracePt t="57387" x="3054350" y="2935288"/>
          <p14:tracePt t="57394" x="3063875" y="2935288"/>
          <p14:tracePt t="57401" x="3071813" y="2935288"/>
          <p14:tracePt t="57409" x="3086100" y="2944813"/>
          <p14:tracePt t="57416" x="3095625" y="2944813"/>
          <p14:tracePt t="57422" x="3103563" y="2944813"/>
          <p14:tracePt t="57429" x="3117850" y="2944813"/>
          <p14:tracePt t="57437" x="3136900" y="2944813"/>
          <p14:tracePt t="57444" x="3154363" y="2944813"/>
          <p14:tracePt t="57451" x="3173413" y="2944813"/>
          <p14:tracePt t="57458" x="3190875" y="2944813"/>
          <p14:tracePt t="57466" x="3209925" y="2944813"/>
          <p14:tracePt t="57472" x="3227388" y="2944813"/>
          <p14:tracePt t="57479" x="3254375" y="2944813"/>
          <p14:tracePt t="57487" x="3273425" y="2944813"/>
          <p14:tracePt t="57493" x="3290888" y="2944813"/>
          <p14:tracePt t="57500" x="3319463" y="2944813"/>
          <p14:tracePt t="57507" x="3346450" y="2944813"/>
          <p14:tracePt t="57514" x="3363913" y="2944813"/>
          <p14:tracePt t="57522" x="3382963" y="2944813"/>
          <p14:tracePt t="57529" x="3400425" y="2944813"/>
          <p14:tracePt t="57537" x="3409950" y="2944813"/>
          <p14:tracePt t="57543" x="3424238" y="2944813"/>
          <p14:tracePt t="57550" x="3433763" y="2944813"/>
          <p14:tracePt t="57557" x="3441700" y="2944813"/>
          <p14:tracePt t="57564" x="3446463" y="2944813"/>
          <p14:tracePt t="57571" x="3455988" y="2954338"/>
          <p14:tracePt t="57578" x="3465513" y="2954338"/>
          <p14:tracePt t="57585" x="3473450" y="2954338"/>
          <p14:tracePt t="57592" x="3478213" y="2954338"/>
          <p14:tracePt t="60484" x="3436938" y="3068638"/>
          <p14:tracePt t="60491" x="3378200" y="3219450"/>
          <p14:tracePt t="60499" x="3300413" y="3370263"/>
          <p14:tracePt t="60506" x="3241675" y="3538538"/>
          <p14:tracePt t="60513" x="3159125" y="3735388"/>
          <p14:tracePt t="60520" x="3113088" y="3886200"/>
          <p14:tracePt t="60527" x="3086100" y="4013200"/>
          <p14:tracePt t="60535" x="3044825" y="4095750"/>
          <p14:tracePt t="60541" x="3030538" y="4191000"/>
          <p14:tracePt t="60548" x="3017838" y="4283075"/>
          <p14:tracePt t="60556" x="3008313" y="4341813"/>
          <p14:tracePt t="60564" x="3008313" y="4419600"/>
          <p14:tracePt t="60570" x="2994025" y="4479925"/>
          <p14:tracePt t="60577" x="2994025" y="4533900"/>
          <p14:tracePt t="60585" x="2986088" y="4575175"/>
          <p14:tracePt t="60591" x="2971800" y="4606925"/>
          <p14:tracePt t="60598" x="2962275" y="4648200"/>
          <p14:tracePt t="60605" x="2954338" y="4679950"/>
          <p14:tracePt t="60612" x="2944813" y="4706938"/>
          <p14:tracePt t="60619" x="2921000" y="4752975"/>
          <p14:tracePt t="60626" x="2913063" y="4772025"/>
          <p14:tracePt t="60634" x="2913063" y="4789488"/>
          <p14:tracePt t="60641" x="2903538" y="4808538"/>
          <p14:tracePt t="60648" x="2894013" y="4848225"/>
          <p14:tracePt t="60655" x="2884488" y="4867275"/>
          <p14:tracePt t="60662" x="2871788" y="4899025"/>
          <p14:tracePt t="60669" x="2852738" y="4918075"/>
          <p14:tracePt t="60676" x="2820988" y="4949825"/>
          <p14:tracePt t="60683" x="2803525" y="4967288"/>
          <p14:tracePt t="60690" x="2784475" y="4991100"/>
          <p14:tracePt t="60697" x="2762250" y="5008563"/>
          <p14:tracePt t="60704" x="2720975" y="5032375"/>
          <p14:tracePt t="60712" x="2689225" y="5064125"/>
          <p14:tracePt t="60718" x="2657475" y="5081588"/>
          <p14:tracePt t="60726" x="2616200" y="5105400"/>
          <p14:tracePt t="60732" x="2584450" y="5122863"/>
          <p14:tracePt t="60740" x="2552700" y="5154613"/>
          <p14:tracePt t="60747" x="2506663" y="5178425"/>
          <p14:tracePt t="60754" x="2487613" y="5195888"/>
          <p14:tracePt t="60761" x="2470150" y="5205413"/>
          <p14:tracePt t="60768" x="2446338" y="5227638"/>
          <p14:tracePt t="60775" x="2428875" y="5237163"/>
          <p14:tracePt t="60782" x="2401888" y="5254625"/>
          <p14:tracePt t="60789" x="2378075" y="5264150"/>
          <p14:tracePt t="60797" x="2373313" y="5273675"/>
          <p14:tracePt t="60803" x="2365375" y="5283200"/>
          <p14:tracePt t="60810" x="2355850" y="5287963"/>
          <p14:tracePt t="60818" x="2351088" y="5295900"/>
          <p14:tracePt t="60824" x="2341563" y="5305425"/>
          <p14:tracePt t="60831" x="2341563" y="5314950"/>
          <p14:tracePt t="60839" x="2341563" y="5319713"/>
          <p14:tracePt t="60846" x="2341563" y="5337175"/>
          <p14:tracePt t="60853" x="2341563" y="5346700"/>
          <p14:tracePt t="60860" x="2346325" y="5351463"/>
          <p14:tracePt t="60867" x="2368550" y="5351463"/>
          <p14:tracePt t="60874" x="2441575" y="5351463"/>
          <p14:tracePt t="60881" x="2533650" y="5351463"/>
          <p14:tracePt t="60888" x="2643188" y="5351463"/>
          <p14:tracePt t="60895" x="2771775" y="5341938"/>
          <p14:tracePt t="60902" x="2881313" y="5341938"/>
          <p14:tracePt t="60909" x="2957513" y="5341938"/>
          <p14:tracePt t="60916" x="3030538" y="5341938"/>
          <p14:tracePt t="60923" x="3071813" y="5341938"/>
          <p14:tracePt t="60931" x="3113088" y="5341938"/>
          <p14:tracePt t="60937" x="3140075" y="5341938"/>
          <p14:tracePt t="60944" x="3159125" y="5341938"/>
          <p14:tracePt t="60952" x="3176588" y="5341938"/>
          <p14:tracePt t="60959" x="3205163" y="5341938"/>
          <p14:tracePt t="60966" x="3222625" y="5332413"/>
          <p14:tracePt t="60973" x="3254375" y="5314950"/>
          <p14:tracePt t="60981" x="3295650" y="5300663"/>
          <p14:tracePt t="60987" x="3327400" y="5291138"/>
          <p14:tracePt t="60994" x="3346450" y="5291138"/>
          <p14:tracePt t="61001" x="3400425" y="5283200"/>
          <p14:tracePt t="61008" x="3419475" y="5273675"/>
          <p14:tracePt t="61015" x="3436938" y="5264150"/>
          <p14:tracePt t="61483" x="3465513" y="5118100"/>
          <p14:tracePt t="61490" x="3497263" y="4935538"/>
          <p14:tracePt t="61497" x="3524250" y="4748213"/>
          <p14:tracePt t="61504" x="3556000" y="4565650"/>
          <p14:tracePt t="61511" x="3602038" y="4402138"/>
          <p14:tracePt t="61518" x="3633788" y="4232275"/>
          <p14:tracePt t="61525" x="3648075" y="4105275"/>
          <p14:tracePt t="61532" x="3660775" y="3971925"/>
          <p14:tracePt t="61538" x="3675063" y="3862388"/>
          <p14:tracePt t="61548" x="3689350" y="3784600"/>
          <p14:tracePt t="61552" x="3702050" y="3689350"/>
          <p14:tracePt t="61560" x="3702050" y="3616325"/>
          <p14:tracePt t="61566" x="3725863" y="3557588"/>
          <p14:tracePt t="61573" x="3725863" y="3497263"/>
          <p14:tracePt t="61580" x="3725863" y="3470275"/>
          <p14:tracePt t="61588" x="3725863" y="3438525"/>
          <p14:tracePt t="61595" x="3725863" y="3397250"/>
          <p14:tracePt t="61602" x="3725863" y="3370263"/>
          <p14:tracePt t="61610" x="3725863" y="3341688"/>
          <p14:tracePt t="61616" x="3725863" y="3324225"/>
          <p14:tracePt t="61623" x="3725863" y="3292475"/>
          <p14:tracePt t="61631" x="3725863" y="3278188"/>
          <p14:tracePt t="61637" x="3725863" y="3260725"/>
          <p14:tracePt t="61645" x="3725863" y="3241675"/>
          <p14:tracePt t="61652" x="3725863" y="3232150"/>
          <p14:tracePt t="61659" x="3725863" y="3219450"/>
          <p14:tracePt t="61666" x="3725863" y="3209925"/>
          <p14:tracePt t="61673" x="3725863" y="3200400"/>
          <p14:tracePt t="61680" x="3725863" y="3190875"/>
          <p14:tracePt t="61694" x="3725863" y="3187700"/>
          <p14:tracePt t="61716" x="3725863" y="3178175"/>
          <p14:tracePt t="61730" x="3725863" y="3168650"/>
          <p14:tracePt t="61736" x="3725863" y="3163888"/>
          <p14:tracePt t="61744" x="3725863" y="3154363"/>
          <p14:tracePt t="61751" x="3725863" y="3136900"/>
          <p14:tracePt t="61758" x="3725863" y="3132138"/>
          <p14:tracePt t="61765" x="3725863" y="3122613"/>
          <p14:tracePt t="61772" x="3725863" y="3114675"/>
          <p14:tracePt t="61779" x="3725863" y="3105150"/>
          <p14:tracePt t="61786" x="3733800" y="3100388"/>
          <p14:tracePt t="61793" x="3733800" y="3090863"/>
          <p14:tracePt t="61800" x="3733800" y="3081338"/>
          <p14:tracePt t="61807" x="3743325" y="3078163"/>
          <p14:tracePt t="61814" x="3743325" y="3059113"/>
          <p14:tracePt t="61821" x="3748088" y="3049588"/>
          <p14:tracePt t="61829" x="3757613" y="3044825"/>
          <p14:tracePt t="61836" x="3765550" y="3036888"/>
          <p14:tracePt t="61843" x="3775075" y="3027363"/>
          <p14:tracePt t="61850" x="3779838" y="3017838"/>
          <p14:tracePt t="61857" x="3789363" y="3013075"/>
          <p14:tracePt t="61864" x="3798888" y="3005138"/>
          <p14:tracePt t="61871" x="3811588" y="2995613"/>
          <p14:tracePt t="61878" x="3821113" y="2986088"/>
          <p14:tracePt t="61886" x="3830638" y="2971800"/>
          <p14:tracePt t="68124" x="3916363" y="2990850"/>
          <p14:tracePt t="68131" x="4030663" y="3017838"/>
          <p14:tracePt t="68138" x="4144963" y="3049588"/>
          <p14:tracePt t="68145" x="4291013" y="3078163"/>
          <p14:tracePt t="68153" x="4460875" y="3109913"/>
          <p14:tracePt t="68160" x="4619625" y="3109913"/>
          <p14:tracePt t="68166" x="4765675" y="3109913"/>
          <p14:tracePt t="68174" x="4911725" y="3109913"/>
          <p14:tracePt t="68181" x="5076825" y="3081338"/>
          <p14:tracePt t="68187" x="5227638" y="3068638"/>
          <p14:tracePt t="68194" x="5373688" y="3054350"/>
          <p14:tracePt t="68201" x="5500688" y="3036888"/>
          <p14:tracePt t="68209" x="5634038" y="3022600"/>
          <p14:tracePt t="68216" x="5743575" y="3008313"/>
          <p14:tracePt t="68224" x="5838825" y="2995613"/>
          <p14:tracePt t="68230" x="5948363" y="2995613"/>
          <p14:tracePt t="68237" x="6057900" y="2995613"/>
          <p14:tracePt t="68244" x="6153150" y="2981325"/>
          <p14:tracePt t="68251" x="6213475" y="2971800"/>
          <p14:tracePt t="68259" x="6286500" y="2959100"/>
          <p14:tracePt t="68265" x="6345238" y="2944813"/>
          <p14:tracePt t="68273" x="6423025" y="2935288"/>
          <p14:tracePt t="68279" x="6464300" y="2922588"/>
          <p14:tracePt t="68288" x="6523038" y="2913063"/>
          <p14:tracePt t="68293" x="6554788" y="2898775"/>
          <p14:tracePt t="68300" x="6583363" y="2898775"/>
          <p14:tracePt t="68307" x="6615113" y="2898775"/>
          <p14:tracePt t="68314" x="6624638" y="2898775"/>
          <p14:tracePt t="68322" x="6627813" y="2898775"/>
          <p14:tracePt t="68329" x="6637338" y="2898775"/>
          <p14:tracePt t="68335" x="6646863" y="2898775"/>
          <p14:tracePt t="69539" x="6573838" y="2867025"/>
          <p14:tracePt t="69545" x="6478588" y="2825750"/>
          <p14:tracePt t="69552" x="6376988" y="2784475"/>
          <p14:tracePt t="69558" x="6296025" y="2744788"/>
          <p14:tracePt t="69566" x="6199188" y="2716213"/>
          <p14:tracePt t="69573" x="6103938" y="2689225"/>
          <p14:tracePt t="69580" x="6030913" y="2674938"/>
          <p14:tracePt t="69587" x="5953125" y="2662238"/>
          <p14:tracePt t="69594" x="5894388" y="2662238"/>
          <p14:tracePt t="69601" x="5838825" y="2662238"/>
          <p14:tracePt t="69608" x="5797550" y="2662238"/>
          <p14:tracePt t="69616" x="5756275" y="2662238"/>
          <p14:tracePt t="69622" x="5724525" y="2671763"/>
          <p14:tracePt t="69629" x="5707063" y="2679700"/>
          <p14:tracePt t="69636" x="5688013" y="2689225"/>
          <p14:tracePt t="69644" x="5661025" y="2698750"/>
          <p14:tracePt t="69651" x="5651500" y="2708275"/>
          <p14:tracePt t="69658" x="5641975" y="2711450"/>
          <p14:tracePt t="69665" x="5634038" y="2740025"/>
          <p14:tracePt t="69672" x="5624513" y="2757488"/>
          <p14:tracePt t="69679" x="5624513" y="2789238"/>
          <p14:tracePt t="69686" x="5624513" y="2808288"/>
          <p14:tracePt t="69693" x="5624513" y="2835275"/>
          <p14:tracePt t="69700" x="5629275" y="2854325"/>
          <p14:tracePt t="69707" x="5637213" y="2871788"/>
          <p14:tracePt t="69715" x="5646738" y="2890838"/>
          <p14:tracePt t="69721" x="5683250" y="2935288"/>
          <p14:tracePt t="69728" x="5710238" y="2959100"/>
          <p14:tracePt t="69737" x="5743575" y="2976563"/>
          <p14:tracePt t="69743" x="5788025" y="3000375"/>
          <p14:tracePt t="69751" x="5807075" y="3032125"/>
          <p14:tracePt t="69756" x="5838825" y="3041650"/>
          <p14:tracePt t="69764" x="5865813" y="3049588"/>
          <p14:tracePt t="69771" x="5911850" y="3059113"/>
          <p14:tracePt t="69778" x="5938838" y="3059113"/>
          <p14:tracePt t="69785" x="5967413" y="3059113"/>
          <p14:tracePt t="69792" x="6007100" y="3059113"/>
          <p14:tracePt t="69799" x="6040438" y="3054350"/>
          <p14:tracePt t="69806" x="6072188" y="3044825"/>
          <p14:tracePt t="69814" x="6099175" y="3036888"/>
          <p14:tracePt t="69820" x="6116638" y="3013075"/>
          <p14:tracePt t="69827" x="6140450" y="3005138"/>
          <p14:tracePt t="69834" x="6157913" y="2995613"/>
          <p14:tracePt t="69841" x="6162675" y="2990850"/>
          <p14:tracePt t="69849" x="6172200" y="2981325"/>
          <p14:tracePt t="69855" x="6189663" y="2981325"/>
          <p14:tracePt t="69863" x="6194425" y="2981325"/>
          <p14:tracePt t="69877" x="6194425" y="2971800"/>
          <p14:tracePt t="69884" x="6194425" y="2968625"/>
          <p14:tracePt t="69891" x="6194425" y="2959100"/>
          <p14:tracePt t="69899" x="6194425" y="2949575"/>
          <p14:tracePt t="69905" x="6194425" y="2930525"/>
          <p14:tracePt t="69912" x="6194425" y="2927350"/>
          <p14:tracePt t="69919" x="6176963" y="2917825"/>
          <p14:tracePt t="69926" x="6167438" y="2908300"/>
          <p14:tracePt t="69933" x="6153150" y="2898775"/>
          <p14:tracePt t="69940" x="6130925" y="2890838"/>
          <p14:tracePt t="69947" x="6113463" y="2881313"/>
          <p14:tracePt t="69954" x="6072188" y="2871788"/>
          <p14:tracePt t="69961" x="6043613" y="2862263"/>
          <p14:tracePt t="69969" x="6003925" y="2862263"/>
          <p14:tracePt t="69976" x="5948363" y="2862263"/>
          <p14:tracePt t="69983" x="5916613" y="2862263"/>
          <p14:tracePt t="69990" x="5889625" y="2862263"/>
          <p14:tracePt t="69997" x="5848350" y="2867025"/>
          <p14:tracePt t="70004" x="5824538" y="2876550"/>
          <p14:tracePt t="70011" x="5807075" y="2886075"/>
          <p14:tracePt t="70018" x="5788025" y="2894013"/>
          <p14:tracePt t="70025" x="5770563" y="2903538"/>
          <p14:tracePt t="70033" x="5761038" y="2913063"/>
          <p14:tracePt t="70040" x="5756275" y="2922588"/>
          <p14:tracePt t="70047" x="5746750" y="2927350"/>
          <p14:tracePt t="70054" x="5738813" y="2944813"/>
          <p14:tracePt t="70060" x="5738813" y="2954338"/>
          <p14:tracePt t="70068" x="5738813" y="2968625"/>
          <p14:tracePt t="70075" x="5743575" y="2990850"/>
          <p14:tracePt t="70082" x="5765800" y="3008313"/>
          <p14:tracePt t="70089" x="5807075" y="3041650"/>
          <p14:tracePt t="70096" x="5853113" y="3063875"/>
          <p14:tracePt t="70103" x="5911850" y="3078163"/>
          <p14:tracePt t="70110" x="5970588" y="3078163"/>
          <p14:tracePt t="70117" x="6043613" y="3078163"/>
          <p14:tracePt t="70124" x="6084888" y="3068638"/>
          <p14:tracePt t="70132" x="6145213" y="3059113"/>
          <p14:tracePt t="70138" x="6189663" y="3044825"/>
          <p14:tracePt t="70146" x="6218238" y="3027363"/>
          <p14:tracePt t="70152" x="6259513" y="3017838"/>
          <p14:tracePt t="70166" x="6281738" y="3008313"/>
          <p14:tracePt t="70167" x="6286500" y="3000375"/>
          <p14:tracePt t="70174" x="6296025" y="2990850"/>
          <p14:tracePt t="70181" x="6303963" y="2986088"/>
          <p14:tracePt t="70188" x="6308725" y="2976563"/>
          <p14:tracePt t="70195" x="6318250" y="2968625"/>
          <p14:tracePt t="70202" x="6318250" y="2940050"/>
          <p14:tracePt t="70209" x="6318250" y="2927350"/>
          <p14:tracePt t="70216" x="6313488" y="2894013"/>
          <p14:tracePt t="70223" x="6303963" y="2862263"/>
          <p14:tracePt t="70230" x="6281738" y="2835275"/>
          <p14:tracePt t="70237" x="6262688" y="2803525"/>
          <p14:tracePt t="70244" x="6230938" y="2781300"/>
          <p14:tracePt t="70252" x="6199188" y="2747963"/>
          <p14:tracePt t="70258" x="6167438" y="2730500"/>
          <p14:tracePt t="70267" x="6140450" y="2711450"/>
          <p14:tracePt t="70273" x="6094413" y="2698750"/>
          <p14:tracePt t="70280" x="6067425" y="2689225"/>
          <p14:tracePt t="70287" x="6007100" y="2679700"/>
          <p14:tracePt t="70294" x="5980113" y="2679700"/>
          <p14:tracePt t="70301" x="5962650" y="2679700"/>
          <p14:tracePt t="70308" x="5943600" y="2684463"/>
          <p14:tracePt t="70315" x="5916613" y="2693988"/>
          <p14:tracePt t="70322" x="5894388" y="2703513"/>
          <p14:tracePt t="70330" x="5889625" y="2711450"/>
          <p14:tracePt t="70336" x="5880100" y="2716213"/>
          <p14:tracePt t="70344" x="5870575" y="2735263"/>
          <p14:tracePt t="70350" x="5861050" y="2767013"/>
          <p14:tracePt t="70357" x="5861050" y="2781300"/>
          <p14:tracePt t="70365" x="5861050" y="2798763"/>
          <p14:tracePt t="70372" x="5861050" y="2830513"/>
          <p14:tracePt t="70379" x="5865813" y="2857500"/>
          <p14:tracePt t="70386" x="5889625" y="2890838"/>
          <p14:tracePt t="70393" x="5948363" y="2927350"/>
          <p14:tracePt t="70400" x="5999163" y="2990850"/>
          <p14:tracePt t="70407" x="6099175" y="3032125"/>
          <p14:tracePt t="70415" x="6194425" y="3090863"/>
          <p14:tracePt t="70421" x="6291263" y="3117850"/>
          <p14:tracePt t="70428" x="6386513" y="3132138"/>
          <p14:tracePt t="70436" x="6442075" y="3132138"/>
          <p14:tracePt t="70442" x="6500813" y="3132138"/>
          <p14:tracePt t="70449" x="6542088" y="3132138"/>
          <p14:tracePt t="70456" x="6569075" y="3127375"/>
          <p14:tracePt t="70464" x="6615113" y="3114675"/>
          <p14:tracePt t="70471" x="6632575" y="3105150"/>
          <p14:tracePt t="70478" x="6642100" y="3086100"/>
          <p14:tracePt t="70485" x="6646863" y="3078163"/>
          <p14:tracePt t="70492" x="6656388" y="3073400"/>
          <p14:tracePt t="70506" x="6656388" y="3063875"/>
          <p14:tracePt t="70513" x="6656388" y="3054350"/>
          <p14:tracePt t="70520" x="6656388" y="3049588"/>
          <p14:tracePt t="70527" x="6651625" y="3032125"/>
          <p14:tracePt t="70535" x="6632575" y="3000375"/>
          <p14:tracePt t="70542" x="6610350" y="2981325"/>
          <p14:tracePt t="70549" x="6569075" y="2959100"/>
          <p14:tracePt t="70555" x="6523038" y="2935288"/>
          <p14:tracePt t="70563" x="6445250" y="2908300"/>
          <p14:tracePt t="70570" x="6364288" y="2886075"/>
          <p14:tracePt t="70576" x="6272213" y="2871788"/>
          <p14:tracePt t="70584" x="6194425" y="2857500"/>
          <p14:tracePt t="70591" x="6103938" y="2857500"/>
          <p14:tracePt t="70599" x="6026150" y="2857500"/>
          <p14:tracePt t="70605" x="5970588" y="2857500"/>
          <p14:tracePt t="70613" x="5911850" y="2862263"/>
          <p14:tracePt t="70619" x="5880100" y="2876550"/>
          <p14:tracePt t="70626" x="5853113" y="2886075"/>
          <p14:tracePt t="70633" x="5821363" y="2894013"/>
          <p14:tracePt t="70640" x="5802313" y="2903538"/>
          <p14:tracePt t="70647" x="5783263" y="2913063"/>
          <p14:tracePt t="70654" x="5775325" y="2922588"/>
          <p14:tracePt t="70662" x="5770563" y="2930525"/>
          <p14:tracePt t="70669" x="5761038" y="2944813"/>
          <p14:tracePt t="70676" x="5761038" y="2963863"/>
          <p14:tracePt t="70684" x="5761038" y="2995613"/>
          <p14:tracePt t="70690" x="5761038" y="3008313"/>
          <p14:tracePt t="70697" x="5765800" y="3027363"/>
          <p14:tracePt t="70704" x="5783263" y="3049588"/>
          <p14:tracePt t="70711" x="5857875" y="3100388"/>
          <p14:tracePt t="70718" x="5938838" y="3136900"/>
          <p14:tracePt t="70725" x="6072188" y="3182938"/>
          <p14:tracePt t="70732" x="6203950" y="3227388"/>
          <p14:tracePt t="70739" x="6332538" y="3227388"/>
          <p14:tracePt t="70746" x="6459538" y="3227388"/>
          <p14:tracePt t="70754" x="6532563" y="3227388"/>
          <p14:tracePt t="70761" x="6615113" y="3205163"/>
          <p14:tracePt t="70768" x="6656388" y="3195638"/>
          <p14:tracePt t="70774" x="6715125" y="3168650"/>
          <p14:tracePt t="70782" x="6746875" y="3159125"/>
          <p14:tracePt t="70789" x="6778625" y="3151188"/>
          <p14:tracePt t="70796" x="6797675" y="3141663"/>
          <p14:tracePt t="70803" x="6802438" y="3132138"/>
          <p14:tracePt t="70810" x="6811963" y="3122613"/>
          <p14:tracePt t="70817" x="6819900" y="3109913"/>
          <p14:tracePt t="70826" x="6819900" y="3100388"/>
          <p14:tracePt t="70832" x="6819900" y="3090863"/>
          <p14:tracePt t="70838" x="6819900" y="3078163"/>
          <p14:tracePt t="70846" x="6815138" y="3059113"/>
          <p14:tracePt t="70853" x="6792913" y="3013075"/>
          <p14:tracePt t="70859" x="6775450" y="2995613"/>
          <p14:tracePt t="70866" x="6742113" y="2971800"/>
          <p14:tracePt t="70874" x="6702425" y="2949575"/>
          <p14:tracePt t="70882" x="6619875" y="2927350"/>
          <p14:tracePt t="70888" x="6523038" y="2898775"/>
          <p14:tracePt t="70896" x="6445250" y="2871788"/>
          <p14:tracePt t="70903" x="6350000" y="2857500"/>
          <p14:tracePt t="70911" x="6240463" y="2844800"/>
          <p14:tracePt t="70918" x="6167438" y="2844800"/>
          <p14:tracePt t="70923" x="6089650" y="2844800"/>
          <p14:tracePt t="70930" x="6035675" y="2844800"/>
          <p14:tracePt t="70937" x="5975350" y="2849563"/>
          <p14:tracePt t="70944" x="5943600" y="2862263"/>
          <p14:tracePt t="70952" x="5926138" y="2871788"/>
          <p14:tracePt t="70958" x="5897563" y="2881313"/>
          <p14:tracePt t="70965" x="5875338" y="2890838"/>
          <p14:tracePt t="70972" x="5870575" y="2898775"/>
          <p14:tracePt t="70979" x="5861050" y="2903538"/>
          <p14:tracePt t="70987" x="5853113" y="2913063"/>
          <p14:tracePt t="70993" x="5843588" y="2930525"/>
          <p14:tracePt t="71001" x="5834063" y="2949575"/>
          <p14:tracePt t="71008" x="5834063" y="2968625"/>
          <p14:tracePt t="71016" x="5834063" y="2995613"/>
          <p14:tracePt t="71022" x="5834063" y="3027363"/>
          <p14:tracePt t="71029" x="5843588" y="3054350"/>
          <p14:tracePt t="71036" x="5853113" y="3086100"/>
          <p14:tracePt t="71044" x="5861050" y="3105150"/>
          <p14:tracePt t="71050" x="5894388" y="3136900"/>
          <p14:tracePt t="71058" x="5957888" y="3173413"/>
          <p14:tracePt t="71065" x="6003925" y="3209925"/>
          <p14:tracePt t="71072" x="6080125" y="3224213"/>
          <p14:tracePt t="71079" x="6140450" y="3232150"/>
          <p14:tracePt t="71086" x="6230938" y="3232150"/>
          <p14:tracePt t="71093" x="6327775" y="3224213"/>
          <p14:tracePt t="71100" x="6386513" y="3214688"/>
          <p14:tracePt t="71107" x="6413500" y="3205163"/>
          <p14:tracePt t="71114" x="6473825" y="3182938"/>
          <p14:tracePt t="71121" x="6505575" y="3168650"/>
          <p14:tracePt t="71129" x="6523038" y="3168650"/>
          <p14:tracePt t="71136" x="6537325" y="3168650"/>
          <p14:tracePt t="73152" x="6486525" y="3159125"/>
          <p14:tracePt t="73158" x="6413500" y="3159125"/>
          <p14:tracePt t="73166" x="6354763" y="3146425"/>
          <p14:tracePt t="73173" x="6262688" y="3146425"/>
          <p14:tracePt t="73180" x="6167438" y="3146425"/>
          <p14:tracePt t="73187" x="6094413" y="3146425"/>
          <p14:tracePt t="73194" x="6003925" y="3146425"/>
          <p14:tracePt t="73201" x="5930900" y="3146425"/>
          <p14:tracePt t="73208" x="5853113" y="3146425"/>
          <p14:tracePt t="73219" x="5780088" y="3146425"/>
          <p14:tracePt t="73222" x="5724525" y="3146425"/>
          <p14:tracePt t="73230" x="5634038" y="3146425"/>
          <p14:tracePt t="73239" x="5573713" y="3146425"/>
          <p14:tracePt t="73243" x="5500688" y="3146425"/>
          <p14:tracePt t="73251" x="5446713" y="3146425"/>
          <p14:tracePt t="73257" x="5368925" y="3146425"/>
          <p14:tracePt t="73265" x="5327650" y="3146425"/>
          <p14:tracePt t="73272" x="5272088" y="3146425"/>
          <p14:tracePt t="73279" x="5232400" y="3146425"/>
          <p14:tracePt t="73286" x="5176838" y="3146425"/>
          <p14:tracePt t="73293" x="5135563" y="3146425"/>
          <p14:tracePt t="73300" x="5081588" y="3146425"/>
          <p14:tracePt t="73307" x="5040313" y="3154363"/>
          <p14:tracePt t="73315" x="4999038" y="3154363"/>
          <p14:tracePt t="73321" x="4957763" y="3154363"/>
          <p14:tracePt t="73328" x="4930775" y="3163888"/>
          <p14:tracePt t="73336" x="4911725" y="3163888"/>
          <p14:tracePt t="73342" x="4879975" y="3173413"/>
          <p14:tracePt t="73350" x="4862513" y="3182938"/>
          <p14:tracePt t="73356" x="4843463" y="3190875"/>
          <p14:tracePt t="73364" x="4826000" y="3190875"/>
          <p14:tracePt t="73370" x="4806950" y="3200400"/>
          <p14:tracePt t="73378" x="4779963" y="3209925"/>
          <p14:tracePt t="73384" x="4760913" y="3209925"/>
          <p14:tracePt t="73392" x="4743450" y="3219450"/>
          <p14:tracePt t="73399" x="4733925" y="3227388"/>
          <p14:tracePt t="73407" x="4724400" y="3236913"/>
          <p14:tracePt t="73413" x="4716463" y="3246438"/>
          <p14:tracePt t="73420" x="4702175" y="3260725"/>
          <p14:tracePt t="73427" x="4692650" y="3268663"/>
          <p14:tracePt t="73435" x="4683125" y="3268663"/>
          <p14:tracePt t="73441" x="4675188" y="3268663"/>
          <p14:tracePt t="73448" x="4670425" y="3268663"/>
          <p14:tracePt t="74545" x="4592638" y="3251200"/>
          <p14:tracePt t="74552" x="4478338" y="3224213"/>
          <p14:tracePt t="74558" x="4368800" y="3209925"/>
          <p14:tracePt t="74565" x="4241800" y="3195638"/>
          <p14:tracePt t="74572" x="4108450" y="3182938"/>
          <p14:tracePt t="74580" x="3976688" y="3136900"/>
          <p14:tracePt t="74586" x="3884613" y="3122613"/>
          <p14:tracePt t="74594" x="3770313" y="3109913"/>
          <p14:tracePt t="74601" x="3643313" y="3095625"/>
          <p14:tracePt t="74608" x="3529013" y="3081338"/>
          <p14:tracePt t="74614" x="3419475" y="3068638"/>
          <p14:tracePt t="74622" x="3322638" y="3054350"/>
          <p14:tracePt t="74629" x="3227388" y="3041650"/>
          <p14:tracePt t="74636" x="3136900" y="3027363"/>
          <p14:tracePt t="74643" x="3071813" y="3005138"/>
          <p14:tracePt t="74651" x="2981325" y="2990850"/>
          <p14:tracePt t="74657" x="2921000" y="2976563"/>
          <p14:tracePt t="74664" x="2844800" y="2976563"/>
          <p14:tracePt t="74671" x="2789238" y="2976563"/>
          <p14:tracePt t="74678" x="2711450" y="2963863"/>
          <p14:tracePt t="74686" x="2670175" y="2963863"/>
          <p14:tracePt t="74693" x="2616200" y="2963863"/>
          <p14:tracePt t="74700" x="2574925" y="2963863"/>
          <p14:tracePt t="74707" x="2519363" y="2963863"/>
          <p14:tracePt t="74714" x="2478088" y="2963863"/>
          <p14:tracePt t="74721" x="2424113" y="2963863"/>
          <p14:tracePt t="74728" x="2382838" y="2963863"/>
          <p14:tracePt t="74736" x="2341563" y="2963863"/>
          <p14:tracePt t="74742" x="2300288" y="2963863"/>
          <p14:tracePt t="74749" x="2259013" y="2963863"/>
          <p14:tracePt t="74756" x="2219325" y="2963863"/>
          <p14:tracePt t="74763" x="2190750" y="2963863"/>
          <p14:tracePt t="74770" x="2159000" y="2968625"/>
          <p14:tracePt t="74777" x="2141538" y="2976563"/>
          <p14:tracePt t="74785" x="2112963" y="2990850"/>
          <p14:tracePt t="74792" x="2090738" y="3008313"/>
          <p14:tracePt t="74799" x="2073275" y="3017838"/>
          <p14:tracePt t="74806" x="2054225" y="3027363"/>
          <p14:tracePt t="74814" x="2027238" y="3036888"/>
          <p14:tracePt t="74820" x="2008188" y="3044825"/>
          <p14:tracePt t="74827" x="1985963" y="3054350"/>
          <p14:tracePt t="74834" x="1966913" y="3063875"/>
          <p14:tracePt t="74841" x="1927225" y="3078163"/>
          <p14:tracePt t="74849" x="1908175" y="3086100"/>
          <p14:tracePt t="74855" x="1890713" y="3105150"/>
          <p14:tracePt t="74863" x="1871663" y="3114675"/>
          <p14:tracePt t="74869" x="1854200" y="3122613"/>
          <p14:tracePt t="74876" x="1820863" y="3132138"/>
          <p14:tracePt t="74884" x="1803400" y="3141663"/>
          <p14:tracePt t="74891" x="1784350" y="3151188"/>
          <p14:tracePt t="74898" x="1766888" y="3159125"/>
          <p14:tracePt t="74906" x="1735138" y="3173413"/>
          <p14:tracePt t="74912" x="1716088" y="3182938"/>
          <p14:tracePt t="74919" x="1698625" y="3190875"/>
          <p14:tracePt t="74926" x="1679575" y="3200400"/>
          <p14:tracePt t="74933" x="1662113" y="3209925"/>
          <p14:tracePt t="74940" x="1643063" y="3219450"/>
          <p14:tracePt t="74947" x="1633538" y="3227388"/>
          <p14:tracePt t="74954" x="1625600" y="3232150"/>
          <p14:tracePt t="74962" x="1620838" y="3241675"/>
          <p14:tracePt t="74969" x="1611313" y="3251200"/>
          <p14:tracePt t="74976" x="1601788" y="3263900"/>
          <p14:tracePt t="74983" x="1593850" y="3263900"/>
          <p14:tracePt t="74990" x="1589088" y="3273425"/>
          <p14:tracePt t="74997" x="1579563" y="3282950"/>
          <p14:tracePt t="75004" x="1579563" y="3292475"/>
          <p14:tracePt t="75011" x="1579563" y="3297238"/>
          <p14:tracePt t="75018" x="1579563" y="3305175"/>
          <p14:tracePt t="75025" x="1579563" y="3314700"/>
          <p14:tracePt t="75032" x="1584325" y="3319463"/>
          <p14:tracePt t="75039" x="1597025" y="3346450"/>
          <p14:tracePt t="75047" x="1620838" y="3370263"/>
          <p14:tracePt t="75053" x="1647825" y="3387725"/>
          <p14:tracePt t="75060" x="1708150" y="3402013"/>
          <p14:tracePt t="75068" x="1747838" y="3409950"/>
          <p14:tracePt t="75074" x="1789113" y="3419475"/>
          <p14:tracePt t="75082" x="1820863" y="3429000"/>
          <p14:tracePt t="75088" x="1854200" y="3443288"/>
          <p14:tracePt t="75096" x="1893888" y="3443288"/>
          <p14:tracePt t="75103" x="1922463" y="3443288"/>
          <p14:tracePt t="75110" x="1949450" y="3443288"/>
          <p14:tracePt t="75117" x="1990725" y="3443288"/>
          <p14:tracePt t="75124" x="2008188" y="3443288"/>
          <p14:tracePt t="75131" x="2027238" y="3443288"/>
          <p14:tracePt t="75138" x="2058988" y="3433763"/>
          <p14:tracePt t="75145" x="2085975" y="3433763"/>
          <p14:tracePt t="75163" x="2122488" y="3414713"/>
          <p14:tracePt t="75166" x="2141538" y="3406775"/>
          <p14:tracePt t="75173" x="2173288" y="3397250"/>
          <p14:tracePt t="75180" x="2182813" y="3387725"/>
          <p14:tracePt t="75187" x="2195513" y="3378200"/>
          <p14:tracePt t="75194" x="2214563" y="3370263"/>
          <p14:tracePt t="75203" x="2236788" y="3360738"/>
          <p14:tracePt t="75209" x="2263775" y="3341688"/>
          <p14:tracePt t="75217" x="2282825" y="3333750"/>
          <p14:tracePt t="75223" x="2314575" y="3324225"/>
          <p14:tracePt t="75231" x="2346325" y="3309938"/>
          <p14:tracePt t="75237" x="2387600" y="3300413"/>
          <p14:tracePt t="75244" x="2428875" y="3292475"/>
          <p14:tracePt t="75251" x="2487613" y="3278188"/>
          <p14:tracePt t="75258" x="2543175" y="3278188"/>
          <p14:tracePt t="75265" x="2620963" y="3278188"/>
          <p14:tracePt t="75273" x="2662238" y="3278188"/>
          <p14:tracePt t="75281" x="2716213" y="3278188"/>
          <p14:tracePt t="75286" x="2757488" y="3278188"/>
          <p14:tracePt t="75294" x="2784475" y="3278188"/>
          <p14:tracePt t="75301" x="2825750" y="3282950"/>
          <p14:tracePt t="75308" x="2844800" y="3297238"/>
          <p14:tracePt t="75315" x="2862263" y="3297238"/>
          <p14:tracePt t="75322" x="2871788" y="3297238"/>
          <p14:tracePt t="75329" x="2881313" y="3297238"/>
          <p14:tracePt t="83315" x="2847975" y="3297238"/>
          <p14:tracePt t="83322" x="2774950" y="3305175"/>
          <p14:tracePt t="83329" x="2735263" y="3314700"/>
          <p14:tracePt t="83336" x="2657475" y="3328988"/>
          <p14:tracePt t="83343" x="2597150" y="3341688"/>
          <p14:tracePt t="83349" x="2519363" y="3355975"/>
          <p14:tracePt t="83358" x="2465388" y="3355975"/>
          <p14:tracePt t="83363" x="2392363" y="3355975"/>
          <p14:tracePt t="83370" x="2332038" y="3365500"/>
          <p14:tracePt t="83378" x="2255838" y="3365500"/>
          <p14:tracePt t="83384" x="2214563" y="3365500"/>
          <p14:tracePt t="83392" x="2159000" y="3365500"/>
          <p14:tracePt t="83398" x="2132013" y="3365500"/>
          <p14:tracePt t="83407" x="2100263" y="3365500"/>
          <p14:tracePt t="83413" x="2063750" y="3365500"/>
          <p14:tracePt t="83420" x="2044700" y="3365500"/>
          <p14:tracePt t="83427" x="2027238" y="3365500"/>
          <p14:tracePt t="83434" x="2008188" y="3365500"/>
          <p14:tracePt t="83441" x="1981200" y="3365500"/>
          <p14:tracePt t="83448" x="1963738" y="3365500"/>
          <p14:tracePt t="83458" x="1944688" y="3365500"/>
          <p14:tracePt t="83463" x="1927225" y="3365500"/>
          <p14:tracePt t="83469" x="1898650" y="3365500"/>
          <p14:tracePt t="83477" x="1881188" y="3365500"/>
          <p14:tracePt t="83484" x="1862138" y="3365500"/>
          <p14:tracePt t="83491" x="1844675" y="3365500"/>
          <p14:tracePt t="83497" x="1825625" y="3365500"/>
          <p14:tracePt t="83505" x="1808163" y="3365500"/>
          <p14:tracePt t="83512" x="1803400" y="3365500"/>
          <p14:tracePt t="83519" x="1793875" y="3365500"/>
          <p14:tracePt t="83526" x="1784350" y="3365500"/>
          <p14:tracePt t="83533" x="1781175" y="3365500"/>
          <p14:tracePt t="83541" x="1771650" y="3365500"/>
          <p14:tracePt t="83547" x="1762125" y="3365500"/>
          <p14:tracePt t="83554" x="1757363" y="3365500"/>
          <p14:tracePt t="83561" x="1747838" y="3365500"/>
          <p14:tracePt t="83596" x="1747838" y="3373438"/>
          <p14:tracePt t="83611" x="1747838" y="3382963"/>
          <p14:tracePt t="83618" x="1747838" y="3397250"/>
          <p14:tracePt t="83624" x="1752600" y="3406775"/>
          <p14:tracePt t="83632" x="1766888" y="3414713"/>
          <p14:tracePt t="83640" x="1784350" y="3424238"/>
          <p14:tracePt t="83646" x="1817688" y="3433763"/>
          <p14:tracePt t="83653" x="1849438" y="3443288"/>
          <p14:tracePt t="83660" x="1876425" y="3455988"/>
          <p14:tracePt t="83667" x="1893888" y="3455988"/>
          <p14:tracePt t="83674" x="1912938" y="3455988"/>
          <p14:tracePt t="83681" x="1939925" y="3455988"/>
          <p14:tracePt t="83688" x="1958975" y="3455988"/>
          <p14:tracePt t="83695" x="1976438" y="3455988"/>
          <p14:tracePt t="83702" x="1995488" y="3455988"/>
          <p14:tracePt t="83710" x="2022475" y="3455988"/>
          <p14:tracePt t="83716" x="2039938" y="3455988"/>
          <p14:tracePt t="83724" x="2068513" y="3455988"/>
          <p14:tracePt t="83731" x="2100263" y="3455988"/>
          <p14:tracePt t="83738" x="2141538" y="3455988"/>
          <p14:tracePt t="83745" x="2168525" y="3455988"/>
          <p14:tracePt t="83752" x="2200275" y="3455988"/>
          <p14:tracePt t="83759" x="2241550" y="3455988"/>
          <p14:tracePt t="83766" x="2255838" y="3455988"/>
          <p14:tracePt t="83774" x="2273300" y="3455988"/>
          <p14:tracePt t="83780" x="2292350" y="3455988"/>
          <p14:tracePt t="83787" x="2324100" y="3455988"/>
          <p14:tracePt t="83795" x="2336800" y="3455988"/>
          <p14:tracePt t="83801" x="2355850" y="3455988"/>
          <p14:tracePt t="83808" x="2365375" y="3455988"/>
          <p14:tracePt t="83817" x="2373313" y="3455988"/>
          <p14:tracePt t="83824" x="2378075" y="3455988"/>
          <p14:tracePt t="86872" x="2373313" y="3433763"/>
          <p14:tracePt t="86879" x="2365375" y="3402013"/>
          <p14:tracePt t="86886" x="2355850" y="3382963"/>
          <p14:tracePt t="86892" x="2346325" y="3351213"/>
          <p14:tracePt t="86900" x="2336800" y="3333750"/>
          <p14:tracePt t="86906" x="2328863" y="3328988"/>
          <p14:tracePt t="86913" x="2319338" y="3319463"/>
          <p14:tracePt t="86920" x="2295525" y="3309938"/>
          <p14:tracePt t="86928" x="2273300" y="3300413"/>
          <p14:tracePt t="86935" x="2255838" y="3292475"/>
          <p14:tracePt t="86941" x="2236788" y="3282950"/>
          <p14:tracePt t="86949" x="2219325" y="3260725"/>
          <p14:tracePt t="86957" x="2185988" y="3251200"/>
          <p14:tracePt t="86962" x="2168525" y="3241675"/>
          <p14:tracePt t="86970" x="2149475" y="3241675"/>
          <p14:tracePt t="86976" x="2136775" y="3241675"/>
          <p14:tracePt t="86984" x="2127250" y="3241675"/>
          <p14:tracePt t="86991" x="2109788" y="3241675"/>
          <p14:tracePt t="86998" x="2105025" y="3241675"/>
          <p14:tracePt t="87005" x="2095500" y="3241675"/>
          <p14:tracePt t="87012" x="2085975" y="3241675"/>
          <p14:tracePt t="87019" x="2076450" y="3241675"/>
          <p14:tracePt t="87026" x="2073275" y="3241675"/>
          <p14:tracePt t="87033" x="2063750" y="3241675"/>
          <p14:tracePt t="87040" x="2054225" y="3246438"/>
          <p14:tracePt t="87048" x="2054225" y="3255963"/>
          <p14:tracePt t="87054" x="2054225" y="3268663"/>
          <p14:tracePt t="87061" x="2054225" y="3278188"/>
          <p14:tracePt t="87069" x="2058988" y="3287713"/>
          <p14:tracePt t="87075" x="2068513" y="3300413"/>
          <p14:tracePt t="87082" x="2085975" y="3324225"/>
          <p14:tracePt t="87089" x="2105025" y="3341688"/>
          <p14:tracePt t="87097" x="2149475" y="3365500"/>
          <p14:tracePt t="87104" x="2182813" y="3373438"/>
          <p14:tracePt t="87111" x="2209800" y="3373438"/>
          <p14:tracePt t="87118" x="2251075" y="3373438"/>
          <p14:tracePt t="87125" x="2278063" y="3373438"/>
          <p14:tracePt t="87132" x="2324100" y="3370263"/>
          <p14:tracePt t="87139" x="2387600" y="3328988"/>
          <p14:tracePt t="87146" x="2414588" y="3309938"/>
          <p14:tracePt t="87153" x="2446338" y="3287713"/>
          <p14:tracePt t="87161" x="2478088" y="3268663"/>
          <p14:tracePt t="87168" x="2497138" y="3260725"/>
          <p14:tracePt t="87174" x="2516188" y="3236913"/>
          <p14:tracePt t="87181" x="2533650" y="3227388"/>
          <p14:tracePt t="87188" x="2543175" y="3224213"/>
          <p14:tracePt t="87195" x="2552700" y="3205163"/>
          <p14:tracePt t="87203" x="2560638" y="3187700"/>
          <p14:tracePt t="87209" x="2570163" y="3168650"/>
          <p14:tracePt t="87217" x="2579688" y="3136900"/>
          <p14:tracePt t="87224" x="2579688" y="3117850"/>
          <p14:tracePt t="87231" x="2579688" y="3105150"/>
          <p14:tracePt t="87238" x="2579688" y="3086100"/>
          <p14:tracePt t="87245" x="2574925" y="3068638"/>
          <p14:tracePt t="87252" x="2565400" y="3036888"/>
          <p14:tracePt t="87259" x="2547938" y="3017838"/>
          <p14:tracePt t="87266" x="2516188" y="3008313"/>
          <p14:tracePt t="87273" x="2497138" y="2995613"/>
          <p14:tracePt t="87281" x="2478088" y="2986088"/>
          <p14:tracePt t="87287" x="2460625" y="2976563"/>
          <p14:tracePt t="87296" x="2428875" y="2976563"/>
          <p14:tracePt t="87302" x="2401888" y="2976563"/>
          <p14:tracePt t="87309" x="2373313" y="2976563"/>
          <p14:tracePt t="87316" x="2341563" y="2976563"/>
          <p14:tracePt t="87323" x="2324100" y="2981325"/>
          <p14:tracePt t="87331" x="2305050" y="2990850"/>
          <p14:tracePt t="87337" x="2287588" y="3005138"/>
          <p14:tracePt t="87344" x="2268538" y="3013075"/>
          <p14:tracePt t="87352" x="2251075" y="3022600"/>
          <p14:tracePt t="87358" x="2241550" y="3027363"/>
          <p14:tracePt t="87366" x="2232025" y="3036888"/>
          <p14:tracePt t="87372" x="2232025" y="3054350"/>
          <p14:tracePt t="87379" x="2232025" y="3059113"/>
          <p14:tracePt t="87387" x="2232025" y="3068638"/>
          <p14:tracePt t="87394" x="2232025" y="3078163"/>
          <p14:tracePt t="87401" x="2236788" y="3081338"/>
          <p14:tracePt t="87408" x="2246313" y="3090863"/>
          <p14:tracePt t="87415" x="2259013" y="3100388"/>
          <p14:tracePt t="87422" x="2268538" y="3109913"/>
          <p14:tracePt t="87429" x="2287588" y="3109913"/>
          <p14:tracePt t="87436" x="2305050" y="3109913"/>
          <p14:tracePt t="87443" x="2319338" y="3109913"/>
          <p14:tracePt t="87450" x="2328863" y="3109913"/>
          <p14:tracePt t="87457" x="2346325" y="3105150"/>
          <p14:tracePt t="87466" x="2355850" y="3095625"/>
          <p14:tracePt t="87471" x="2360613" y="3086100"/>
          <p14:tracePt t="87479" x="2368550" y="3081338"/>
          <p14:tracePt t="87486" x="2378075" y="3081338"/>
          <p14:tracePt t="87493" x="2382838" y="3073400"/>
          <p14:tracePt t="87507" x="2382838" y="3063875"/>
          <p14:tracePt t="87515" x="2382838" y="3059113"/>
          <p14:tracePt t="87521" x="2382838" y="3041650"/>
          <p14:tracePt t="87528" x="2382838" y="3032125"/>
          <p14:tracePt t="87542" x="2382838" y="3027363"/>
          <p14:tracePt t="87564" x="2373313" y="3027363"/>
          <p14:tracePt t="90930" x="2378075" y="3095625"/>
          <p14:tracePt t="90937" x="2378075" y="3205163"/>
          <p14:tracePt t="90944" x="2392363" y="3300413"/>
          <p14:tracePt t="90951" x="2405063" y="3409950"/>
          <p14:tracePt t="90958" x="2419350" y="3524250"/>
          <p14:tracePt t="90965" x="2438400" y="3652838"/>
          <p14:tracePt t="90972" x="2451100" y="3798888"/>
          <p14:tracePt t="90979" x="2478088" y="3967163"/>
          <p14:tracePt t="90986" x="2524125" y="4132263"/>
          <p14:tracePt t="90993" x="2555875" y="4337050"/>
          <p14:tracePt t="91000" x="2589213" y="4519613"/>
          <p14:tracePt t="91007" x="2620963" y="4689475"/>
          <p14:tracePt t="91015" x="2662238" y="4840288"/>
          <p14:tracePt t="91022" x="2679700" y="4949825"/>
          <p14:tracePt t="91029" x="2689225" y="5027613"/>
          <p14:tracePt t="91036" x="2689225" y="5100638"/>
          <p14:tracePt t="91043" x="2689225" y="5159375"/>
          <p14:tracePt t="91050" x="2689225" y="5214938"/>
          <p14:tracePt t="91058" x="2689225" y="5241925"/>
          <p14:tracePt t="91066" x="2689225" y="5259388"/>
          <p14:tracePt t="91073" x="2689225" y="5278438"/>
          <p14:tracePt t="91080" x="2689225" y="5305425"/>
          <p14:tracePt t="91087" x="2689225" y="5324475"/>
          <p14:tracePt t="91096" x="2689225" y="5341938"/>
          <p14:tracePt t="91100" x="2689225" y="5360988"/>
          <p14:tracePt t="91107" x="2689225" y="5387975"/>
          <p14:tracePt t="91114" x="2701925" y="5419725"/>
          <p14:tracePt t="91120" x="2711450" y="5451475"/>
          <p14:tracePt t="91128" x="2720975" y="5492750"/>
          <p14:tracePt t="91135" x="2730500" y="5534025"/>
          <p14:tracePt t="91142" x="2743200" y="5575300"/>
          <p14:tracePt t="91161" x="2771775" y="5648325"/>
          <p14:tracePt t="91164" x="2784475" y="5665788"/>
          <p14:tracePt t="91170" x="2794000" y="5697538"/>
          <p14:tracePt t="91177" x="2803525" y="5716588"/>
          <p14:tracePt t="91184" x="2808288" y="5726113"/>
          <p14:tracePt t="91191" x="2816225" y="5730875"/>
          <p14:tracePt t="91198" x="2825750" y="5748338"/>
          <p14:tracePt t="91206" x="2835275" y="5767388"/>
          <p14:tracePt t="91213" x="2844800" y="5799138"/>
          <p14:tracePt t="91220" x="2867025" y="5816600"/>
          <p14:tracePt t="91227" x="2884488" y="5835650"/>
          <p14:tracePt t="91234" x="2903538" y="5857875"/>
          <p14:tracePt t="91241" x="2925763" y="5899150"/>
          <p14:tracePt t="91248" x="2944813" y="5921375"/>
          <p14:tracePt t="91255" x="2962275" y="5940425"/>
          <p14:tracePt t="91262" x="2971800" y="5957888"/>
          <p14:tracePt t="91269" x="2986088" y="5976938"/>
          <p14:tracePt t="91277" x="2994025" y="5994400"/>
          <p14:tracePt t="91283" x="2998788" y="6003925"/>
          <p14:tracePt t="91290" x="3008313" y="6013450"/>
          <p14:tracePt t="91298" x="3017838" y="6018213"/>
          <p14:tracePt t="91306" x="3022600" y="6027738"/>
          <p14:tracePt t="91313" x="3030538" y="6027738"/>
          <p14:tracePt t="91320" x="3049588" y="6027738"/>
          <p14:tracePt t="91329" x="3054350" y="6027738"/>
          <p14:tracePt t="91334" x="3071813" y="6027738"/>
          <p14:tracePt t="91341" x="3090863" y="6027738"/>
          <p14:tracePt t="91348" x="3117850" y="6027738"/>
          <p14:tracePt t="91355" x="3159125" y="6027738"/>
          <p14:tracePt t="91362" x="3200400" y="6027738"/>
          <p14:tracePt t="91369" x="3268663" y="6027738"/>
          <p14:tracePt t="91380" x="3346450" y="6040438"/>
          <p14:tracePt t="91382" x="3424238" y="6054725"/>
          <p14:tracePt t="91390" x="3519488" y="6067425"/>
          <p14:tracePt t="91397" x="3579813" y="6076950"/>
          <p14:tracePt t="91404" x="3638550" y="6091238"/>
          <p14:tracePt t="91411" x="3679825" y="6091238"/>
          <p14:tracePt t="91418" x="3706813" y="6091238"/>
          <p14:tracePt t="91425" x="3748088" y="6091238"/>
          <p14:tracePt t="91432" x="3779838" y="6091238"/>
          <p14:tracePt t="91439" x="3794125" y="6091238"/>
          <p14:tracePt t="91446" x="3811588" y="6091238"/>
          <p14:tracePt t="91453" x="3843338" y="6091238"/>
          <p14:tracePt t="91461" x="3871913" y="6091238"/>
          <p14:tracePt t="91467" x="3898900" y="6091238"/>
          <p14:tracePt t="91474" x="3930650" y="6091238"/>
          <p14:tracePt t="91482" x="3940175" y="6091238"/>
          <p14:tracePt t="95073" x="3889375" y="6064250"/>
          <p14:tracePt t="95080" x="3794125" y="6008688"/>
          <p14:tracePt t="95087" x="3711575" y="5949950"/>
          <p14:tracePt t="95094" x="3611563" y="5894388"/>
          <p14:tracePt t="95102" x="3509963" y="5840413"/>
          <p14:tracePt t="95109" x="3429000" y="5767388"/>
          <p14:tracePt t="95116" x="3346450" y="5711825"/>
          <p14:tracePt t="95124" x="3241675" y="5624513"/>
          <p14:tracePt t="95130" x="3173413" y="5543550"/>
          <p14:tracePt t="95137" x="3086100" y="5438775"/>
          <p14:tracePt t="95144" x="3013075" y="5337175"/>
          <p14:tracePt t="95152" x="2925763" y="5254625"/>
          <p14:tracePt t="95159" x="2871788" y="5154613"/>
          <p14:tracePt t="95165" x="2803525" y="5072063"/>
          <p14:tracePt t="95173" x="2762250" y="4991100"/>
          <p14:tracePt t="95180" x="2720975" y="4908550"/>
          <p14:tracePt t="95187" x="2670175" y="4857750"/>
          <p14:tracePt t="95194" x="2633663" y="4794250"/>
          <p14:tracePt t="95201" x="2611438" y="4748213"/>
          <p14:tracePt t="95208" x="2584450" y="4689475"/>
          <p14:tracePt t="95216" x="2552700" y="4657725"/>
          <p14:tracePt t="95222" x="2533650" y="4625975"/>
          <p14:tracePt t="95229" x="2511425" y="4584700"/>
          <p14:tracePt t="95237" x="2501900" y="4552950"/>
          <p14:tracePt t="95244" x="2492375" y="4519613"/>
          <p14:tracePt t="95250" x="2482850" y="4492625"/>
          <p14:tracePt t="95257" x="2460625" y="4460875"/>
          <p14:tracePt t="95264" x="2451100" y="4433888"/>
          <p14:tracePt t="95272" x="2441575" y="4402138"/>
          <p14:tracePt t="95279" x="2428875" y="4368800"/>
          <p14:tracePt t="95286" x="2419350" y="4341813"/>
          <p14:tracePt t="95293" x="2409825" y="4324350"/>
          <p14:tracePt t="95301" x="2401888" y="4305300"/>
          <p14:tracePt t="95307" x="2401888" y="4264025"/>
          <p14:tracePt t="95314" x="2401888" y="4232275"/>
          <p14:tracePt t="95321" x="2401888" y="4205288"/>
          <p14:tracePt t="95328" x="2409825" y="4146550"/>
          <p14:tracePt t="95335" x="2419350" y="4105275"/>
          <p14:tracePt t="95343" x="2433638" y="4044950"/>
          <p14:tracePt t="95350" x="2441575" y="4003675"/>
          <p14:tracePt t="95358" x="2451100" y="3944938"/>
          <p14:tracePt t="95364" x="2487613" y="3894138"/>
          <p14:tracePt t="95371" x="2497138" y="3867150"/>
          <p14:tracePt t="95378" x="2511425" y="3825875"/>
          <p14:tracePt t="95385" x="2519363" y="3808413"/>
          <p14:tracePt t="95392" x="2528888" y="3798888"/>
          <p14:tracePt t="95399" x="2533650" y="3789363"/>
          <p14:tracePt t="95407" x="2543175" y="3779838"/>
          <p14:tracePt t="95413" x="2552700" y="3776663"/>
          <p14:tracePt t="95420" x="2555875" y="3767138"/>
          <p14:tracePt t="95427" x="2574925" y="3757613"/>
          <p14:tracePt t="95434" x="2584450" y="3740150"/>
          <p14:tracePt t="95441" x="2601913" y="3730625"/>
          <p14:tracePt t="95448" x="2620963" y="3730625"/>
          <p14:tracePt t="95456" x="2638425" y="3730625"/>
          <p14:tracePt t="95463" x="2665413" y="3730625"/>
          <p14:tracePt t="95470" x="2684463" y="3730625"/>
          <p14:tracePt t="95477" x="2716213" y="3730625"/>
          <p14:tracePt t="95484" x="2743200" y="3721100"/>
          <p14:tracePt t="95491" x="2784475" y="3721100"/>
          <p14:tracePt t="95498" x="2816225" y="3721100"/>
          <p14:tracePt t="95506" x="2857500" y="3721100"/>
          <p14:tracePt t="95512" x="2913063" y="3721100"/>
          <p14:tracePt t="95520" x="2940050" y="3725863"/>
          <p14:tracePt t="95526" x="2994025" y="3735388"/>
          <p14:tracePt t="95534" x="3027363" y="3757613"/>
          <p14:tracePt t="95540" x="3059113" y="3767138"/>
          <p14:tracePt t="95547" x="3100388" y="3776663"/>
          <p14:tracePt t="95554" x="3132138" y="3789363"/>
          <p14:tracePt t="95561" x="3159125" y="3798888"/>
          <p14:tracePt t="95569" x="3190875" y="3808413"/>
          <p14:tracePt t="95576" x="3209925" y="3808413"/>
          <p14:tracePt t="95583" x="3213100" y="3816350"/>
          <p14:tracePt t="95590" x="3222625" y="3816350"/>
          <p14:tracePt t="95597" x="3232150" y="3816350"/>
          <p14:tracePt t="95604" x="3236913" y="3816350"/>
          <p14:tracePt t="95611" x="3246438" y="3821113"/>
          <p14:tracePt t="95618" x="3254375" y="3830638"/>
          <p14:tracePt t="95626" x="3273425" y="3840163"/>
          <p14:tracePt t="95632" x="3282950" y="3857625"/>
          <p14:tracePt t="95640" x="3286125" y="3867150"/>
          <p14:tracePt t="95646" x="3295650" y="3876675"/>
          <p14:tracePt t="95653" x="3305175" y="3881438"/>
          <p14:tracePt t="95661" x="3309938" y="3889375"/>
          <p14:tracePt t="95668" x="3319463" y="3889375"/>
          <p14:tracePt t="95675" x="3327400" y="3889375"/>
          <p14:tracePt t="95682" x="3327400" y="3898900"/>
          <p14:tracePt t="95689" x="3336925" y="3898900"/>
          <p14:tracePt t="95696" x="3351213" y="3898900"/>
          <p14:tracePt t="95703" x="3360738" y="3898900"/>
          <p14:tracePt t="95710" x="3368675" y="3903663"/>
          <p14:tracePt t="95732" x="3373438" y="3903663"/>
          <p14:tracePt t="95753" x="3382963" y="3903663"/>
          <p14:tracePt t="95824" x="3392488" y="3903663"/>
          <p14:tracePt t="95831" x="3397250" y="3903663"/>
          <p14:tracePt t="95845" x="3405188" y="3903663"/>
          <p14:tracePt t="95852" x="3414713" y="3903663"/>
          <p14:tracePt t="95859" x="3429000" y="3903663"/>
          <p14:tracePt t="95866" x="3436938" y="3903663"/>
          <p14:tracePt t="101935" x="3436938" y="3886200"/>
          <p14:tracePt t="101941" x="3436938" y="3844925"/>
          <p14:tracePt t="101948" x="3436938" y="3803650"/>
          <p14:tracePt t="101956" x="3436938" y="3771900"/>
          <p14:tracePt t="101963" x="3436938" y="3730625"/>
          <p14:tracePt t="101969" x="3436938" y="3675063"/>
          <p14:tracePt t="101976" x="3436938" y="3621088"/>
          <p14:tracePt t="101983" x="3451225" y="3524250"/>
          <p14:tracePt t="101991" x="3465513" y="3433763"/>
          <p14:tracePt t="101997" x="3478213" y="3355975"/>
          <p14:tracePt t="102004" x="3506788" y="3278188"/>
          <p14:tracePt t="102011" x="3529013" y="3214688"/>
          <p14:tracePt t="102018" x="3570288" y="3132138"/>
          <p14:tracePt t="102026" x="3592513" y="3073400"/>
          <p14:tracePt t="102033" x="3619500" y="2990850"/>
          <p14:tracePt t="102040" x="3643313" y="2949575"/>
          <p14:tracePt t="102047" x="3665538" y="2886075"/>
          <p14:tracePt t="102055" x="3702050" y="2840038"/>
          <p14:tracePt t="102061" x="3716338" y="2794000"/>
          <p14:tracePt t="102068" x="3725863" y="2767013"/>
          <p14:tracePt t="102077" x="3733800" y="2735263"/>
          <p14:tracePt t="102082" x="3743325" y="2693988"/>
          <p14:tracePt t="102090" x="3752850" y="2674938"/>
          <p14:tracePt t="102096" x="3762375" y="2657475"/>
          <p14:tracePt t="102104" x="3770313" y="2638425"/>
          <p14:tracePt t="102110" x="3794125" y="2616200"/>
          <p14:tracePt t="102117" x="3802063" y="2589213"/>
          <p14:tracePt t="102126" x="3811588" y="2579688"/>
          <p14:tracePt t="102131" x="3821113" y="2562225"/>
          <p14:tracePt t="102138" x="3825875" y="2557463"/>
          <p14:tracePt t="102145" x="3835400" y="2547938"/>
          <p14:tracePt t="102153" x="3843338" y="2538413"/>
          <p14:tracePt t="102159" x="3848100" y="2528888"/>
          <p14:tracePt t="102166" x="3857625" y="2516188"/>
          <p14:tracePt t="102174" x="3875088" y="2506663"/>
          <p14:tracePt t="102181" x="3884613" y="2497138"/>
          <p14:tracePt t="102189" x="3894138" y="2489200"/>
          <p14:tracePt t="102195" x="3903663" y="2474913"/>
          <p14:tracePt t="102202" x="3911600" y="2452688"/>
          <p14:tracePt t="102209" x="3916363" y="2447925"/>
          <p14:tracePt t="102216" x="3935413" y="2419350"/>
          <p14:tracePt t="102224" x="3967163" y="2397125"/>
          <p14:tracePt t="102231" x="3976688" y="2378075"/>
          <p14:tracePt t="102238" x="3994150" y="2360613"/>
          <p14:tracePt t="102244" x="4003675" y="2351088"/>
          <p14:tracePt t="102252" x="4013200" y="2341563"/>
          <p14:tracePt t="102259" x="4021138" y="2328863"/>
          <p14:tracePt t="102266" x="4025900" y="2319338"/>
          <p14:tracePt t="102273" x="4035425" y="2309813"/>
          <p14:tracePt t="102280" x="4054475" y="2301875"/>
          <p14:tracePt t="102287" x="4062413" y="2297113"/>
          <p14:tracePt t="102296" x="4067175" y="2287588"/>
          <p14:tracePt t="102302" x="4076700" y="2287588"/>
          <p14:tracePt t="102308" x="4086225" y="2287588"/>
          <p14:tracePt t="102316" x="4090988" y="2287588"/>
          <p14:tracePt t="102322" x="4098925" y="2287588"/>
          <p14:tracePt t="102329" x="4108450" y="2278063"/>
          <p14:tracePt t="102337" x="4113213" y="2278063"/>
          <p14:tracePt t="102344" x="4130675" y="2278063"/>
          <p14:tracePt t="102350" x="4140200" y="2278063"/>
          <p14:tracePt t="102358" x="4149725" y="2278063"/>
          <p14:tracePt t="102365" x="4154488" y="2278063"/>
          <p14:tracePt t="102371" x="4164013" y="2278063"/>
          <p14:tracePt t="102379" x="4171950" y="2278063"/>
          <p14:tracePt t="102386" x="4186238" y="2278063"/>
          <p14:tracePt t="102393" x="4217988" y="2278063"/>
          <p14:tracePt t="102400" x="4237038" y="2278063"/>
          <p14:tracePt t="102408" x="4249738" y="2278063"/>
          <p14:tracePt t="102414" x="4268788" y="2278063"/>
          <p14:tracePt t="102421" x="4286250" y="2278063"/>
          <p14:tracePt t="102428" x="4314825" y="2278063"/>
          <p14:tracePt t="102435" x="4346575" y="2278063"/>
          <p14:tracePt t="102442" x="4364038" y="2278063"/>
          <p14:tracePt t="102450" x="4391025" y="2278063"/>
          <p14:tracePt t="102457" x="4419600" y="2278063"/>
          <p14:tracePt t="102464" x="4437063" y="2278063"/>
          <p14:tracePt t="102471" x="4456113" y="2278063"/>
          <p14:tracePt t="102478" x="4473575" y="2278063"/>
          <p14:tracePt t="102484" x="4500563" y="2278063"/>
          <p14:tracePt t="102492" x="4519613" y="2278063"/>
          <p14:tracePt t="102499" x="4537075" y="2278063"/>
          <p14:tracePt t="102506" x="4556125" y="2282825"/>
          <p14:tracePt t="102513" x="4565650" y="2292350"/>
          <p14:tracePt t="102521" x="4573588" y="2292350"/>
          <p14:tracePt t="102527" x="4587875" y="2301875"/>
          <p14:tracePt t="102534" x="4597400" y="2301875"/>
          <p14:tracePt t="102542" x="4606925" y="2309813"/>
          <p14:tracePt t="102549" x="4610100" y="2309813"/>
          <p14:tracePt t="102555" x="4619625" y="2309813"/>
          <p14:tracePt t="102563" x="4629150" y="2309813"/>
          <p14:tracePt t="102577" x="4638675" y="2309813"/>
          <p14:tracePt t="102584" x="4638675" y="2314575"/>
          <p14:tracePt t="102605" x="4643438" y="2314575"/>
          <p14:tracePt t="102612" x="4643438" y="2324100"/>
          <p14:tracePt t="102839" x="4624388" y="2324100"/>
          <p14:tracePt t="102847" x="4583113" y="2324100"/>
          <p14:tracePt t="102853" x="4551363" y="2324100"/>
          <p14:tracePt t="102860" x="4524375" y="2324100"/>
          <p14:tracePt t="102867" x="4492625" y="2324100"/>
          <p14:tracePt t="102874" x="4478338" y="2324100"/>
          <p14:tracePt t="102881" x="4460875" y="2324100"/>
          <p14:tracePt t="102888" x="4441825" y="2324100"/>
          <p14:tracePt t="102898" x="4424363" y="2324100"/>
          <p14:tracePt t="102902" x="4395788" y="2324100"/>
          <p14:tracePt t="102909" x="4387850" y="2324100"/>
          <p14:tracePt t="102917" x="4378325" y="2324100"/>
          <p14:tracePt t="102924" x="4368800" y="2324100"/>
          <p14:tracePt t="102931" x="4364038" y="2324100"/>
          <p14:tracePt t="102937" x="4354513" y="2324100"/>
          <p14:tracePt t="102946" x="4346575" y="2324100"/>
          <p14:tracePt t="102952" x="4341813" y="2324100"/>
          <p14:tracePt t="102959" x="4314825" y="2324100"/>
          <p14:tracePt t="102966" x="4305300" y="2324100"/>
          <p14:tracePt t="102973" x="4295775" y="2324100"/>
          <p14:tracePt t="102980" x="4291013" y="2324100"/>
          <p14:tracePt t="102987" x="4281488" y="2324100"/>
          <p14:tracePt t="102995" x="4273550" y="2324100"/>
          <p14:tracePt t="103001" x="4268788" y="2324100"/>
          <p14:tracePt t="103009" x="4259263" y="2324100"/>
          <p14:tracePt t="103016" x="4249738" y="2324100"/>
          <p14:tracePt t="103022" x="4237038" y="2324100"/>
          <p14:tracePt t="103030" x="4227513" y="2324100"/>
          <p14:tracePt t="103036" x="4217988" y="2333625"/>
          <p14:tracePt t="103044" x="4208463" y="2333625"/>
          <p14:tracePt t="103051" x="4205288" y="2338388"/>
          <p14:tracePt t="103058" x="4195763" y="2338388"/>
          <p14:tracePt t="103065" x="4186238" y="2338388"/>
          <p14:tracePt t="103079" x="4186238" y="2346325"/>
          <p14:tracePt t="103121" x="4186238" y="2355850"/>
          <p14:tracePt t="103135" x="4186238" y="2365375"/>
          <p14:tracePt t="103142" x="4186238" y="2370138"/>
          <p14:tracePt t="103162" x="4191000" y="2378075"/>
          <p14:tracePt t="103164" x="4200525" y="2397125"/>
          <p14:tracePt t="103171" x="4208463" y="2397125"/>
          <p14:tracePt t="103179" x="4213225" y="2397125"/>
          <p14:tracePt t="103185" x="4232275" y="2397125"/>
          <p14:tracePt t="103192" x="4259263" y="2397125"/>
          <p14:tracePt t="103199" x="4278313" y="2397125"/>
          <p14:tracePt t="103206" x="4295775" y="2397125"/>
          <p14:tracePt t="103213" x="4314825" y="2397125"/>
          <p14:tracePt t="103220" x="4341813" y="2397125"/>
          <p14:tracePt t="103227" x="4359275" y="2397125"/>
          <p14:tracePt t="103236" x="4378325" y="2397125"/>
          <p14:tracePt t="103241" x="4395788" y="2397125"/>
          <p14:tracePt t="103249" x="4414838" y="2397125"/>
          <p14:tracePt t="103256" x="4441825" y="2397125"/>
          <p14:tracePt t="103263" x="4451350" y="2397125"/>
          <p14:tracePt t="103270" x="4456113" y="2397125"/>
          <p14:tracePt t="103277" x="4464050" y="2397125"/>
          <p14:tracePt t="103284" x="4473575" y="2397125"/>
          <p14:tracePt t="103291" x="4492625" y="2397125"/>
          <p14:tracePt t="103298" x="4497388" y="2397125"/>
          <p14:tracePt t="103305" x="4524375" y="2397125"/>
          <p14:tracePt t="103312" x="4533900" y="2397125"/>
          <p14:tracePt t="103319" x="4546600" y="2397125"/>
          <p14:tracePt t="103326" x="4556125" y="2397125"/>
          <p14:tracePt t="103333" x="4573588" y="2397125"/>
          <p14:tracePt t="103340" x="4578350" y="2397125"/>
          <p14:tracePt t="103347" x="4587875" y="2397125"/>
          <p14:tracePt t="103356" x="4606925" y="2397125"/>
          <p14:tracePt t="103362" x="4610100" y="2397125"/>
          <p14:tracePt t="103369" x="4619625" y="2397125"/>
          <p14:tracePt t="103376" x="4629150" y="2397125"/>
          <p14:tracePt t="103383" x="4638675" y="2397125"/>
          <p14:tracePt t="103390" x="4643438" y="2397125"/>
          <p14:tracePt t="103397" x="4651375" y="2397125"/>
          <p14:tracePt t="104628" x="4570413" y="2387600"/>
          <p14:tracePt t="104635" x="4441825" y="2374900"/>
          <p14:tracePt t="104643" x="4310063" y="2360613"/>
          <p14:tracePt t="104649" x="4181475" y="2346325"/>
          <p14:tracePt t="104656" x="4035425" y="2333625"/>
          <p14:tracePt t="104664" x="3884613" y="2319338"/>
          <p14:tracePt t="104670" x="3757613" y="2301875"/>
          <p14:tracePt t="104678" x="3648075" y="2287588"/>
          <p14:tracePt t="104685" x="3519488" y="2287588"/>
          <p14:tracePt t="104691" x="3424238" y="2287588"/>
          <p14:tracePt t="104700" x="3314700" y="2287588"/>
          <p14:tracePt t="104708" x="3205163" y="2273300"/>
          <p14:tracePt t="104714" x="3127375" y="2246313"/>
          <p14:tracePt t="104720" x="3049588" y="2246313"/>
          <p14:tracePt t="104726" x="2976563" y="2246313"/>
          <p14:tracePt t="104734" x="2935288" y="2246313"/>
          <p14:tracePt t="104741" x="2894013" y="2246313"/>
          <p14:tracePt t="104748" x="2852738" y="2246313"/>
          <p14:tracePt t="104755" x="2825750" y="2246313"/>
          <p14:tracePt t="104764" x="2794000" y="2246313"/>
          <p14:tracePt t="104769" x="2767013" y="2246313"/>
          <p14:tracePt t="104776" x="2747963" y="2265363"/>
          <p14:tracePt t="104783" x="2730500" y="2265363"/>
          <p14:tracePt t="104790" x="2720975" y="2268538"/>
          <p14:tracePt t="104798" x="2711450" y="2278063"/>
          <p14:tracePt t="104804" x="2706688" y="2278063"/>
          <p14:tracePt t="104812" x="2689225" y="2287588"/>
          <p14:tracePt t="104819" x="2679700" y="2297113"/>
          <p14:tracePt t="104826" x="2670175" y="2297113"/>
          <p14:tracePt t="104833" x="2665413" y="2301875"/>
          <p14:tracePt t="104840" x="2657475" y="2309813"/>
          <p14:tracePt t="104847" x="2647950" y="2319338"/>
          <p14:tracePt t="104854" x="2643188" y="2328863"/>
          <p14:tracePt t="104861" x="2633663" y="2333625"/>
          <p14:tracePt t="104868" x="2625725" y="2341563"/>
          <p14:tracePt t="104877" x="2606675" y="2351088"/>
          <p14:tracePt t="104882" x="2601913" y="2360613"/>
          <p14:tracePt t="104890" x="2592388" y="2365375"/>
          <p14:tracePt t="104897" x="2584450" y="2374900"/>
          <p14:tracePt t="104904" x="2565400" y="2392363"/>
          <p14:tracePt t="104911" x="2543175" y="2447925"/>
          <p14:tracePt t="104918" x="2506663" y="2516188"/>
          <p14:tracePt t="104925" x="2478088" y="2593975"/>
          <p14:tracePt t="104933" x="2455863" y="2652713"/>
          <p14:tracePt t="104939" x="2428875" y="2735263"/>
          <p14:tracePt t="104947" x="2414588" y="2808288"/>
          <p14:tracePt t="104953" x="2405063" y="2867025"/>
          <p14:tracePt t="104960" x="2378075" y="2949575"/>
          <p14:tracePt t="104967" x="2365375" y="3008313"/>
          <p14:tracePt t="104974" x="2365375" y="3063875"/>
          <p14:tracePt t="104981" x="2365375" y="3122613"/>
          <p14:tracePt t="104989" x="2355850" y="3163888"/>
          <p14:tracePt t="104996" x="2355850" y="3219450"/>
          <p14:tracePt t="105002" x="2355850" y="3260725"/>
          <p14:tracePt t="105010" x="2355850" y="3314700"/>
          <p14:tracePt t="105017" x="2355850" y="3373438"/>
          <p14:tracePt t="105023" x="2355850" y="3429000"/>
          <p14:tracePt t="105031" x="2355850" y="3470275"/>
          <p14:tracePt t="105038" x="2355850" y="3524250"/>
          <p14:tracePt t="105048" x="2355850" y="3565525"/>
          <p14:tracePt t="105052" x="2355850" y="3621088"/>
          <p14:tracePt t="105059" x="2365375" y="3679825"/>
          <p14:tracePt t="105068" x="2373313" y="3740150"/>
          <p14:tracePt t="105073" x="2397125" y="3784600"/>
          <p14:tracePt t="105080" x="2405063" y="3825875"/>
          <p14:tracePt t="105087" x="2419350" y="3903663"/>
          <p14:tracePt t="105094" x="2433638" y="3944938"/>
          <p14:tracePt t="105101" x="2441575" y="4022725"/>
          <p14:tracePt t="105108" x="2455863" y="4064000"/>
          <p14:tracePt t="105116" x="2465388" y="4122738"/>
          <p14:tracePt t="105123" x="2474913" y="4154488"/>
          <p14:tracePt t="105130" x="2487613" y="4173538"/>
          <p14:tracePt t="105137" x="2506663" y="4191000"/>
          <p14:tracePt t="105144" x="2516188" y="4210050"/>
          <p14:tracePt t="105151" x="2533650" y="4219575"/>
          <p14:tracePt t="105158" x="2552700" y="4227513"/>
          <p14:tracePt t="105166" x="2570163" y="4227513"/>
          <p14:tracePt t="105172" x="2597150" y="4227513"/>
          <p14:tracePt t="105180" x="2616200" y="4227513"/>
          <p14:tracePt t="105186" x="2633663" y="4227513"/>
          <p14:tracePt t="105193" x="2652713" y="4227513"/>
          <p14:tracePt t="105200" x="2693988" y="4227513"/>
          <p14:tracePt t="105207" x="2720975" y="4222750"/>
          <p14:tracePt t="105214" x="2752725" y="4214813"/>
          <p14:tracePt t="105221" x="2811463" y="4191000"/>
          <p14:tracePt t="105230" x="2852738" y="4183063"/>
          <p14:tracePt t="105237" x="2913063" y="4168775"/>
          <p14:tracePt t="105243" x="2944813" y="4159250"/>
          <p14:tracePt t="105250" x="2986088" y="4146550"/>
          <p14:tracePt t="105257" x="3027363" y="4137025"/>
          <p14:tracePt t="105264" x="3059113" y="4127500"/>
          <p14:tracePt t="105271" x="3086100" y="4117975"/>
          <p14:tracePt t="105278" x="3127375" y="4105275"/>
          <p14:tracePt t="105285" x="3144838" y="4095750"/>
          <p14:tracePt t="105292" x="3168650" y="4076700"/>
          <p14:tracePt t="105300" x="3186113" y="4068763"/>
          <p14:tracePt t="105306" x="3227388" y="4068763"/>
          <p14:tracePt t="105314" x="3246438" y="4068763"/>
          <p14:tracePt t="105320" x="3273425" y="4059238"/>
          <p14:tracePt t="105327" x="3305175" y="4049713"/>
          <p14:tracePt t="105335" x="3332163" y="4049713"/>
          <p14:tracePt t="105342" x="3341688" y="4049713"/>
          <p14:tracePt t="105746" x="3309938" y="4027488"/>
          <p14:tracePt t="105753" x="3263900" y="4008438"/>
          <p14:tracePt t="105761" x="3200400" y="3981450"/>
          <p14:tracePt t="105768" x="3168650" y="3963988"/>
          <p14:tracePt t="105775" x="3108325" y="3927475"/>
          <p14:tracePt t="105781" x="3081338" y="3903663"/>
          <p14:tracePt t="105787" x="3049588" y="3894138"/>
          <p14:tracePt t="105795" x="3008313" y="3886200"/>
          <p14:tracePt t="105802" x="2990850" y="3876675"/>
          <p14:tracePt t="105809" x="2971800" y="3867150"/>
          <p14:tracePt t="105816" x="2954338" y="3857625"/>
          <p14:tracePt t="105823" x="2944813" y="3857625"/>
          <p14:tracePt t="105830" x="2925763" y="3840163"/>
          <p14:tracePt t="105837" x="2917825" y="3840163"/>
          <p14:tracePt t="105844" x="2913063" y="3840163"/>
          <p14:tracePt t="105851" x="2903538" y="3840163"/>
          <p14:tracePt t="105858" x="2894013" y="3840163"/>
          <p14:tracePt t="105865" x="2889250" y="3840163"/>
          <p14:tracePt t="109579" x="2871788" y="3840163"/>
          <p14:tracePt t="109585" x="2852738" y="3840163"/>
          <p14:tracePt t="109592" x="2835275" y="3830638"/>
          <p14:tracePt t="109599" x="2794000" y="3821113"/>
          <p14:tracePt t="109606" x="2747963" y="3798888"/>
          <p14:tracePt t="109613" x="2706688" y="3784600"/>
          <p14:tracePt t="109620" x="2643188" y="3762375"/>
          <p14:tracePt t="109627" x="2597150" y="3725863"/>
          <p14:tracePt t="109634" x="2533650" y="3703638"/>
          <p14:tracePt t="109641" x="2487613" y="3679825"/>
          <p14:tracePt t="109648" x="2428875" y="3667125"/>
          <p14:tracePt t="109656" x="2387600" y="3657600"/>
          <p14:tracePt t="109662" x="2328863" y="3643313"/>
          <p14:tracePt t="109670" x="2287588" y="3633788"/>
          <p14:tracePt t="109676" x="2241550" y="3611563"/>
          <p14:tracePt t="109684" x="2182813" y="3597275"/>
          <p14:tracePt t="109691" x="2136775" y="3589338"/>
          <p14:tracePt t="109699" x="2095500" y="3589338"/>
          <p14:tracePt t="109704" x="2068513" y="3589338"/>
          <p14:tracePt t="109711" x="2039938" y="3589338"/>
          <p14:tracePt t="109719" x="2000250" y="3589338"/>
          <p14:tracePt t="109726" x="1966913" y="3589338"/>
          <p14:tracePt t="109733" x="1949450" y="3589338"/>
          <p14:tracePt t="109740" x="1935163" y="3589338"/>
          <p14:tracePt t="109747" x="1903413" y="3589338"/>
          <p14:tracePt t="109754" x="1885950" y="3589338"/>
          <p14:tracePt t="109762" x="1881188" y="3589338"/>
          <p14:tracePt t="109769" x="1871663" y="3589338"/>
          <p14:tracePt t="109776" x="1862138" y="3589338"/>
          <p14:tracePt t="109782" x="1857375" y="3589338"/>
          <p14:tracePt t="109790" x="1849438" y="3589338"/>
          <p14:tracePt t="109797" x="1839913" y="3594100"/>
          <p14:tracePt t="109804" x="1839913" y="3597275"/>
          <p14:tracePt t="109811" x="1839913" y="3616325"/>
          <p14:tracePt t="109818" x="1839913" y="3625850"/>
          <p14:tracePt t="109825" x="1839913" y="3630613"/>
          <p14:tracePt t="109832" x="1844675" y="3648075"/>
          <p14:tracePt t="109839" x="1862138" y="3667125"/>
          <p14:tracePt t="109846" x="1893888" y="3689350"/>
          <p14:tracePt t="109853" x="1939925" y="3735388"/>
          <p14:tracePt t="109861" x="1971675" y="3757613"/>
          <p14:tracePt t="109868" x="2003425" y="3776663"/>
          <p14:tracePt t="109874" x="2044700" y="3798888"/>
          <p14:tracePt t="109882" x="2076450" y="3808413"/>
          <p14:tracePt t="109889" x="2105025" y="3816350"/>
          <p14:tracePt t="109896" x="2149475" y="3830638"/>
          <p14:tracePt t="109903" x="2178050" y="3830638"/>
          <p14:tracePt t="109911" x="2205038" y="3830638"/>
          <p14:tracePt t="109918" x="2236788" y="3830638"/>
          <p14:tracePt t="109925" x="2263775" y="3821113"/>
          <p14:tracePt t="109935" x="2295525" y="3813175"/>
          <p14:tracePt t="109939" x="2314575" y="3803650"/>
          <p14:tracePt t="109947" x="2332038" y="3784600"/>
          <p14:tracePt t="109953" x="2365375" y="3762375"/>
          <p14:tracePt t="109959" x="2382838" y="3743325"/>
          <p14:tracePt t="109968" x="2392363" y="3725863"/>
          <p14:tracePt t="109973" x="2401888" y="3706813"/>
          <p14:tracePt t="109982" x="2409825" y="3698875"/>
          <p14:tracePt t="109988" x="2419350" y="3689350"/>
          <p14:tracePt t="109996" x="2419350" y="3684588"/>
          <p14:tracePt t="110002" x="2419350" y="3675063"/>
          <p14:tracePt t="110009" x="2419350" y="3667125"/>
          <p14:tracePt t="110016" x="2419350" y="3662363"/>
          <p14:tracePt t="110023" x="2414588" y="3652838"/>
          <p14:tracePt t="110030" x="2405063" y="3643313"/>
          <p14:tracePt t="110037" x="2401888" y="3625850"/>
          <p14:tracePt t="110044" x="2378075" y="3616325"/>
          <p14:tracePt t="110051" x="2360613" y="3606800"/>
          <p14:tracePt t="110058" x="2319338" y="3597275"/>
          <p14:tracePt t="110066" x="2292350" y="3589338"/>
          <p14:tracePt t="110073" x="2259013" y="3579813"/>
          <p14:tracePt t="110080" x="2219325" y="3579813"/>
          <p14:tracePt t="110087" x="2190750" y="3579813"/>
          <p14:tracePt t="110094" x="2159000" y="3579813"/>
          <p14:tracePt t="110101" x="2132013" y="3579813"/>
          <p14:tracePt t="110108" x="2112963" y="3584575"/>
          <p14:tracePt t="110116" x="2095500" y="3594100"/>
          <p14:tracePt t="110122" x="2073275" y="3602038"/>
          <p14:tracePt t="110129" x="2068513" y="3606800"/>
          <p14:tracePt t="110136" x="2058988" y="3616325"/>
          <p14:tracePt t="110143" x="2039938" y="3633788"/>
          <p14:tracePt t="110150" x="2032000" y="3643313"/>
          <p14:tracePt t="110158" x="2032000" y="3657600"/>
          <p14:tracePt t="110166" x="2032000" y="3675063"/>
          <p14:tracePt t="110171" x="2032000" y="3684588"/>
          <p14:tracePt t="110178" x="2032000" y="3703638"/>
          <p14:tracePt t="110186" x="2039938" y="3730625"/>
          <p14:tracePt t="110192" x="2058988" y="3748088"/>
          <p14:tracePt t="110199" x="2076450" y="3771900"/>
          <p14:tracePt t="110207" x="2109788" y="3789363"/>
          <p14:tracePt t="110215" x="2163763" y="3803650"/>
          <p14:tracePt t="110221" x="2209800" y="3813175"/>
          <p14:tracePt t="110228" x="2251075" y="3813175"/>
          <p14:tracePt t="110236" x="2305050" y="3803650"/>
          <p14:tracePt t="110242" x="2346325" y="3794125"/>
          <p14:tracePt t="110250" x="2409825" y="3771900"/>
          <p14:tracePt t="110256" x="2438400" y="3748088"/>
          <p14:tracePt t="110263" x="2470150" y="3730625"/>
          <p14:tracePt t="110270" x="2501900" y="3698875"/>
          <p14:tracePt t="110277" x="2511425" y="3689350"/>
          <p14:tracePt t="110285" x="2519363" y="3670300"/>
          <p14:tracePt t="110292" x="2524125" y="3667125"/>
          <p14:tracePt t="110299" x="2533650" y="3648075"/>
          <p14:tracePt t="110306" x="2543175" y="3638550"/>
          <p14:tracePt t="110313" x="2543175" y="3633788"/>
          <p14:tracePt t="110320" x="2543175" y="3616325"/>
          <p14:tracePt t="110327" x="2543175" y="3606800"/>
          <p14:tracePt t="110334" x="2538413" y="3597275"/>
          <p14:tracePt t="110341" x="2533650" y="3594100"/>
          <p14:tracePt t="110349" x="2524125" y="3584575"/>
          <p14:tracePt t="110357" x="2506663" y="3584575"/>
          <p14:tracePt t="110363" x="2478088" y="3584575"/>
          <p14:tracePt t="110370" x="2460625" y="3584575"/>
          <p14:tracePt t="110376" x="2433638" y="3584575"/>
          <p14:tracePt t="110384" x="2414588" y="3584575"/>
          <p14:tracePt t="110391" x="2382838" y="3584575"/>
          <p14:tracePt t="110399" x="2365375" y="3584575"/>
          <p14:tracePt t="110405" x="2346325" y="3589338"/>
          <p14:tracePt t="110412" x="2341563" y="3597275"/>
          <p14:tracePt t="110419" x="2332038" y="3606800"/>
          <p14:tracePt t="110426" x="2324100" y="3611563"/>
          <p14:tracePt t="110434" x="2305050" y="3630613"/>
          <p14:tracePt t="110440" x="2300288" y="3638550"/>
          <p14:tracePt t="110447" x="2292350" y="3648075"/>
          <p14:tracePt t="110454" x="2292350" y="3662363"/>
          <p14:tracePt t="110462" x="2292350" y="3679825"/>
          <p14:tracePt t="110469" x="2292350" y="3698875"/>
          <p14:tracePt t="110476" x="2295525" y="3725863"/>
          <p14:tracePt t="110483" x="2305050" y="3743325"/>
          <p14:tracePt t="110490" x="2351088" y="3767138"/>
          <p14:tracePt t="110497" x="2382838" y="3789363"/>
          <p14:tracePt t="110504" x="2409825" y="3798888"/>
          <p14:tracePt t="110511" x="2451100" y="3798888"/>
          <p14:tracePt t="110518" x="2478088" y="3798888"/>
          <p14:tracePt t="110525" x="2497138" y="3798888"/>
          <p14:tracePt t="110532" x="2528888" y="3798888"/>
          <p14:tracePt t="110539" x="2547938" y="3798888"/>
          <p14:tracePt t="110546" x="2552700" y="3798888"/>
          <p14:tracePt t="110553" x="2560638" y="3798888"/>
          <p14:tracePt t="110560" x="2570163" y="3798888"/>
          <p14:tracePt t="111339" x="2628900" y="3808413"/>
          <p14:tracePt t="111346" x="2738438" y="3808413"/>
          <p14:tracePt t="111354" x="2830513" y="3808413"/>
          <p14:tracePt t="111360" x="2889250" y="3803650"/>
          <p14:tracePt t="111367" x="2967038" y="3789363"/>
          <p14:tracePt t="111374" x="3013075" y="3776663"/>
          <p14:tracePt t="111381" x="3054350" y="3767138"/>
          <p14:tracePt t="111389" x="3081338" y="3757613"/>
          <p14:tracePt t="111395" x="3103563" y="3748088"/>
          <p14:tracePt t="111403" x="3108325" y="3740150"/>
          <p14:tracePt t="111409" x="3117850" y="3740150"/>
          <p14:tracePt t="111416" x="3127375" y="3740150"/>
          <p14:tracePt t="111423" x="3140075" y="3740150"/>
          <p14:tracePt t="111430" x="3149600" y="3735388"/>
          <p14:tracePt t="111437" x="3149600" y="3725863"/>
          <p14:tracePt t="111444" x="3149600" y="3716338"/>
          <p14:tracePt t="111452" x="3149600" y="3698875"/>
          <p14:tracePt t="111458" x="3149600" y="3694113"/>
          <p14:tracePt t="111467" x="3149600" y="3684588"/>
          <p14:tracePt t="111473" x="3149600" y="3667125"/>
          <p14:tracePt t="111480" x="3149600" y="3652838"/>
          <p14:tracePt t="111487" x="3144838" y="3633788"/>
          <p14:tracePt t="111494" x="3122613" y="3602038"/>
          <p14:tracePt t="111501" x="3103563" y="3584575"/>
          <p14:tracePt t="111508" x="3086100" y="3560763"/>
          <p14:tracePt t="111515" x="3067050" y="3543300"/>
          <p14:tracePt t="111522" x="3049588" y="3533775"/>
          <p14:tracePt t="111529" x="3017838" y="3524250"/>
          <p14:tracePt t="111536" x="2986088" y="3502025"/>
          <p14:tracePt t="111543" x="2967038" y="3492500"/>
          <p14:tracePt t="111550" x="2949575" y="3492500"/>
          <p14:tracePt t="111557" x="2921000" y="3492500"/>
          <p14:tracePt t="111565" x="2903538" y="3492500"/>
          <p14:tracePt t="111572" x="2884488" y="3492500"/>
          <p14:tracePt t="111579" x="2867025" y="3492500"/>
          <p14:tracePt t="111586" x="2840038" y="3497263"/>
          <p14:tracePt t="111593" x="2830513" y="3516313"/>
          <p14:tracePt t="111600" x="2820988" y="3524250"/>
          <p14:tracePt t="111607" x="2811463" y="3533775"/>
          <p14:tracePt t="111614" x="2808288" y="3543300"/>
          <p14:tracePt t="111622" x="2798763" y="3548063"/>
          <p14:tracePt t="111628" x="2789238" y="3557588"/>
          <p14:tracePt t="111638" x="2779713" y="3575050"/>
          <p14:tracePt t="111642" x="2771775" y="3594100"/>
          <p14:tracePt t="111650" x="2771775" y="3621088"/>
          <p14:tracePt t="111657" x="2771775" y="3638550"/>
          <p14:tracePt t="111664" x="2771775" y="3657600"/>
          <p14:tracePt t="111670" x="2771775" y="3675063"/>
          <p14:tracePt t="111678" x="2774950" y="3703638"/>
          <p14:tracePt t="111686" x="2789238" y="3721100"/>
          <p14:tracePt t="111692" x="2808288" y="3743325"/>
          <p14:tracePt t="111699" x="2825750" y="3762375"/>
          <p14:tracePt t="111706" x="2867025" y="3771900"/>
          <p14:tracePt t="111713" x="2898775" y="3784600"/>
          <p14:tracePt t="111721" x="2925763" y="3784600"/>
          <p14:tracePt t="111727" x="2967038" y="3784600"/>
          <p14:tracePt t="111735" x="2986088" y="3784600"/>
          <p14:tracePt t="111741" x="3003550" y="3784600"/>
          <p14:tracePt t="111748" x="3022600" y="3784600"/>
          <p14:tracePt t="111756" x="3040063" y="3784600"/>
          <p14:tracePt t="111762" x="3067050" y="3784600"/>
          <p14:tracePt t="111770" x="3076575" y="3779838"/>
          <p14:tracePt t="111776" x="3081338" y="3779838"/>
          <p14:tracePt t="111784" x="3090863" y="3779838"/>
          <p14:tracePt t="111791" x="3100388" y="3779838"/>
          <p14:tracePt t="111798" x="3108325" y="3779838"/>
          <p14:tracePt t="111807" x="3113088" y="3779838"/>
          <p14:tracePt t="111826" x="3113088" y="3771900"/>
          <p14:tracePt t="111840" x="3113088" y="3762375"/>
          <p14:tracePt t="111847" x="3122613" y="3762375"/>
          <p14:tracePt t="111854" x="3122613" y="3757613"/>
          <p14:tracePt t="111869" x="3140075" y="3748088"/>
          <p14:tracePt t="111875" x="3140075" y="3740150"/>
          <p14:tracePt t="111890" x="3144838" y="3740150"/>
          <p14:tracePt t="111918" x="3144838" y="3730625"/>
          <p14:tracePt t="111946" x="3154363" y="3730625"/>
          <p14:tracePt t="111974" x="3154363" y="3725863"/>
          <p14:tracePt t="111989" x="3154363" y="3706813"/>
          <p14:tracePt t="112017" x="3154363" y="3698875"/>
          <p14:tracePt t="112024" x="3154363" y="3694113"/>
          <p14:tracePt t="112031" x="3154363" y="3684588"/>
          <p14:tracePt t="112038" x="3154363" y="3675063"/>
          <p14:tracePt t="112047" x="3149600" y="3670300"/>
          <p14:tracePt t="112053" x="3144838" y="3662363"/>
          <p14:tracePt t="112059" x="3117850" y="3652838"/>
          <p14:tracePt t="112066" x="3100388" y="3643313"/>
          <p14:tracePt t="112074" x="3076575" y="3625850"/>
          <p14:tracePt t="112081" x="3049588" y="3602038"/>
          <p14:tracePt t="112089" x="3008313" y="3594100"/>
          <p14:tracePt t="112095" x="2976563" y="3584575"/>
          <p14:tracePt t="112103" x="2944813" y="3570288"/>
          <p14:tracePt t="112109" x="2917825" y="3560763"/>
          <p14:tracePt t="112116" x="2898775" y="3560763"/>
          <p14:tracePt t="112123" x="2881313" y="3560763"/>
          <p14:tracePt t="112130" x="2862263" y="3560763"/>
          <p14:tracePt t="112138" x="2835275" y="3560763"/>
          <p14:tracePt t="112144" x="2816225" y="3560763"/>
          <p14:tracePt t="112151" x="2808288" y="3560763"/>
          <p14:tracePt t="112170" x="2794000" y="3575050"/>
          <p14:tracePt t="112173" x="2784475" y="3579813"/>
          <p14:tracePt t="112180" x="2774950" y="3589338"/>
          <p14:tracePt t="112188" x="2771775" y="3597275"/>
          <p14:tracePt t="112193" x="2752725" y="3606800"/>
          <p14:tracePt t="112201" x="2743200" y="3625850"/>
          <p14:tracePt t="112208" x="2735263" y="3643313"/>
          <p14:tracePt t="112215" x="2735263" y="3662363"/>
          <p14:tracePt t="112222" x="2735263" y="3675063"/>
          <p14:tracePt t="112229" x="2735263" y="3684588"/>
          <p14:tracePt t="112237" x="2735263" y="3711575"/>
          <p14:tracePt t="112243" x="2735263" y="3730625"/>
          <p14:tracePt t="112250" x="2738438" y="3748088"/>
          <p14:tracePt t="112257" x="2747963" y="3767138"/>
          <p14:tracePt t="112264" x="2779713" y="3784600"/>
          <p14:tracePt t="112271" x="2808288" y="3798888"/>
          <p14:tracePt t="112279" x="2840038" y="3808413"/>
          <p14:tracePt t="112286" x="2881313" y="3816350"/>
          <p14:tracePt t="112293" x="2913063" y="3825875"/>
          <p14:tracePt t="112300" x="2954338" y="3825875"/>
          <p14:tracePt t="112307" x="2994025" y="3825875"/>
          <p14:tracePt t="112314" x="3035300" y="3821113"/>
          <p14:tracePt t="112321" x="3076575" y="3813175"/>
          <p14:tracePt t="112328" x="3117850" y="3798888"/>
          <p14:tracePt t="112336" x="3149600" y="3789363"/>
          <p14:tracePt t="112342" x="3190875" y="3779838"/>
          <p14:tracePt t="112349" x="3222625" y="3757613"/>
          <p14:tracePt t="112357" x="3263900" y="3740150"/>
          <p14:tracePt t="112363" x="3309938" y="3725863"/>
          <p14:tracePt t="112370" x="3336925" y="3716338"/>
          <p14:tracePt t="112377" x="3368675" y="3706813"/>
          <p14:tracePt t="112386" x="3400425" y="3684588"/>
          <p14:tracePt t="112391" x="3419475" y="3675063"/>
          <p14:tracePt t="112398" x="3436938" y="3667125"/>
          <p14:tracePt t="112406" x="3446463" y="3662363"/>
          <p14:tracePt t="112413" x="3451225" y="3652838"/>
          <p14:tracePt t="112421" x="3460750" y="3652838"/>
          <p14:tracePt t="112434" x="3460750" y="3643313"/>
          <p14:tracePt t="112441" x="3460750" y="3638550"/>
          <p14:tracePt t="112448" x="3460750" y="3630613"/>
          <p14:tracePt t="112456" x="3460750" y="3621088"/>
          <p14:tracePt t="112462" x="3455988" y="3602038"/>
          <p14:tracePt t="112469" x="3446463" y="3597275"/>
          <p14:tracePt t="112476" x="3433763" y="3589338"/>
          <p14:tracePt t="112484" x="3414713" y="3579813"/>
          <p14:tracePt t="112491" x="3368675" y="3565525"/>
          <p14:tracePt t="112497" x="3327400" y="3557588"/>
          <p14:tracePt t="112505" x="3286125" y="3548063"/>
          <p14:tracePt t="112512" x="3227388" y="3533775"/>
          <p14:tracePt t="112519" x="3186113" y="3533775"/>
          <p14:tracePt t="112526" x="3132138" y="3533775"/>
          <p14:tracePt t="112533" x="3090863" y="3533775"/>
          <p14:tracePt t="112540" x="3035300" y="3533775"/>
          <p14:tracePt t="112547" x="3003550" y="3538538"/>
          <p14:tracePt t="112554" x="2976563" y="3552825"/>
          <p14:tracePt t="112561" x="2944813" y="3560763"/>
          <p14:tracePt t="112569" x="2925763" y="3570288"/>
          <p14:tracePt t="112575" x="2917825" y="3579813"/>
          <p14:tracePt t="112582" x="2913063" y="3584575"/>
          <p14:tracePt t="112590" x="2903538" y="3594100"/>
          <p14:tracePt t="112597" x="2894013" y="3611563"/>
          <p14:tracePt t="112605" x="2884488" y="3630613"/>
          <p14:tracePt t="112611" x="2876550" y="3648075"/>
          <p14:tracePt t="112618" x="2876550" y="3667125"/>
          <p14:tracePt t="112625" x="2876550" y="3684588"/>
          <p14:tracePt t="112632" x="2876550" y="3711575"/>
          <p14:tracePt t="112639" x="2881313" y="3730625"/>
          <p14:tracePt t="112646" x="2889250" y="3748088"/>
          <p14:tracePt t="112654" x="2908300" y="3767138"/>
          <p14:tracePt t="112660" x="2930525" y="3789363"/>
          <p14:tracePt t="112667" x="2949575" y="3798888"/>
          <p14:tracePt t="112674" x="2976563" y="3808413"/>
          <p14:tracePt t="112682" x="3008313" y="3816350"/>
          <p14:tracePt t="112689" x="3035300" y="3816350"/>
          <p14:tracePt t="112696" x="3076575" y="3816350"/>
          <p14:tracePt t="112703" x="3108325" y="3813175"/>
          <p14:tracePt t="112710" x="3136900" y="3803650"/>
          <p14:tracePt t="112717" x="3181350" y="3779838"/>
          <p14:tracePt t="112724" x="3200400" y="3762375"/>
          <p14:tracePt t="112731" x="3217863" y="3752850"/>
          <p14:tracePt t="112738" x="3227388" y="3743325"/>
          <p14:tracePt t="112745" x="3236913" y="3735388"/>
          <p14:tracePt t="112752" x="3246438" y="3721100"/>
          <p14:tracePt t="112759" x="3246438" y="3711575"/>
          <p14:tracePt t="112766" x="3246438" y="3684588"/>
          <p14:tracePt t="112773" x="3246438" y="3675063"/>
          <p14:tracePt t="112781" x="3241675" y="3670300"/>
          <p14:tracePt t="112787" x="3232150" y="3662363"/>
          <p14:tracePt t="112794" x="3213100" y="3652838"/>
          <p14:tracePt t="112803" x="3195638" y="3643313"/>
          <p14:tracePt t="112809" x="3176588" y="3633788"/>
          <p14:tracePt t="112816" x="3136900" y="3625850"/>
          <p14:tracePt t="112823" x="3108325" y="3625850"/>
          <p14:tracePt t="112830" x="3076575" y="3625850"/>
          <p14:tracePt t="112838" x="3035300" y="3630613"/>
          <p14:tracePt t="112846" x="3017838" y="3638550"/>
          <p14:tracePt t="112854" x="2998788" y="3648075"/>
          <p14:tracePt t="112860" x="2990850" y="3657600"/>
          <p14:tracePt t="112867" x="2981325" y="3662363"/>
          <p14:tracePt t="112874" x="2967038" y="3689350"/>
          <p14:tracePt t="112880" x="2954338" y="3721100"/>
          <p14:tracePt t="112887" x="2944813" y="3740150"/>
          <p14:tracePt t="118728" x="2903538" y="3748088"/>
          <p14:tracePt t="118735" x="2825750" y="3776663"/>
          <p14:tracePt t="118743" x="2762250" y="3803650"/>
          <p14:tracePt t="118751" x="2684463" y="3825875"/>
          <p14:tracePt t="118757" x="2601913" y="3881438"/>
          <p14:tracePt t="118764" x="2501900" y="3927475"/>
          <p14:tracePt t="118771" x="2424113" y="3949700"/>
          <p14:tracePt t="118778" x="2341563" y="4003675"/>
          <p14:tracePt t="118785" x="2259013" y="4044950"/>
          <p14:tracePt t="118792" x="2195513" y="4086225"/>
          <p14:tracePt t="118799" x="2117725" y="4110038"/>
          <p14:tracePt t="118808" x="2073275" y="4146550"/>
          <p14:tracePt t="118813" x="2008188" y="4173538"/>
          <p14:tracePt t="118820" x="1963738" y="4195763"/>
          <p14:tracePt t="118827" x="1917700" y="4219575"/>
          <p14:tracePt t="118835" x="1890713" y="4227513"/>
          <p14:tracePt t="118841" x="1857375" y="4237038"/>
          <p14:tracePt t="118848" x="1839913" y="4256088"/>
          <p14:tracePt t="118856" x="1808163" y="4264025"/>
          <p14:tracePt t="118863" x="1789113" y="4273550"/>
          <p14:tracePt t="118870" x="1771650" y="4283075"/>
          <p14:tracePt t="118877" x="1762125" y="4292600"/>
          <p14:tracePt t="118884" x="1757363" y="4300538"/>
          <p14:tracePt t="118891" x="1747838" y="4310063"/>
          <p14:tracePt t="118898" x="1739900" y="4310063"/>
          <p14:tracePt t="118905" x="1725613" y="4310063"/>
          <p14:tracePt t="118912" x="1716088" y="4310063"/>
          <p14:tracePt t="118919" x="1708150" y="4310063"/>
          <p14:tracePt t="118940" x="1708150" y="4314825"/>
          <p14:tracePt t="118947" x="1708150" y="4324350"/>
          <p14:tracePt t="118955" x="1711325" y="4332288"/>
          <p14:tracePt t="118962" x="1720850" y="4346575"/>
          <p14:tracePt t="118969" x="1752600" y="4368800"/>
          <p14:tracePt t="118976" x="1781175" y="4387850"/>
          <p14:tracePt t="118983" x="1812925" y="4410075"/>
          <p14:tracePt t="118990" x="1857375" y="4433888"/>
          <p14:tracePt t="118997" x="1885950" y="4465638"/>
          <p14:tracePt t="119004" x="1917700" y="4475163"/>
          <p14:tracePt t="119011" x="1958975" y="4483100"/>
          <p14:tracePt t="119018" x="1976438" y="4492625"/>
          <p14:tracePt t="119025" x="1995488" y="4502150"/>
          <p14:tracePt t="119032" x="2017713" y="4511675"/>
          <p14:tracePt t="119039" x="2036763" y="4519613"/>
          <p14:tracePt t="119046" x="2076450" y="4533900"/>
          <p14:tracePt t="119054" x="2109788" y="4552950"/>
          <p14:tracePt t="119060" x="2122488" y="4552950"/>
          <p14:tracePt t="119068" x="2168525" y="4560888"/>
          <p14:tracePt t="119075" x="2195513" y="4575175"/>
          <p14:tracePt t="119082" x="2227263" y="4575175"/>
          <p14:tracePt t="119089" x="2268538" y="4575175"/>
          <p14:tracePt t="119096" x="2295525" y="4584700"/>
          <p14:tracePt t="119103" x="2328863" y="4592638"/>
          <p14:tracePt t="119110" x="2355850" y="4592638"/>
          <p14:tracePt t="119117" x="2373313" y="4592638"/>
          <p14:tracePt t="119124" x="2382838" y="4592638"/>
          <p14:tracePt t="119131" x="2387600" y="4592638"/>
          <p14:tracePt t="119138" x="2397125" y="4602163"/>
          <p14:tracePt t="119148" x="2405063" y="4602163"/>
          <p14:tracePt t="119152" x="2414588" y="4602163"/>
          <p14:tracePt t="119169" x="2419350" y="4602163"/>
          <p14:tracePt t="121934" x="2405063" y="4579938"/>
          <p14:tracePt t="121939" x="2387600" y="4548188"/>
          <p14:tracePt t="121947" x="2365375" y="4506913"/>
          <p14:tracePt t="121954" x="2346325" y="4475163"/>
          <p14:tracePt t="121961" x="2314575" y="4443413"/>
          <p14:tracePt t="121968" x="2292350" y="4397375"/>
          <p14:tracePt t="121974" x="2268538" y="4351338"/>
          <p14:tracePt t="121982" x="2246313" y="4305300"/>
          <p14:tracePt t="121989" x="2205038" y="4241800"/>
          <p14:tracePt t="121995" x="2182813" y="4195763"/>
          <p14:tracePt t="122003" x="2163763" y="4149725"/>
          <p14:tracePt t="122009" x="2141538" y="4122738"/>
          <p14:tracePt t="122017" x="2122488" y="4090988"/>
          <p14:tracePt t="122024" x="2085975" y="4044950"/>
          <p14:tracePt t="122030" x="2068513" y="4027488"/>
          <p14:tracePt t="122038" x="2058988" y="4008438"/>
          <p14:tracePt t="122045" x="2049463" y="3990975"/>
          <p14:tracePt t="122052" x="2039938" y="3967163"/>
          <p14:tracePt t="122059" x="2032000" y="3940175"/>
          <p14:tracePt t="122068" x="2017713" y="3922713"/>
          <p14:tracePt t="122073" x="2000250" y="3898900"/>
          <p14:tracePt t="122080" x="1981200" y="3881438"/>
          <p14:tracePt t="122087" x="1971675" y="3840163"/>
          <p14:tracePt t="122095" x="1958975" y="3808413"/>
          <p14:tracePt t="122101" x="1949450" y="3789363"/>
          <p14:tracePt t="122108" x="1939925" y="3771900"/>
          <p14:tracePt t="122118" x="1930400" y="3730625"/>
          <p14:tracePt t="122123" x="1922463" y="3711575"/>
          <p14:tracePt t="122130" x="1903413" y="3694113"/>
          <p14:tracePt t="122137" x="1903413" y="3675063"/>
          <p14:tracePt t="122144" x="1903413" y="3643313"/>
          <p14:tracePt t="122151" x="1903413" y="3630613"/>
          <p14:tracePt t="122169" x="1903413" y="3602038"/>
          <p14:tracePt t="122172" x="1903413" y="3594100"/>
          <p14:tracePt t="122179" x="1912938" y="3584575"/>
          <p14:tracePt t="122186" x="1927225" y="3557588"/>
          <p14:tracePt t="122193" x="1944688" y="3538538"/>
          <p14:tracePt t="122201" x="1976438" y="3516313"/>
          <p14:tracePt t="122207" x="2017713" y="3492500"/>
          <p14:tracePt t="122215" x="2068513" y="3443288"/>
          <p14:tracePt t="122222" x="2146300" y="3419475"/>
          <p14:tracePt t="122229" x="2209800" y="3392488"/>
          <p14:tracePt t="122237" x="2287588" y="3370263"/>
          <p14:tracePt t="122243" x="2351088" y="3341688"/>
          <p14:tracePt t="122251" x="2414588" y="3305175"/>
          <p14:tracePt t="122257" x="2455863" y="3292475"/>
          <p14:tracePt t="122264" x="2497138" y="3282950"/>
          <p14:tracePt t="122271" x="2543175" y="3273425"/>
          <p14:tracePt t="122278" x="2597150" y="3273425"/>
          <p14:tracePt t="122288" x="2638425" y="3273425"/>
          <p14:tracePt t="122292" x="2679700" y="3260725"/>
          <p14:tracePt t="122301" x="2752725" y="3260725"/>
          <p14:tracePt t="122307" x="2847975" y="3260725"/>
          <p14:tracePt t="122313" x="2908300" y="3251200"/>
          <p14:tracePt t="122321" x="2981325" y="3236913"/>
          <p14:tracePt t="122327" x="3022600" y="3236913"/>
          <p14:tracePt t="122334" x="3076575" y="3236913"/>
          <p14:tracePt t="122341" x="3108325" y="3227388"/>
          <p14:tracePt t="122348" x="3136900" y="3227388"/>
          <p14:tracePt t="122355" x="3154363" y="3227388"/>
          <p14:tracePt t="122362" x="3186113" y="3219450"/>
          <p14:tracePt t="122370" x="3205163" y="3219450"/>
          <p14:tracePt t="122377" x="3217863" y="3219450"/>
          <p14:tracePt t="122384" x="3236913" y="3219450"/>
          <p14:tracePt t="122391" x="3254375" y="3219450"/>
          <p14:tracePt t="122398" x="3273425" y="3219450"/>
          <p14:tracePt t="122405" x="3282950" y="3219450"/>
          <p14:tracePt t="122412" x="3286125" y="3219450"/>
          <p14:tracePt t="122419" x="3295650" y="3219450"/>
          <p14:tracePt t="122427" x="3305175" y="3219450"/>
          <p14:tracePt t="122433" x="3314700" y="3219450"/>
          <p14:tracePt t="122441" x="3319463" y="3219450"/>
          <p14:tracePt t="122540" x="3309938" y="3219450"/>
          <p14:tracePt t="122547" x="3300413" y="3219450"/>
          <p14:tracePt t="122555" x="3282950" y="3219450"/>
          <p14:tracePt t="122561" x="3254375" y="3219450"/>
          <p14:tracePt t="122570" x="3213100" y="3219450"/>
          <p14:tracePt t="122576" x="3173413" y="3224213"/>
          <p14:tracePt t="122583" x="3113088" y="3236913"/>
          <p14:tracePt t="122590" x="3054350" y="3246438"/>
          <p14:tracePt t="122597" x="2994025" y="3260725"/>
          <p14:tracePt t="122605" x="2954338" y="3268663"/>
          <p14:tracePt t="122610" x="2913063" y="3268663"/>
          <p14:tracePt t="122618" x="2881313" y="3268663"/>
          <p14:tracePt t="122625" x="2862263" y="3278188"/>
          <p14:tracePt t="122632" x="2844800" y="3278188"/>
          <p14:tracePt t="122639" x="2840038" y="3278188"/>
          <p14:tracePt t="122647" x="2820988" y="3278188"/>
          <p14:tracePt t="122653" x="2811463" y="3278188"/>
          <p14:tracePt t="122660" x="2808288" y="3278188"/>
          <p14:tracePt t="122667" x="2798763" y="3278188"/>
          <p14:tracePt t="122675" x="2798763" y="3287713"/>
          <p14:tracePt t="122681" x="2798763" y="3297238"/>
          <p14:tracePt t="122695" x="2803525" y="3300413"/>
          <p14:tracePt t="122702" x="2835275" y="3300413"/>
          <p14:tracePt t="122709" x="2889250" y="3300413"/>
          <p14:tracePt t="122717" x="2986088" y="3300413"/>
          <p14:tracePt t="122723" x="3059113" y="3292475"/>
          <p14:tracePt t="122731" x="3154363" y="3278188"/>
          <p14:tracePt t="122738" x="3249613" y="3268663"/>
          <p14:tracePt t="122745" x="3309938" y="3255963"/>
          <p14:tracePt t="122752" x="3368675" y="3241675"/>
          <p14:tracePt t="122759" x="3397250" y="3232150"/>
          <p14:tracePt t="122766" x="3429000" y="3224213"/>
          <p14:tracePt t="122773" x="3455988" y="3224213"/>
          <p14:tracePt t="122780" x="3465513" y="3224213"/>
          <p14:tracePt t="122787" x="3473450" y="3224213"/>
          <p14:tracePt t="122794" x="3478213" y="3224213"/>
          <p14:tracePt t="122808" x="3478213" y="3227388"/>
          <p14:tracePt t="122818" x="3478213" y="3232150"/>
          <p14:tracePt t="122823" x="3478213" y="3241675"/>
          <p14:tracePt t="122830" x="3470275" y="3260725"/>
          <p14:tracePt t="122837" x="3460750" y="3278188"/>
          <p14:tracePt t="122844" x="3424238" y="3336925"/>
          <p14:tracePt t="122851" x="3387725" y="3402013"/>
          <p14:tracePt t="122858" x="3327400" y="3502025"/>
          <p14:tracePt t="122866" x="3241675" y="3602038"/>
          <p14:tracePt t="122872" x="3154363" y="3689350"/>
          <p14:tracePt t="122879" x="3086100" y="3771900"/>
          <p14:tracePt t="122886" x="2998788" y="3857625"/>
          <p14:tracePt t="122893" x="2935288" y="3922713"/>
          <p14:tracePt t="122901" x="2862263" y="4008438"/>
          <p14:tracePt t="122907" x="2825750" y="4073525"/>
          <p14:tracePt t="122914" x="2789238" y="4137025"/>
          <p14:tracePt t="122922" x="2767013" y="4183063"/>
          <p14:tracePt t="122928" x="2730500" y="4227513"/>
          <p14:tracePt t="122937" x="2716213" y="4287838"/>
          <p14:tracePt t="122942" x="2706688" y="4319588"/>
          <p14:tracePt t="122951" x="2698750" y="4337050"/>
          <p14:tracePt t="122957" x="2698750" y="4365625"/>
          <p14:tracePt t="122964" x="2698750" y="4383088"/>
          <p14:tracePt t="122971" x="2698750" y="4402138"/>
          <p14:tracePt t="122978" x="2698750" y="4419600"/>
          <p14:tracePt t="122988" x="2701925" y="4438650"/>
          <p14:tracePt t="122992" x="2725738" y="4470400"/>
          <p14:tracePt t="123000" x="2767013" y="4487863"/>
          <p14:tracePt t="123006" x="2808288" y="4502150"/>
          <p14:tracePt t="123013" x="2867025" y="4511675"/>
          <p14:tracePt t="123021" x="2925763" y="4524375"/>
          <p14:tracePt t="123027" x="3022600" y="4524375"/>
          <p14:tracePt t="123035" x="3095625" y="4524375"/>
          <p14:tracePt t="123042" x="3186113" y="4524375"/>
          <p14:tracePt t="123049" x="3278188" y="4524375"/>
          <p14:tracePt t="123057" x="3355975" y="4516438"/>
          <p14:tracePt t="123063" x="3414713" y="4502150"/>
          <p14:tracePt t="123070" x="3455988" y="4492625"/>
          <p14:tracePt t="123077" x="3497263" y="4492625"/>
          <p14:tracePt t="123084" x="3514725" y="4492625"/>
          <p14:tracePt t="123091" x="3524250" y="4492625"/>
          <p14:tracePt t="123098" x="3533775" y="4492625"/>
          <p14:tracePt t="123105" x="3538538" y="4492625"/>
          <p14:tracePt t="123112" x="3546475" y="4492625"/>
          <p14:tracePt t="123119" x="3556000" y="4492625"/>
          <p14:tracePt t="123169" x="3556000" y="4483100"/>
          <p14:tracePt t="123183" x="3556000" y="4479925"/>
          <p14:tracePt t="123205" x="3556000" y="4470400"/>
          <p14:tracePt t="123211" x="3556000" y="4451350"/>
          <p14:tracePt t="123246" x="3556000" y="4446588"/>
          <p14:tracePt t="123275" x="3556000" y="4438650"/>
          <p14:tracePt t="123289" x="3556000" y="4429125"/>
          <p14:tracePt t="123310" x="3551238" y="4424363"/>
          <p14:tracePt t="123324" x="3543300" y="4414838"/>
          <p14:tracePt t="123332" x="3538538" y="4414838"/>
          <p14:tracePt t="123339" x="3529013" y="4405313"/>
          <p14:tracePt t="123347" x="3519488" y="4397375"/>
          <p14:tracePt t="123353" x="3509963" y="4397375"/>
          <p14:tracePt t="123360" x="3506788" y="4392613"/>
          <p14:tracePt t="123368" x="3478213" y="4383088"/>
          <p14:tracePt t="123374" x="3460750" y="4360863"/>
          <p14:tracePt t="123380" x="3436938" y="4351338"/>
          <p14:tracePt t="123388" x="3409950" y="4332288"/>
          <p14:tracePt t="123395" x="3368675" y="4324350"/>
          <p14:tracePt t="123402" x="3336925" y="4310063"/>
          <p14:tracePt t="123409" x="3278188" y="4287838"/>
          <p14:tracePt t="123415" x="3213100" y="4251325"/>
          <p14:tracePt t="123424" x="3136900" y="4222750"/>
          <p14:tracePt t="123431" x="3059113" y="4210050"/>
          <p14:tracePt t="123438" x="2967038" y="4195763"/>
          <p14:tracePt t="123445" x="2871788" y="4186238"/>
          <p14:tracePt t="123453" x="2798763" y="4186238"/>
          <p14:tracePt t="123459" x="2701925" y="4186238"/>
          <p14:tracePt t="123467" x="2611438" y="4186238"/>
          <p14:tracePt t="123473" x="2555875" y="4186238"/>
          <p14:tracePt t="123480" x="2482850" y="4186238"/>
          <p14:tracePt t="123487" x="2424113" y="4186238"/>
          <p14:tracePt t="123494" x="2382838" y="4186238"/>
          <p14:tracePt t="123501" x="2355850" y="4186238"/>
          <p14:tracePt t="123508" x="2324100" y="4186238"/>
          <p14:tracePt t="123517" x="2295525" y="4191000"/>
          <p14:tracePt t="123522" x="2278063" y="4200525"/>
          <p14:tracePt t="123530" x="2259013" y="4210050"/>
          <p14:tracePt t="123536" x="2251075" y="4219575"/>
          <p14:tracePt t="123544" x="2241550" y="4222750"/>
          <p14:tracePt t="123551" x="2232025" y="4241800"/>
          <p14:tracePt t="123558" x="2227263" y="4251325"/>
          <p14:tracePt t="123567" x="2209800" y="4259263"/>
          <p14:tracePt t="123572" x="2200275" y="4264025"/>
          <p14:tracePt t="123579" x="2200275" y="4273550"/>
          <p14:tracePt t="123586" x="2200275" y="4292600"/>
          <p14:tracePt t="123593" x="2200275" y="4305300"/>
          <p14:tracePt t="123600" x="2205038" y="4337050"/>
          <p14:tracePt t="123607" x="2236788" y="4360863"/>
          <p14:tracePt t="123614" x="2282825" y="4392613"/>
          <p14:tracePt t="123621" x="2360613" y="4419600"/>
          <p14:tracePt t="123628" x="2441575" y="4460875"/>
          <p14:tracePt t="123635" x="2519363" y="4483100"/>
          <p14:tracePt t="123643" x="2616200" y="4497388"/>
          <p14:tracePt t="123650" x="2674938" y="4511675"/>
          <p14:tracePt t="123656" x="2730500" y="4511675"/>
          <p14:tracePt t="123663" x="2771775" y="4511675"/>
          <p14:tracePt t="123671" x="2803525" y="4511675"/>
          <p14:tracePt t="123678" x="2830513" y="4511675"/>
          <p14:tracePt t="123684" x="2847975" y="4511675"/>
          <p14:tracePt t="123692" x="2867025" y="4511675"/>
          <p14:tracePt t="123699" x="2871788" y="4506913"/>
          <p14:tracePt t="123706" x="2881313" y="4497388"/>
          <p14:tracePt t="123713" x="2889250" y="4492625"/>
          <p14:tracePt t="123720" x="2908300" y="4483100"/>
          <p14:tracePt t="123727" x="2917825" y="4451350"/>
          <p14:tracePt t="123734" x="2917825" y="4424363"/>
          <p14:tracePt t="123741" x="2913063" y="4392613"/>
          <p14:tracePt t="123748" x="2889250" y="4351338"/>
          <p14:tracePt t="123756" x="2867025" y="4305300"/>
          <p14:tracePt t="123762" x="2844800" y="4273550"/>
          <p14:tracePt t="123770" x="2811463" y="4227513"/>
          <p14:tracePt t="123777" x="2767013" y="4191000"/>
          <p14:tracePt t="123784" x="2735263" y="4173538"/>
          <p14:tracePt t="123791" x="2689225" y="4149725"/>
          <p14:tracePt t="123798" x="2611438" y="4110038"/>
          <p14:tracePt t="123805" x="2547938" y="4086225"/>
          <p14:tracePt t="123812" x="2470150" y="4059238"/>
          <p14:tracePt t="123819" x="2409825" y="4044950"/>
          <p14:tracePt t="123826" x="2351088" y="4037013"/>
          <p14:tracePt t="123834" x="2273300" y="4037013"/>
          <p14:tracePt t="123840" x="2232025" y="4037013"/>
          <p14:tracePt t="123848" x="2178050" y="4040188"/>
          <p14:tracePt t="123855" x="2149475" y="4054475"/>
          <p14:tracePt t="123862" x="2117725" y="4064000"/>
          <p14:tracePt t="123869" x="2085975" y="4073525"/>
          <p14:tracePt t="123875" x="2068513" y="4081463"/>
          <p14:tracePt t="123884" x="2049463" y="4090988"/>
          <p14:tracePt t="123890" x="2039938" y="4110038"/>
          <p14:tracePt t="123897" x="2032000" y="4117975"/>
          <p14:tracePt t="123904" x="2027238" y="4137025"/>
          <p14:tracePt t="123911" x="2012950" y="4154488"/>
          <p14:tracePt t="123918" x="1995488" y="4173538"/>
          <p14:tracePt t="123926" x="1995488" y="4214813"/>
          <p14:tracePt t="123933" x="1995488" y="4241800"/>
          <p14:tracePt t="123939" x="2012950" y="4273550"/>
          <p14:tracePt t="123946" x="2022475" y="4314825"/>
          <p14:tracePt t="123954" x="2032000" y="4346575"/>
          <p14:tracePt t="123960" x="2039938" y="4365625"/>
          <p14:tracePt t="123968" x="2058988" y="4383088"/>
          <p14:tracePt t="123974" x="2081213" y="4405313"/>
          <p14:tracePt t="123982" x="2127250" y="4438650"/>
          <p14:tracePt t="123989" x="2154238" y="4446588"/>
          <p14:tracePt t="123996" x="2173288" y="4456113"/>
          <p14:tracePt t="124003" x="2190750" y="4456113"/>
          <p14:tracePt t="124010" x="2222500" y="4456113"/>
          <p14:tracePt t="124017" x="2236788" y="4456113"/>
          <p14:tracePt t="124024" x="2255838" y="4456113"/>
          <p14:tracePt t="124031" x="2263775" y="4456113"/>
          <p14:tracePt t="124038" x="2273300" y="4456113"/>
          <p14:tracePt t="124045" x="2278063" y="4456113"/>
          <p14:tracePt t="124067" x="2278063" y="4451350"/>
          <p14:tracePt t="124074" x="2278063" y="4446588"/>
          <p14:tracePt t="124081" x="2278063" y="4438650"/>
          <p14:tracePt t="124088" x="2278063" y="4410075"/>
          <p14:tracePt t="124097" x="2278063" y="4392613"/>
          <p14:tracePt t="124102" x="2273300" y="4373563"/>
          <p14:tracePt t="124109" x="2263775" y="4356100"/>
          <p14:tracePt t="124117" x="2255838" y="4337050"/>
          <p14:tracePt t="124123" x="2236788" y="4305300"/>
          <p14:tracePt t="124130" x="2214563" y="4287838"/>
          <p14:tracePt t="124138" x="2185988" y="4268788"/>
          <p14:tracePt t="124144" x="2168525" y="4259263"/>
          <p14:tracePt t="124152" x="2149475" y="4251325"/>
          <p14:tracePt t="124168" x="2132013" y="4222750"/>
          <p14:tracePt t="124173" x="2122488" y="4222750"/>
          <p14:tracePt t="124180" x="2117725" y="4222750"/>
          <p14:tracePt t="124187" x="2100263" y="4222750"/>
          <p14:tracePt t="124194" x="2090738" y="4222750"/>
          <p14:tracePt t="124202" x="2081213" y="4222750"/>
          <p14:tracePt t="124208" x="2076450" y="4222750"/>
          <p14:tracePt t="124215" x="2068513" y="4222750"/>
          <p14:tracePt t="124222" x="2058988" y="4222750"/>
          <p14:tracePt t="124229" x="2054225" y="4222750"/>
          <p14:tracePt t="124236" x="2044700" y="4222750"/>
          <p14:tracePt t="124243" x="2036763" y="4222750"/>
          <p14:tracePt t="124250" x="2017713" y="4237038"/>
          <p14:tracePt t="124257" x="2012950" y="4237038"/>
          <p14:tracePt t="124264" x="2012950" y="4246563"/>
          <p14:tracePt t="124272" x="2012950" y="4251325"/>
          <p14:tracePt t="124279" x="2012950" y="4259263"/>
          <p14:tracePt t="124286" x="2012950" y="4268788"/>
          <p14:tracePt t="124293" x="2012950" y="4273550"/>
          <p14:tracePt t="124307" x="2039938" y="4283075"/>
          <p14:tracePt t="124314" x="2073275" y="4295775"/>
          <p14:tracePt t="124321" x="2112963" y="4305300"/>
          <p14:tracePt t="124328" x="2178050" y="4329113"/>
          <p14:tracePt t="124335" x="2219325" y="4329113"/>
          <p14:tracePt t="124343" x="2273300" y="4329113"/>
          <p14:tracePt t="124351" x="2314575" y="4329113"/>
          <p14:tracePt t="124356" x="2365375" y="4329113"/>
          <p14:tracePt t="124364" x="2397125" y="4329113"/>
          <p14:tracePt t="124371" x="2414588" y="4329113"/>
          <p14:tracePt t="124378" x="2433638" y="4329113"/>
          <p14:tracePt t="124385" x="2438400" y="4329113"/>
          <p14:tracePt t="124392" x="2446338" y="4329113"/>
          <p14:tracePt t="124399" x="2455863" y="4329113"/>
          <p14:tracePt t="124406" x="2460625" y="4329113"/>
          <p14:tracePt t="124427" x="2460625" y="4319588"/>
          <p14:tracePt t="124434" x="2460625" y="4310063"/>
          <p14:tracePt t="124441" x="2460625" y="4300538"/>
          <p14:tracePt t="124448" x="2460625" y="4295775"/>
          <p14:tracePt t="124456" x="2460625" y="4278313"/>
          <p14:tracePt t="124462" x="2455863" y="4259263"/>
          <p14:tracePt t="124470" x="2446338" y="4227513"/>
          <p14:tracePt t="124477" x="2438400" y="4210050"/>
          <p14:tracePt t="124484" x="2428875" y="4191000"/>
          <p14:tracePt t="124491" x="2419350" y="4173538"/>
          <p14:tracePt t="124498" x="2409825" y="4164013"/>
          <p14:tracePt t="124505" x="2405063" y="4159250"/>
          <p14:tracePt t="124512" x="2387600" y="4149725"/>
          <p14:tracePt t="124520" x="2368550" y="4127500"/>
          <p14:tracePt t="124526" x="2336800" y="4117975"/>
          <p14:tracePt t="124535" x="2319338" y="4110038"/>
          <p14:tracePt t="124540" x="2300288" y="4100513"/>
          <p14:tracePt t="124547" x="2282825" y="4090988"/>
          <p14:tracePt t="124555" x="2263775" y="4090988"/>
          <p14:tracePt t="124562" x="2246313" y="4090988"/>
          <p14:tracePt t="124568" x="2236788" y="4090988"/>
          <p14:tracePt t="124576" x="2232025" y="4090988"/>
          <p14:tracePt t="124584" x="2222500" y="4090988"/>
          <p14:tracePt t="124590" x="2214563" y="4090988"/>
          <p14:tracePt t="124597" x="2205038" y="4090988"/>
          <p14:tracePt t="124604" x="2200275" y="4090988"/>
          <p14:tracePt t="124611" x="2190750" y="4090988"/>
          <p14:tracePt t="124618" x="2182813" y="4095750"/>
          <p14:tracePt t="124626" x="2182813" y="4100513"/>
          <p14:tracePt t="124632" x="2182813" y="4110038"/>
          <p14:tracePt t="124639" x="2182813" y="4117975"/>
          <p14:tracePt t="124646" x="2185988" y="4137025"/>
          <p14:tracePt t="124654" x="2195513" y="4154488"/>
          <p14:tracePt t="124660" x="2227263" y="4186238"/>
          <p14:tracePt t="124668" x="2292350" y="4222750"/>
          <p14:tracePt t="124674" x="2373313" y="4278313"/>
          <p14:tracePt t="124682" x="2474913" y="4319588"/>
          <p14:tracePt t="124689" x="2533650" y="4346575"/>
          <p14:tracePt t="124695" x="2597150" y="4368800"/>
          <p14:tracePt t="124703" x="2674938" y="4397375"/>
          <p14:tracePt t="124710" x="2716213" y="4397375"/>
          <p14:tracePt t="124717" x="2757488" y="4397375"/>
          <p14:tracePt t="124724" x="2803525" y="4378325"/>
          <p14:tracePt t="124731" x="2830513" y="4368800"/>
          <p14:tracePt t="124739" x="2847975" y="4360863"/>
          <p14:tracePt t="124745" x="2881313" y="4351338"/>
          <p14:tracePt t="124752" x="2889250" y="4341813"/>
          <p14:tracePt t="124760" x="2894013" y="4332288"/>
          <p14:tracePt t="124767" x="2903538" y="4329113"/>
          <p14:tracePt t="124774" x="2913063" y="4329113"/>
          <p14:tracePt t="124780" x="2917825" y="4329113"/>
          <p14:tracePt t="124802" x="2917825" y="4319588"/>
          <p14:tracePt t="124817" x="2917825" y="4310063"/>
          <p14:tracePt t="124823" x="2917825" y="4295775"/>
          <p14:tracePt t="124831" x="2917825" y="4287838"/>
          <p14:tracePt t="124838" x="2917825" y="4278313"/>
          <p14:tracePt t="124845" x="2917825" y="4268788"/>
          <p14:tracePt t="124852" x="2917825" y="4264025"/>
          <p14:tracePt t="124858" x="2917825" y="4256088"/>
          <p14:tracePt t="124922" x="2925763" y="4256088"/>
          <p14:tracePt t="124936" x="2935288" y="4256088"/>
          <p14:tracePt t="124943" x="2944813" y="4256088"/>
          <p14:tracePt t="124951" x="2957513" y="4256088"/>
          <p14:tracePt t="124957" x="2967038" y="4256088"/>
          <p14:tracePt t="124964" x="2976563" y="4256088"/>
          <p14:tracePt t="124972" x="2981325" y="4256088"/>
          <p14:tracePt t="124979" x="2998788" y="4256088"/>
          <p14:tracePt t="124986" x="3017838" y="4256088"/>
          <p14:tracePt t="124993" x="3044825" y="4256088"/>
          <p14:tracePt t="125001" x="3076575" y="4256088"/>
          <p14:tracePt t="125007" x="3103563" y="4256088"/>
          <p14:tracePt t="125014" x="3132138" y="4256088"/>
          <p14:tracePt t="125021" x="3190875" y="4259263"/>
          <p14:tracePt t="125028" x="3232150" y="4273550"/>
          <p14:tracePt t="125036" x="3309938" y="4287838"/>
          <p14:tracePt t="125043" x="3351213" y="4295775"/>
          <p14:tracePt t="125051" x="3414713" y="4332288"/>
          <p14:tracePt t="125057" x="3455988" y="4346575"/>
          <p14:tracePt t="125064" x="3519488" y="4368800"/>
          <p14:tracePt t="125071" x="3551238" y="4378325"/>
          <p14:tracePt t="125078" x="3579813" y="4387850"/>
          <p14:tracePt t="125085" x="3619500" y="4402138"/>
          <p14:tracePt t="125092" x="3652838" y="4410075"/>
          <p14:tracePt t="125099" x="3670300" y="4419600"/>
          <p14:tracePt t="125106" x="3689350" y="4419600"/>
          <p14:tracePt t="125114" x="3716338" y="4419600"/>
          <p14:tracePt t="125120" x="3733800" y="4419600"/>
          <p14:tracePt t="125127" x="3752850" y="4419600"/>
          <p14:tracePt t="125135" x="3770313" y="4419600"/>
          <p14:tracePt t="125141" x="3798888" y="4419600"/>
          <p14:tracePt t="125148" x="3816350" y="4419600"/>
          <p14:tracePt t="125156" x="3835400" y="4419600"/>
          <p14:tracePt t="125170" x="3848100" y="4419600"/>
          <p14:tracePt t="125176" x="3857625" y="4419600"/>
          <p14:tracePt t="125185" x="3867150" y="4419600"/>
          <p14:tracePt t="125191" x="3879850" y="4419600"/>
          <p14:tracePt t="125198" x="3889375" y="4419600"/>
          <p14:tracePt t="125240" x="3898900" y="4419600"/>
          <p14:tracePt t="126562" x="3825875" y="4402138"/>
          <p14:tracePt t="126569" x="3716338" y="4387850"/>
          <p14:tracePt t="126577" x="3602038" y="4360863"/>
          <p14:tracePt t="126584" x="3470275" y="4346575"/>
          <p14:tracePt t="126591" x="3322638" y="4332288"/>
          <p14:tracePt t="126597" x="3176588" y="4314825"/>
          <p14:tracePt t="126605" x="3030538" y="4287838"/>
          <p14:tracePt t="126612" x="2881313" y="4273550"/>
          <p14:tracePt t="126619" x="2735263" y="4273550"/>
          <p14:tracePt t="126626" x="2625725" y="4273550"/>
          <p14:tracePt t="126634" x="2516188" y="4273550"/>
          <p14:tracePt t="126640" x="2405063" y="4273550"/>
          <p14:tracePt t="126647" x="2332038" y="4273550"/>
          <p14:tracePt t="126655" x="2278063" y="4273550"/>
          <p14:tracePt t="126661" x="2219325" y="4273550"/>
          <p14:tracePt t="126668" x="2190750" y="4273550"/>
          <p14:tracePt t="126675" x="2173288" y="4273550"/>
          <p14:tracePt t="126683" x="2154238" y="4273550"/>
          <p14:tracePt t="126690" x="2127250" y="4273550"/>
          <p14:tracePt t="126697" x="2117725" y="4273550"/>
          <p14:tracePt t="126704" x="2109788" y="4273550"/>
          <p14:tracePt t="126711" x="2105025" y="4273550"/>
          <p14:tracePt t="126718" x="2095500" y="4273550"/>
          <p14:tracePt t="126725" x="2095500" y="4292600"/>
          <p14:tracePt t="126732" x="2095500" y="4300538"/>
          <p14:tracePt t="126739" x="2095500" y="4305300"/>
          <p14:tracePt t="126746" x="2100263" y="4314825"/>
          <p14:tracePt t="126754" x="2112963" y="4332288"/>
          <p14:tracePt t="126760" x="2173288" y="4356100"/>
          <p14:tracePt t="126768" x="2219325" y="4378325"/>
          <p14:tracePt t="126775" x="2278063" y="4392613"/>
          <p14:tracePt t="126782" x="2309813" y="4402138"/>
          <p14:tracePt t="126789" x="2336800" y="4410075"/>
          <p14:tracePt t="126796" x="2378075" y="4410075"/>
          <p14:tracePt t="126803" x="2397125" y="4410075"/>
          <p14:tracePt t="126810" x="2414588" y="4410075"/>
          <p14:tracePt t="126818" x="2424113" y="4410075"/>
          <p14:tracePt t="126824" x="2428875" y="4410075"/>
          <p14:tracePt t="126831" x="2438400" y="4405313"/>
          <p14:tracePt t="126838" x="2455863" y="4397375"/>
          <p14:tracePt t="126847" x="2460625" y="4392613"/>
          <p14:tracePt t="126852" x="2470150" y="4373563"/>
          <p14:tracePt t="126860" x="2470150" y="4332288"/>
          <p14:tracePt t="126866" x="2470150" y="4278313"/>
          <p14:tracePt t="126874" x="2465388" y="4237038"/>
          <p14:tracePt t="126881" x="2428875" y="4186238"/>
          <p14:tracePt t="126888" x="2405063" y="4127500"/>
          <p14:tracePt t="126895" x="2382838" y="4095750"/>
          <p14:tracePt t="126903" x="2365375" y="4064000"/>
          <p14:tracePt t="126909" x="2341563" y="4037013"/>
          <p14:tracePt t="126916" x="2314575" y="4013200"/>
          <p14:tracePt t="126923" x="2292350" y="4003675"/>
          <p14:tracePt t="126930" x="2273300" y="3995738"/>
          <p14:tracePt t="126937" x="2268538" y="3995738"/>
          <p14:tracePt t="126944" x="2259013" y="3995738"/>
          <p14:tracePt t="126952" x="2251075" y="3995738"/>
          <p14:tracePt t="126958" x="2236788" y="3995738"/>
          <p14:tracePt t="126965" x="2227263" y="4000500"/>
          <p14:tracePt t="126973" x="2219325" y="4003675"/>
          <p14:tracePt t="126980" x="2209800" y="4022725"/>
          <p14:tracePt t="126987" x="2200275" y="4054475"/>
          <p14:tracePt t="126994" x="2200275" y="4081463"/>
          <p14:tracePt t="127001" x="2205038" y="4122738"/>
          <p14:tracePt t="127008" x="2219325" y="4183063"/>
          <p14:tracePt t="127016" x="2227263" y="4214813"/>
          <p14:tracePt t="127022" x="2236788" y="4232275"/>
          <p14:tracePt t="127029" x="2268538" y="4256088"/>
          <p14:tracePt t="127036" x="2292350" y="4283075"/>
          <p14:tracePt t="127043" x="2319338" y="4292600"/>
          <p14:tracePt t="127051" x="2373313" y="4292600"/>
          <p14:tracePt t="127057" x="2414588" y="4287838"/>
          <p14:tracePt t="127064" x="2478088" y="4251325"/>
          <p14:tracePt t="127072" x="2511425" y="4219575"/>
          <p14:tracePt t="127079" x="2543175" y="4186238"/>
          <p14:tracePt t="127086" x="2570163" y="4122738"/>
          <p14:tracePt t="127093" x="2601913" y="4076700"/>
          <p14:tracePt t="127101" x="2616200" y="4037013"/>
          <p14:tracePt t="127107" x="2625725" y="3990975"/>
          <p14:tracePt t="127114" x="2625725" y="3963988"/>
          <p14:tracePt t="127121" x="2620963" y="3930650"/>
          <p14:tracePt t="127128" x="2611438" y="3903663"/>
          <p14:tracePt t="127136" x="2579688" y="3881438"/>
          <p14:tracePt t="127142" x="2560638" y="3871913"/>
          <p14:tracePt t="127149" x="2543175" y="3862388"/>
          <p14:tracePt t="127167" x="2470150" y="3852863"/>
          <p14:tracePt t="127170" x="2441575" y="3852863"/>
          <p14:tracePt t="127178" x="2409825" y="3857625"/>
          <p14:tracePt t="127185" x="2368550" y="3867150"/>
          <p14:tracePt t="127191" x="2351088" y="3876675"/>
          <p14:tracePt t="127199" x="2332038" y="3889375"/>
          <p14:tracePt t="127206" x="2324100" y="3894138"/>
          <p14:tracePt t="127213" x="2314575" y="3903663"/>
          <p14:tracePt t="127220" x="2305050" y="3930650"/>
          <p14:tracePt t="127227" x="2287588" y="3949700"/>
          <p14:tracePt t="127234" x="2287588" y="3967163"/>
          <p14:tracePt t="127241" x="2287588" y="3986213"/>
          <p14:tracePt t="127248" x="2300288" y="3995738"/>
          <p14:tracePt t="127256" x="2314575" y="4022725"/>
          <p14:tracePt t="127263" x="2341563" y="4037013"/>
          <p14:tracePt t="127269" x="2373313" y="4044950"/>
          <p14:tracePt t="127276" x="2414588" y="4044950"/>
          <p14:tracePt t="127284" x="2441575" y="4044950"/>
          <p14:tracePt t="127291" x="2460625" y="4044950"/>
          <p14:tracePt t="127298" x="2470150" y="4044950"/>
          <p14:tracePt t="127305" x="2474913" y="4044950"/>
          <p14:tracePt t="127312" x="2492375" y="4044950"/>
          <p14:tracePt t="127319" x="2501900" y="4044950"/>
          <p14:tracePt t="127334" x="2506663" y="4044950"/>
        </p14:tracePtLst>
      </p14:laserTraceLst>
    </p:ext>
  </p:extLs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Exam Questions</a:t>
            </a:r>
          </a:p>
        </p:txBody>
      </p:sp>
      <p:sp>
        <p:nvSpPr>
          <p:cNvPr id="3" name="Rectangle 2"/>
          <p:cNvSpPr/>
          <p:nvPr/>
        </p:nvSpPr>
        <p:spPr>
          <a:xfrm>
            <a:off x="610042" y="1629194"/>
            <a:ext cx="8217870" cy="7673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If a 5.0 L flask holds 0.125 moles of nitrogen at STP, what happens to the entropy of the system upon cooling the gas to -75 °C?</a:t>
            </a:r>
          </a:p>
        </p:txBody>
      </p:sp>
      <p:sp>
        <p:nvSpPr>
          <p:cNvPr id="2" name="Rectangle 1"/>
          <p:cNvSpPr/>
          <p:nvPr/>
        </p:nvSpPr>
        <p:spPr>
          <a:xfrm>
            <a:off x="2819807" y="3033610"/>
            <a:ext cx="3334567" cy="4809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/>
              </a:rPr>
              <a:t>The entropy decrease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3675F9F-31BF-4839-BB89-42121678C318}"/>
              </a:ext>
            </a:extLst>
          </p:cNvPr>
          <p:cNvSpPr/>
          <p:nvPr/>
        </p:nvSpPr>
        <p:spPr>
          <a:xfrm>
            <a:off x="437201" y="5582771"/>
            <a:ext cx="7941733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8788" marR="0" lvl="1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C) An increase in the temperature of a substance.</a:t>
            </a:r>
          </a:p>
        </p:txBody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FA50085E-E3A2-4648-8BE5-26226027045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60875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783"/>
    </mc:Choice>
    <mc:Fallback xmlns="">
      <p:transition spd="slow" advTm="317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069" x="2633663" y="4003675"/>
          <p14:tracePt t="7075" x="2857500" y="3898900"/>
          <p14:tracePt t="7083" x="3136900" y="3779838"/>
          <p14:tracePt t="7090" x="3560763" y="3594100"/>
          <p14:tracePt t="7097" x="3994150" y="3373438"/>
          <p14:tracePt t="7104" x="4414838" y="3214688"/>
          <p14:tracePt t="7111" x="4833938" y="3049588"/>
          <p14:tracePt t="7118" x="5186363" y="2894013"/>
          <p14:tracePt t="7125" x="5524500" y="2789238"/>
          <p14:tracePt t="7133" x="5761038" y="2698750"/>
          <p14:tracePt t="7139" x="5989638" y="2630488"/>
          <p14:tracePt t="7147" x="6121400" y="2570163"/>
          <p14:tracePt t="7153" x="6235700" y="2525713"/>
          <p14:tracePt t="7162" x="6299200" y="2501900"/>
          <p14:tracePt t="7167" x="6359525" y="2474913"/>
          <p14:tracePt t="7174" x="6408738" y="2443163"/>
          <p14:tracePt t="7182" x="6450013" y="2419350"/>
          <p14:tracePt t="7188" x="6481763" y="2406650"/>
          <p14:tracePt t="7195" x="6500813" y="2397125"/>
          <p14:tracePt t="7203" x="6518275" y="2387600"/>
          <p14:tracePt t="7210" x="6551613" y="2378075"/>
          <p14:tracePt t="7216" x="6569075" y="2370138"/>
          <p14:tracePt t="7223" x="6578600" y="2360613"/>
          <p14:tracePt t="7230" x="6583363" y="2346325"/>
          <p14:tracePt t="7237" x="6591300" y="2346325"/>
          <p14:tracePt t="7244" x="6600825" y="2346325"/>
          <p14:tracePt t="7464" x="6551613" y="2382838"/>
          <p14:tracePt t="7472" x="6515100" y="2447925"/>
          <p14:tracePt t="7478" x="6464300" y="2497138"/>
          <p14:tracePt t="7485" x="6432550" y="2528888"/>
          <p14:tracePt t="7492" x="6396038" y="2574925"/>
          <p14:tracePt t="7499" x="6376988" y="2593975"/>
          <p14:tracePt t="7506" x="6345238" y="2616200"/>
          <p14:tracePt t="7513" x="6327775" y="2635250"/>
          <p14:tracePt t="7520" x="6308725" y="2667000"/>
          <p14:tracePt t="7527" x="6286500" y="2684463"/>
          <p14:tracePt t="7534" x="6281738" y="2693988"/>
          <p14:tracePt t="7542" x="6262688" y="2703513"/>
          <p14:tracePt t="7549" x="6254750" y="2708275"/>
          <p14:tracePt t="7556" x="6249988" y="2716213"/>
          <p14:tracePt t="7563" x="6240463" y="2725738"/>
          <p14:tracePt t="7570" x="6230938" y="2730500"/>
          <p14:tracePt t="7598" x="6235700" y="2730500"/>
          <p14:tracePt t="7605" x="6245225" y="2730500"/>
          <p14:tracePt t="7612" x="6249988" y="2720975"/>
          <p14:tracePt t="7620" x="6259513" y="2711450"/>
          <p14:tracePt t="7626" x="6276975" y="2693988"/>
          <p14:tracePt t="7633" x="6286500" y="2674938"/>
          <p14:tracePt t="7641" x="6296025" y="2671763"/>
          <p14:tracePt t="7648" x="6299200" y="2652713"/>
          <p14:tracePt t="7655" x="6299200" y="2643188"/>
          <p14:tracePt t="7662" x="6308725" y="2635250"/>
          <p14:tracePt t="7669" x="6308725" y="2630488"/>
          <p14:tracePt t="7676" x="6308725" y="2620963"/>
          <p14:tracePt t="7683" x="6308725" y="2611438"/>
          <p14:tracePt t="7690" x="6308725" y="2606675"/>
          <p14:tracePt t="7697" x="6308725" y="2598738"/>
          <p14:tracePt t="7704" x="6308725" y="2589213"/>
          <p14:tracePt t="7711" x="6308725" y="2574925"/>
          <p14:tracePt t="7718" x="6308725" y="2565400"/>
          <p14:tracePt t="7726" x="6308725" y="2557463"/>
          <p14:tracePt t="7747" x="6303963" y="2557463"/>
          <p14:tracePt t="7754" x="6299200" y="2557463"/>
          <p14:tracePt t="7761" x="6291263" y="2557463"/>
          <p14:tracePt t="7768" x="6262688" y="2557463"/>
          <p14:tracePt t="7775" x="6245225" y="2557463"/>
          <p14:tracePt t="7782" x="6218238" y="2557463"/>
          <p14:tracePt t="7789" x="6189663" y="2557463"/>
          <p14:tracePt t="7796" x="6135688" y="2557463"/>
          <p14:tracePt t="7804" x="6076950" y="2557463"/>
          <p14:tracePt t="7810" x="5999163" y="2565400"/>
          <p14:tracePt t="7818" x="5938838" y="2579688"/>
          <p14:tracePt t="7825" x="5861050" y="2601913"/>
          <p14:tracePt t="7833" x="5783263" y="2616200"/>
          <p14:tracePt t="7841" x="5743575" y="2625725"/>
          <p14:tracePt t="7847" x="5702300" y="2638425"/>
          <p14:tracePt t="7856" x="5656263" y="2647950"/>
          <p14:tracePt t="7861" x="5637213" y="2657475"/>
          <p14:tracePt t="7868" x="5624513" y="2657475"/>
          <p14:tracePt t="7874" x="5614988" y="2657475"/>
          <p14:tracePt t="7881" x="5605463" y="2657475"/>
          <p14:tracePt t="7903" x="5610225" y="2652713"/>
          <p14:tracePt t="7910" x="5646738" y="2635250"/>
          <p14:tracePt t="7917" x="5734050" y="2565400"/>
          <p14:tracePt t="7924" x="5816600" y="2511425"/>
          <p14:tracePt t="7931" x="5911850" y="2470150"/>
          <p14:tracePt t="7938" x="6011863" y="2411413"/>
          <p14:tracePt t="7945" x="6076950" y="2374900"/>
          <p14:tracePt t="7954" x="6157913" y="2333625"/>
          <p14:tracePt t="7959" x="6223000" y="2297113"/>
          <p14:tracePt t="7966" x="6281738" y="2268538"/>
          <p14:tracePt t="7973" x="6313488" y="2251075"/>
          <p14:tracePt t="7980" x="6345238" y="2228850"/>
          <p14:tracePt t="7988" x="6372225" y="2195513"/>
          <p14:tracePt t="7994" x="6396038" y="2178050"/>
          <p14:tracePt t="8001" x="6413500" y="2146300"/>
          <p14:tracePt t="8021" x="6432550" y="2100263"/>
          <p14:tracePt t="8024" x="6445250" y="2082800"/>
          <p14:tracePt t="8030" x="6445250" y="2073275"/>
          <p14:tracePt t="8038" x="6445250" y="2063750"/>
          <p14:tracePt t="8044" x="6445250" y="2054225"/>
          <p14:tracePt t="8051" x="6442075" y="2049463"/>
          <p14:tracePt t="8058" x="6432550" y="2041525"/>
          <p14:tracePt t="8065" x="6413500" y="2041525"/>
          <p14:tracePt t="8072" x="6386513" y="2032000"/>
          <p14:tracePt t="8079" x="6332538" y="2032000"/>
          <p14:tracePt t="8086" x="6291263" y="2032000"/>
          <p14:tracePt t="8093" x="6223000" y="2032000"/>
          <p14:tracePt t="8101" x="6176963" y="2036763"/>
          <p14:tracePt t="8108" x="6116638" y="2049463"/>
          <p14:tracePt t="8115" x="6089650" y="2058988"/>
          <p14:tracePt t="8122" x="6072188" y="2068513"/>
          <p14:tracePt t="8129" x="6053138" y="2078038"/>
          <p14:tracePt t="8136" x="6035675" y="2085975"/>
          <p14:tracePt t="8143" x="6026150" y="2095500"/>
          <p14:tracePt t="8150" x="6026150" y="2105025"/>
          <p14:tracePt t="8157" x="6026150" y="2119313"/>
          <p14:tracePt t="8164" x="6030913" y="2127250"/>
          <p14:tracePt t="8172" x="6053138" y="2136775"/>
          <p14:tracePt t="8178" x="6084888" y="2146300"/>
          <p14:tracePt t="8185" x="6126163" y="2155825"/>
          <p14:tracePt t="8192" x="6199188" y="2155825"/>
          <p14:tracePt t="8200" x="6245225" y="2151063"/>
          <p14:tracePt t="8207" x="6303963" y="2136775"/>
          <p14:tracePt t="8214" x="6332538" y="2127250"/>
          <p14:tracePt t="8221" x="6350000" y="2127250"/>
          <p14:tracePt t="8227" x="6381750" y="2127250"/>
          <p14:tracePt t="8235" x="6386513" y="2127250"/>
          <p14:tracePt t="8242" x="6396038" y="2127250"/>
          <p14:tracePt t="8249" x="6405563" y="2127250"/>
          <p14:tracePt t="8256" x="6408738" y="2127250"/>
          <p14:tracePt t="8263" x="6418263" y="2127250"/>
          <p14:tracePt t="9113" x="6286500" y="2159000"/>
          <p14:tracePt t="9120" x="5984875" y="2251075"/>
          <p14:tracePt t="9126" x="5564188" y="2414588"/>
          <p14:tracePt t="9133" x="5181600" y="2574925"/>
          <p14:tracePt t="9140" x="4716463" y="2794000"/>
          <p14:tracePt t="9148" x="4286250" y="3008313"/>
          <p14:tracePt t="9154" x="3816350" y="3255963"/>
          <p14:tracePt t="9162" x="3424238" y="3443288"/>
          <p14:tracePt t="9169" x="3054350" y="3670300"/>
          <p14:tracePt t="9176" x="2757488" y="3862388"/>
          <p14:tracePt t="9183" x="2528888" y="4037013"/>
          <p14:tracePt t="9190" x="2295525" y="4210050"/>
          <p14:tracePt t="9197" x="2127250" y="4360863"/>
          <p14:tracePt t="9204" x="1990725" y="4483100"/>
          <p14:tracePt t="9211" x="1871663" y="4589463"/>
          <p14:tracePt t="9218" x="1766888" y="4706938"/>
          <p14:tracePt t="9225" x="1689100" y="4826000"/>
          <p14:tracePt t="9232" x="1633538" y="4908550"/>
          <p14:tracePt t="9239" x="1593850" y="5008563"/>
          <p14:tracePt t="9246" x="1565275" y="5105400"/>
          <p14:tracePt t="9255" x="1557338" y="5164138"/>
          <p14:tracePt t="9262" x="1543050" y="5237163"/>
          <p14:tracePt t="9268" x="1543050" y="5295900"/>
          <p14:tracePt t="9275" x="1543050" y="5351463"/>
          <p14:tracePt t="9282" x="1547813" y="5392738"/>
          <p14:tracePt t="9289" x="1560513" y="5470525"/>
          <p14:tracePt t="9296" x="1584325" y="5534025"/>
          <p14:tracePt t="9303" x="1611313" y="5611813"/>
          <p14:tracePt t="9311" x="1666875" y="5680075"/>
          <p14:tracePt t="9317" x="1716088" y="5743575"/>
          <p14:tracePt t="9324" x="1803400" y="5811838"/>
          <p14:tracePt t="9332" x="1903413" y="5899150"/>
          <p14:tracePt t="9338" x="2017713" y="5957888"/>
          <p14:tracePt t="9347" x="2136775" y="6018213"/>
          <p14:tracePt t="9355" x="2251075" y="6045200"/>
          <p14:tracePt t="9360" x="2341563" y="6059488"/>
          <p14:tracePt t="9367" x="2451100" y="6059488"/>
          <p14:tracePt t="9374" x="2547938" y="6059488"/>
          <p14:tracePt t="9381" x="2638425" y="6049963"/>
          <p14:tracePt t="9388" x="2698750" y="6035675"/>
          <p14:tracePt t="9395" x="2779713" y="6013450"/>
          <p14:tracePt t="9402" x="2825750" y="5976938"/>
          <p14:tracePt t="9409" x="2889250" y="5935663"/>
          <p14:tracePt t="9416" x="2935288" y="5918200"/>
          <p14:tracePt t="9425" x="2967038" y="5894388"/>
          <p14:tracePt t="9431" x="3013075" y="5862638"/>
          <p14:tracePt t="9438" x="3030538" y="5830888"/>
          <p14:tracePt t="9445" x="3054350" y="5799138"/>
          <p14:tracePt t="9452" x="3071813" y="5780088"/>
          <p14:tracePt t="9458" x="3081338" y="5748338"/>
          <p14:tracePt t="9466" x="3100388" y="5730875"/>
          <p14:tracePt t="9473" x="3100388" y="5711825"/>
          <p14:tracePt t="9480" x="3100388" y="5694363"/>
          <p14:tracePt t="9487" x="3086100" y="5665788"/>
          <p14:tracePt t="9495" x="3067050" y="5657850"/>
          <p14:tracePt t="9501" x="3035300" y="5643563"/>
          <p14:tracePt t="9508" x="2981325" y="5634038"/>
          <p14:tracePt t="9515" x="2921000" y="5621338"/>
          <p14:tracePt t="9523" x="2844800" y="5621338"/>
          <p14:tracePt t="9530" x="2789238" y="5621338"/>
          <p14:tracePt t="9536" x="2711450" y="5629275"/>
          <p14:tracePt t="9544" x="2670175" y="5638800"/>
          <p14:tracePt t="9550" x="2628900" y="5653088"/>
          <p14:tracePt t="9557" x="2611438" y="5661025"/>
          <p14:tracePt t="9565" x="2589213" y="5680075"/>
          <p14:tracePt t="9572" x="2584450" y="5689600"/>
          <p14:tracePt t="9579" x="2574925" y="5694363"/>
          <p14:tracePt t="9586" x="2565400" y="5711825"/>
          <p14:tracePt t="9594" x="2565400" y="5730875"/>
          <p14:tracePt t="9600" x="2565400" y="5748338"/>
          <p14:tracePt t="9606" x="2570163" y="5789613"/>
          <p14:tracePt t="9615" x="2592388" y="5821363"/>
          <p14:tracePt t="9621" x="2638425" y="5881688"/>
          <p14:tracePt t="9629" x="2738438" y="5935663"/>
          <p14:tracePt t="9635" x="2871788" y="5994400"/>
          <p14:tracePt t="9642" x="3022600" y="6059488"/>
          <p14:tracePt t="9649" x="3190875" y="6086475"/>
          <p14:tracePt t="9656" x="3355975" y="6103938"/>
          <p14:tracePt t="9664" x="3482975" y="6103938"/>
          <p14:tracePt t="9671" x="3592513" y="6096000"/>
          <p14:tracePt t="9678" x="3689350" y="6081713"/>
          <p14:tracePt t="9685" x="3748088" y="6067425"/>
          <p14:tracePt t="9692" x="3806825" y="6054725"/>
          <p14:tracePt t="9699" x="3838575" y="6045200"/>
          <p14:tracePt t="9706" x="3857625" y="6027738"/>
          <p14:tracePt t="9713" x="3875088" y="6018213"/>
          <p14:tracePt t="9720" x="3884613" y="6008688"/>
          <p14:tracePt t="9727" x="3889375" y="5999163"/>
          <p14:tracePt t="9734" x="3908425" y="5986463"/>
          <p14:tracePt t="9742" x="3908425" y="5954713"/>
          <p14:tracePt t="9749" x="3908425" y="5913438"/>
          <p14:tracePt t="9756" x="3879850" y="5881688"/>
          <p14:tracePt t="9764" x="3843338" y="5816600"/>
          <p14:tracePt t="9770" x="3794125" y="5767388"/>
          <p14:tracePt t="9778" x="3711575" y="5711825"/>
          <p14:tracePt t="9784" x="3611563" y="5643563"/>
          <p14:tracePt t="9791" x="3509963" y="5584825"/>
          <p14:tracePt t="9798" x="3397250" y="5524500"/>
          <p14:tracePt t="9805" x="3295650" y="5483225"/>
          <p14:tracePt t="9813" x="3217863" y="5461000"/>
          <p14:tracePt t="9819" x="3140075" y="5446713"/>
          <p14:tracePt t="9826" x="3067050" y="5446713"/>
          <p14:tracePt t="9833" x="3027363" y="5446713"/>
          <p14:tracePt t="9841" x="2986088" y="5451475"/>
          <p14:tracePt t="9848" x="2940050" y="5461000"/>
          <p14:tracePt t="9855" x="2913063" y="5475288"/>
          <p14:tracePt t="9862" x="2894013" y="5483225"/>
          <p14:tracePt t="9869" x="2862263" y="5492750"/>
          <p14:tracePt t="9876" x="2852738" y="5511800"/>
          <p14:tracePt t="9883" x="2844800" y="5538788"/>
          <p14:tracePt t="9890" x="2835275" y="5561013"/>
          <p14:tracePt t="9897" x="2835275" y="5575300"/>
          <p14:tracePt t="9904" x="2835275" y="5592763"/>
          <p14:tracePt t="9911" x="2835275" y="5624513"/>
          <p14:tracePt t="9918" x="2840038" y="5629275"/>
          <p14:tracePt t="9925" x="2852738" y="5648325"/>
          <p14:tracePt t="9934" x="2898775" y="5670550"/>
          <p14:tracePt t="9939" x="2962275" y="5694363"/>
          <p14:tracePt t="9947" x="3059113" y="5738813"/>
          <p14:tracePt t="9954" x="3154363" y="5753100"/>
          <p14:tracePt t="9962" x="3246438" y="5753100"/>
          <p14:tracePt t="9968" x="3336925" y="5753100"/>
          <p14:tracePt t="9975" x="3429000" y="5753100"/>
          <p14:tracePt t="9982" x="3487738" y="5753100"/>
          <p14:tracePt t="9989" x="3529013" y="5753100"/>
          <p14:tracePt t="9996" x="3602038" y="5721350"/>
          <p14:tracePt t="10003" x="3643313" y="5707063"/>
          <p14:tracePt t="10011" x="3660775" y="5697538"/>
          <p14:tracePt t="10017" x="3679825" y="5697538"/>
          <p14:tracePt t="11403" x="3582988" y="5707063"/>
          <p14:tracePt t="11410" x="3455988" y="5721350"/>
          <p14:tracePt t="11418" x="3305175" y="5734050"/>
          <p14:tracePt t="11424" x="3159125" y="5748338"/>
          <p14:tracePt t="11432" x="3013075" y="5780088"/>
          <p14:tracePt t="11439" x="2881313" y="5794375"/>
          <p14:tracePt t="11446" x="2771775" y="5807075"/>
          <p14:tracePt t="11454" x="2674938" y="5835650"/>
          <p14:tracePt t="11460" x="2616200" y="5848350"/>
          <p14:tracePt t="11467" x="2538413" y="5848350"/>
          <p14:tracePt t="11474" x="2482850" y="5848350"/>
          <p14:tracePt t="11482" x="2424113" y="5857875"/>
          <p14:tracePt t="11488" x="2382838" y="5872163"/>
          <p14:tracePt t="11495" x="2336800" y="5881688"/>
          <p14:tracePt t="11503" x="2295525" y="5889625"/>
          <p14:tracePt t="11510" x="2268538" y="5903913"/>
          <p14:tracePt t="11517" x="2236788" y="5913438"/>
          <p14:tracePt t="11524" x="2205038" y="5921375"/>
          <p14:tracePt t="11531" x="2190750" y="5921375"/>
          <p14:tracePt t="11538" x="2182813" y="5921375"/>
          <p14:tracePt t="11545" x="2173288" y="5940425"/>
          <p14:tracePt t="11552" x="2163763" y="5940425"/>
          <p14:tracePt t="11559" x="2159000" y="5945188"/>
          <p14:tracePt t="11566" x="2149475" y="5945188"/>
          <p14:tracePt t="11573" x="2132013" y="5954713"/>
          <p14:tracePt t="11581" x="2132013" y="5962650"/>
          <p14:tracePt t="11587" x="2132013" y="5972175"/>
          <p14:tracePt t="11602" x="2132013" y="5976938"/>
          <p14:tracePt t="11609" x="2132013" y="5986463"/>
          <p14:tracePt t="11616" x="2132013" y="5994400"/>
          <p14:tracePt t="11623" x="2146300" y="5994400"/>
          <p14:tracePt t="11631" x="2149475" y="6003925"/>
          <p14:tracePt t="11637" x="2168525" y="6003925"/>
          <p14:tracePt t="11644" x="2200275" y="6013450"/>
          <p14:tracePt t="11651" x="2255838" y="6035675"/>
          <p14:tracePt t="11658" x="2300288" y="6045200"/>
          <p14:tracePt t="11665" x="2373313" y="6059488"/>
          <p14:tracePt t="11672" x="2433638" y="6072188"/>
          <p14:tracePt t="11679" x="2528888" y="6081713"/>
          <p14:tracePt t="11686" x="2643188" y="6100763"/>
          <p14:tracePt t="11693" x="2735263" y="6108700"/>
          <p14:tracePt t="11701" x="2847975" y="6127750"/>
          <p14:tracePt t="11707" x="2940050" y="6140450"/>
          <p14:tracePt t="11715" x="3022600" y="6164263"/>
          <p14:tracePt t="11723" x="3095625" y="6176963"/>
          <p14:tracePt t="11729" x="3136900" y="6176963"/>
          <p14:tracePt t="11737" x="3190875" y="6176963"/>
          <p14:tracePt t="11745" x="3222625" y="6176963"/>
          <p14:tracePt t="11750" x="3241675" y="6176963"/>
          <p14:tracePt t="11757" x="3268663" y="6176963"/>
          <p14:tracePt t="11765" x="3286125" y="6176963"/>
          <p14:tracePt t="11772" x="3305175" y="6176963"/>
          <p14:tracePt t="11779" x="3322638" y="6176963"/>
          <p14:tracePt t="11786" x="3336925" y="6176963"/>
          <p14:tracePt t="11795" x="3368675" y="6176963"/>
          <p14:tracePt t="11800" x="3397250" y="6173788"/>
          <p14:tracePt t="11807" x="3429000" y="6149975"/>
          <p14:tracePt t="11816" x="3460750" y="6140450"/>
          <p14:tracePt t="11821" x="3478213" y="6132513"/>
          <p14:tracePt t="11828" x="3506788" y="6122988"/>
          <p14:tracePt t="11835" x="3529013" y="6113463"/>
          <p14:tracePt t="11842" x="3543300" y="6113463"/>
          <p14:tracePt t="11851" x="3560763" y="6103938"/>
          <p14:tracePt t="11856" x="3579813" y="6103938"/>
          <p14:tracePt t="11864" x="3597275" y="6103938"/>
          <p14:tracePt t="11870" x="3629025" y="6103938"/>
          <p14:tracePt t="11881" x="3643313" y="6103938"/>
          <p14:tracePt t="11885" x="3660775" y="6103938"/>
          <p14:tracePt t="11891" x="3679825" y="6103938"/>
          <p14:tracePt t="11899" x="3721100" y="6103938"/>
          <p14:tracePt t="11906" x="3738563" y="6103938"/>
          <p14:tracePt t="11913" x="3748088" y="6103938"/>
          <p14:tracePt t="11920" x="3752850" y="6103938"/>
          <p14:tracePt t="21532" x="3789363" y="5962650"/>
          <p14:tracePt t="21539" x="3821113" y="5757863"/>
          <p14:tracePt t="21547" x="3862388" y="5441950"/>
          <p14:tracePt t="21553" x="3875088" y="5278438"/>
          <p14:tracePt t="21561" x="3875088" y="5076825"/>
          <p14:tracePt t="21568" x="3862388" y="4894263"/>
          <p14:tracePt t="21575" x="3848100" y="4730750"/>
          <p14:tracePt t="21583" x="3835400" y="4602163"/>
          <p14:tracePt t="21589" x="3821113" y="4475163"/>
          <p14:tracePt t="21597" x="3794125" y="4341813"/>
          <p14:tracePt t="21606" x="3775075" y="4227513"/>
          <p14:tracePt t="21610" x="3765550" y="4154488"/>
          <p14:tracePt t="21617" x="3752850" y="4059238"/>
          <p14:tracePt t="21624" x="3752850" y="3967163"/>
          <p14:tracePt t="21632" x="3752850" y="3889375"/>
          <p14:tracePt t="21638" x="3752850" y="3816350"/>
          <p14:tracePt t="21645" x="3752850" y="3762375"/>
          <p14:tracePt t="21652" x="3752850" y="3703638"/>
          <p14:tracePt t="21659" x="3752850" y="3675063"/>
          <p14:tracePt t="21667" x="3757613" y="3643313"/>
          <p14:tracePt t="21673" x="3757613" y="3616325"/>
          <p14:tracePt t="21681" x="3765550" y="3597275"/>
          <p14:tracePt t="21688" x="3765550" y="3579813"/>
          <p14:tracePt t="21694" x="3765550" y="3560763"/>
          <p14:tracePt t="21702" x="3775075" y="3543300"/>
          <p14:tracePt t="21709" x="3775075" y="3516313"/>
          <p14:tracePt t="21716" x="3775075" y="3497263"/>
          <p14:tracePt t="21723" x="3784600" y="3479800"/>
          <p14:tracePt t="21730" x="3794125" y="3460750"/>
          <p14:tracePt t="21737" x="3802063" y="3429000"/>
          <p14:tracePt t="21744" x="3811588" y="3409950"/>
          <p14:tracePt t="21751" x="3825875" y="3378200"/>
          <p14:tracePt t="21758" x="3835400" y="3351213"/>
          <p14:tracePt t="21766" x="3867150" y="3305175"/>
          <p14:tracePt t="21775" x="3889375" y="3273425"/>
          <p14:tracePt t="21780" x="3921125" y="3214688"/>
          <p14:tracePt t="21786" x="3971925" y="3182938"/>
          <p14:tracePt t="21795" x="4003675" y="3151188"/>
          <p14:tracePt t="21801" x="4040188" y="3100388"/>
          <p14:tracePt t="21808" x="4057650" y="3081338"/>
          <p14:tracePt t="21816" x="4090988" y="3049588"/>
          <p14:tracePt t="21822" x="4108450" y="3032125"/>
          <p14:tracePt t="21830" x="4140200" y="3008313"/>
          <p14:tracePt t="21837" x="4186238" y="2963863"/>
          <p14:tracePt t="21843" x="4217988" y="2930525"/>
          <p14:tracePt t="21850" x="4264025" y="2894013"/>
          <p14:tracePt t="21857" x="4332288" y="2844800"/>
          <p14:tracePt t="21865" x="4414838" y="2789238"/>
          <p14:tracePt t="21872" x="4497388" y="2716213"/>
          <p14:tracePt t="21881" x="4578350" y="2662238"/>
          <p14:tracePt t="21885" x="4629150" y="2630488"/>
          <p14:tracePt t="21893" x="4675188" y="2579688"/>
          <p14:tracePt t="21901" x="4738688" y="2538413"/>
          <p14:tracePt t="21907" x="4789488" y="2506663"/>
          <p14:tracePt t="21914" x="4852988" y="2465388"/>
          <p14:tracePt t="21922" x="4884738" y="2447925"/>
          <p14:tracePt t="21929" x="4926013" y="2424113"/>
          <p14:tracePt t="21936" x="4967288" y="2414588"/>
          <p14:tracePt t="21943" x="5013325" y="2392363"/>
          <p14:tracePt t="21951" x="5057775" y="2378075"/>
          <p14:tracePt t="21956" x="5086350" y="2360613"/>
          <p14:tracePt t="21966" x="5103813" y="2351088"/>
          <p14:tracePt t="21970" x="5113338" y="2341563"/>
          <p14:tracePt t="21978" x="5122863" y="2333625"/>
          <p14:tracePt t="21985" x="5130800" y="2328863"/>
          <p14:tracePt t="21992" x="5145088" y="2319338"/>
          <p14:tracePt t="21999" x="5154613" y="2319338"/>
          <p14:tracePt t="22016" x="5154613" y="2309813"/>
          <p14:tracePt t="22041" x="5154613" y="2301875"/>
          <p14:tracePt t="22048" x="5154613" y="2297113"/>
          <p14:tracePt t="22054" x="5154613" y="2278063"/>
          <p14:tracePt t="22062" x="5149850" y="2278063"/>
          <p14:tracePt t="22069" x="5135563" y="2268538"/>
          <p14:tracePt t="22076" x="5126038" y="2268538"/>
          <p14:tracePt t="22083" x="5118100" y="2260600"/>
          <p14:tracePt t="22090" x="5108575" y="2260600"/>
          <p14:tracePt t="22098" x="5094288" y="2260600"/>
          <p14:tracePt t="22104" x="5076825" y="2260600"/>
          <p14:tracePt t="22112" x="5035550" y="2260600"/>
          <p14:tracePt t="22118" x="5008563" y="2260600"/>
          <p14:tracePt t="22125" x="4962525" y="2268538"/>
          <p14:tracePt t="22134" x="4889500" y="2278063"/>
          <p14:tracePt t="22140" x="4826000" y="2319338"/>
          <p14:tracePt t="22148" x="4724400" y="2346325"/>
          <p14:tracePt t="22154" x="4646613" y="2374900"/>
          <p14:tracePt t="22160" x="4602163" y="2397125"/>
          <p14:tracePt t="22168" x="4537075" y="2433638"/>
          <p14:tracePt t="22175" x="4510088" y="2455863"/>
          <p14:tracePt t="22183" x="4487863" y="2465388"/>
          <p14:tracePt t="22189" x="4468813" y="2474913"/>
          <p14:tracePt t="22197" x="4464050" y="2479675"/>
          <p14:tracePt t="22209" x="4446588" y="2489200"/>
          <p14:tracePt t="22211" x="4437063" y="2497138"/>
          <p14:tracePt t="22218" x="4427538" y="2506663"/>
          <p14:tracePt t="22225" x="4427538" y="2520950"/>
          <p14:tracePt t="22239" x="4432300" y="2520950"/>
          <p14:tracePt t="22247" x="4460875" y="2520950"/>
          <p14:tracePt t="22253" x="4500563" y="2520950"/>
          <p14:tracePt t="22260" x="4573588" y="2501900"/>
          <p14:tracePt t="22268" x="4633913" y="2489200"/>
          <p14:tracePt t="22274" x="4711700" y="2479675"/>
          <p14:tracePt t="22282" x="4770438" y="2465388"/>
          <p14:tracePt t="22289" x="4829175" y="2452688"/>
          <p14:tracePt t="22297" x="4870450" y="2443163"/>
          <p14:tracePt t="22305" x="4899025" y="2433638"/>
          <p14:tracePt t="22310" x="4930775" y="2433638"/>
          <p14:tracePt t="22317" x="4948238" y="2433638"/>
          <p14:tracePt t="22324" x="4953000" y="2433638"/>
          <p14:tracePt t="22332" x="4962525" y="2433638"/>
          <p14:tracePt t="22338" x="4972050" y="2433638"/>
          <p14:tracePt t="22367" x="4967288" y="2424113"/>
          <p14:tracePt t="22375" x="4957763" y="2414588"/>
          <p14:tracePt t="22380" x="4953000" y="2414588"/>
          <p14:tracePt t="22388" x="4935538" y="2401888"/>
          <p14:tracePt t="22394" x="4879975" y="2387600"/>
          <p14:tracePt t="22402" x="4816475" y="2378075"/>
          <p14:tracePt t="22409" x="4743450" y="2365375"/>
          <p14:tracePt t="22416" x="4683125" y="2365375"/>
          <p14:tracePt t="22423" x="4610100" y="2365375"/>
          <p14:tracePt t="22431" x="4537075" y="2365375"/>
          <p14:tracePt t="22437" x="4497388" y="2365375"/>
          <p14:tracePt t="22444" x="4464050" y="2365375"/>
          <p14:tracePt t="22451" x="4437063" y="2365375"/>
          <p14:tracePt t="22458" x="4419600" y="2365375"/>
          <p14:tracePt t="22465" x="4410075" y="2365375"/>
          <p14:tracePt t="22475" x="4405313" y="2365375"/>
          <p14:tracePt t="22480" x="4395788" y="2365375"/>
          <p14:tracePt t="22486" x="4387850" y="2365375"/>
          <p14:tracePt t="22494" x="4383088" y="2365375"/>
          <p14:tracePt t="25365" x="4451350" y="2392363"/>
          <p14:tracePt t="25372" x="4565650" y="2419350"/>
          <p14:tracePt t="25379" x="4660900" y="2447925"/>
          <p14:tracePt t="25386" x="4724400" y="2474913"/>
          <p14:tracePt t="25393" x="4784725" y="2497138"/>
          <p14:tracePt t="25400" x="4816475" y="2506663"/>
          <p14:tracePt t="25407" x="4843463" y="2516188"/>
          <p14:tracePt t="25414" x="4884738" y="2516188"/>
          <p14:tracePt t="25421" x="4916488" y="2516188"/>
          <p14:tracePt t="25429" x="4943475" y="2516188"/>
          <p14:tracePt t="25436" x="4984750" y="2516188"/>
          <p14:tracePt t="25444" x="5026025" y="2516188"/>
          <p14:tracePt t="25450" x="5057775" y="2516188"/>
          <p14:tracePt t="25457" x="5113338" y="2516188"/>
          <p14:tracePt t="25464" x="5154613" y="2511425"/>
          <p14:tracePt t="25471" x="5195888" y="2501900"/>
          <p14:tracePt t="25478" x="5227638" y="2479675"/>
          <p14:tracePt t="25485" x="5254625" y="2470150"/>
          <p14:tracePt t="25492" x="5300663" y="2460625"/>
          <p14:tracePt t="25499" x="5327650" y="2452688"/>
          <p14:tracePt t="25507" x="5359400" y="2452688"/>
          <p14:tracePt t="25513" x="5400675" y="2452688"/>
          <p14:tracePt t="25521" x="5427663" y="2452688"/>
          <p14:tracePt t="25527" x="5446713" y="2452688"/>
          <p14:tracePt t="25534" x="5464175" y="2452688"/>
          <p14:tracePt t="25542" x="5468938" y="2452688"/>
          <p14:tracePt t="25549" x="5487988" y="2452688"/>
          <p14:tracePt t="25556" x="5495925" y="2452688"/>
          <p14:tracePt t="25563" x="5500688" y="2452688"/>
          <p14:tracePt t="25570" x="5510213" y="2452688"/>
          <p14:tracePt t="25690" x="5519738" y="2452688"/>
          <p14:tracePt t="25704" x="5527675" y="2452688"/>
          <p14:tracePt t="25718" x="5532438" y="2452688"/>
          <p14:tracePt t="25725" x="5541963" y="2452688"/>
          <p14:tracePt t="25732" x="5551488" y="2460625"/>
          <p14:tracePt t="25740" x="5564188" y="2470150"/>
          <p14:tracePt t="25747" x="5578475" y="2489200"/>
          <p14:tracePt t="25754" x="5583238" y="2497138"/>
          <p14:tracePt t="25761" x="5592763" y="2501900"/>
          <p14:tracePt t="25768" x="5600700" y="2511425"/>
          <p14:tracePt t="25775" x="5605463" y="2520950"/>
          <p14:tracePt t="25782" x="5605463" y="2525713"/>
          <p14:tracePt t="25789" x="5605463" y="2533650"/>
          <p14:tracePt t="25796" x="5605463" y="2543175"/>
          <p14:tracePt t="25804" x="5614988" y="2552700"/>
          <p14:tracePt t="25810" x="5614988" y="2565400"/>
          <p14:tracePt t="25817" x="5614988" y="2574925"/>
          <p14:tracePt t="25824" x="5614988" y="2584450"/>
          <p14:tracePt t="25832" x="5614988" y="2589213"/>
          <p14:tracePt t="25838" x="5614988" y="2598738"/>
          <p14:tracePt t="25846" x="5614988" y="2606675"/>
          <p14:tracePt t="25854" x="5614988" y="2611438"/>
          <p14:tracePt t="25860" x="5614988" y="2620963"/>
          <p14:tracePt t="25867" x="5614988" y="2630488"/>
          <p14:tracePt t="25874" x="5624513" y="2638425"/>
          <p14:tracePt t="25881" x="5634038" y="2652713"/>
          <p14:tracePt t="25888" x="5634038" y="2662238"/>
          <p14:tracePt t="25895" x="5634038" y="2671763"/>
          <p14:tracePt t="25903" x="5634038" y="2674938"/>
          <p14:tracePt t="25909" x="5634038" y="2684463"/>
          <p14:tracePt t="26993" x="5707063" y="2667000"/>
          <p14:tracePt t="26999" x="5802313" y="2638425"/>
          <p14:tracePt t="27006" x="5897563" y="2625725"/>
          <p14:tracePt t="27013" x="5989638" y="2625725"/>
          <p14:tracePt t="27020" x="6080125" y="2625725"/>
          <p14:tracePt t="27027" x="6172200" y="2625725"/>
          <p14:tracePt t="27036" x="6230938" y="2625725"/>
          <p14:tracePt t="27041" x="6286500" y="2625725"/>
          <p14:tracePt t="27048" x="6318250" y="2625725"/>
          <p14:tracePt t="27055" x="6345238" y="2625725"/>
          <p14:tracePt t="27062" x="6386513" y="2625725"/>
          <p14:tracePt t="27069" x="6405563" y="2625725"/>
          <p14:tracePt t="27076" x="6423025" y="2625725"/>
          <p14:tracePt t="27087" x="6427788" y="2625725"/>
          <p14:tracePt t="27090" x="6437313" y="2625725"/>
          <p14:tracePt t="27098" x="6454775" y="2625725"/>
          <p14:tracePt t="27105" x="6459538" y="2625725"/>
          <p14:tracePt t="27112" x="6469063" y="2625725"/>
          <p14:tracePt t="27175" x="6478588" y="2625725"/>
          <p14:tracePt t="27268" x="6478588" y="2620963"/>
          <p14:tracePt t="27275" x="6478588" y="2611438"/>
          <p14:tracePt t="27282" x="6478588" y="2601913"/>
          <p14:tracePt t="27289" x="6478588" y="2589213"/>
          <p14:tracePt t="27295" x="6478588" y="2579688"/>
          <p14:tracePt t="27306" x="6478588" y="2570163"/>
          <p14:tracePt t="27310" x="6478588" y="2565400"/>
          <p14:tracePt t="27318" x="6473825" y="2557463"/>
          <p14:tracePt t="27326" x="6464300" y="2547938"/>
          <p14:tracePt t="27331" x="6459538" y="2538413"/>
          <p14:tracePt t="27338" x="6442075" y="2533650"/>
          <p14:tracePt t="27345" x="6432550" y="2525713"/>
          <p14:tracePt t="27352" x="6423025" y="2506663"/>
          <p14:tracePt t="27359" x="6418263" y="2497138"/>
          <p14:tracePt t="27366" x="6400800" y="2492375"/>
          <p14:tracePt t="27373" x="6381750" y="2484438"/>
          <p14:tracePt t="27380" x="6350000" y="2470150"/>
          <p14:tracePt t="27387" x="6332538" y="2470150"/>
          <p14:tracePt t="27394" x="6313488" y="2470150"/>
          <p14:tracePt t="27401" x="6299200" y="2470150"/>
          <p14:tracePt t="27408" x="6281738" y="2470150"/>
          <p14:tracePt t="27415" x="6249988" y="2470150"/>
          <p14:tracePt t="27423" x="6245225" y="2470150"/>
          <p14:tracePt t="27429" x="6235700" y="2470150"/>
          <p14:tracePt t="27436" x="6226175" y="2470150"/>
          <p14:tracePt t="27443" x="6223000" y="2470150"/>
          <p14:tracePt t="27451" x="6213475" y="2470150"/>
          <p14:tracePt t="27458" x="6203950" y="2470150"/>
          <p14:tracePt t="27465" x="6194425" y="2470150"/>
          <p14:tracePt t="31783" x="6113463" y="2470150"/>
          <p14:tracePt t="31783" x="5984875" y="2470150"/>
          <p14:tracePt t="31783" x="5857875" y="2470150"/>
          <p14:tracePt t="31783" x="5707063" y="2455863"/>
          <p14:tracePt t="31783" x="5524500" y="2443163"/>
          <p14:tracePt t="31783" x="5327650" y="2424113"/>
          <p14:tracePt t="31783" x="5145088" y="2411413"/>
          <p14:tracePt t="31783" x="4911725" y="2378075"/>
          <p14:tracePt t="31783" x="4551363" y="2314575"/>
          <p14:tracePt t="31783" x="4176713" y="2205038"/>
          <p14:tracePt t="31783" x="3706813" y="2109788"/>
          <p14:tracePt t="31783" x="3290888" y="1973263"/>
          <p14:tracePt t="31783" x="2840038" y="1830388"/>
          <p14:tracePt t="31783" x="2455863" y="1671638"/>
          <p14:tracePt t="31783" x="2173288" y="1530350"/>
          <p14:tracePt t="31783" x="1903413" y="1433513"/>
          <p14:tracePt t="31783" x="1689100" y="1328738"/>
          <p14:tracePt t="31783" x="1520825" y="1250950"/>
          <p14:tracePt t="31783" x="1387475" y="1173163"/>
          <p14:tracePt t="31783" x="1268413" y="1119188"/>
          <p14:tracePt t="31783" x="1168400" y="1046163"/>
          <p14:tracePt t="31783" x="1073150" y="1004888"/>
          <p14:tracePt t="31783" x="990600" y="963613"/>
          <p14:tracePt t="31783" x="958850" y="931863"/>
          <p14:tracePt t="31783" x="939800" y="922338"/>
          <p14:tracePt t="31783" x="866775" y="871538"/>
          <p14:tracePt t="31783" x="822325" y="849313"/>
          <p14:tracePt t="31783" x="803275" y="830263"/>
          <p14:tracePt t="31783" x="771525" y="822325"/>
          <p14:tracePt t="31783" x="620713" y="739775"/>
          <p14:tracePt t="31783" x="433388" y="620713"/>
          <p14:tracePt t="31783" x="209550" y="469900"/>
        </p14:tracePtLst>
      </p14:laserTraceLst>
    </p:ext>
  </p:extLs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584369"/>
            <a:ext cx="8915400" cy="3689261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second law of thermodynamics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:  in any spontaneous process, the total entropy change of the universe is positive </a:t>
            </a:r>
            <a:r>
              <a:rPr lang="en-US" dirty="0">
                <a:latin typeface="Arial" charset="0"/>
                <a:ea typeface="ＭＳ Ｐゴシック" charset="0"/>
              </a:rPr>
              <a:t>(</a:t>
            </a:r>
            <a:r>
              <a:rPr lang="en-US" dirty="0" err="1">
                <a:latin typeface="Arial" charset="0"/>
                <a:ea typeface="ＭＳ Ｐゴシック" charset="0"/>
              </a:rPr>
              <a:t>Δ</a:t>
            </a:r>
            <a:r>
              <a:rPr lang="en-US" i="1" dirty="0" err="1">
                <a:latin typeface="Arial" charset="0"/>
                <a:ea typeface="ＭＳ Ｐゴシック" charset="0"/>
                <a:sym typeface="Symbol" charset="0"/>
              </a:rPr>
              <a:t>S</a:t>
            </a:r>
            <a:r>
              <a:rPr lang="en-US" baseline="-25000" dirty="0" err="1">
                <a:latin typeface="Arial" charset="0"/>
                <a:ea typeface="ＭＳ Ｐゴシック" charset="0"/>
                <a:sym typeface="Symbol" charset="0"/>
              </a:rPr>
              <a:t>u</a:t>
            </a:r>
            <a:r>
              <a:rPr lang="en-US" dirty="0">
                <a:latin typeface="Arial" charset="0"/>
                <a:ea typeface="ＭＳ Ｐゴシック" charset="0"/>
                <a:sym typeface="Symbol" charset="0"/>
              </a:rPr>
              <a:t> &gt; 0); </a:t>
            </a:r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entropy increase</a:t>
            </a:r>
            <a:r>
              <a:rPr lang="en-US" dirty="0">
                <a:latin typeface="Arial" charset="0"/>
                <a:ea typeface="ＭＳ Ｐゴシック" charset="0"/>
                <a:sym typeface="Symbol" charset="0"/>
              </a:rPr>
              <a:t>.</a:t>
            </a:r>
          </a:p>
          <a:p>
            <a:pPr lvl="1"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sym typeface="Symbol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sym typeface="Symbol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sym typeface="Symbol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dirty="0" err="1">
                <a:latin typeface="Arial" charset="0"/>
                <a:ea typeface="ＭＳ Ｐゴシック" charset="0"/>
                <a:sym typeface="Symbol" charset="0"/>
              </a:rPr>
              <a:t>Δ</a:t>
            </a:r>
            <a:r>
              <a:rPr lang="en-US" i="1" dirty="0" err="1">
                <a:latin typeface="Arial" charset="0"/>
                <a:ea typeface="ＭＳ Ｐゴシック" charset="0"/>
                <a:sym typeface="Symbol" charset="0"/>
              </a:rPr>
              <a:t>S</a:t>
            </a:r>
            <a:r>
              <a:rPr lang="en-US" baseline="-25000" dirty="0" err="1">
                <a:latin typeface="Arial" charset="0"/>
                <a:ea typeface="ＭＳ Ｐゴシック" charset="0"/>
                <a:sym typeface="Symbol" charset="0"/>
              </a:rPr>
              <a:t>u</a:t>
            </a:r>
            <a:r>
              <a:rPr lang="en-US" baseline="-25000" dirty="0">
                <a:latin typeface="Arial" charset="0"/>
                <a:ea typeface="ＭＳ Ｐゴシック" charset="0"/>
                <a:sym typeface="Symbol" charset="0"/>
              </a:rPr>
              <a:t> </a:t>
            </a:r>
            <a:r>
              <a:rPr lang="en-US" dirty="0">
                <a:latin typeface="Arial" charset="0"/>
                <a:ea typeface="ＭＳ Ｐゴシック" charset="0"/>
                <a:sym typeface="Symbol" charset="0"/>
              </a:rPr>
              <a:t>= entropy of the universe</a:t>
            </a:r>
            <a:endParaRPr lang="en-US" baseline="-25000" dirty="0">
              <a:latin typeface="Arial" charset="0"/>
              <a:ea typeface="ＭＳ Ｐゴシック" charset="0"/>
              <a:sym typeface="Symbol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dirty="0" err="1">
                <a:latin typeface="Arial" charset="0"/>
                <a:ea typeface="ＭＳ Ｐゴシック" charset="0"/>
                <a:sym typeface="Symbol" charset="0"/>
              </a:rPr>
              <a:t>Δ</a:t>
            </a:r>
            <a:r>
              <a:rPr lang="en-US" i="1" dirty="0" err="1">
                <a:latin typeface="Arial" charset="0"/>
                <a:ea typeface="ＭＳ Ｐゴシック" charset="0"/>
                <a:sym typeface="Symbol" charset="0"/>
              </a:rPr>
              <a:t>S</a:t>
            </a:r>
            <a:r>
              <a:rPr lang="en-US" baseline="-25000" dirty="0" err="1">
                <a:latin typeface="Arial" charset="0"/>
                <a:ea typeface="ＭＳ Ｐゴシック" charset="0"/>
                <a:sym typeface="Symbol" charset="0"/>
              </a:rPr>
              <a:t>sys</a:t>
            </a:r>
            <a:r>
              <a:rPr lang="en-US" baseline="-25000" dirty="0">
                <a:latin typeface="Arial" charset="0"/>
                <a:ea typeface="ＭＳ Ｐゴシック" charset="0"/>
                <a:sym typeface="Symbol" charset="0"/>
              </a:rPr>
              <a:t> </a:t>
            </a:r>
            <a:r>
              <a:rPr lang="en-US" dirty="0">
                <a:latin typeface="Arial" charset="0"/>
                <a:ea typeface="ＭＳ Ｐゴシック" charset="0"/>
                <a:sym typeface="Symbol" charset="0"/>
              </a:rPr>
              <a:t>= entropy of the system</a:t>
            </a:r>
            <a:endParaRPr lang="en-US" baseline="-25000" dirty="0">
              <a:latin typeface="Arial" charset="0"/>
              <a:ea typeface="ＭＳ Ｐゴシック" charset="0"/>
              <a:sym typeface="Symbol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dirty="0" err="1">
                <a:latin typeface="Arial" charset="0"/>
                <a:ea typeface="ＭＳ Ｐゴシック" charset="0"/>
                <a:sym typeface="Symbol" charset="0"/>
              </a:rPr>
              <a:t>Δ</a:t>
            </a:r>
            <a:r>
              <a:rPr lang="en-US" i="1" dirty="0" err="1">
                <a:latin typeface="Arial" charset="0"/>
                <a:ea typeface="ＭＳ Ｐゴシック" charset="0"/>
                <a:sym typeface="Symbol" charset="0"/>
              </a:rPr>
              <a:t>S</a:t>
            </a:r>
            <a:r>
              <a:rPr lang="en-US" baseline="-25000" dirty="0" err="1">
                <a:latin typeface="Arial" charset="0"/>
                <a:ea typeface="ＭＳ Ｐゴシック" charset="0"/>
                <a:sym typeface="Symbol" charset="0"/>
              </a:rPr>
              <a:t>surr</a:t>
            </a:r>
            <a:r>
              <a:rPr lang="en-US" baseline="-25000" dirty="0">
                <a:latin typeface="Arial" charset="0"/>
                <a:ea typeface="ＭＳ Ｐゴシック" charset="0"/>
                <a:sym typeface="Symbol" charset="0"/>
              </a:rPr>
              <a:t> </a:t>
            </a:r>
            <a:r>
              <a:rPr lang="en-US" dirty="0">
                <a:latin typeface="Arial" charset="0"/>
                <a:ea typeface="ＭＳ Ｐゴシック" charset="0"/>
                <a:sym typeface="Symbol" charset="0"/>
              </a:rPr>
              <a:t>= entropy of the surroundings</a:t>
            </a:r>
          </a:p>
        </p:txBody>
      </p:sp>
      <p:graphicFrame>
        <p:nvGraphicFramePr>
          <p:cNvPr id="49155" name="Object 4"/>
          <p:cNvGraphicFramePr>
            <a:graphicFrameLocks noChangeAspect="1"/>
          </p:cNvGraphicFramePr>
          <p:nvPr/>
        </p:nvGraphicFramePr>
        <p:xfrm>
          <a:off x="2436813" y="2908599"/>
          <a:ext cx="40163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公式" r:id="rId7" imgW="1193800" imgH="228600" progId="Equation.3">
                  <p:embed/>
                </p:oleObj>
              </mc:Choice>
              <mc:Fallback>
                <p:oleObj name="公式" r:id="rId7" imgW="1193800" imgH="228600" progId="Equation.3">
                  <p:embed/>
                  <p:pic>
                    <p:nvPicPr>
                      <p:cNvPr id="491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2908599"/>
                        <a:ext cx="40163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48922" y="2956823"/>
            <a:ext cx="9264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&gt; 0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326438" cy="762000"/>
          </a:xfrm>
        </p:spPr>
        <p:txBody>
          <a:bodyPr/>
          <a:lstStyle/>
          <a:p>
            <a:pPr eaLnBrk="1" hangingPunct="1"/>
            <a:r>
              <a:rPr lang="en-US" sz="3600" dirty="0">
                <a:latin typeface="Arial" charset="0"/>
                <a:ea typeface="ＭＳ Ｐゴシック" charset="0"/>
                <a:cs typeface="ＭＳ Ｐゴシック" charset="0"/>
              </a:rPr>
              <a:t>The Second Law of Thermodynamics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2339552" y="2856258"/>
            <a:ext cx="5035801" cy="820691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3E792FB2-A60E-4EE3-89E0-7B90E32C6BBA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218019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789"/>
    </mc:Choice>
    <mc:Fallback xmlns="">
      <p:transition spd="slow" advTm="497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" grpId="0" animBg="1"/>
    </p:bldLst>
  </p:timing>
  <p:extLst>
    <p:ext uri="{3A86A75C-4F4B-4683-9AE1-C65F6400EC91}">
      <p14:laserTraceLst xmlns:p14="http://schemas.microsoft.com/office/powerpoint/2010/main">
        <p14:tracePtLst>
          <p14:tracePt t="13543" x="5816600" y="3721100"/>
          <p14:tracePt t="13549" x="5857875" y="3638550"/>
          <p14:tracePt t="13557" x="5911850" y="3557588"/>
          <p14:tracePt t="13564" x="5953125" y="3479800"/>
          <p14:tracePt t="13572" x="5994400" y="3378200"/>
          <p14:tracePt t="13579" x="6016625" y="3319463"/>
          <p14:tracePt t="13585" x="6057900" y="3236913"/>
          <p14:tracePt t="13592" x="6080125" y="3173413"/>
          <p14:tracePt t="13600" x="6108700" y="3114675"/>
          <p14:tracePt t="13607" x="6116638" y="3081338"/>
          <p14:tracePt t="13614" x="6126163" y="3041650"/>
          <p14:tracePt t="13621" x="6140450" y="3000375"/>
          <p14:tracePt t="13628" x="6162675" y="2954338"/>
          <p14:tracePt t="13635" x="6172200" y="2913063"/>
          <p14:tracePt t="13642" x="6186488" y="2849563"/>
          <p14:tracePt t="13650" x="6208713" y="2808288"/>
          <p14:tracePt t="13657" x="6230938" y="2725738"/>
          <p14:tracePt t="13663" x="6245225" y="2684463"/>
          <p14:tracePt t="13671" x="6254750" y="2625725"/>
          <p14:tracePt t="13678" x="6291263" y="2579688"/>
          <p14:tracePt t="13685" x="6303963" y="2520950"/>
          <p14:tracePt t="13691" x="6327775" y="2455863"/>
          <p14:tracePt t="13698" x="6354763" y="2360613"/>
          <p14:tracePt t="13706" x="6381750" y="2246313"/>
          <p14:tracePt t="13713" x="6423025" y="2151063"/>
          <p14:tracePt t="13720" x="6437313" y="2073275"/>
          <p14:tracePt t="13727" x="6450013" y="2012950"/>
          <p14:tracePt t="13734" x="6459538" y="1954213"/>
          <p14:tracePt t="13741" x="6473825" y="1922463"/>
          <p14:tracePt t="13748" x="6473825" y="1881188"/>
          <p14:tracePt t="13755" x="6473825" y="1862138"/>
          <p14:tracePt t="13762" x="6473825" y="1858963"/>
          <p14:tracePt t="13773" x="6473825" y="1849438"/>
          <p14:tracePt t="13777" x="6473825" y="1839913"/>
          <p14:tracePt t="13785" x="6473825" y="1835150"/>
          <p14:tracePt t="13792" x="6473825" y="1825625"/>
          <p14:tracePt t="13799" x="6473825" y="1817688"/>
          <p14:tracePt t="13806" x="6473825" y="1808163"/>
          <p14:tracePt t="13813" x="6473825" y="1793875"/>
          <p14:tracePt t="13827" x="6469063" y="1785938"/>
          <p14:tracePt t="13836" x="6459538" y="1776413"/>
          <p14:tracePt t="13841" x="6454775" y="1776413"/>
          <p14:tracePt t="13847" x="6445250" y="1776413"/>
          <p14:tracePt t="13855" x="6437313" y="1776413"/>
          <p14:tracePt t="13861" x="6423025" y="1776413"/>
          <p14:tracePt t="13868" x="6413500" y="1776413"/>
          <p14:tracePt t="13875" x="6405563" y="1776413"/>
          <p14:tracePt t="13884" x="6396038" y="1776413"/>
          <p14:tracePt t="13889" x="6391275" y="1776413"/>
          <p14:tracePt t="13897" x="6372225" y="1776413"/>
          <p14:tracePt t="13904" x="6354763" y="1776413"/>
          <p14:tracePt t="13911" x="6313488" y="1776413"/>
          <p14:tracePt t="13918" x="6286500" y="1776413"/>
          <p14:tracePt t="13925" x="6230938" y="1776413"/>
          <p14:tracePt t="13935" x="6176963" y="1776413"/>
          <p14:tracePt t="13939" x="6099175" y="1776413"/>
          <p14:tracePt t="13946" x="6040438" y="1785938"/>
          <p14:tracePt t="13954" x="5948363" y="1798638"/>
          <p14:tracePt t="13961" x="5865813" y="1839913"/>
          <p14:tracePt t="13968" x="5770563" y="1866900"/>
          <p14:tracePt t="13975" x="5656263" y="1908175"/>
          <p14:tracePt t="13982" x="5537200" y="1954213"/>
          <p14:tracePt t="13989" x="5422900" y="2009775"/>
          <p14:tracePt t="13996" x="5327650" y="2036763"/>
          <p14:tracePt t="14003" x="5213350" y="2082800"/>
          <p14:tracePt t="14010" x="5076825" y="2141538"/>
          <p14:tracePt t="14017" x="4948238" y="2168525"/>
          <p14:tracePt t="14024" x="4816475" y="2200275"/>
          <p14:tracePt t="14031" x="4683125" y="2241550"/>
          <p14:tracePt t="14038" x="4551363" y="2301875"/>
          <p14:tracePt t="14045" x="4400550" y="2333625"/>
          <p14:tracePt t="14052" x="4254500" y="2360613"/>
          <p14:tracePt t="14060" x="4103688" y="2392363"/>
          <p14:tracePt t="14067" x="3989388" y="2433638"/>
          <p14:tracePt t="14073" x="3875088" y="2465388"/>
          <p14:tracePt t="14081" x="3743325" y="2492375"/>
          <p14:tracePt t="14088" x="3616325" y="2506663"/>
          <p14:tracePt t="14094" x="3487738" y="2520950"/>
          <p14:tracePt t="14101" x="3373438" y="2533650"/>
          <p14:tracePt t="14109" x="3282950" y="2547938"/>
          <p14:tracePt t="14117" x="3186113" y="2574925"/>
          <p14:tracePt t="14123" x="3108325" y="2574925"/>
          <p14:tracePt t="14130" x="3035300" y="2574925"/>
          <p14:tracePt t="14138" x="2925763" y="2574925"/>
          <p14:tracePt t="14144" x="2830513" y="2552700"/>
          <p14:tracePt t="14151" x="2720975" y="2552700"/>
          <p14:tracePt t="14158" x="2643188" y="2538413"/>
          <p14:tracePt t="14165" x="2565400" y="2528888"/>
          <p14:tracePt t="14172" x="2506663" y="2516188"/>
          <p14:tracePt t="14179" x="2428875" y="2501900"/>
          <p14:tracePt t="14187" x="2368550" y="2492375"/>
          <p14:tracePt t="14193" x="2292350" y="2479675"/>
          <p14:tracePt t="14201" x="2251075" y="2465388"/>
          <p14:tracePt t="14208" x="2190750" y="2455863"/>
          <p14:tracePt t="14215" x="2146300" y="2433638"/>
          <p14:tracePt t="14222" x="2117725" y="2424113"/>
          <p14:tracePt t="14229" x="2073275" y="2411413"/>
          <p14:tracePt t="14236" x="2044700" y="2401888"/>
          <p14:tracePt t="14243" x="2027238" y="2392363"/>
          <p14:tracePt t="14251" x="1995488" y="2382838"/>
          <p14:tracePt t="14257" x="1976438" y="2374900"/>
          <p14:tracePt t="14264" x="1958975" y="2365375"/>
          <p14:tracePt t="14272" x="1939925" y="2355850"/>
          <p14:tracePt t="14279" x="1930400" y="2338388"/>
          <p14:tracePt t="14285" x="1922463" y="2328863"/>
          <p14:tracePt t="14292" x="1903413" y="2319338"/>
          <p14:tracePt t="14301" x="1898650" y="2309813"/>
          <p14:tracePt t="14307" x="1890713" y="2305050"/>
          <p14:tracePt t="14313" x="1881188" y="2297113"/>
          <p14:tracePt t="14321" x="1881188" y="2287588"/>
          <p14:tracePt t="14328" x="1881188" y="2282825"/>
          <p14:tracePt t="14399" x="1893888" y="2282825"/>
          <p14:tracePt t="14406" x="1935163" y="2282825"/>
          <p14:tracePt t="14413" x="1976438" y="2282825"/>
          <p14:tracePt t="14420" x="2058988" y="2282825"/>
          <p14:tracePt t="14428" x="2136775" y="2287588"/>
          <p14:tracePt t="14434" x="2232025" y="2301875"/>
          <p14:tracePt t="14441" x="2324100" y="2314575"/>
          <p14:tracePt t="14448" x="2401888" y="2328863"/>
          <p14:tracePt t="14455" x="2497138" y="2341563"/>
          <p14:tracePt t="14462" x="2589213" y="2355850"/>
          <p14:tracePt t="14469" x="2647950" y="2370138"/>
          <p14:tracePt t="14476" x="2730500" y="2392363"/>
          <p14:tracePt t="14483" x="2771775" y="2406650"/>
          <p14:tracePt t="14490" x="2830513" y="2414588"/>
          <p14:tracePt t="14497" x="2862263" y="2428875"/>
          <p14:tracePt t="14505" x="2889250" y="2438400"/>
          <p14:tracePt t="14511" x="2930525" y="2447925"/>
          <p14:tracePt t="14519" x="2962275" y="2455863"/>
          <p14:tracePt t="14525" x="2994025" y="2465388"/>
          <p14:tracePt t="14532" x="3035300" y="2479675"/>
          <p14:tracePt t="14540" x="3067050" y="2497138"/>
          <p14:tracePt t="14547" x="3086100" y="2506663"/>
          <p14:tracePt t="14554" x="3113088" y="2516188"/>
          <p14:tracePt t="14561" x="3144838" y="2528888"/>
          <p14:tracePt t="14568" x="3163888" y="2538413"/>
          <p14:tracePt t="14575" x="3181350" y="2538413"/>
          <p14:tracePt t="14583" x="3186113" y="2538413"/>
          <p14:tracePt t="14589" x="3195638" y="2543175"/>
          <p14:tracePt t="14596" x="3205163" y="2543175"/>
          <p14:tracePt t="14604" x="3222625" y="2543175"/>
          <p14:tracePt t="14611" x="3227388" y="2543175"/>
          <p14:tracePt t="14617" x="3236913" y="2543175"/>
          <p14:tracePt t="14625" x="3246438" y="2543175"/>
          <p14:tracePt t="15113" x="3282950" y="2538413"/>
          <p14:tracePt t="15120" x="3322638" y="2528888"/>
          <p14:tracePt t="15127" x="3382963" y="2516188"/>
          <p14:tracePt t="15134" x="3414713" y="2506663"/>
          <p14:tracePt t="15141" x="3455988" y="2497138"/>
          <p14:tracePt t="15149" x="3482975" y="2489200"/>
          <p14:tracePt t="15155" x="3502025" y="2489200"/>
          <p14:tracePt t="15164" x="3519488" y="2479675"/>
          <p14:tracePt t="15169" x="3560763" y="2479675"/>
          <p14:tracePt t="15177" x="3579813" y="2470150"/>
          <p14:tracePt t="15184" x="3611563" y="2470150"/>
          <p14:tracePt t="15191" x="3652838" y="2470150"/>
          <p14:tracePt t="15198" x="3679825" y="2470150"/>
          <p14:tracePt t="15205" x="3711575" y="2470150"/>
          <p14:tracePt t="15212" x="3752850" y="2447925"/>
          <p14:tracePt t="15219" x="3784600" y="2447925"/>
          <p14:tracePt t="15226" x="3811588" y="2447925"/>
          <p14:tracePt t="15233" x="3830638" y="2447925"/>
          <p14:tracePt t="15240" x="3857625" y="2447925"/>
          <p14:tracePt t="15248" x="3875088" y="2447925"/>
          <p14:tracePt t="15254" x="3894138" y="2447925"/>
          <p14:tracePt t="15262" x="3911600" y="2447925"/>
          <p14:tracePt t="15268" x="3930650" y="2447925"/>
          <p14:tracePt t="15276" x="3971925" y="2438400"/>
          <p14:tracePt t="15283" x="3989388" y="2438400"/>
          <p14:tracePt t="15290" x="4017963" y="2438400"/>
          <p14:tracePt t="15297" x="4044950" y="2438400"/>
          <p14:tracePt t="15304" x="4076700" y="2438400"/>
          <p14:tracePt t="15311" x="4103688" y="2438400"/>
          <p14:tracePt t="15318" x="4144963" y="2438400"/>
          <p14:tracePt t="15325" x="4164013" y="2438400"/>
          <p14:tracePt t="15332" x="4191000" y="2438400"/>
          <p14:tracePt t="15339" x="4222750" y="2438400"/>
          <p14:tracePt t="15347" x="4264025" y="2438400"/>
          <p14:tracePt t="15353" x="4281488" y="2438400"/>
          <p14:tracePt t="15360" x="4300538" y="2438400"/>
          <p14:tracePt t="15368" x="4327525" y="2443163"/>
          <p14:tracePt t="15375" x="4359275" y="2443163"/>
          <p14:tracePt t="15381" x="4373563" y="2443163"/>
          <p14:tracePt t="15389" x="4391025" y="2443163"/>
          <p14:tracePt t="15396" x="4410075" y="2443163"/>
          <p14:tracePt t="15402" x="4437063" y="2443163"/>
          <p14:tracePt t="15410" x="4456113" y="2443163"/>
          <p14:tracePt t="15417" x="4473575" y="2443163"/>
          <p14:tracePt t="15423" x="4483100" y="2443163"/>
          <p14:tracePt t="15431" x="4497388" y="2443163"/>
          <p14:tracePt t="15438" x="4529138" y="2443163"/>
          <p14:tracePt t="15445" x="4546600" y="2443163"/>
          <p14:tracePt t="15452" x="4573588" y="2443163"/>
          <p14:tracePt t="15459" x="4592638" y="2443163"/>
          <p14:tracePt t="15466" x="4619625" y="2443163"/>
          <p14:tracePt t="15473" x="4638675" y="2443163"/>
          <p14:tracePt t="15480" x="4656138" y="2443163"/>
          <p14:tracePt t="15487" x="4675188" y="2443163"/>
          <p14:tracePt t="15494" x="4683125" y="2443163"/>
          <p14:tracePt t="15501" x="4687888" y="2443163"/>
          <p14:tracePt t="15509" x="4706938" y="2443163"/>
          <p14:tracePt t="15516" x="4716463" y="2443163"/>
          <p14:tracePt t="15523" x="4719638" y="2443163"/>
          <p14:tracePt t="15530" x="4729163" y="2443163"/>
          <p14:tracePt t="15537" x="4738688" y="2443163"/>
          <p14:tracePt t="15543" x="4743450" y="2443163"/>
          <p14:tracePt t="15551" x="4752975" y="2438400"/>
          <p14:tracePt t="15558" x="4760913" y="2428875"/>
          <p14:tracePt t="15565" x="4789488" y="2419350"/>
          <p14:tracePt t="15572" x="4806950" y="2419350"/>
          <p14:tracePt t="15579" x="4821238" y="2419350"/>
          <p14:tracePt t="15586" x="4838700" y="2411413"/>
          <p14:tracePt t="15594" x="4857750" y="2411413"/>
          <p14:tracePt t="15601" x="4875213" y="2411413"/>
          <p14:tracePt t="16252" x="4935538" y="2428875"/>
          <p14:tracePt t="16260" x="5030788" y="2455863"/>
          <p14:tracePt t="16266" x="5108575" y="2470150"/>
          <p14:tracePt t="16274" x="5186363" y="2484438"/>
          <p14:tracePt t="16281" x="5227638" y="2492375"/>
          <p14:tracePt t="16287" x="5286375" y="2506663"/>
          <p14:tracePt t="16294" x="5332413" y="2528888"/>
          <p14:tracePt t="16301" x="5373688" y="2538413"/>
          <p14:tracePt t="16308" x="5405438" y="2547938"/>
          <p14:tracePt t="16315" x="5432425" y="2562225"/>
          <p14:tracePt t="16322" x="5473700" y="2570163"/>
          <p14:tracePt t="16329" x="5519738" y="2579688"/>
          <p14:tracePt t="16336" x="5578475" y="2593975"/>
          <p14:tracePt t="16343" x="5619750" y="2593975"/>
          <p14:tracePt t="16350" x="5661025" y="2593975"/>
          <p14:tracePt t="16357" x="5715000" y="2593975"/>
          <p14:tracePt t="16364" x="5756275" y="2601913"/>
          <p14:tracePt t="16372" x="5811838" y="2601913"/>
          <p14:tracePt t="16379" x="5853113" y="2601913"/>
          <p14:tracePt t="16386" x="5907088" y="2601913"/>
          <p14:tracePt t="16394" x="5948363" y="2601913"/>
          <p14:tracePt t="16400" x="5989638" y="2601913"/>
          <p14:tracePt t="16407" x="6043613" y="2601913"/>
          <p14:tracePt t="16414" x="6084888" y="2601913"/>
          <p14:tracePt t="16421" x="6126163" y="2601913"/>
          <p14:tracePt t="16428" x="6167438" y="2601913"/>
          <p14:tracePt t="16435" x="6194425" y="2601913"/>
          <p14:tracePt t="16443" x="6240463" y="2598738"/>
          <p14:tracePt t="16449" x="6267450" y="2589213"/>
          <p14:tracePt t="16456" x="6323013" y="2574925"/>
          <p14:tracePt t="16464" x="6369050" y="2565400"/>
          <p14:tracePt t="16470" x="6427788" y="2538413"/>
          <p14:tracePt t="16478" x="6510338" y="2501900"/>
          <p14:tracePt t="16485" x="6588125" y="2474913"/>
          <p14:tracePt t="16492" x="6632575" y="2452688"/>
          <p14:tracePt t="16499" x="6678613" y="2428875"/>
          <p14:tracePt t="16506" x="6724650" y="2406650"/>
          <p14:tracePt t="16513" x="6742113" y="2397125"/>
          <p14:tracePt t="16520" x="6751638" y="2387600"/>
          <p14:tracePt t="16527" x="6770688" y="2370138"/>
          <p14:tracePt t="16534" x="6775450" y="2365375"/>
          <p14:tracePt t="16541" x="6792913" y="2346325"/>
          <p14:tracePt t="16548" x="6802438" y="2338388"/>
          <p14:tracePt t="16555" x="6811963" y="2309813"/>
          <p14:tracePt t="16562" x="6819900" y="2305050"/>
          <p14:tracePt t="16569" x="6819900" y="2287588"/>
          <p14:tracePt t="16576" x="6819900" y="2278063"/>
          <p14:tracePt t="16583" x="6819900" y="2273300"/>
          <p14:tracePt t="16590" x="6819900" y="2265363"/>
          <p14:tracePt t="16597" x="6819900" y="2255838"/>
          <p14:tracePt t="16604" x="6815138" y="2246313"/>
          <p14:tracePt t="16612" x="6807200" y="2241550"/>
          <p14:tracePt t="16618" x="6797675" y="2224088"/>
          <p14:tracePt t="16626" x="6778625" y="2224088"/>
          <p14:tracePt t="16632" x="6765925" y="2224088"/>
          <p14:tracePt t="16640" x="6746875" y="2224088"/>
          <p14:tracePt t="16647" x="6729413" y="2224088"/>
          <p14:tracePt t="16654" x="6710363" y="2224088"/>
          <p14:tracePt t="16661" x="6678613" y="2214563"/>
          <p14:tracePt t="16668" x="6665913" y="2214563"/>
          <p14:tracePt t="16676" x="6646863" y="2214563"/>
          <p14:tracePt t="16682" x="6627813" y="2214563"/>
          <p14:tracePt t="16690" x="6600825" y="2214563"/>
          <p14:tracePt t="16697" x="6583363" y="2214563"/>
          <p14:tracePt t="16703" x="6573838" y="2214563"/>
          <p14:tracePt t="16710" x="6564313" y="2214563"/>
          <p14:tracePt t="16717" x="6559550" y="2214563"/>
          <p14:tracePt t="16725" x="6551613" y="2214563"/>
          <p14:tracePt t="16732" x="6542088" y="2232025"/>
          <p14:tracePt t="16739" x="6532563" y="2241550"/>
          <p14:tracePt t="16746" x="6518275" y="2251075"/>
          <p14:tracePt t="16753" x="6518275" y="2260600"/>
          <p14:tracePt t="16761" x="6518275" y="2265363"/>
          <p14:tracePt t="16774" x="6518275" y="2273300"/>
          <p14:tracePt t="16817" x="6527800" y="2273300"/>
          <p14:tracePt t="16824" x="6537325" y="2273300"/>
          <p14:tracePt t="16831" x="6546850" y="2273300"/>
          <p14:tracePt t="16838" x="6551613" y="2273300"/>
          <p14:tracePt t="16845" x="6559550" y="2273300"/>
          <p14:tracePt t="16852" x="6569075" y="2273300"/>
          <p14:tracePt t="16860" x="6573838" y="2273300"/>
          <p14:tracePt t="16866" x="6583363" y="2273300"/>
          <p14:tracePt t="16873" x="6591300" y="2268538"/>
          <p14:tracePt t="16881" x="6591300" y="2265363"/>
          <p14:tracePt t="16888" x="6591300" y="2255838"/>
          <p14:tracePt t="16895" x="6591300" y="2246313"/>
          <p14:tracePt t="16902" x="6591300" y="2236788"/>
          <p14:tracePt t="16910" x="6591300" y="2224088"/>
          <p14:tracePt t="16916" x="6591300" y="2214563"/>
          <p14:tracePt t="16923" x="6588125" y="2214563"/>
          <p14:tracePt t="16930" x="6578600" y="2205038"/>
          <p14:tracePt t="16944" x="6564313" y="2205038"/>
          <p14:tracePt t="16951" x="6554788" y="2205038"/>
          <p14:tracePt t="16958" x="6551613" y="2205038"/>
          <p14:tracePt t="16965" x="6542088" y="2205038"/>
          <p14:tracePt t="16973" x="6515100" y="2205038"/>
          <p14:tracePt t="16980" x="6496050" y="2205038"/>
          <p14:tracePt t="16987" x="6478588" y="2205038"/>
          <p14:tracePt t="16994" x="6473825" y="2205038"/>
          <p14:tracePt t="17001" x="6464300" y="2205038"/>
          <p14:tracePt t="17008" x="6454775" y="2205038"/>
          <p14:tracePt t="17015" x="6450013" y="2205038"/>
          <p14:tracePt t="17022" x="6442075" y="2205038"/>
          <p14:tracePt t="17029" x="6423025" y="2205038"/>
          <p14:tracePt t="17540" x="6505575" y="2228850"/>
          <p14:tracePt t="17545" x="6619875" y="2241550"/>
          <p14:tracePt t="17552" x="6710363" y="2255838"/>
          <p14:tracePt t="17559" x="6770688" y="2265363"/>
          <p14:tracePt t="17566" x="6829425" y="2265363"/>
          <p14:tracePt t="17573" x="6884988" y="2265363"/>
          <p14:tracePt t="17580" x="6943725" y="2265363"/>
          <p14:tracePt t="17587" x="6997700" y="2265363"/>
          <p14:tracePt t="17594" x="7070725" y="2265363"/>
          <p14:tracePt t="17601" x="7131050" y="2265363"/>
          <p14:tracePt t="17609" x="7204075" y="2265363"/>
          <p14:tracePt t="17616" x="7245350" y="2260600"/>
          <p14:tracePt t="17623" x="7299325" y="2260600"/>
          <p14:tracePt t="17630" x="7345363" y="2251075"/>
          <p14:tracePt t="17637" x="7386638" y="2251075"/>
          <p14:tracePt t="17644" x="7413625" y="2241550"/>
          <p14:tracePt t="17651" x="7445375" y="2241550"/>
          <p14:tracePt t="17658" x="7464425" y="2241550"/>
          <p14:tracePt t="17666" x="7491413" y="2241550"/>
          <p14:tracePt t="17672" x="7510463" y="2241550"/>
          <p14:tracePt t="17679" x="7527925" y="2241550"/>
          <p14:tracePt t="17686" x="7542213" y="2241550"/>
          <p14:tracePt t="17695" x="7573963" y="2241550"/>
          <p14:tracePt t="17701" x="7600950" y="2241550"/>
          <p14:tracePt t="17708" x="7632700" y="2241550"/>
          <p14:tracePt t="17715" x="7651750" y="2241550"/>
          <p14:tracePt t="17722" x="7678738" y="2228850"/>
          <p14:tracePt t="17729" x="7696200" y="2228850"/>
          <p14:tracePt t="17736" x="7715250" y="2228850"/>
          <p14:tracePt t="17743" x="7724775" y="2228850"/>
          <p14:tracePt t="17750" x="7729538" y="2228850"/>
          <p14:tracePt t="17757" x="7737475" y="2228850"/>
          <p14:tracePt t="17764" x="7756525" y="2228850"/>
          <p14:tracePt t="17772" x="7761288" y="2228850"/>
          <p14:tracePt t="17779" x="7769225" y="2228850"/>
          <p14:tracePt t="18704" x="7737475" y="2232025"/>
          <p14:tracePt t="18711" x="7659688" y="2246313"/>
          <p14:tracePt t="18718" x="7564438" y="2260600"/>
          <p14:tracePt t="18726" x="7435850" y="2273300"/>
          <p14:tracePt t="18732" x="7289800" y="2292350"/>
          <p14:tracePt t="18740" x="7140575" y="2319338"/>
          <p14:tracePt t="18747" x="6975475" y="2365375"/>
          <p14:tracePt t="18754" x="6742113" y="2397125"/>
          <p14:tracePt t="18761" x="6559550" y="2428875"/>
          <p14:tracePt t="18768" x="6376988" y="2443163"/>
          <p14:tracePt t="18775" x="6194425" y="2460625"/>
          <p14:tracePt t="18782" x="6011863" y="2474913"/>
          <p14:tracePt t="18789" x="5829300" y="2489200"/>
          <p14:tracePt t="18797" x="5661025" y="2520950"/>
          <p14:tracePt t="18804" x="5495925" y="2533650"/>
          <p14:tracePt t="18811" x="5332413" y="2547938"/>
          <p14:tracePt t="18818" x="5167313" y="2565400"/>
          <p14:tracePt t="18825" x="5003800" y="2579688"/>
          <p14:tracePt t="18832" x="4857750" y="2593975"/>
          <p14:tracePt t="18839" x="4692650" y="2611438"/>
          <p14:tracePt t="18846" x="4546600" y="2625725"/>
          <p14:tracePt t="18854" x="4395788" y="2638425"/>
          <p14:tracePt t="18860" x="4268788" y="2667000"/>
          <p14:tracePt t="18867" x="4135438" y="2679700"/>
          <p14:tracePt t="18875" x="4008438" y="2698750"/>
          <p14:tracePt t="18882" x="3879850" y="2698750"/>
          <p14:tracePt t="18888" x="3784600" y="2711450"/>
          <p14:tracePt t="18896" x="3656013" y="2725738"/>
          <p14:tracePt t="18903" x="3546475" y="2740025"/>
          <p14:tracePt t="18910" x="3433763" y="2752725"/>
          <p14:tracePt t="18917" x="3322638" y="2767013"/>
          <p14:tracePt t="18924" x="3227388" y="2781300"/>
          <p14:tracePt t="18931" x="3113088" y="2808288"/>
          <p14:tracePt t="18953" x="2847975" y="2849563"/>
          <p14:tracePt t="18959" x="2771775" y="2862263"/>
          <p14:tracePt t="18966" x="2711450" y="2871788"/>
          <p14:tracePt t="18974" x="2633663" y="2886075"/>
          <p14:tracePt t="18980" x="2579688" y="2886075"/>
          <p14:tracePt t="18988" x="2501900" y="2898775"/>
          <p14:tracePt t="18995" x="2460625" y="2898775"/>
          <p14:tracePt t="19001" x="2405063" y="2908300"/>
          <p14:tracePt t="19009" x="2360613" y="2922588"/>
          <p14:tracePt t="19016" x="2305050" y="2922588"/>
          <p14:tracePt t="19023" x="2278063" y="2922588"/>
          <p14:tracePt t="19030" x="2246313" y="2940050"/>
          <p14:tracePt t="19037" x="2205038" y="2940050"/>
          <p14:tracePt t="19044" x="2178050" y="2940050"/>
          <p14:tracePt t="19051" x="2146300" y="2940050"/>
          <p14:tracePt t="19058" x="2127250" y="2940050"/>
          <p14:tracePt t="19065" x="2085975" y="2940050"/>
          <p14:tracePt t="19072" x="2073275" y="2940050"/>
          <p14:tracePt t="19079" x="2054225" y="2940050"/>
          <p14:tracePt t="19088" x="2036763" y="2940050"/>
          <p14:tracePt t="19093" x="2003425" y="2940050"/>
          <p14:tracePt t="19101" x="1990725" y="2940050"/>
          <p14:tracePt t="19108" x="1981200" y="2940050"/>
          <p14:tracePt t="19115" x="1971675" y="2940050"/>
          <p14:tracePt t="19122" x="1963738" y="2940050"/>
          <p14:tracePt t="19129" x="1958975" y="2940050"/>
          <p14:tracePt t="19136" x="1949450" y="2940050"/>
          <p14:tracePt t="19143" x="1930400" y="2940050"/>
          <p14:tracePt t="19151" x="1927225" y="2940050"/>
          <p14:tracePt t="19158" x="1917700" y="2940050"/>
          <p14:tracePt t="19164" x="1908175" y="2940050"/>
          <p14:tracePt t="19172" x="1903413" y="2940050"/>
          <p14:tracePt t="19272" x="1912938" y="2940050"/>
          <p14:tracePt t="19279" x="1922463" y="2940050"/>
          <p14:tracePt t="19285" x="1930400" y="2927350"/>
          <p14:tracePt t="19292" x="1958975" y="2917825"/>
          <p14:tracePt t="19299" x="1976438" y="2908300"/>
          <p14:tracePt t="19308" x="1995488" y="2898775"/>
          <p14:tracePt t="19313" x="2027238" y="2890838"/>
          <p14:tracePt t="19321" x="2068513" y="2881313"/>
          <p14:tracePt t="19327" x="2109788" y="2867025"/>
          <p14:tracePt t="19335" x="2168525" y="2857500"/>
          <p14:tracePt t="19342" x="2200275" y="2844800"/>
          <p14:tracePt t="19348" x="2227263" y="2844800"/>
          <p14:tracePt t="19356" x="2268538" y="2844800"/>
          <p14:tracePt t="19363" x="2300288" y="2844800"/>
          <p14:tracePt t="19370" x="2319338" y="2844800"/>
          <p14:tracePt t="19377" x="2336800" y="2844800"/>
          <p14:tracePt t="19384" x="2365375" y="2844800"/>
          <p14:tracePt t="19391" x="2382838" y="2844800"/>
          <p14:tracePt t="19399" x="2401888" y="2844800"/>
          <p14:tracePt t="19406" x="2414588" y="2844800"/>
          <p14:tracePt t="19412" x="2446338" y="2844800"/>
          <p14:tracePt t="19420" x="2474913" y="2835275"/>
          <p14:tracePt t="19426" x="2506663" y="2817813"/>
          <p14:tracePt t="19433" x="2547938" y="2817813"/>
          <p14:tracePt t="19441" x="2579688" y="2808288"/>
          <p14:tracePt t="19447" x="2606675" y="2808288"/>
          <p14:tracePt t="19455" x="2647950" y="2808288"/>
          <p14:tracePt t="19462" x="2679700" y="2808288"/>
          <p14:tracePt t="19468" x="2706688" y="2808288"/>
          <p14:tracePt t="19475" x="2735263" y="2808288"/>
          <p14:tracePt t="19482" x="2774950" y="2808288"/>
          <p14:tracePt t="19489" x="2794000" y="2808288"/>
          <p14:tracePt t="19497" x="2825750" y="2808288"/>
          <p14:tracePt t="19504" x="2852738" y="2808288"/>
          <p14:tracePt t="19510" x="2871788" y="2794000"/>
          <p14:tracePt t="19518" x="2903538" y="2784475"/>
          <p14:tracePt t="19525" x="2930525" y="2776538"/>
          <p14:tracePt t="19532" x="2971800" y="2776538"/>
          <p14:tracePt t="19539" x="3003550" y="2776538"/>
          <p14:tracePt t="19546" x="3059113" y="2767013"/>
          <p14:tracePt t="19553" x="3100388" y="2767013"/>
          <p14:tracePt t="19560" x="3140075" y="2767013"/>
          <p14:tracePt t="19567" x="3209925" y="2767013"/>
          <p14:tracePt t="19574" x="3268663" y="2767013"/>
          <p14:tracePt t="19581" x="3322638" y="2767013"/>
          <p14:tracePt t="19588" x="3363913" y="2767013"/>
          <p14:tracePt t="19595" x="3405188" y="2767013"/>
          <p14:tracePt t="19602" x="3433763" y="2767013"/>
          <p14:tracePt t="19610" x="3465513" y="2767013"/>
          <p14:tracePt t="19616" x="3492500" y="2767013"/>
          <p14:tracePt t="19624" x="3509963" y="2767013"/>
          <p14:tracePt t="19630" x="3529013" y="2767013"/>
          <p14:tracePt t="19638" x="3546475" y="2767013"/>
          <p14:tracePt t="19645" x="3560763" y="2767013"/>
          <p14:tracePt t="19652" x="3579813" y="2767013"/>
          <p14:tracePt t="19659" x="3597275" y="2767013"/>
          <p14:tracePt t="19666" x="3606800" y="2767013"/>
          <p14:tracePt t="19673" x="3616325" y="2767013"/>
          <p14:tracePt t="19680" x="3629025" y="2767013"/>
          <p14:tracePt t="19688" x="3638550" y="2767013"/>
          <p14:tracePt t="19694" x="3648075" y="2767013"/>
          <p14:tracePt t="19702" x="3660775" y="2767013"/>
          <p14:tracePt t="19709" x="3679825" y="2767013"/>
          <p14:tracePt t="19715" x="3689350" y="2767013"/>
          <p14:tracePt t="19722" x="3692525" y="2767013"/>
          <p14:tracePt t="19729" x="3711575" y="2767013"/>
          <p14:tracePt t="19737" x="3721100" y="2767013"/>
          <p14:tracePt t="19743" x="3748088" y="2767013"/>
          <p14:tracePt t="19750" x="3752850" y="2767013"/>
          <p14:tracePt t="19758" x="3770313" y="2767013"/>
          <p14:tracePt t="19765" x="3779838" y="2767013"/>
          <p14:tracePt t="19772" x="3784600" y="2767013"/>
          <p14:tracePt t="19779" x="3794125" y="2767013"/>
          <p14:tracePt t="19786" x="3802063" y="2767013"/>
          <p14:tracePt t="19793" x="3806825" y="2767013"/>
          <p14:tracePt t="19800" x="3825875" y="2767013"/>
          <p14:tracePt t="19808" x="3835400" y="2767013"/>
          <p14:tracePt t="19814" x="3838575" y="2767013"/>
          <p14:tracePt t="19822" x="3848100" y="2767013"/>
          <p14:tracePt t="19829" x="3857625" y="2767013"/>
          <p14:tracePt t="19836" x="3867150" y="2767013"/>
          <p14:tracePt t="20282" x="3784600" y="2767013"/>
          <p14:tracePt t="20289" x="3656013" y="2767013"/>
          <p14:tracePt t="20296" x="3529013" y="2767013"/>
          <p14:tracePt t="20304" x="3400425" y="2767013"/>
          <p14:tracePt t="20311" x="3273425" y="2767013"/>
          <p14:tracePt t="20318" x="3127375" y="2767013"/>
          <p14:tracePt t="20324" x="2981325" y="2767013"/>
          <p14:tracePt t="20333" x="2852738" y="2767013"/>
          <p14:tracePt t="20339" x="2743200" y="2781300"/>
          <p14:tracePt t="20346" x="2611438" y="2798763"/>
          <p14:tracePt t="20353" x="2482850" y="2813050"/>
          <p14:tracePt t="20360" x="2355850" y="2813050"/>
          <p14:tracePt t="20367" x="2227263" y="2825750"/>
          <p14:tracePt t="20376" x="2112963" y="2840038"/>
          <p14:tracePt t="20381" x="2022475" y="2840038"/>
          <p14:tracePt t="20388" x="1949450" y="2840038"/>
          <p14:tracePt t="20395" x="1854200" y="2854325"/>
          <p14:tracePt t="20402" x="1798638" y="2854325"/>
          <p14:tracePt t="20409" x="1720850" y="2854325"/>
          <p14:tracePt t="20416" x="1647825" y="2854325"/>
          <p14:tracePt t="20423" x="1606550" y="2854325"/>
          <p14:tracePt t="20431" x="1565275" y="2862263"/>
          <p14:tracePt t="20437" x="1511300" y="2862263"/>
          <p14:tracePt t="20444" x="1465263" y="2871788"/>
          <p14:tracePt t="20452" x="1423988" y="2871788"/>
          <p14:tracePt t="20458" x="1397000" y="2894013"/>
          <p14:tracePt t="20465" x="1365250" y="2894013"/>
          <p14:tracePt t="20472" x="1323975" y="2903538"/>
          <p14:tracePt t="20479" x="1296988" y="2903538"/>
          <p14:tracePt t="20487" x="1265238" y="2903538"/>
          <p14:tracePt t="20494" x="1236663" y="2903538"/>
          <p14:tracePt t="20500" x="1219200" y="2903538"/>
          <p14:tracePt t="20507" x="1200150" y="2903538"/>
          <p14:tracePt t="20516" x="1182688" y="2903538"/>
          <p14:tracePt t="20522" x="1163638" y="2903538"/>
          <p14:tracePt t="20529" x="1150938" y="2903538"/>
          <p14:tracePt t="20536" x="1141413" y="2903538"/>
          <p14:tracePt t="20543" x="1131888" y="2903538"/>
          <p14:tracePt t="20550" x="1114425" y="2903538"/>
          <p14:tracePt t="20557" x="1109663" y="2903538"/>
          <p14:tracePt t="20564" x="1100138" y="2903538"/>
          <p14:tracePt t="20571" x="1090613" y="2903538"/>
          <p14:tracePt t="20578" x="1085850" y="2903538"/>
          <p14:tracePt t="20586" x="1068388" y="2903538"/>
          <p14:tracePt t="20592" x="1049338" y="2903538"/>
          <p14:tracePt t="20599" x="1041400" y="2903538"/>
          <p14:tracePt t="20606" x="1036638" y="2903538"/>
          <p14:tracePt t="20613" x="1027113" y="2903538"/>
          <p14:tracePt t="20621" x="1017588" y="2903538"/>
          <p14:tracePt t="20628" x="1012825" y="2903538"/>
          <p14:tracePt t="20635" x="1004888" y="2903538"/>
          <p14:tracePt t="20642" x="985838" y="2886075"/>
          <p14:tracePt t="20650" x="976313" y="2876550"/>
          <p14:tracePt t="20656" x="973138" y="2867025"/>
          <p14:tracePt t="20663" x="963613" y="2862263"/>
          <p14:tracePt t="20670" x="954088" y="2854325"/>
          <p14:tracePt t="20677" x="949325" y="2844800"/>
          <p14:tracePt t="20684" x="939800" y="2835275"/>
          <p14:tracePt t="20691" x="931863" y="2830513"/>
          <p14:tracePt t="20699" x="922338" y="2820988"/>
          <p14:tracePt t="20705" x="908050" y="2813050"/>
          <p14:tracePt t="20713" x="900113" y="2803525"/>
          <p14:tracePt t="20720" x="890588" y="2803525"/>
          <p14:tracePt t="20727" x="885825" y="2798763"/>
          <p14:tracePt t="20734" x="876300" y="2789238"/>
          <p14:tracePt t="20741" x="866775" y="2789238"/>
          <p14:tracePt t="20749" x="858838" y="2789238"/>
          <p14:tracePt t="20755" x="854075" y="2781300"/>
          <p14:tracePt t="20762" x="844550" y="2781300"/>
          <p14:tracePt t="20769" x="825500" y="2771775"/>
          <p14:tracePt t="20783" x="822325" y="2767013"/>
          <p14:tracePt t="20797" x="822325" y="2757488"/>
          <p14:tracePt t="20811" x="812800" y="2757488"/>
          <p14:tracePt t="20819" x="812800" y="2740025"/>
          <p14:tracePt t="20926" x="817563" y="2740025"/>
          <p14:tracePt t="20932" x="822325" y="2740025"/>
          <p14:tracePt t="20939" x="858838" y="2740025"/>
          <p14:tracePt t="20950" x="890588" y="2740025"/>
          <p14:tracePt t="20954" x="917575" y="2740025"/>
          <p14:tracePt t="20960" x="958850" y="2740025"/>
          <p14:tracePt t="20967" x="976313" y="2740025"/>
          <p14:tracePt t="20974" x="995363" y="2740025"/>
          <p14:tracePt t="20982" x="1009650" y="2740025"/>
          <p14:tracePt t="20988" x="1041400" y="2757488"/>
          <p14:tracePt t="20995" x="1058863" y="2757488"/>
          <p14:tracePt t="21003" x="1077913" y="2757488"/>
          <p14:tracePt t="21010" x="1095375" y="2757488"/>
          <p14:tracePt t="21017" x="1122363" y="2767013"/>
          <p14:tracePt t="21024" x="1141413" y="2767013"/>
          <p14:tracePt t="21032" x="1158875" y="2767013"/>
          <p14:tracePt t="21038" x="1177925" y="2776538"/>
          <p14:tracePt t="21045" x="1187450" y="2776538"/>
          <p14:tracePt t="21052" x="1195388" y="2776538"/>
          <p14:tracePt t="21059" x="1209675" y="2776538"/>
          <p14:tracePt t="21066" x="1219200" y="2776538"/>
          <p14:tracePt t="21073" x="1228725" y="2776538"/>
          <p14:tracePt t="21080" x="1231900" y="2776538"/>
          <p14:tracePt t="21087" x="1241425" y="2776538"/>
          <p14:tracePt t="21095" x="1250950" y="2784475"/>
          <p14:tracePt t="21102" x="1255713" y="2784475"/>
          <p14:tracePt t="21109" x="1265238" y="2784475"/>
          <p14:tracePt t="21116" x="1273175" y="2784475"/>
          <p14:tracePt t="21123" x="1287463" y="2784475"/>
          <p14:tracePt t="21130" x="1296988" y="2784475"/>
          <p14:tracePt t="21137" x="1304925" y="2784475"/>
          <p14:tracePt t="21144" x="1314450" y="2784475"/>
          <p14:tracePt t="21151" x="1319213" y="2784475"/>
          <p14:tracePt t="21158" x="1338263" y="2784475"/>
          <p14:tracePt t="21166" x="1355725" y="2784475"/>
          <p14:tracePt t="21172" x="1374775" y="2784475"/>
          <p14:tracePt t="21179" x="1387475" y="2784475"/>
          <p14:tracePt t="21187" x="1397000" y="2784475"/>
          <p14:tracePt t="21194" x="1414463" y="2784475"/>
          <p14:tracePt t="21200" x="1443038" y="2784475"/>
          <p14:tracePt t="21207" x="1474788" y="2784475"/>
          <p14:tracePt t="21214" x="1479550" y="2784475"/>
          <p14:tracePt t="21221" x="1487488" y="2784475"/>
          <p14:tracePt t="25635" x="1516063" y="2813050"/>
          <p14:tracePt t="25642" x="1547813" y="2844800"/>
          <p14:tracePt t="25649" x="1611313" y="2894013"/>
          <p14:tracePt t="25656" x="1662113" y="2930525"/>
          <p14:tracePt t="25663" x="1708150" y="2968625"/>
          <p14:tracePt t="25670" x="1789113" y="3022600"/>
          <p14:tracePt t="25677" x="1871663" y="3078163"/>
          <p14:tracePt t="25684" x="1971675" y="3136900"/>
          <p14:tracePt t="25693" x="2073275" y="3205163"/>
          <p14:tracePt t="25699" x="2173288" y="3246438"/>
          <p14:tracePt t="25706" x="2255838" y="3300413"/>
          <p14:tracePt t="25712" x="2332038" y="3328988"/>
          <p14:tracePt t="25720" x="2378075" y="3351213"/>
          <p14:tracePt t="25727" x="2419350" y="3365500"/>
          <p14:tracePt t="25734" x="2451100" y="3373438"/>
          <p14:tracePt t="25742" x="2470150" y="3382963"/>
          <p14:tracePt t="25748" x="2497138" y="3382963"/>
          <p14:tracePt t="25756" x="2538413" y="3382963"/>
          <p14:tracePt t="25762" x="2570163" y="3382963"/>
          <p14:tracePt t="25769" x="2620963" y="3382963"/>
          <p14:tracePt t="25776" x="2652713" y="3382963"/>
          <p14:tracePt t="25783" x="2693988" y="3373438"/>
          <p14:tracePt t="25791" x="2735263" y="3365500"/>
          <p14:tracePt t="25797" x="2767013" y="3355975"/>
          <p14:tracePt t="25806" x="2798763" y="3346450"/>
          <p14:tracePt t="25812" x="2825750" y="3336925"/>
          <p14:tracePt t="25819" x="2844800" y="3328988"/>
          <p14:tracePt t="25826" x="2862263" y="3314700"/>
          <p14:tracePt t="25833" x="2884488" y="3297238"/>
          <p14:tracePt t="25840" x="2889250" y="3287713"/>
          <p14:tracePt t="25847" x="2898775" y="3282950"/>
          <p14:tracePt t="25854" x="2917825" y="3273425"/>
          <p14:tracePt t="25861" x="2921000" y="3263900"/>
          <p14:tracePt t="25868" x="2930525" y="3255963"/>
          <p14:tracePt t="25876" x="2940050" y="3251200"/>
          <p14:tracePt t="25882" x="2949575" y="3241675"/>
          <p14:tracePt t="25890" x="2954338" y="3232150"/>
          <p14:tracePt t="25903" x="2962275" y="3232150"/>
          <p14:tracePt t="25981" x="2957513" y="3232150"/>
          <p14:tracePt t="25988" x="2954338" y="3232150"/>
          <p14:tracePt t="25995" x="2944813" y="3232150"/>
          <p14:tracePt t="26002" x="2935288" y="3232150"/>
          <p14:tracePt t="26010" x="2925763" y="3232150"/>
          <p14:tracePt t="26016" x="2921000" y="3232150"/>
          <p14:tracePt t="26024" x="2903538" y="3236913"/>
          <p14:tracePt t="26030" x="2894013" y="3246438"/>
          <p14:tracePt t="26037" x="2881313" y="3255963"/>
          <p14:tracePt t="26044" x="2857500" y="3263900"/>
          <p14:tracePt t="26051" x="2852738" y="3273425"/>
          <p14:tracePt t="26058" x="2844800" y="3278188"/>
          <p14:tracePt t="26065" x="2835275" y="3287713"/>
          <p14:tracePt t="26072" x="2820988" y="3297238"/>
          <p14:tracePt t="26079" x="2811463" y="3314700"/>
          <p14:tracePt t="26087" x="2803525" y="3324225"/>
          <p14:tracePt t="26093" x="2794000" y="3336925"/>
          <p14:tracePt t="26101" x="2784475" y="3346450"/>
          <p14:tracePt t="26108" x="2774950" y="3365500"/>
          <p14:tracePt t="26115" x="2774950" y="3382963"/>
          <p14:tracePt t="26123" x="2774950" y="3387725"/>
          <p14:tracePt t="26129" x="2774950" y="3414713"/>
          <p14:tracePt t="26136" x="2774950" y="3424238"/>
          <p14:tracePt t="26143" x="2774950" y="3433763"/>
          <p14:tracePt t="26150" x="2774950" y="3438525"/>
          <p14:tracePt t="26157" x="2779713" y="3448050"/>
          <p14:tracePt t="26164" x="2789238" y="3465513"/>
          <p14:tracePt t="26172" x="2808288" y="3475038"/>
          <p14:tracePt t="26178" x="2840038" y="3492500"/>
          <p14:tracePt t="26185" x="2857500" y="3502025"/>
          <p14:tracePt t="26193" x="2876550" y="3511550"/>
          <p14:tracePt t="26200" x="2894013" y="3521075"/>
          <p14:tracePt t="26207" x="2913063" y="3521075"/>
          <p14:tracePt t="26214" x="2940050" y="3521075"/>
          <p14:tracePt t="26222" x="2957513" y="3521075"/>
          <p14:tracePt t="26228" x="2976563" y="3521075"/>
          <p14:tracePt t="26235" x="3003550" y="3521075"/>
          <p14:tracePt t="26242" x="3049588" y="3516313"/>
          <p14:tracePt t="26249" x="3067050" y="3506788"/>
          <p14:tracePt t="26256" x="3095625" y="3497263"/>
          <p14:tracePt t="26263" x="3127375" y="3475038"/>
          <p14:tracePt t="26272" x="3144838" y="3465513"/>
          <p14:tracePt t="26278" x="3163888" y="3455988"/>
          <p14:tracePt t="26285" x="3181350" y="3448050"/>
          <p14:tracePt t="26292" x="3190875" y="3443288"/>
          <p14:tracePt t="26299" x="3200400" y="3433763"/>
          <p14:tracePt t="26306" x="3213100" y="3424238"/>
          <p14:tracePt t="26313" x="3222625" y="3414713"/>
          <p14:tracePt t="26320" x="3232150" y="3409950"/>
          <p14:tracePt t="26327" x="3232150" y="3392488"/>
          <p14:tracePt t="26334" x="3232150" y="3382963"/>
          <p14:tracePt t="26342" x="3232150" y="3378200"/>
          <p14:tracePt t="26348" x="3232150" y="3370263"/>
          <p14:tracePt t="26355" x="3232150" y="3360738"/>
          <p14:tracePt t="26362" x="3232150" y="3351213"/>
          <p14:tracePt t="26370" x="3232150" y="3346450"/>
          <p14:tracePt t="26377" x="3227388" y="3336925"/>
          <p14:tracePt t="26383" x="3217863" y="3328988"/>
          <p14:tracePt t="26391" x="3205163" y="3319463"/>
          <p14:tracePt t="26398" x="3195638" y="3300413"/>
          <p14:tracePt t="26405" x="3186113" y="3300413"/>
          <p14:tracePt t="26412" x="3176588" y="3300413"/>
          <p14:tracePt t="26419" x="3173413" y="3297238"/>
          <p14:tracePt t="26426" x="3163888" y="3297238"/>
          <p14:tracePt t="26433" x="3154363" y="3297238"/>
          <p14:tracePt t="26440" x="3144838" y="3297238"/>
          <p14:tracePt t="26447" x="3140075" y="3297238"/>
          <p14:tracePt t="26455" x="3122613" y="3297238"/>
          <p14:tracePt t="26462" x="3113088" y="3297238"/>
          <p14:tracePt t="26468" x="3108325" y="3297238"/>
          <p14:tracePt t="26476" x="3100388" y="3297238"/>
          <p14:tracePt t="26482" x="3090863" y="3297238"/>
          <p14:tracePt t="26489" x="3086100" y="3297238"/>
          <p14:tracePt t="26497" x="3076575" y="3297238"/>
          <p14:tracePt t="26504" x="3067050" y="3297238"/>
          <p14:tracePt t="26511" x="3059113" y="3297238"/>
          <p14:tracePt t="29113" x="3063875" y="3305175"/>
          <p14:tracePt t="29121" x="3071813" y="3324225"/>
          <p14:tracePt t="29128" x="3095625" y="3346450"/>
          <p14:tracePt t="29134" x="3113088" y="3365500"/>
          <p14:tracePt t="29141" x="3132138" y="3397250"/>
          <p14:tracePt t="29149" x="3163888" y="3414713"/>
          <p14:tracePt t="29155" x="3195638" y="3438525"/>
          <p14:tracePt t="29162" x="3227388" y="3455988"/>
          <p14:tracePt t="29170" x="3286125" y="3492500"/>
          <p14:tracePt t="29176" x="3327400" y="3516313"/>
          <p14:tracePt t="29184" x="3392488" y="3538538"/>
          <p14:tracePt t="29190" x="3436938" y="3575050"/>
          <p14:tracePt t="29197" x="3482975" y="3597275"/>
          <p14:tracePt t="29205" x="3546475" y="3638550"/>
          <p14:tracePt t="29212" x="3592513" y="3657600"/>
          <p14:tracePt t="29219" x="3656013" y="3684588"/>
          <p14:tracePt t="29226" x="3702050" y="3706813"/>
          <p14:tracePt t="29233" x="3762375" y="3730625"/>
          <p14:tracePt t="29240" x="3794125" y="3762375"/>
          <p14:tracePt t="29247" x="3825875" y="3771900"/>
          <p14:tracePt t="29254" x="3867150" y="3784600"/>
          <p14:tracePt t="29262" x="3884613" y="3794125"/>
          <p14:tracePt t="29268" x="3903663" y="3803650"/>
          <p14:tracePt t="29276" x="3921125" y="3813175"/>
          <p14:tracePt t="29284" x="3940175" y="3821113"/>
          <p14:tracePt t="29289" x="3957638" y="3821113"/>
          <p14:tracePt t="29297" x="3976688" y="3830638"/>
          <p14:tracePt t="29304" x="3984625" y="3830638"/>
          <p14:tracePt t="29311" x="3994150" y="3830638"/>
          <p14:tracePt t="29318" x="4013200" y="3849688"/>
          <p14:tracePt t="29325" x="4025900" y="3849688"/>
          <p14:tracePt t="29332" x="4057650" y="3849688"/>
          <p14:tracePt t="29339" x="4067175" y="3857625"/>
          <p14:tracePt t="29346" x="4081463" y="3857625"/>
          <p14:tracePt t="29354" x="4090988" y="3862388"/>
          <p14:tracePt t="29361" x="4103688" y="3862388"/>
          <p14:tracePt t="29368" x="4113213" y="3862388"/>
          <p14:tracePt t="29375" x="4140200" y="3862388"/>
          <p14:tracePt t="29382" x="4149725" y="3871913"/>
          <p14:tracePt t="29389" x="4164013" y="3871913"/>
          <p14:tracePt t="29396" x="4171950" y="3871913"/>
          <p14:tracePt t="29403" x="4181475" y="3871913"/>
          <p14:tracePt t="29410" x="4195763" y="3881438"/>
          <p14:tracePt t="29418" x="4227513" y="3881438"/>
          <p14:tracePt t="29424" x="4244975" y="3881438"/>
          <p14:tracePt t="29432" x="4264025" y="3881438"/>
          <p14:tracePt t="29438" x="4278313" y="3881438"/>
          <p14:tracePt t="29445" x="4310063" y="3881438"/>
          <p14:tracePt t="29452" x="4327525" y="3881438"/>
          <p14:tracePt t="29460" x="4341813" y="3881438"/>
          <p14:tracePt t="29467" x="4359275" y="3881438"/>
          <p14:tracePt t="29474" x="4368800" y="3881438"/>
          <p14:tracePt t="29481" x="4378325" y="3881438"/>
          <p14:tracePt t="29488" x="4391025" y="3881438"/>
          <p14:tracePt t="29495" x="4400550" y="3881438"/>
          <p14:tracePt t="29502" x="4410075" y="3881438"/>
          <p14:tracePt t="29509" x="4414838" y="3881438"/>
          <p14:tracePt t="29517" x="4424363" y="3881438"/>
          <p14:tracePt t="29524" x="4432300" y="3881438"/>
          <p14:tracePt t="29580" x="4432300" y="3889375"/>
          <p14:tracePt t="31758" x="4432300" y="3857625"/>
          <p14:tracePt t="31765" x="4432300" y="3816350"/>
          <p14:tracePt t="31773" x="4432300" y="3762375"/>
          <p14:tracePt t="31780" x="4432300" y="3730625"/>
          <p14:tracePt t="31789" x="4432300" y="3703638"/>
          <p14:tracePt t="31794" x="4432300" y="3662363"/>
          <p14:tracePt t="31801" x="4432300" y="3630613"/>
          <p14:tracePt t="31808" x="4432300" y="3602038"/>
          <p14:tracePt t="31815" x="4432300" y="3560763"/>
          <p14:tracePt t="31822" x="4432300" y="3533775"/>
          <p14:tracePt t="31828" x="4432300" y="3502025"/>
          <p14:tracePt t="31835" x="4427538" y="3460750"/>
          <p14:tracePt t="31843" x="4419600" y="3443288"/>
          <p14:tracePt t="31850" x="4419600" y="3424238"/>
          <p14:tracePt t="31857" x="4410075" y="3414713"/>
          <p14:tracePt t="31864" x="4410075" y="3409950"/>
          <p14:tracePt t="31872" x="4410075" y="3402013"/>
          <p14:tracePt t="31878" x="4410075" y="3382963"/>
          <p14:tracePt t="31885" x="4410075" y="3378200"/>
          <p14:tracePt t="31892" x="4410075" y="3370263"/>
          <p14:tracePt t="31913" x="4400550" y="3370263"/>
          <p14:tracePt t="31956" x="4391025" y="3370263"/>
          <p14:tracePt t="31970" x="4387850" y="3370263"/>
          <p14:tracePt t="32012" x="4378325" y="3370263"/>
          <p14:tracePt t="32876" x="4414838" y="3406775"/>
          <p14:tracePt t="32883" x="4464050" y="3455988"/>
          <p14:tracePt t="32891" x="4529138" y="3521075"/>
          <p14:tracePt t="32897" x="4578350" y="3570288"/>
          <p14:tracePt t="32904" x="4646613" y="3625850"/>
          <p14:tracePt t="32911" x="4679950" y="3657600"/>
          <p14:tracePt t="32918" x="4706938" y="3675063"/>
          <p14:tracePt t="32924" x="4738688" y="3698875"/>
          <p14:tracePt t="32934" x="4756150" y="3716338"/>
          <p14:tracePt t="32939" x="4779963" y="3748088"/>
          <p14:tracePt t="32946" x="4797425" y="3757613"/>
          <p14:tracePt t="32953" x="4829175" y="3767138"/>
          <p14:tracePt t="32960" x="4857750" y="3776663"/>
          <p14:tracePt t="32967" x="4889500" y="3784600"/>
          <p14:tracePt t="32974" x="4930775" y="3798888"/>
          <p14:tracePt t="32982" x="4962525" y="3808413"/>
          <p14:tracePt t="32988" x="5003800" y="3816350"/>
          <p14:tracePt t="32995" x="5049838" y="3840163"/>
          <p14:tracePt t="33003" x="5089525" y="3849688"/>
          <p14:tracePt t="33009" x="5149850" y="3862388"/>
          <p14:tracePt t="33016" x="5191125" y="3871913"/>
          <p14:tracePt t="33023" x="5232400" y="3886200"/>
          <p14:tracePt t="33031" x="5291138" y="3894138"/>
          <p14:tracePt t="33038" x="5322888" y="3903663"/>
          <p14:tracePt t="33045" x="5378450" y="3903663"/>
          <p14:tracePt t="33052" x="5405438" y="3903663"/>
          <p14:tracePt t="33058" x="5437188" y="3903663"/>
          <p14:tracePt t="33066" x="5478463" y="3903663"/>
          <p14:tracePt t="33072" x="5505450" y="3903663"/>
          <p14:tracePt t="33080" x="5537200" y="3903663"/>
          <p14:tracePt t="33087" x="5578475" y="3903663"/>
          <p14:tracePt t="33094" x="5605463" y="3903663"/>
          <p14:tracePt t="33101" x="5624513" y="3898900"/>
          <p14:tracePt t="33108" x="5641975" y="3889375"/>
          <p14:tracePt t="33115" x="5673725" y="3881438"/>
          <p14:tracePt t="33122" x="5692775" y="3881438"/>
          <p14:tracePt t="33130" x="5710238" y="3871913"/>
          <p14:tracePt t="33136" x="5729288" y="3862388"/>
          <p14:tracePt t="33144" x="5746750" y="3852863"/>
          <p14:tracePt t="33150" x="5780088" y="3835400"/>
          <p14:tracePt t="33158" x="5797550" y="3821113"/>
          <p14:tracePt t="33165" x="5816600" y="3813175"/>
          <p14:tracePt t="33172" x="5834063" y="3803650"/>
          <p14:tracePt t="33179" x="5865813" y="3784600"/>
          <p14:tracePt t="33186" x="5884863" y="3767138"/>
          <p14:tracePt t="33193" x="5902325" y="3757613"/>
          <p14:tracePt t="33201" x="5926138" y="3725863"/>
          <p14:tracePt t="33207" x="5943600" y="3706813"/>
          <p14:tracePt t="33214" x="5962650" y="3698875"/>
          <p14:tracePt t="33221" x="5970588" y="3689350"/>
          <p14:tracePt t="33228" x="5975350" y="3679825"/>
          <p14:tracePt t="33236" x="5984875" y="3670300"/>
          <p14:tracePt t="33242" x="5994400" y="3667125"/>
          <p14:tracePt t="33249" x="5999163" y="3657600"/>
          <p14:tracePt t="33257" x="6007100" y="3657600"/>
          <p14:tracePt t="40194" x="5975350" y="3638550"/>
          <p14:tracePt t="40202" x="5897563" y="3611563"/>
          <p14:tracePt t="40209" x="5834063" y="3589338"/>
          <p14:tracePt t="40217" x="5756275" y="3560763"/>
          <p14:tracePt t="40223" x="5707063" y="3524250"/>
          <p14:tracePt t="40230" x="5629275" y="3497263"/>
          <p14:tracePt t="40237" x="5564188" y="3475038"/>
          <p14:tracePt t="40244" x="5468938" y="3433763"/>
          <p14:tracePt t="40251" x="5354638" y="3387725"/>
          <p14:tracePt t="40257" x="5272088" y="3360738"/>
          <p14:tracePt t="40265" x="5195888" y="3336925"/>
          <p14:tracePt t="40272" x="5135563" y="3309938"/>
          <p14:tracePt t="40279" x="5053013" y="3287713"/>
          <p14:tracePt t="40286" x="4994275" y="3260725"/>
          <p14:tracePt t="40293" x="4916488" y="3246438"/>
          <p14:tracePt t="40300" x="4857750" y="3236913"/>
          <p14:tracePt t="40307" x="4779963" y="3224213"/>
          <p14:tracePt t="40314" x="4702175" y="3209925"/>
          <p14:tracePt t="40321" x="4643438" y="3195638"/>
          <p14:tracePt t="40328" x="4583113" y="3187700"/>
          <p14:tracePt t="40336" x="4541838" y="3178175"/>
          <p14:tracePt t="40342" x="4500563" y="3163888"/>
          <p14:tracePt t="40349" x="4424363" y="3151188"/>
          <p14:tracePt t="40356" x="4346575" y="3127375"/>
          <p14:tracePt t="40364" x="4305300" y="3127375"/>
          <p14:tracePt t="40371" x="4232275" y="3114675"/>
          <p14:tracePt t="40377" x="4191000" y="3114675"/>
          <p14:tracePt t="40385" x="4122738" y="3114675"/>
          <p14:tracePt t="40392" x="4081463" y="3114675"/>
          <p14:tracePt t="40399" x="4040188" y="3114675"/>
          <p14:tracePt t="40406" x="3984625" y="3114675"/>
          <p14:tracePt t="40413" x="3944938" y="3114675"/>
          <p14:tracePt t="40420" x="3889375" y="3114675"/>
          <p14:tracePt t="40427" x="3848100" y="3114675"/>
          <p14:tracePt t="40434" x="3794125" y="3114675"/>
          <p14:tracePt t="40442" x="3752850" y="3114675"/>
          <p14:tracePt t="40449" x="3697288" y="3114675"/>
          <p14:tracePt t="40455" x="3656013" y="3114675"/>
          <p14:tracePt t="40462" x="3616325" y="3114675"/>
          <p14:tracePt t="40470" x="3560763" y="3114675"/>
          <p14:tracePt t="40477" x="3506788" y="3114675"/>
          <p14:tracePt t="40484" x="3446463" y="3122613"/>
          <p14:tracePt t="40491" x="3382963" y="3146425"/>
          <p14:tracePt t="40499" x="3309938" y="3159125"/>
          <p14:tracePt t="40505" x="3232150" y="3173413"/>
          <p14:tracePt t="40512" x="3173413" y="3182938"/>
          <p14:tracePt t="40519" x="3095625" y="3195638"/>
          <p14:tracePt t="40526" x="3030538" y="3224213"/>
          <p14:tracePt t="40533" x="2971800" y="3246438"/>
          <p14:tracePt t="40540" x="2921000" y="3282950"/>
          <p14:tracePt t="40547" x="2894013" y="3292475"/>
          <p14:tracePt t="40554" x="2852738" y="3300413"/>
          <p14:tracePt t="40562" x="2820988" y="3309938"/>
          <p14:tracePt t="40569" x="2789238" y="3324225"/>
          <p14:tracePt t="40576" x="2762250" y="3333750"/>
          <p14:tracePt t="40583" x="2743200" y="3341688"/>
          <p14:tracePt t="40590" x="2725738" y="3351213"/>
          <p14:tracePt t="40597" x="2701925" y="3360738"/>
          <p14:tracePt t="40604" x="2698750" y="3370263"/>
          <p14:tracePt t="40611" x="2689225" y="3382963"/>
          <p14:tracePt t="40618" x="2679700" y="3392488"/>
          <p14:tracePt t="40625" x="2662238" y="3402013"/>
          <p14:tracePt t="40633" x="2657475" y="3409950"/>
          <p14:tracePt t="40639" x="2657475" y="3414713"/>
          <p14:tracePt t="40646" x="2657475" y="3433763"/>
          <p14:tracePt t="40653" x="2657475" y="3451225"/>
          <p14:tracePt t="40661" x="2662238" y="3484563"/>
          <p14:tracePt t="40668" x="2679700" y="3502025"/>
          <p14:tracePt t="40674" x="2711450" y="3533775"/>
          <p14:tracePt t="40682" x="2774950" y="3570288"/>
          <p14:tracePt t="40688" x="2908300" y="3616325"/>
          <p14:tracePt t="40695" x="3040063" y="3657600"/>
          <p14:tracePt t="40703" x="3190875" y="3703638"/>
          <p14:tracePt t="40709" x="3355975" y="3735388"/>
          <p14:tracePt t="40717" x="3519488" y="3748088"/>
          <p14:tracePt t="40723" x="3684588" y="3762375"/>
          <p14:tracePt t="40731" x="3830638" y="3762375"/>
          <p14:tracePt t="40738" x="3957638" y="3762375"/>
          <p14:tracePt t="40745" x="4090988" y="3752850"/>
          <p14:tracePt t="40752" x="4217988" y="3740150"/>
          <p14:tracePt t="40759" x="4327525" y="3725863"/>
          <p14:tracePt t="40766" x="4441825" y="3711575"/>
          <p14:tracePt t="40774" x="4519613" y="3684588"/>
          <p14:tracePt t="40780" x="4614863" y="3657600"/>
          <p14:tracePt t="40787" x="4711700" y="3630613"/>
          <p14:tracePt t="40794" x="4806950" y="3616325"/>
          <p14:tracePt t="40802" x="4916488" y="3602038"/>
          <p14:tracePt t="40809" x="5030788" y="3589338"/>
          <p14:tracePt t="40816" x="5126038" y="3575050"/>
          <p14:tracePt t="40823" x="5199063" y="3560763"/>
          <p14:tracePt t="40830" x="5295900" y="3560763"/>
          <p14:tracePt t="40837" x="5405438" y="3560763"/>
          <p14:tracePt t="40844" x="5478463" y="3560763"/>
          <p14:tracePt t="40851" x="5568950" y="3560763"/>
          <p14:tracePt t="40858" x="5661025" y="3560763"/>
          <p14:tracePt t="40865" x="5719763" y="3560763"/>
          <p14:tracePt t="40872" x="5775325" y="3560763"/>
          <p14:tracePt t="40879" x="5816600" y="3560763"/>
          <p14:tracePt t="40886" x="5857875" y="3560763"/>
          <p14:tracePt t="40894" x="5911850" y="3560763"/>
          <p14:tracePt t="40900" x="5953125" y="3552825"/>
          <p14:tracePt t="40907" x="6030913" y="3538538"/>
          <p14:tracePt t="40915" x="6084888" y="3538538"/>
          <p14:tracePt t="40922" x="6162675" y="3524250"/>
          <p14:tracePt t="40929" x="6223000" y="3516313"/>
          <p14:tracePt t="40936" x="6281738" y="3502025"/>
          <p14:tracePt t="40943" x="6327775" y="3492500"/>
          <p14:tracePt t="40950" x="6386513" y="3479800"/>
          <p14:tracePt t="40957" x="6427788" y="3479800"/>
          <p14:tracePt t="40964" x="6469063" y="3460750"/>
          <p14:tracePt t="40971" x="6510338" y="3448050"/>
          <p14:tracePt t="40978" x="6554788" y="3438525"/>
          <p14:tracePt t="40986" x="6583363" y="3438525"/>
          <p14:tracePt t="40993" x="6615113" y="3429000"/>
          <p14:tracePt t="41000" x="6656388" y="3414713"/>
          <p14:tracePt t="41007" x="6683375" y="3406775"/>
          <p14:tracePt t="41014" x="6715125" y="3406775"/>
          <p14:tracePt t="41021" x="6756400" y="3397250"/>
          <p14:tracePt t="41028" x="6783388" y="3397250"/>
          <p14:tracePt t="41035" x="6815138" y="3397250"/>
          <p14:tracePt t="41042" x="6834188" y="3387725"/>
          <p14:tracePt t="41050" x="6861175" y="3387725"/>
          <p14:tracePt t="41056" x="6880225" y="3387725"/>
          <p14:tracePt t="41063" x="6897688" y="3378200"/>
          <p14:tracePt t="41070" x="6907213" y="3360738"/>
          <p14:tracePt t="41083" x="6916738" y="3360738"/>
          <p14:tracePt t="41085" x="6924675" y="3360738"/>
          <p14:tracePt t="41091" x="6938963" y="3360738"/>
          <p14:tracePt t="41098" x="6948488" y="3360738"/>
          <p14:tracePt t="41105" x="6948488" y="3351213"/>
          <p14:tracePt t="41120" x="6948488" y="3341688"/>
          <p14:tracePt t="41127" x="6948488" y="3336925"/>
          <p14:tracePt t="41134" x="6948488" y="3328988"/>
          <p14:tracePt t="41141" x="6948488" y="3319463"/>
          <p14:tracePt t="41149" x="6948488" y="3314700"/>
          <p14:tracePt t="41155" x="6943725" y="3305175"/>
          <p14:tracePt t="41162" x="6929438" y="3297238"/>
          <p14:tracePt t="41169" x="6907213" y="3263900"/>
          <p14:tracePt t="41176" x="6880225" y="3255963"/>
          <p14:tracePt t="41183" x="6819900" y="3232150"/>
          <p14:tracePt t="41190" x="6756400" y="3209925"/>
          <p14:tracePt t="41197" x="6678613" y="3182938"/>
          <p14:tracePt t="41204" x="6619875" y="3154363"/>
          <p14:tracePt t="41212" x="6518275" y="3114675"/>
          <p14:tracePt t="41219" x="6405563" y="3086100"/>
          <p14:tracePt t="41226" x="6308725" y="3059113"/>
          <p14:tracePt t="41234" x="6213475" y="3044825"/>
          <p14:tracePt t="41240" x="6103938" y="3032125"/>
          <p14:tracePt t="41247" x="5994400" y="3017838"/>
          <p14:tracePt t="41254" x="5880100" y="2990850"/>
          <p14:tracePt t="41261" x="5770563" y="2990850"/>
          <p14:tracePt t="41268" x="5656263" y="2990850"/>
          <p14:tracePt t="41275" x="5546725" y="2990850"/>
          <p14:tracePt t="41282" x="5454650" y="2976563"/>
          <p14:tracePt t="41289" x="5378450" y="2976563"/>
          <p14:tracePt t="41296" x="5268913" y="2976563"/>
          <p14:tracePt t="41303" x="5176838" y="2976563"/>
          <p14:tracePt t="41311" x="5086350" y="2976563"/>
          <p14:tracePt t="41318" x="4994275" y="2976563"/>
          <p14:tracePt t="41325" x="4902200" y="2976563"/>
          <p14:tracePt t="41332" x="4843463" y="2976563"/>
          <p14:tracePt t="41339" x="4770438" y="2976563"/>
          <p14:tracePt t="41346" x="4716463" y="2976563"/>
          <p14:tracePt t="41353" x="4624388" y="2976563"/>
          <p14:tracePt t="41360" x="4546600" y="2976563"/>
          <p14:tracePt t="41367" x="4473575" y="2976563"/>
          <p14:tracePt t="41374" x="4400550" y="2976563"/>
          <p14:tracePt t="41382" x="4310063" y="2976563"/>
          <p14:tracePt t="41389" x="4249738" y="2976563"/>
          <p14:tracePt t="41395" x="4171950" y="2981325"/>
          <p14:tracePt t="41403" x="4117975" y="2981325"/>
          <p14:tracePt t="41409" x="4040188" y="3008313"/>
          <p14:tracePt t="41416" x="3981450" y="3022600"/>
          <p14:tracePt t="41423" x="3903663" y="3022600"/>
          <p14:tracePt t="41431" x="3843338" y="3032125"/>
          <p14:tracePt t="41437" x="3770313" y="3044825"/>
          <p14:tracePt t="41445" x="3729038" y="3044825"/>
          <p14:tracePt t="41452" x="3670300" y="3059113"/>
          <p14:tracePt t="41459" x="3629025" y="3068638"/>
          <p14:tracePt t="41466" x="3570288" y="3081338"/>
          <p14:tracePt t="41473" x="3529013" y="3090863"/>
          <p14:tracePt t="41480" x="3482975" y="3100388"/>
          <p14:tracePt t="41487" x="3436938" y="3122613"/>
          <p14:tracePt t="41494" x="3409950" y="3132138"/>
          <p14:tracePt t="41502" x="3368675" y="3146425"/>
          <p14:tracePt t="41508" x="3336925" y="3154363"/>
          <p14:tracePt t="41515" x="3309938" y="3163888"/>
          <p14:tracePt t="41523" x="3263900" y="3173413"/>
          <p14:tracePt t="41530" x="3246438" y="3182938"/>
          <p14:tracePt t="41537" x="3227388" y="3195638"/>
          <p14:tracePt t="41544" x="3209925" y="3205163"/>
          <p14:tracePt t="41551" x="3190875" y="3214688"/>
          <p14:tracePt t="41558" x="3159125" y="3232150"/>
          <p14:tracePt t="41565" x="3149600" y="3241675"/>
          <p14:tracePt t="41572" x="3144838" y="3251200"/>
          <p14:tracePt t="41579" x="3136900" y="3263900"/>
          <p14:tracePt t="41586" x="3127375" y="3282950"/>
          <p14:tracePt t="41593" x="3117850" y="3300413"/>
          <p14:tracePt t="41601" x="3108325" y="3333750"/>
          <p14:tracePt t="41607" x="3100388" y="3351213"/>
          <p14:tracePt t="41615" x="3100388" y="3370263"/>
          <p14:tracePt t="41622" x="3100388" y="3387725"/>
          <p14:tracePt t="41629" x="3100388" y="3429000"/>
          <p14:tracePt t="41636" x="3103563" y="3455988"/>
          <p14:tracePt t="41643" x="3113088" y="3487738"/>
          <p14:tracePt t="41650" x="3122613" y="3521075"/>
          <p14:tracePt t="41657" x="3144838" y="3548063"/>
          <p14:tracePt t="41664" x="3163888" y="3579813"/>
          <p14:tracePt t="41671" x="3213100" y="3638550"/>
          <p14:tracePt t="41678" x="3246438" y="3670300"/>
          <p14:tracePt t="41686" x="3278188" y="3703638"/>
          <p14:tracePt t="41692" x="3322638" y="3752850"/>
          <p14:tracePt t="41700" x="3373438" y="3789363"/>
          <p14:tracePt t="41706" x="3419475" y="3825875"/>
          <p14:tracePt t="41713" x="3502025" y="3862388"/>
          <p14:tracePt t="41721" x="3579813" y="3889375"/>
          <p14:tracePt t="41727" x="3643313" y="3917950"/>
          <p14:tracePt t="41735" x="3721100" y="3940175"/>
          <p14:tracePt t="41741" x="3779838" y="3954463"/>
          <p14:tracePt t="41748" x="3857625" y="3967163"/>
          <p14:tracePt t="41755" x="3916363" y="3990975"/>
          <p14:tracePt t="41762" x="4013200" y="3990975"/>
          <p14:tracePt t="41770" x="4122738" y="3990975"/>
          <p14:tracePt t="41777" x="4249738" y="3990975"/>
          <p14:tracePt t="41784" x="4378325" y="3990975"/>
          <p14:tracePt t="41791" x="4492625" y="3967163"/>
          <p14:tracePt t="41798" x="4619625" y="3954463"/>
          <p14:tracePt t="41805" x="4765675" y="3940175"/>
          <p14:tracePt t="41812" x="4911725" y="3922713"/>
          <p14:tracePt t="41819" x="5062538" y="3894138"/>
          <p14:tracePt t="41826" x="5195888" y="3867150"/>
          <p14:tracePt t="41833" x="5322888" y="3835400"/>
          <p14:tracePt t="41840" x="5473700" y="3808413"/>
          <p14:tracePt t="41848" x="5619750" y="3776663"/>
          <p14:tracePt t="41855" x="5751513" y="3748088"/>
          <p14:tracePt t="41862" x="5884863" y="3716338"/>
          <p14:tracePt t="41869" x="5999163" y="3689350"/>
          <p14:tracePt t="41876" x="6094413" y="3648075"/>
          <p14:tracePt t="41883" x="6226175" y="3621088"/>
          <p14:tracePt t="41890" x="6335713" y="3589338"/>
          <p14:tracePt t="41897" x="6450013" y="3575050"/>
          <p14:tracePt t="41904" x="6527800" y="3565525"/>
          <p14:tracePt t="41911" x="6605588" y="3552825"/>
          <p14:tracePt t="41919" x="6683375" y="3524250"/>
          <p14:tracePt t="41926" x="6761163" y="3511550"/>
          <p14:tracePt t="41933" x="6838950" y="3497263"/>
          <p14:tracePt t="41949" x="6958013" y="3475038"/>
          <p14:tracePt t="41954" x="6997700" y="3465513"/>
          <p14:tracePt t="41961" x="7053263" y="3465513"/>
          <p14:tracePt t="41968" x="7099300" y="3455988"/>
          <p14:tracePt t="41975" x="7140575" y="3455988"/>
          <p14:tracePt t="41984" x="7167563" y="3455988"/>
          <p14:tracePt t="41989" x="7185025" y="3455988"/>
          <p14:tracePt t="41996" x="7204075" y="3455988"/>
          <p14:tracePt t="42003" x="7208838" y="3455988"/>
          <p14:tracePt t="42010" x="7226300" y="3455988"/>
          <p14:tracePt t="42017" x="7235825" y="3448050"/>
          <p14:tracePt t="42032" x="7235825" y="3438525"/>
          <p14:tracePt t="42039" x="7235825" y="3429000"/>
          <p14:tracePt t="42046" x="7235825" y="3424238"/>
          <p14:tracePt t="42053" x="7235825" y="3406775"/>
          <p14:tracePt t="42060" x="7235825" y="3387725"/>
          <p14:tracePt t="42067" x="7231063" y="3370263"/>
          <p14:tracePt t="42074" x="7199313" y="3336925"/>
          <p14:tracePt t="42082" x="7167563" y="3305175"/>
          <p14:tracePt t="42088" x="7085013" y="3268663"/>
          <p14:tracePt t="42095" x="7002463" y="3209925"/>
          <p14:tracePt t="42103" x="6870700" y="3168650"/>
          <p14:tracePt t="42110" x="6719888" y="3122613"/>
          <p14:tracePt t="42117" x="6551613" y="3063875"/>
          <p14:tracePt t="42123" x="6405563" y="3044825"/>
          <p14:tracePt t="42131" x="6223000" y="3032125"/>
          <p14:tracePt t="42138" x="6043613" y="3032125"/>
          <p14:tracePt t="42145" x="5843588" y="3032125"/>
          <p14:tracePt t="42152" x="5661025" y="3032125"/>
          <p14:tracePt t="42159" x="5478463" y="3041650"/>
          <p14:tracePt t="42166" x="5227638" y="3059113"/>
          <p14:tracePt t="42173" x="4999038" y="3059113"/>
          <p14:tracePt t="42180" x="4775200" y="3059113"/>
          <p14:tracePt t="42187" x="4546600" y="3059113"/>
          <p14:tracePt t="42194" x="4322763" y="3059113"/>
          <p14:tracePt t="42202" x="4122738" y="3059113"/>
          <p14:tracePt t="42208" x="3976688" y="3059113"/>
          <p14:tracePt t="42215" x="3830638" y="3059113"/>
          <p14:tracePt t="42222" x="3684588" y="3090863"/>
          <p14:tracePt t="42230" x="3551238" y="3105150"/>
          <p14:tracePt t="42237" x="3478213" y="3117850"/>
          <p14:tracePt t="42243" x="3382963" y="3127375"/>
          <p14:tracePt t="42251" x="3322638" y="3141663"/>
          <p14:tracePt t="42258" x="3246438" y="3154363"/>
          <p14:tracePt t="42265" x="3200400" y="3178175"/>
          <p14:tracePt t="42272" x="3140075" y="3200400"/>
          <p14:tracePt t="42279" x="3090863" y="3236913"/>
          <p14:tracePt t="42286" x="3030538" y="3260725"/>
          <p14:tracePt t="42293" x="2986088" y="3282950"/>
          <p14:tracePt t="42300" x="2954338" y="3297238"/>
          <p14:tracePt t="42307" x="2913063" y="3305175"/>
          <p14:tracePt t="42315" x="2881313" y="3314700"/>
          <p14:tracePt t="42322" x="2852738" y="3346450"/>
          <p14:tracePt t="42329" x="2820988" y="3355975"/>
          <p14:tracePt t="42336" x="2803525" y="3365500"/>
          <p14:tracePt t="42343" x="2784475" y="3373438"/>
          <p14:tracePt t="42351" x="2774950" y="3382963"/>
          <p14:tracePt t="42357" x="2767013" y="3392488"/>
          <p14:tracePt t="42364" x="2762250" y="3397250"/>
          <p14:tracePt t="42371" x="2743200" y="3406775"/>
          <p14:tracePt t="42378" x="2735263" y="3414713"/>
          <p14:tracePt t="42385" x="2725738" y="3424238"/>
          <p14:tracePt t="42392" x="2720975" y="3429000"/>
          <p14:tracePt t="42399" x="2711450" y="3438525"/>
          <p14:tracePt t="42406" x="2711450" y="3448050"/>
          <p14:tracePt t="42413" x="2711450" y="3455988"/>
          <p14:tracePt t="42421" x="2711450" y="3460750"/>
          <p14:tracePt t="42428" x="2716213" y="3470275"/>
          <p14:tracePt t="42435" x="2762250" y="3470275"/>
          <p14:tracePt t="42442" x="2876550" y="3460750"/>
          <p14:tracePt t="42449" x="3059113" y="3448050"/>
          <p14:tracePt t="42455" x="3254375" y="3429000"/>
          <p14:tracePt t="42463" x="3487738" y="3397250"/>
          <p14:tracePt t="42470" x="3725863" y="3378200"/>
          <p14:tracePt t="42477" x="3998913" y="3360738"/>
          <p14:tracePt t="42484" x="4341813" y="3341688"/>
          <p14:tracePt t="42491" x="4541838" y="3324225"/>
          <p14:tracePt t="42499" x="4821238" y="3309938"/>
          <p14:tracePt t="42505" x="5094288" y="3292475"/>
          <p14:tracePt t="42512" x="5322888" y="3292475"/>
          <p14:tracePt t="42520" x="5500688" y="3292475"/>
          <p14:tracePt t="42527" x="5702300" y="3292475"/>
          <p14:tracePt t="42533" x="5897563" y="3292475"/>
          <p14:tracePt t="42540" x="6048375" y="3300413"/>
          <p14:tracePt t="42548" x="6194425" y="3314700"/>
          <p14:tracePt t="42555" x="6340475" y="3314700"/>
          <p14:tracePt t="42562" x="6486525" y="3328988"/>
          <p14:tracePt t="42569" x="6615113" y="3341688"/>
          <p14:tracePt t="42576" x="6705600" y="3341688"/>
          <p14:tracePt t="42584" x="6751638" y="3355975"/>
          <p14:tracePt t="42590" x="6807200" y="3355975"/>
          <p14:tracePt t="42597" x="6838950" y="3355975"/>
          <p14:tracePt t="42604" x="6851650" y="3355975"/>
          <p14:tracePt t="42611" x="6861175" y="3355975"/>
          <p14:tracePt t="42619" x="6870700" y="3355975"/>
          <p14:tracePt t="42625" x="6875463" y="3355975"/>
          <p14:tracePt t="42632" x="6884988" y="3355975"/>
        </p14:tracePtLst>
      </p14:laserTraceLst>
    </p:ext>
  </p:extLs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Gibbs Free Energy</a:t>
            </a:r>
          </a:p>
        </p:txBody>
      </p:sp>
      <p:sp>
        <p:nvSpPr>
          <p:cNvPr id="655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49404"/>
            <a:ext cx="8915400" cy="2599912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Gibbs free energy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function, </a:t>
            </a:r>
            <a:r>
              <a:rPr lang="en-US" i="1" dirty="0">
                <a:latin typeface="Arial" charset="0"/>
                <a:ea typeface="ＭＳ Ｐゴシック" charset="0"/>
                <a:cs typeface="ＭＳ Ｐゴシック" charset="0"/>
              </a:rPr>
              <a:t>G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, is defined as: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buNone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hanges in this function can predict whether or not a process is spontaneous under conditions of constant pressure and temperature.</a:t>
            </a:r>
          </a:p>
        </p:txBody>
      </p:sp>
      <p:graphicFrame>
        <p:nvGraphicFramePr>
          <p:cNvPr id="65539" name="Object 4"/>
          <p:cNvGraphicFramePr>
            <a:graphicFrameLocks noChangeAspect="1"/>
          </p:cNvGraphicFramePr>
          <p:nvPr/>
        </p:nvGraphicFramePr>
        <p:xfrm>
          <a:off x="3048000" y="1607125"/>
          <a:ext cx="24971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6" imgW="762000" imgH="152400" progId="Equation.DSMT4">
                  <p:embed/>
                </p:oleObj>
              </mc:Choice>
              <mc:Fallback>
                <p:oleObj name="Equation" r:id="rId6" imgW="762000" imgH="152400" progId="Equation.DSMT4">
                  <p:embed/>
                  <p:pic>
                    <p:nvPicPr>
                      <p:cNvPr id="6553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607125"/>
                        <a:ext cx="249713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5"/>
          <p:cNvGraphicFramePr>
            <a:graphicFrameLocks noChangeAspect="1"/>
          </p:cNvGraphicFramePr>
          <p:nvPr/>
        </p:nvGraphicFramePr>
        <p:xfrm>
          <a:off x="2679032" y="3255450"/>
          <a:ext cx="33559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8" imgW="1066800" imgH="165100" progId="Equation.DSMT4">
                  <p:embed/>
                </p:oleObj>
              </mc:Choice>
              <mc:Fallback>
                <p:oleObj name="Equation" r:id="rId8" imgW="1066800" imgH="165100" progId="Equation.DSMT4">
                  <p:embed/>
                  <p:pic>
                    <p:nvPicPr>
                      <p:cNvPr id="6554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032" y="3255450"/>
                        <a:ext cx="33559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Content Placeholder 2" descr="10p292_t02.jpg"/>
          <p:cNvPicPr>
            <a:picLocks noChangeAspect="1"/>
          </p:cNvPicPr>
          <p:nvPr/>
        </p:nvPicPr>
        <p:blipFill rotWithShape="1"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744" t="30702" r="-4744"/>
          <a:stretch/>
        </p:blipFill>
        <p:spPr bwMode="auto">
          <a:xfrm>
            <a:off x="292772" y="4030579"/>
            <a:ext cx="8523336" cy="272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375898" y="3031976"/>
            <a:ext cx="24432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  <a:sym typeface="Symbol"/>
              </a:rPr>
              <a:t></a:t>
            </a:r>
            <a:r>
              <a:rPr lang="en-US" sz="2400" i="1" dirty="0">
                <a:solidFill>
                  <a:srgbClr val="FF0000"/>
                </a:solidFill>
                <a:sym typeface="Symbol"/>
              </a:rPr>
              <a:t>G</a:t>
            </a:r>
            <a:r>
              <a:rPr lang="en-US" sz="2400" dirty="0">
                <a:solidFill>
                  <a:srgbClr val="FF0000"/>
                </a:solidFill>
                <a:sym typeface="Symbol"/>
              </a:rPr>
              <a:t> &lt; 0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  <a:sym typeface="Symbol"/>
              </a:rPr>
              <a:t>spontaneous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04D02C71-69EC-4298-963C-10C26D3AC1E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1598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8197"/>
    </mc:Choice>
    <mc:Fallback xmlns="">
      <p:transition spd="slow" advTm="11819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691" x="1492250" y="6003925"/>
          <p14:tracePt t="5698" x="1470025" y="5926138"/>
          <p14:tracePt t="5705" x="1455738" y="5848350"/>
          <p14:tracePt t="5712" x="1455738" y="5738813"/>
          <p14:tracePt t="5719" x="1455738" y="5611813"/>
          <p14:tracePt t="5726" x="1455738" y="5502275"/>
          <p14:tracePt t="5733" x="1465263" y="5387975"/>
          <p14:tracePt t="5740" x="1479550" y="5241925"/>
          <p14:tracePt t="5747" x="1511300" y="5076825"/>
          <p14:tracePt t="5754" x="1538288" y="4894263"/>
          <p14:tracePt t="5761" x="1584325" y="4706938"/>
          <p14:tracePt t="5769" x="1652588" y="4492625"/>
          <p14:tracePt t="5775" x="1720850" y="4264025"/>
          <p14:tracePt t="5783" x="1766888" y="4095750"/>
          <p14:tracePt t="5789" x="1812925" y="3949700"/>
          <p14:tracePt t="5798" x="1876425" y="3779838"/>
          <p14:tracePt t="5804" x="1922463" y="3594100"/>
          <p14:tracePt t="5811" x="1949450" y="3448050"/>
          <p14:tracePt t="5818" x="1976438" y="3351213"/>
          <p14:tracePt t="5825" x="2022475" y="3232150"/>
          <p14:tracePt t="5832" x="2049463" y="3122613"/>
          <p14:tracePt t="5839" x="2076450" y="3022600"/>
          <p14:tracePt t="5847" x="2105025" y="2927350"/>
          <p14:tracePt t="5854" x="2146300" y="2830513"/>
          <p14:tracePt t="5860" x="2173288" y="2767013"/>
          <p14:tracePt t="5868" x="2195513" y="2708275"/>
          <p14:tracePt t="5874" x="2205038" y="2667000"/>
          <p14:tracePt t="5882" x="2219325" y="2620963"/>
          <p14:tracePt t="5890" x="2227263" y="2593975"/>
          <p14:tracePt t="5897" x="2236788" y="2562225"/>
          <p14:tracePt t="5906" x="2259013" y="2520950"/>
          <p14:tracePt t="5912" x="2282825" y="2474913"/>
          <p14:tracePt t="5918" x="2292350" y="2443163"/>
          <p14:tracePt t="5925" x="2300288" y="2387600"/>
          <p14:tracePt t="5932" x="2314575" y="2355850"/>
          <p14:tracePt t="5938" x="2324100" y="2328863"/>
          <p14:tracePt t="5946" x="2332038" y="2268538"/>
          <p14:tracePt t="5953" x="2341563" y="2241550"/>
          <p14:tracePt t="5960" x="2355850" y="2195513"/>
          <p14:tracePt t="5967" x="2378075" y="2155825"/>
          <p14:tracePt t="5974" x="2387600" y="2109788"/>
          <p14:tracePt t="5981" x="2401888" y="2032000"/>
          <p14:tracePt t="5988" x="2414588" y="1939925"/>
          <p14:tracePt t="5998" x="2428875" y="1844675"/>
          <p14:tracePt t="6002" x="2441575" y="1749425"/>
          <p14:tracePt t="6009" x="2451100" y="1689100"/>
          <p14:tracePt t="6016" x="2451100" y="1635125"/>
          <p14:tracePt t="6023" x="2460625" y="1603375"/>
          <p14:tracePt t="6030" x="2460625" y="1589088"/>
          <p14:tracePt t="6037" x="2460625" y="1570038"/>
          <p14:tracePt t="6044" x="2460625" y="1562100"/>
          <p14:tracePt t="6052" x="2460625" y="1552575"/>
          <p14:tracePt t="6059" x="2470150" y="1547813"/>
          <p14:tracePt t="6087" x="2487613" y="1547813"/>
          <p14:tracePt t="6130" x="2492375" y="1547813"/>
          <p14:tracePt t="6137" x="2492375" y="1538288"/>
          <p14:tracePt t="6144" x="2501900" y="1538288"/>
          <p14:tracePt t="6152" x="2511425" y="1530350"/>
          <p14:tracePt t="6158" x="2519363" y="1525588"/>
          <p14:tracePt t="6166" x="2533650" y="1516063"/>
          <p14:tracePt t="6172" x="2579688" y="1501775"/>
          <p14:tracePt t="6179" x="2620963" y="1479550"/>
          <p14:tracePt t="6186" x="2662238" y="1479550"/>
          <p14:tracePt t="6193" x="2720975" y="1470025"/>
          <p14:tracePt t="6200" x="2774950" y="1470025"/>
          <p14:tracePt t="6208" x="2847975" y="1470025"/>
          <p14:tracePt t="6215" x="2925763" y="1470025"/>
          <p14:tracePt t="6222" x="2967038" y="1470025"/>
          <p14:tracePt t="6229" x="3035300" y="1479550"/>
          <p14:tracePt t="6236" x="3095625" y="1479550"/>
          <p14:tracePt t="6243" x="3173413" y="1501775"/>
          <p14:tracePt t="6250" x="3249613" y="1516063"/>
          <p14:tracePt t="6257" x="3322638" y="1516063"/>
          <p14:tracePt t="6265" x="3378200" y="1516063"/>
          <p14:tracePt t="6271" x="3436938" y="1516063"/>
          <p14:tracePt t="6278" x="3478213" y="1516063"/>
          <p14:tracePt t="6286" x="3533775" y="1516063"/>
          <p14:tracePt t="6292" x="3560763" y="1516063"/>
          <p14:tracePt t="6299" x="3587750" y="1516063"/>
          <p14:tracePt t="6306" x="3629025" y="1516063"/>
          <p14:tracePt t="6314" x="3670300" y="1516063"/>
          <p14:tracePt t="6321" x="3725863" y="1516063"/>
          <p14:tracePt t="6328" x="3757613" y="1516063"/>
          <p14:tracePt t="6335" x="3784600" y="1516063"/>
          <p14:tracePt t="6342" x="3825875" y="1516063"/>
          <p14:tracePt t="6349" x="3857625" y="1516063"/>
          <p14:tracePt t="6356" x="3871913" y="1516063"/>
          <p14:tracePt t="6363" x="3889375" y="1516063"/>
          <p14:tracePt t="6370" x="3908425" y="1516063"/>
          <p14:tracePt t="6377" x="3916363" y="1516063"/>
          <p14:tracePt t="6385" x="3921125" y="1516063"/>
          <p14:tracePt t="6391" x="3930650" y="1516063"/>
          <p14:tracePt t="6399" x="3940175" y="1516063"/>
          <p14:tracePt t="6405" x="3957638" y="1516063"/>
          <p14:tracePt t="6413" x="3971925" y="1516063"/>
          <p14:tracePt t="6420" x="4003675" y="1516063"/>
          <p14:tracePt t="6427" x="4021138" y="1516063"/>
          <p14:tracePt t="6434" x="4025900" y="1516063"/>
          <p14:tracePt t="6441" x="4044950" y="1516063"/>
          <p14:tracePt t="6448" x="4062413" y="1511300"/>
          <p14:tracePt t="6455" x="4090988" y="1511300"/>
          <p14:tracePt t="6462" x="4108450" y="1511300"/>
          <p14:tracePt t="6469" x="4127500" y="1511300"/>
          <p14:tracePt t="6477" x="4159250" y="1511300"/>
          <p14:tracePt t="6483" x="4208463" y="1511300"/>
          <p14:tracePt t="6490" x="4249738" y="1511300"/>
          <p14:tracePt t="6498" x="4305300" y="1511300"/>
          <p14:tracePt t="6505" x="4364038" y="1511300"/>
          <p14:tracePt t="6512" x="4419600" y="1511300"/>
          <p14:tracePt t="6519" x="4460875" y="1516063"/>
          <p14:tracePt t="6526" x="4492625" y="1516063"/>
          <p14:tracePt t="6533" x="4533900" y="1516063"/>
          <p14:tracePt t="6540" x="4560888" y="1516063"/>
          <p14:tracePt t="6548" x="4578350" y="1516063"/>
          <p14:tracePt t="6554" x="4619625" y="1516063"/>
          <p14:tracePt t="6561" x="4646613" y="1516063"/>
          <p14:tracePt t="6569" x="4679950" y="1516063"/>
          <p14:tracePt t="6575" x="4719638" y="1516063"/>
          <p14:tracePt t="6582" x="4748213" y="1516063"/>
          <p14:tracePt t="6589" x="4779963" y="1516063"/>
          <p14:tracePt t="6596" x="4792663" y="1516063"/>
          <p14:tracePt t="6603" x="4826000" y="1516063"/>
          <p14:tracePt t="6610" x="4843463" y="1516063"/>
          <p14:tracePt t="6618" x="4862513" y="1516063"/>
          <p14:tracePt t="6624" x="4865688" y="1516063"/>
          <p14:tracePt t="6632" x="4875213" y="1516063"/>
          <p14:tracePt t="6639" x="4884738" y="1516063"/>
          <p14:tracePt t="6646" x="4899025" y="1516063"/>
          <p14:tracePt t="6667" x="4906963" y="1516063"/>
          <p14:tracePt t="6738" x="4916488" y="1516063"/>
          <p14:tracePt t="6746" x="4921250" y="1516063"/>
          <p14:tracePt t="6753" x="4930775" y="1516063"/>
          <p14:tracePt t="6760" x="4938713" y="1516063"/>
          <p14:tracePt t="6767" x="4948238" y="1497013"/>
          <p14:tracePt t="6773" x="4953000" y="1497013"/>
          <p14:tracePt t="6781" x="4962525" y="1497013"/>
          <p14:tracePt t="6788" x="4979988" y="1489075"/>
          <p14:tracePt t="6794" x="4989513" y="1489075"/>
          <p14:tracePt t="6802" x="4994275" y="1489075"/>
          <p14:tracePt t="6880" x="5003800" y="1489075"/>
          <p14:tracePt t="8465" x="4957763" y="1493838"/>
          <p14:tracePt t="8472" x="4899025" y="1506538"/>
          <p14:tracePt t="8479" x="4838700" y="1516063"/>
          <p14:tracePt t="8487" x="4779963" y="1530350"/>
          <p14:tracePt t="8492" x="4738688" y="1538288"/>
          <p14:tracePt t="8500" x="4697413" y="1552575"/>
          <p14:tracePt t="8508" x="4619625" y="1562100"/>
          <p14:tracePt t="8515" x="4570413" y="1598613"/>
          <p14:tracePt t="8524" x="4510088" y="1625600"/>
          <p14:tracePt t="8528" x="4464050" y="1647825"/>
          <p14:tracePt t="8536" x="4419600" y="1671638"/>
          <p14:tracePt t="8542" x="4387850" y="1689100"/>
          <p14:tracePt t="8550" x="4354513" y="1720850"/>
          <p14:tracePt t="8556" x="4314825" y="1744663"/>
          <p14:tracePt t="8563" x="4281488" y="1762125"/>
          <p14:tracePt t="8571" x="4264025" y="1785938"/>
          <p14:tracePt t="8578" x="4241800" y="1812925"/>
          <p14:tracePt t="8585" x="4208463" y="1825625"/>
          <p14:tracePt t="8592" x="4191000" y="1835150"/>
          <p14:tracePt t="8600" x="4171950" y="1844675"/>
          <p14:tracePt t="8606" x="4154488" y="1854200"/>
          <p14:tracePt t="8613" x="4135438" y="1862138"/>
          <p14:tracePt t="8620" x="4103688" y="1881188"/>
          <p14:tracePt t="8627" x="4086225" y="1912938"/>
          <p14:tracePt t="8634" x="4067175" y="1931988"/>
          <p14:tracePt t="8641" x="4044950" y="1954213"/>
          <p14:tracePt t="8648" x="4035425" y="1973263"/>
          <p14:tracePt t="8656" x="4017963" y="1990725"/>
          <p14:tracePt t="8663" x="4008438" y="2000250"/>
          <p14:tracePt t="8670" x="3998913" y="2012950"/>
          <p14:tracePt t="8677" x="3994150" y="2022475"/>
          <p14:tracePt t="8684" x="3984625" y="2032000"/>
          <p14:tracePt t="8691" x="3984625" y="2041525"/>
          <p14:tracePt t="8698" x="3984625" y="2046288"/>
          <p14:tracePt t="8705" x="3984625" y="2054225"/>
          <p14:tracePt t="8712" x="3984625" y="2063750"/>
          <p14:tracePt t="8719" x="3984625" y="2068513"/>
          <p14:tracePt t="8726" x="3984625" y="2078038"/>
          <p14:tracePt t="8734" x="3984625" y="2095500"/>
          <p14:tracePt t="8740" x="3984625" y="2100263"/>
          <p14:tracePt t="8747" x="3984625" y="2109788"/>
          <p14:tracePt t="8755" x="3984625" y="2119313"/>
          <p14:tracePt t="8761" x="3984625" y="2127250"/>
          <p14:tracePt t="8768" x="3984625" y="2132013"/>
          <p14:tracePt t="8797" x="3984625" y="2141538"/>
          <p14:tracePt t="8874" x="3989388" y="2141538"/>
          <p14:tracePt t="8881" x="3994150" y="2141538"/>
          <p14:tracePt t="8888" x="4003675" y="2141538"/>
          <p14:tracePt t="8895" x="4013200" y="2141538"/>
          <p14:tracePt t="8903" x="4025900" y="2141538"/>
          <p14:tracePt t="8909" x="4035425" y="2141538"/>
          <p14:tracePt t="8917" x="4044950" y="2141538"/>
          <p14:tracePt t="8924" x="4054475" y="2141538"/>
          <p14:tracePt t="8931" x="4057650" y="2141538"/>
          <p14:tracePt t="8938" x="4067175" y="2141538"/>
          <p14:tracePt t="8945" x="4076700" y="2141538"/>
          <p14:tracePt t="8952" x="4081463" y="2141538"/>
          <p14:tracePt t="8959" x="4090988" y="2141538"/>
          <p14:tracePt t="8967" x="4108450" y="2141538"/>
          <p14:tracePt t="8973" x="4113213" y="2141538"/>
          <p14:tracePt t="8980" x="4130675" y="2141538"/>
          <p14:tracePt t="8988" x="4140200" y="2141538"/>
          <p14:tracePt t="8995" x="4154488" y="2141538"/>
          <p14:tracePt t="9001" x="4171950" y="2141538"/>
          <p14:tracePt t="9009" x="4205288" y="2141538"/>
          <p14:tracePt t="9017" x="4217988" y="2141538"/>
          <p14:tracePt t="9023" x="4237038" y="2141538"/>
          <p14:tracePt t="9032" x="4254500" y="2141538"/>
          <p14:tracePt t="9037" x="4273550" y="2141538"/>
          <p14:tracePt t="9044" x="4300538" y="2141538"/>
          <p14:tracePt t="9051" x="4318000" y="2141538"/>
          <p14:tracePt t="9059" x="4337050" y="2141538"/>
          <p14:tracePt t="9066" x="4354513" y="2141538"/>
          <p14:tracePt t="9072" x="4383088" y="2141538"/>
          <p14:tracePt t="9080" x="4400550" y="2141538"/>
          <p14:tracePt t="9087" x="4419600" y="2141538"/>
          <p14:tracePt t="9093" x="4437063" y="2141538"/>
          <p14:tracePt t="9101" x="4446588" y="2141538"/>
          <p14:tracePt t="9108" x="4468813" y="2141538"/>
          <p14:tracePt t="9115" x="4487863" y="2141538"/>
          <p14:tracePt t="9122" x="4497388" y="2151063"/>
          <p14:tracePt t="9129" x="4514850" y="2159000"/>
          <p14:tracePt t="9136" x="4533900" y="2168525"/>
          <p14:tracePt t="9143" x="4560888" y="2187575"/>
          <p14:tracePt t="9150" x="4583113" y="2195513"/>
          <p14:tracePt t="9167" x="4606925" y="2195513"/>
          <p14:tracePt t="9172" x="4624388" y="2195513"/>
          <p14:tracePt t="9178" x="4651375" y="2195513"/>
          <p14:tracePt t="9185" x="4670425" y="2205038"/>
          <p14:tracePt t="9192" x="4687888" y="2205038"/>
          <p14:tracePt t="9200" x="4706938" y="2205038"/>
          <p14:tracePt t="9207" x="4724400" y="2205038"/>
          <p14:tracePt t="9214" x="4752975" y="2205038"/>
          <p14:tracePt t="9221" x="4770438" y="2205038"/>
          <p14:tracePt t="9228" x="4789488" y="2205038"/>
          <p14:tracePt t="9235" x="4806950" y="2205038"/>
          <p14:tracePt t="9242" x="4821238" y="2205038"/>
          <p14:tracePt t="9250" x="4829175" y="2205038"/>
          <p14:tracePt t="9256" x="4838700" y="2205038"/>
          <p14:tracePt t="9263" x="4848225" y="2205038"/>
          <p14:tracePt t="9271" x="4852988" y="2205038"/>
          <p14:tracePt t="9277" x="4862513" y="2205038"/>
          <p14:tracePt t="9284" x="4870450" y="2205038"/>
          <p14:tracePt t="9291" x="4875213" y="2205038"/>
          <p14:tracePt t="10064" x="4938713" y="2192338"/>
          <p14:tracePt t="10072" x="5053013" y="2159000"/>
          <p14:tracePt t="10079" x="5167313" y="2132013"/>
          <p14:tracePt t="10085" x="5245100" y="2119313"/>
          <p14:tracePt t="10093" x="5322888" y="2109788"/>
          <p14:tracePt t="10099" x="5364163" y="2085975"/>
          <p14:tracePt t="10106" x="5422900" y="2073275"/>
          <p14:tracePt t="10113" x="5454650" y="2073275"/>
          <p14:tracePt t="10120" x="5473700" y="2073275"/>
          <p14:tracePt t="10127" x="5500688" y="2073275"/>
          <p14:tracePt t="10134" x="5510213" y="2073275"/>
          <p14:tracePt t="10141" x="5519738" y="2073275"/>
          <p14:tracePt t="10148" x="5524500" y="2073275"/>
          <p14:tracePt t="10156" x="5532438" y="2073275"/>
          <p14:tracePt t="10162" x="5541963" y="2073275"/>
          <p14:tracePt t="11351" x="5495925" y="2063750"/>
          <p14:tracePt t="11358" x="5418138" y="2049463"/>
          <p14:tracePt t="11365" x="5359400" y="2036763"/>
          <p14:tracePt t="11372" x="5281613" y="2027238"/>
          <p14:tracePt t="11379" x="5240338" y="2012950"/>
          <p14:tracePt t="11386" x="5162550" y="2000250"/>
          <p14:tracePt t="11394" x="5103813" y="1990725"/>
          <p14:tracePt t="11400" x="5026025" y="1976438"/>
          <p14:tracePt t="11407" x="4930775" y="1949450"/>
          <p14:tracePt t="11415" x="4857750" y="1949450"/>
          <p14:tracePt t="11421" x="4765675" y="1949450"/>
          <p14:tracePt t="11429" x="4706938" y="1949450"/>
          <p14:tracePt t="11435" x="4633913" y="1949450"/>
          <p14:tracePt t="11442" x="4592638" y="1949450"/>
          <p14:tracePt t="11450" x="4537075" y="1949450"/>
          <p14:tracePt t="11456" x="4483100" y="1949450"/>
          <p14:tracePt t="11464" x="4424363" y="1949450"/>
          <p14:tracePt t="11471" x="4383088" y="1949450"/>
          <p14:tracePt t="11478" x="4332288" y="1949450"/>
          <p14:tracePt t="11485" x="4286250" y="1968500"/>
          <p14:tracePt t="11492" x="4254500" y="1976438"/>
          <p14:tracePt t="11499" x="4222750" y="1985963"/>
          <p14:tracePt t="11506" x="4205288" y="1995488"/>
          <p14:tracePt t="11513" x="4186238" y="2009775"/>
          <p14:tracePt t="11520" x="4181475" y="2012950"/>
          <p14:tracePt t="11527" x="4171950" y="2022475"/>
          <p14:tracePt t="11534" x="4164013" y="2041525"/>
          <p14:tracePt t="11541" x="4144963" y="2058988"/>
          <p14:tracePt t="11548" x="4130675" y="2090738"/>
          <p14:tracePt t="11555" x="4122738" y="2119313"/>
          <p14:tracePt t="11563" x="4113213" y="2151063"/>
          <p14:tracePt t="11570" x="4113213" y="2168525"/>
          <p14:tracePt t="11577" x="4113213" y="2182813"/>
          <p14:tracePt t="11584" x="4113213" y="2200275"/>
          <p14:tracePt t="11591" x="4113213" y="2232025"/>
          <p14:tracePt t="11598" x="4113213" y="2236788"/>
          <p14:tracePt t="11605" x="4113213" y="2246313"/>
          <p14:tracePt t="11612" x="4113213" y="2255838"/>
          <p14:tracePt t="11619" x="4113213" y="2260600"/>
          <p14:tracePt t="11627" x="4113213" y="2268538"/>
          <p14:tracePt t="11633" x="4113213" y="2278063"/>
          <p14:tracePt t="11640" x="4117975" y="2287588"/>
          <p14:tracePt t="11648" x="4122738" y="2292350"/>
          <p14:tracePt t="11654" x="4130675" y="2292350"/>
          <p14:tracePt t="11668" x="4149725" y="2292350"/>
          <p14:tracePt t="11676" x="4159250" y="2292350"/>
          <p14:tracePt t="11683" x="4164013" y="2292350"/>
          <p14:tracePt t="11690" x="4181475" y="2282825"/>
          <p14:tracePt t="11697" x="4200525" y="2260600"/>
          <p14:tracePt t="11704" x="4222750" y="2241550"/>
          <p14:tracePt t="11711" x="4254500" y="2195513"/>
          <p14:tracePt t="11718" x="4273550" y="2168525"/>
          <p14:tracePt t="11725" x="4295775" y="2122488"/>
          <p14:tracePt t="11732" x="4322763" y="2058988"/>
          <p14:tracePt t="11739" x="4354513" y="2027238"/>
          <p14:tracePt t="11746" x="4364038" y="2000250"/>
          <p14:tracePt t="11753" x="4373563" y="1968500"/>
          <p14:tracePt t="11761" x="4373563" y="1939925"/>
          <p14:tracePt t="11767" x="4373563" y="1922463"/>
          <p14:tracePt t="11775" x="4373563" y="1895475"/>
          <p14:tracePt t="11782" x="4373563" y="1876425"/>
          <p14:tracePt t="11789" x="4368800" y="1858963"/>
          <p14:tracePt t="11796" x="4359275" y="1839913"/>
          <p14:tracePt t="11803" x="4341813" y="1817688"/>
          <p14:tracePt t="11811" x="4327525" y="1789113"/>
          <p14:tracePt t="11817" x="4310063" y="1781175"/>
          <p14:tracePt t="11824" x="4291013" y="1771650"/>
          <p14:tracePt t="11831" x="4273550" y="1762125"/>
          <p14:tracePt t="11838" x="4244975" y="1749425"/>
          <p14:tracePt t="11845" x="4213225" y="1739900"/>
          <p14:tracePt t="11852" x="4181475" y="1730375"/>
          <p14:tracePt t="11860" x="4140200" y="1720850"/>
          <p14:tracePt t="11867" x="4122738" y="1712913"/>
          <p14:tracePt t="11874" x="4103688" y="1689100"/>
          <p14:tracePt t="11881" x="4086225" y="1689100"/>
          <p14:tracePt t="11895" x="4049713" y="1689100"/>
          <p14:tracePt t="11902" x="4044950" y="1689100"/>
          <p14:tracePt t="11909" x="4035425" y="1689100"/>
          <p14:tracePt t="11916" x="4025900" y="1689100"/>
          <p14:tracePt t="11923" x="4017963" y="1703388"/>
          <p14:tracePt t="11931" x="4013200" y="1712913"/>
          <p14:tracePt t="11937" x="4003675" y="1720850"/>
          <p14:tracePt t="11944" x="3994150" y="1725613"/>
          <p14:tracePt t="11951" x="3984625" y="1735138"/>
          <p14:tracePt t="11958" x="3984625" y="1744663"/>
          <p14:tracePt t="11966" x="3984625" y="1749425"/>
          <p14:tracePt t="11972" x="3984625" y="1757363"/>
          <p14:tracePt t="11980" x="3984625" y="1776413"/>
          <p14:tracePt t="11987" x="3984625" y="1803400"/>
          <p14:tracePt t="11994" x="3984625" y="1812925"/>
          <p14:tracePt t="12001" x="3984625" y="1822450"/>
          <p14:tracePt t="12008" x="3984625" y="1825625"/>
          <p14:tracePt t="12015" x="3984625" y="1835150"/>
          <p14:tracePt t="12022" x="3984625" y="1844675"/>
          <p14:tracePt t="12029" x="3984625" y="1849438"/>
          <p14:tracePt t="12036" x="3989388" y="1858963"/>
          <p14:tracePt t="12043" x="3998913" y="1866900"/>
          <p14:tracePt t="12050" x="4008438" y="1885950"/>
          <p14:tracePt t="12057" x="4013200" y="1890713"/>
          <p14:tracePt t="12064" x="4021138" y="1898650"/>
          <p14:tracePt t="12071" x="4040188" y="1898650"/>
          <p14:tracePt t="12078" x="4067175" y="1898650"/>
          <p14:tracePt t="12086" x="4086225" y="1898650"/>
          <p14:tracePt t="12093" x="4103688" y="1898650"/>
          <p14:tracePt t="12101" x="4122738" y="1898650"/>
          <p14:tracePt t="12108" x="4140200" y="1895475"/>
          <p14:tracePt t="12115" x="4168775" y="1885950"/>
          <p14:tracePt t="12122" x="4191000" y="1862138"/>
          <p14:tracePt t="12130" x="4195763" y="1858963"/>
          <p14:tracePt t="12135" x="4205288" y="1858963"/>
          <p14:tracePt t="12143" x="4213225" y="1849438"/>
          <p14:tracePt t="12150" x="4217988" y="1839913"/>
          <p14:tracePt t="12171" x="4217988" y="1835150"/>
          <p14:tracePt t="12178" x="4217988" y="1825625"/>
          <p14:tracePt t="12192" x="4217988" y="1817688"/>
          <p14:tracePt t="12213" x="4217988" y="1808163"/>
          <p14:tracePt t="13089" x="4237038" y="1822450"/>
          <p14:tracePt t="13096" x="4259263" y="1844675"/>
          <p14:tracePt t="13104" x="4278313" y="1862138"/>
          <p14:tracePt t="13111" x="4295775" y="1881188"/>
          <p14:tracePt t="13118" x="4327525" y="1912938"/>
          <p14:tracePt t="13125" x="4346575" y="1931988"/>
          <p14:tracePt t="13132" x="4378325" y="1963738"/>
          <p14:tracePt t="13139" x="4446588" y="2017713"/>
          <p14:tracePt t="13147" x="4492625" y="2041525"/>
          <p14:tracePt t="13154" x="4533900" y="2063750"/>
          <p14:tracePt t="13161" x="4597400" y="2085975"/>
          <p14:tracePt t="13167" x="4660900" y="2109788"/>
          <p14:tracePt t="13175" x="4719638" y="2122488"/>
          <p14:tracePt t="13182" x="4760913" y="2146300"/>
          <p14:tracePt t="13189" x="4806950" y="2155825"/>
          <p14:tracePt t="13196" x="4848225" y="2155825"/>
          <p14:tracePt t="13203" x="4902200" y="2155825"/>
          <p14:tracePt t="13210" x="4930775" y="2155825"/>
          <p14:tracePt t="13217" x="4972050" y="2155825"/>
          <p14:tracePt t="13224" x="5026025" y="2155825"/>
          <p14:tracePt t="13231" x="5067300" y="2155825"/>
          <p14:tracePt t="13238" x="5122863" y="2155825"/>
          <p14:tracePt t="13245" x="5149850" y="2155825"/>
          <p14:tracePt t="13252" x="5181600" y="2168525"/>
          <p14:tracePt t="13260" x="5222875" y="2168525"/>
          <p14:tracePt t="13267" x="5240338" y="2168525"/>
          <p14:tracePt t="13274" x="5259388" y="2168525"/>
          <p14:tracePt t="13281" x="5272088" y="2168525"/>
          <p14:tracePt t="13288" x="5281613" y="2168525"/>
          <p14:tracePt t="13295" x="5291138" y="2168525"/>
          <p14:tracePt t="13302" x="5305425" y="2168525"/>
          <p14:tracePt t="13309" x="5313363" y="2168525"/>
          <p14:tracePt t="13317" x="5322888" y="2168525"/>
          <p14:tracePt t="13323" x="5332413" y="2168525"/>
          <p14:tracePt t="13330" x="5337175" y="2168525"/>
          <p14:tracePt t="13338" x="5345113" y="2168525"/>
          <p14:tracePt t="13344" x="5354638" y="2168525"/>
          <p14:tracePt t="13351" x="5359400" y="2168525"/>
          <p14:tracePt t="13358" x="5386388" y="2168525"/>
          <p14:tracePt t="13366" x="5405438" y="2168525"/>
          <p14:tracePt t="13373" x="5414963" y="2168525"/>
          <p14:tracePt t="13380" x="5427663" y="2168525"/>
          <p14:tracePt t="13387" x="5446713" y="2168525"/>
          <p14:tracePt t="13394" x="5478463" y="2168525"/>
          <p14:tracePt t="13401" x="5483225" y="2168525"/>
          <p14:tracePt t="13408" x="5491163" y="2168525"/>
          <p14:tracePt t="13415" x="5500688" y="2168525"/>
          <p14:tracePt t="13422" x="5505450" y="2168525"/>
          <p14:tracePt t="13429" x="5514975" y="2168525"/>
          <p14:tracePt t="13437" x="5524500" y="2168525"/>
          <p14:tracePt t="13443" x="5532438" y="2168525"/>
          <p14:tracePt t="13557" x="5532438" y="2163763"/>
          <p14:tracePt t="13565" x="5532438" y="2155825"/>
          <p14:tracePt t="13572" x="5532438" y="2141538"/>
          <p14:tracePt t="13579" x="5532438" y="2132013"/>
          <p14:tracePt t="13586" x="5532438" y="2122488"/>
          <p14:tracePt t="13593" x="5527675" y="2114550"/>
          <p14:tracePt t="13607" x="5519738" y="2109788"/>
          <p14:tracePt t="13613" x="5519738" y="2100263"/>
          <p14:tracePt t="13621" x="5510213" y="2090738"/>
          <p14:tracePt t="13628" x="5505450" y="2085975"/>
          <p14:tracePt t="13641" x="5495925" y="2078038"/>
          <p14:tracePt t="13656" x="5487988" y="2068513"/>
          <p14:tracePt t="13663" x="5487988" y="2054225"/>
          <p14:tracePt t="13684" x="5483225" y="2054225"/>
          <p14:tracePt t="13691" x="5483225" y="2046288"/>
          <p14:tracePt t="13705" x="5464175" y="2046288"/>
          <p14:tracePt t="13713" x="5464175" y="2036763"/>
          <p14:tracePt t="13740" x="5464175" y="2027238"/>
          <p14:tracePt t="14972" x="5446713" y="2032000"/>
          <p14:tracePt t="14979" x="5427663" y="2032000"/>
          <p14:tracePt t="14986" x="5410200" y="2041525"/>
          <p14:tracePt t="14993" x="5391150" y="2041525"/>
          <p14:tracePt t="15000" x="5364163" y="2041525"/>
          <p14:tracePt t="15006" x="5337175" y="2041525"/>
          <p14:tracePt t="15014" x="5318125" y="2041525"/>
          <p14:tracePt t="15021" x="5286375" y="2041525"/>
          <p14:tracePt t="15028" x="5259388" y="2041525"/>
          <p14:tracePt t="15035" x="5240338" y="2041525"/>
          <p14:tracePt t="15042" x="5222875" y="2041525"/>
          <p14:tracePt t="15049" x="5203825" y="2041525"/>
          <p14:tracePt t="15056" x="5176838" y="2041525"/>
          <p14:tracePt t="15064" x="5159375" y="2041525"/>
          <p14:tracePt t="15071" x="5149850" y="2041525"/>
          <p14:tracePt t="15078" x="5145088" y="2041525"/>
          <p14:tracePt t="15085" x="5135563" y="2041525"/>
          <p14:tracePt t="15092" x="5126038" y="2041525"/>
          <p14:tracePt t="15099" x="5122863" y="2041525"/>
          <p14:tracePt t="15106" x="5113338" y="2041525"/>
          <p14:tracePt t="15113" x="5094288" y="2041525"/>
          <p14:tracePt t="15120" x="5089525" y="2041525"/>
          <p14:tracePt t="15127" x="5081588" y="2041525"/>
          <p14:tracePt t="15134" x="5072063" y="2041525"/>
          <p14:tracePt t="15140" x="5067300" y="2041525"/>
          <p14:tracePt t="15148" x="5057775" y="2041525"/>
          <p14:tracePt t="15183" x="5049838" y="2041525"/>
          <p14:tracePt t="16874" x="4989513" y="2041525"/>
          <p14:tracePt t="16881" x="4875213" y="2054225"/>
          <p14:tracePt t="16888" x="4765675" y="2054225"/>
          <p14:tracePt t="16897" x="4687888" y="2068513"/>
          <p14:tracePt t="16902" x="4597400" y="2068513"/>
          <p14:tracePt t="16909" x="4505325" y="2068513"/>
          <p14:tracePt t="16916" x="4427538" y="2082800"/>
          <p14:tracePt t="16923" x="4337050" y="2082800"/>
          <p14:tracePt t="16930" x="4244975" y="2082800"/>
          <p14:tracePt t="16937" x="4171950" y="2082800"/>
          <p14:tracePt t="16945" x="4094163" y="2082800"/>
          <p14:tracePt t="16952" x="4040188" y="2082800"/>
          <p14:tracePt t="16958" x="3967163" y="2082800"/>
          <p14:tracePt t="16966" x="3908425" y="2082800"/>
          <p14:tracePt t="16972" x="3835400" y="2082800"/>
          <p14:tracePt t="16980" x="3762375" y="2082800"/>
          <p14:tracePt t="16987" x="3702050" y="2082800"/>
          <p14:tracePt t="16994" x="3629025" y="2082800"/>
          <p14:tracePt t="17001" x="3575050" y="2082800"/>
          <p14:tracePt t="17008" x="3502025" y="2082800"/>
          <p14:tracePt t="17015" x="3460750" y="2082800"/>
          <p14:tracePt t="17022" x="3405188" y="2082800"/>
          <p14:tracePt t="17029" x="3363913" y="2082800"/>
          <p14:tracePt t="17036" x="3309938" y="2082800"/>
          <p14:tracePt t="17043" x="3268663" y="2082800"/>
          <p14:tracePt t="17050" x="3227388" y="2082800"/>
          <p14:tracePt t="17057" x="3173413" y="2082800"/>
          <p14:tracePt t="17065" x="3132138" y="2082800"/>
          <p14:tracePt t="17072" x="3076575" y="2082800"/>
          <p14:tracePt t="17078" x="3035300" y="2082800"/>
          <p14:tracePt t="17086" x="2981325" y="2082800"/>
          <p14:tracePt t="17093" x="2940050" y="2082800"/>
          <p14:tracePt t="17100" x="2884488" y="2082800"/>
          <p14:tracePt t="17107" x="2844800" y="2082800"/>
          <p14:tracePt t="17115" x="2803525" y="2090738"/>
          <p14:tracePt t="17121" x="2743200" y="2105025"/>
          <p14:tracePt t="17128" x="2698750" y="2114550"/>
          <p14:tracePt t="17135" x="2657475" y="2114550"/>
          <p14:tracePt t="17142" x="2628900" y="2114550"/>
          <p14:tracePt t="17149" x="2601913" y="2114550"/>
          <p14:tracePt t="17157" x="2555875" y="2127250"/>
          <p14:tracePt t="17164" x="2528888" y="2127250"/>
          <p14:tracePt t="17171" x="2497138" y="2136775"/>
          <p14:tracePt t="17178" x="2470150" y="2136775"/>
          <p14:tracePt t="17185" x="2451100" y="2146300"/>
          <p14:tracePt t="17192" x="2433638" y="2146300"/>
          <p14:tracePt t="17199" x="2414588" y="2146300"/>
          <p14:tracePt t="17206" x="2397125" y="2163763"/>
          <p14:tracePt t="17213" x="2365375" y="2173288"/>
          <p14:tracePt t="17220" x="2351088" y="2173288"/>
          <p14:tracePt t="17227" x="2332038" y="2182813"/>
          <p14:tracePt t="17235" x="2314575" y="2182813"/>
          <p14:tracePt t="17241" x="2295525" y="2182813"/>
          <p14:tracePt t="17249" x="2263775" y="2182813"/>
          <p14:tracePt t="17255" x="2259013" y="2182813"/>
          <p14:tracePt t="17262" x="2251075" y="2182813"/>
          <p14:tracePt t="17270" x="2241550" y="2182813"/>
          <p14:tracePt t="17276" x="2236788" y="2182813"/>
          <p14:tracePt t="17284" x="2227263" y="2182813"/>
          <p14:tracePt t="17290" x="2219325" y="2182813"/>
          <p14:tracePt t="17298" x="2209800" y="2182813"/>
          <p14:tracePt t="17305" x="2195513" y="2182813"/>
          <p14:tracePt t="17312" x="2185988" y="2182813"/>
          <p14:tracePt t="17361" x="2190750" y="2182813"/>
          <p14:tracePt t="17369" x="2219325" y="2182813"/>
          <p14:tracePt t="17376" x="2259013" y="2182813"/>
          <p14:tracePt t="17383" x="2328863" y="2182813"/>
          <p14:tracePt t="17390" x="2401888" y="2182813"/>
          <p14:tracePt t="17398" x="2492375" y="2182813"/>
          <p14:tracePt t="17404" x="2584450" y="2182813"/>
          <p14:tracePt t="17412" x="2662238" y="2195513"/>
          <p14:tracePt t="17418" x="2738438" y="2209800"/>
          <p14:tracePt t="17426" x="2798763" y="2219325"/>
          <p14:tracePt t="17432" x="2876550" y="2232025"/>
          <p14:tracePt t="17439" x="2917825" y="2246313"/>
          <p14:tracePt t="17447" x="2976563" y="2255838"/>
          <p14:tracePt t="17454" x="3017838" y="2255838"/>
          <p14:tracePt t="17460" x="3063875" y="2278063"/>
          <p14:tracePt t="17468" x="3090863" y="2278063"/>
          <p14:tracePt t="17475" x="3122613" y="2278063"/>
          <p14:tracePt t="17481" x="3140075" y="2287588"/>
          <p14:tracePt t="17489" x="3168650" y="2287588"/>
          <p14:tracePt t="17496" x="3186113" y="2297113"/>
          <p14:tracePt t="17503" x="3205163" y="2297113"/>
          <p14:tracePt t="17510" x="3222625" y="2297113"/>
          <p14:tracePt t="17517" x="3249613" y="2297113"/>
          <p14:tracePt t="17524" x="3268663" y="2297113"/>
          <p14:tracePt t="17532" x="3278188" y="2297113"/>
          <p14:tracePt t="17539" x="3290888" y="2297113"/>
          <p14:tracePt t="17545" x="3309938" y="2297113"/>
          <p14:tracePt t="17553" x="3319463" y="2297113"/>
          <p14:tracePt t="17560" x="3336925" y="2297113"/>
          <p14:tracePt t="17567" x="3341688" y="2297113"/>
          <p14:tracePt t="17574" x="3351213" y="2297113"/>
          <p14:tracePt t="17581" x="3360738" y="2297113"/>
          <p14:tracePt t="17588" x="3363913" y="2297113"/>
          <p14:tracePt t="17595" x="3373438" y="2297113"/>
          <p14:tracePt t="17603" x="3382963" y="2297113"/>
          <p14:tracePt t="17623" x="3392488" y="2297113"/>
          <p14:tracePt t="17637" x="3397250" y="2297113"/>
          <p14:tracePt t="17652" x="3414713" y="2297113"/>
          <p14:tracePt t="17659" x="3424238" y="2297113"/>
          <p14:tracePt t="17666" x="3429000" y="2297113"/>
          <p14:tracePt t="17680" x="3436938" y="2297113"/>
          <p14:tracePt t="17729" x="3446463" y="2297113"/>
          <p14:tracePt t="17751" x="3451225" y="2297113"/>
          <p14:tracePt t="17758" x="3451225" y="2292350"/>
          <p14:tracePt t="17786" x="3460750" y="2292350"/>
          <p14:tracePt t="17794" x="3460750" y="2287588"/>
          <p14:tracePt t="17814" x="3470275" y="2287588"/>
          <p14:tracePt t="17842" x="3478213" y="2287588"/>
          <p14:tracePt t="17857" x="3492500" y="2287588"/>
          <p14:tracePt t="18190" x="3465513" y="2265363"/>
          <p14:tracePt t="18196" x="3424238" y="2241550"/>
          <p14:tracePt t="18203" x="3360738" y="2219325"/>
          <p14:tracePt t="18210" x="3332163" y="2200275"/>
          <p14:tracePt t="18217" x="3300413" y="2168525"/>
          <p14:tracePt t="18224" x="3254375" y="2146300"/>
          <p14:tracePt t="18232" x="3222625" y="2122488"/>
          <p14:tracePt t="18238" x="3190875" y="2105025"/>
          <p14:tracePt t="18245" x="3144838" y="2068513"/>
          <p14:tracePt t="18253" x="3127375" y="2058988"/>
          <p14:tracePt t="18259" x="3108325" y="2049463"/>
          <p14:tracePt t="18267" x="3076575" y="2032000"/>
          <p14:tracePt t="18274" x="3049588" y="2017713"/>
          <p14:tracePt t="18281" x="3030538" y="2009775"/>
          <p14:tracePt t="18288" x="3013075" y="2000250"/>
          <p14:tracePt t="18295" x="2994025" y="1990725"/>
          <p14:tracePt t="18302" x="2962275" y="1973263"/>
          <p14:tracePt t="18309" x="2944813" y="1963738"/>
          <p14:tracePt t="18316" x="2925763" y="1954213"/>
          <p14:tracePt t="18323" x="2908300" y="1944688"/>
          <p14:tracePt t="18330" x="2898775" y="1935163"/>
          <p14:tracePt t="18337" x="2889250" y="1927225"/>
          <p14:tracePt t="18344" x="2871788" y="1917700"/>
          <p14:tracePt t="18352" x="2867025" y="1912938"/>
          <p14:tracePt t="18359" x="2857500" y="1903413"/>
          <p14:tracePt t="18366" x="2847975" y="1903413"/>
          <p14:tracePt t="18373" x="2840038" y="1885950"/>
          <p14:tracePt t="18380" x="2835275" y="1881188"/>
          <p14:tracePt t="18387" x="2825750" y="1881188"/>
          <p14:tracePt t="18394" x="2816225" y="1881188"/>
          <p14:tracePt t="18401" x="2811463" y="1881188"/>
          <p14:tracePt t="26902" x="2835275" y="1912938"/>
          <p14:tracePt t="26910" x="2871788" y="1963738"/>
          <p14:tracePt t="26916" x="2894013" y="2005013"/>
          <p14:tracePt t="26923" x="2944813" y="2054225"/>
          <p14:tracePt t="26931" x="2976563" y="2105025"/>
          <p14:tracePt t="26938" x="3044825" y="2173288"/>
          <p14:tracePt t="26944" x="3095625" y="2219325"/>
          <p14:tracePt t="26951" x="3176588" y="2292350"/>
          <p14:tracePt t="26959" x="3246438" y="2341563"/>
          <p14:tracePt t="26966" x="3327400" y="2411413"/>
          <p14:tracePt t="26973" x="3397250" y="2465388"/>
          <p14:tracePt t="26980" x="3497263" y="2552700"/>
          <p14:tracePt t="26987" x="3597275" y="2625725"/>
          <p14:tracePt t="26994" x="3697288" y="2711450"/>
          <p14:tracePt t="27001" x="3816350" y="2784475"/>
          <p14:tracePt t="27008" x="3935413" y="2876550"/>
          <p14:tracePt t="27015" x="4054475" y="2949575"/>
          <p14:tracePt t="27022" x="4154488" y="3036888"/>
          <p14:tracePt t="27030" x="4273550" y="3122613"/>
          <p14:tracePt t="27036" x="4391025" y="3182938"/>
          <p14:tracePt t="27044" x="4505325" y="3241675"/>
          <p14:tracePt t="27051" x="4587875" y="3297238"/>
          <p14:tracePt t="27057" x="4687888" y="3336925"/>
          <p14:tracePt t="27065" x="4784725" y="3378200"/>
          <p14:tracePt t="27072" x="4848225" y="3406775"/>
          <p14:tracePt t="27080" x="4926013" y="3448050"/>
          <p14:tracePt t="27086" x="4972050" y="3470275"/>
          <p14:tracePt t="27094" x="5053013" y="3492500"/>
          <p14:tracePt t="27100" x="5113338" y="3521075"/>
          <p14:tracePt t="27107" x="5195888" y="3560763"/>
          <p14:tracePt t="27115" x="5254625" y="3584575"/>
          <p14:tracePt t="27121" x="5337175" y="3611563"/>
          <p14:tracePt t="27128" x="5378450" y="3621088"/>
          <p14:tracePt t="27135" x="5437188" y="3633788"/>
          <p14:tracePt t="27142" x="5468938" y="3643313"/>
          <p14:tracePt t="27150" x="5495925" y="3652838"/>
          <p14:tracePt t="27157" x="5541963" y="3675063"/>
          <p14:tracePt t="27165" x="5561013" y="3675063"/>
          <p14:tracePt t="27171" x="5573713" y="3675063"/>
          <p14:tracePt t="27178" x="5592763" y="3675063"/>
          <p14:tracePt t="27185" x="5624513" y="3675063"/>
          <p14:tracePt t="27192" x="5637213" y="3675063"/>
          <p14:tracePt t="27199" x="5656263" y="3675063"/>
          <p14:tracePt t="27206" x="5673725" y="3675063"/>
          <p14:tracePt t="27214" x="5707063" y="3675063"/>
          <p14:tracePt t="27220" x="5719763" y="3675063"/>
          <p14:tracePt t="27228" x="5751513" y="3675063"/>
          <p14:tracePt t="27234" x="5770563" y="3675063"/>
          <p14:tracePt t="27242" x="5797550" y="3675063"/>
          <p14:tracePt t="27249" x="5824538" y="3675063"/>
          <p14:tracePt t="27256" x="5843588" y="3675063"/>
          <p14:tracePt t="27263" x="5861050" y="3675063"/>
          <p14:tracePt t="27270" x="5894388" y="3675063"/>
          <p14:tracePt t="27277" x="5902325" y="3662363"/>
          <p14:tracePt t="27284" x="5907088" y="3652838"/>
          <p14:tracePt t="27291" x="5916613" y="3652838"/>
          <p14:tracePt t="27298" x="5926138" y="3652838"/>
          <p14:tracePt t="27305" x="5930900" y="3652838"/>
          <p14:tracePt t="27313" x="5938838" y="3643313"/>
          <p14:tracePt t="27319" x="5948363" y="3638550"/>
          <p14:tracePt t="27327" x="5957888" y="3630613"/>
          <p14:tracePt t="27333" x="5970588" y="3621088"/>
          <p14:tracePt t="27340" x="5980113" y="3611563"/>
          <p14:tracePt t="27348" x="5989638" y="3606800"/>
          <p14:tracePt t="27354" x="5994400" y="3597275"/>
          <p14:tracePt t="27361" x="6003925" y="3579813"/>
          <p14:tracePt t="27369" x="6011863" y="3570288"/>
          <p14:tracePt t="27376" x="6021388" y="3565525"/>
          <p14:tracePt t="27382" x="6026150" y="3557588"/>
          <p14:tracePt t="27391" x="6035675" y="3548063"/>
          <p14:tracePt t="27398" x="6053138" y="3538538"/>
          <p14:tracePt t="27405" x="6062663" y="3533775"/>
          <p14:tracePt t="27413" x="6067425" y="3524250"/>
          <p14:tracePt t="27419" x="6076950" y="3516313"/>
          <p14:tracePt t="27426" x="6076950" y="3502025"/>
          <p14:tracePt t="27433" x="6084888" y="3492500"/>
          <p14:tracePt t="27440" x="6089650" y="3484563"/>
          <p14:tracePt t="27447" x="6099175" y="3479800"/>
          <p14:tracePt t="27454" x="6108700" y="3470275"/>
          <p14:tracePt t="27461" x="6116638" y="3460750"/>
          <p14:tracePt t="27468" x="6130925" y="3451225"/>
          <p14:tracePt t="27475" x="6140450" y="3448050"/>
          <p14:tracePt t="27482" x="6149975" y="3438525"/>
          <p14:tracePt t="27489" x="6157913" y="3409950"/>
          <p14:tracePt t="27497" x="6162675" y="3402013"/>
          <p14:tracePt t="27503" x="6172200" y="3397250"/>
          <p14:tracePt t="27511" x="6181725" y="3387725"/>
          <p14:tracePt t="27517" x="6186488" y="3378200"/>
          <p14:tracePt t="27524" x="6194425" y="3373438"/>
          <p14:tracePt t="27532" x="6213475" y="3365500"/>
          <p14:tracePt t="27539" x="6223000" y="3355975"/>
          <p14:tracePt t="27552" x="6226175" y="3355975"/>
          <p14:tracePt t="27567" x="6235700" y="3355975"/>
          <p14:tracePt t="27574" x="6245225" y="3346450"/>
          <p14:tracePt t="27581" x="6249988" y="3341688"/>
          <p14:tracePt t="27588" x="6259513" y="3324225"/>
          <p14:tracePt t="27595" x="6267450" y="3314700"/>
          <p14:tracePt t="27602" x="6276975" y="3305175"/>
          <p14:tracePt t="27610" x="6291263" y="3305175"/>
          <p14:tracePt t="27616" x="6299200" y="3305175"/>
          <p14:tracePt t="27623" x="6308725" y="3305175"/>
          <p14:tracePt t="29871" x="6372225" y="3346450"/>
          <p14:tracePt t="29878" x="6486525" y="3387725"/>
          <p14:tracePt t="29886" x="6605588" y="3448050"/>
          <p14:tracePt t="29893" x="6719888" y="3487738"/>
          <p14:tracePt t="29901" x="6815138" y="3516313"/>
          <p14:tracePt t="29907" x="6911975" y="3543300"/>
          <p14:tracePt t="29914" x="6989763" y="3570288"/>
          <p14:tracePt t="29921" x="7048500" y="3584575"/>
          <p14:tracePt t="29928" x="7107238" y="3584575"/>
          <p14:tracePt t="29936" x="7148513" y="3584575"/>
          <p14:tracePt t="29943" x="7189788" y="3584575"/>
          <p14:tracePt t="29949" x="7245350" y="3584575"/>
          <p14:tracePt t="29957" x="7272338" y="3579813"/>
          <p14:tracePt t="29964" x="7318375" y="3557588"/>
          <p14:tracePt t="29971" x="7335838" y="3548063"/>
          <p14:tracePt t="29978" x="7354888" y="3538538"/>
          <p14:tracePt t="29986" x="7372350" y="3529013"/>
          <p14:tracePt t="29992" x="7381875" y="3521075"/>
          <p14:tracePt t="29999" x="7386638" y="3511550"/>
          <p14:tracePt t="30006" x="7404100" y="3502025"/>
          <p14:tracePt t="30013" x="7413625" y="3497263"/>
          <p14:tracePt t="30020" x="7423150" y="3470275"/>
          <p14:tracePt t="30027" x="7432675" y="3438525"/>
          <p14:tracePt t="30034" x="7432675" y="3409950"/>
          <p14:tracePt t="30041" x="7432675" y="3378200"/>
          <p14:tracePt t="30049" x="7427913" y="3351213"/>
          <p14:tracePt t="30056" x="7418388" y="3319463"/>
          <p14:tracePt t="30063" x="7408863" y="3300413"/>
          <p14:tracePt t="30070" x="7386638" y="3268663"/>
          <p14:tracePt t="30077" x="7367588" y="3260725"/>
          <p14:tracePt t="30084" x="7350125" y="3251200"/>
          <p14:tracePt t="30091" x="7331075" y="3241675"/>
          <p14:tracePt t="30099" x="7289800" y="3232150"/>
          <p14:tracePt t="30105" x="7258050" y="3224213"/>
          <p14:tracePt t="30112" x="7226300" y="3214688"/>
          <p14:tracePt t="30120" x="7185025" y="3214688"/>
          <p14:tracePt t="30127" x="7158038" y="3214688"/>
          <p14:tracePt t="30133" x="7131050" y="3214688"/>
          <p14:tracePt t="30141" x="7112000" y="3214688"/>
          <p14:tracePt t="30148" x="7080250" y="3219450"/>
          <p14:tracePt t="30155" x="7062788" y="3227388"/>
          <p14:tracePt t="30162" x="7053263" y="3236913"/>
          <p14:tracePt t="30169" x="7048500" y="3241675"/>
          <p14:tracePt t="30176" x="7038975" y="3251200"/>
          <p14:tracePt t="30184" x="7031038" y="3260725"/>
          <p14:tracePt t="30190" x="7031038" y="3263900"/>
          <p14:tracePt t="30197" x="7031038" y="3282950"/>
          <p14:tracePt t="30204" x="7031038" y="3292475"/>
          <p14:tracePt t="30211" x="7034213" y="3297238"/>
          <p14:tracePt t="30219" x="7053263" y="3305175"/>
          <p14:tracePt t="30225" x="7094538" y="3328988"/>
          <p14:tracePt t="30232" x="7153275" y="3341688"/>
          <p14:tracePt t="30239" x="7213600" y="3351213"/>
          <p14:tracePt t="30247" x="7289800" y="3351213"/>
          <p14:tracePt t="30254" x="7362825" y="3351213"/>
          <p14:tracePt t="30261" x="7404100" y="3351213"/>
          <p14:tracePt t="30268" x="7445375" y="3351213"/>
          <p14:tracePt t="30275" x="7486650" y="3351213"/>
          <p14:tracePt t="30282" x="7505700" y="3351213"/>
          <p14:tracePt t="30290" x="7523163" y="3351213"/>
          <p14:tracePt t="30296" x="7542213" y="3346450"/>
          <p14:tracePt t="30303" x="7554913" y="3346450"/>
          <p14:tracePt t="30310" x="7564438" y="3346450"/>
          <p14:tracePt t="30317" x="7573963" y="3346450"/>
          <p14:tracePt t="30325" x="7573963" y="3341688"/>
          <p14:tracePt t="30332" x="7573963" y="3333750"/>
          <p14:tracePt t="30339" x="7573963" y="3324225"/>
          <p14:tracePt t="30346" x="7573963" y="3305175"/>
          <p14:tracePt t="30353" x="7573963" y="3278188"/>
          <p14:tracePt t="30360" x="7569200" y="3260725"/>
          <p14:tracePt t="30367" x="7559675" y="3241675"/>
          <p14:tracePt t="30374" x="7527925" y="3219450"/>
          <p14:tracePt t="30381" x="7510463" y="3209925"/>
          <p14:tracePt t="30388" x="7491413" y="3200400"/>
          <p14:tracePt t="30395" x="7459663" y="3182938"/>
          <p14:tracePt t="30402" x="7404100" y="3168650"/>
          <p14:tracePt t="30410" x="7372350" y="3168650"/>
          <p14:tracePt t="30417" x="7318375" y="3168650"/>
          <p14:tracePt t="30423" x="7289800" y="3168650"/>
          <p14:tracePt t="30431" x="7262813" y="3168650"/>
          <p14:tracePt t="30438" x="7216775" y="3178175"/>
          <p14:tracePt t="30445" x="7189788" y="3195638"/>
          <p14:tracePt t="30452" x="7172325" y="3205163"/>
          <p14:tracePt t="30459" x="7153275" y="3214688"/>
          <p14:tracePt t="30466" x="7131050" y="3224213"/>
          <p14:tracePt t="30473" x="7126288" y="3232150"/>
          <p14:tracePt t="30480" x="7116763" y="3241675"/>
          <p14:tracePt t="30487" x="7107238" y="3255963"/>
          <p14:tracePt t="30494" x="7107238" y="3287713"/>
          <p14:tracePt t="30501" x="7107238" y="3297238"/>
          <p14:tracePt t="30508" x="7107238" y="3300413"/>
          <p14:tracePt t="30515" x="7112000" y="3319463"/>
          <p14:tracePt t="30522" x="7131050" y="3336925"/>
          <p14:tracePt t="30530" x="7162800" y="3346450"/>
          <p14:tracePt t="30537" x="7189788" y="3360738"/>
          <p14:tracePt t="30543" x="7221538" y="3370263"/>
          <p14:tracePt t="30551" x="7262813" y="3370263"/>
          <p14:tracePt t="30558" x="7289800" y="3370263"/>
          <p14:tracePt t="30565" x="7323138" y="3370263"/>
          <p14:tracePt t="30572" x="7350125" y="3370263"/>
          <p14:tracePt t="30579" x="7367588" y="3370263"/>
          <p14:tracePt t="30586" x="7377113" y="3370263"/>
          <p14:tracePt t="30593" x="7381875" y="3370263"/>
          <p14:tracePt t="30600" x="7391400" y="3365500"/>
          <p14:tracePt t="30608" x="7399338" y="3355975"/>
          <p14:tracePt t="30617" x="7399338" y="3351213"/>
          <p14:tracePt t="30623" x="7399338" y="3333750"/>
          <p14:tracePt t="30630" x="7399338" y="3305175"/>
          <p14:tracePt t="30638" x="7396163" y="3263900"/>
          <p14:tracePt t="30643" x="7386638" y="3241675"/>
          <p14:tracePt t="30651" x="7362825" y="3224213"/>
          <p14:tracePt t="30657" x="7345363" y="3205163"/>
          <p14:tracePt t="30664" x="7313613" y="3195638"/>
          <p14:tracePt t="30671" x="7294563" y="3173413"/>
          <p14:tracePt t="30678" x="7277100" y="3163888"/>
          <p14:tracePt t="30685" x="7258050" y="3154363"/>
          <p14:tracePt t="30692" x="7216775" y="3146425"/>
          <p14:tracePt t="30700" x="7185025" y="3136900"/>
          <p14:tracePt t="30706" x="7167563" y="3136900"/>
          <p14:tracePt t="30714" x="7148513" y="3136900"/>
          <p14:tracePt t="30721" x="7121525" y="3136900"/>
          <p14:tracePt t="30728" x="7104063" y="3136900"/>
          <p14:tracePt t="30735" x="7099300" y="3136900"/>
          <p14:tracePt t="30742" x="7089775" y="3136900"/>
          <p14:tracePt t="30750" x="7080250" y="3136900"/>
          <p14:tracePt t="30756" x="7070725" y="3136900"/>
          <p14:tracePt t="30763" x="7067550" y="3136900"/>
          <p14:tracePt t="33175" x="7067550" y="3168650"/>
          <p14:tracePt t="33182" x="7067550" y="3209925"/>
          <p14:tracePt t="33188" x="7053263" y="3263900"/>
          <p14:tracePt t="33195" x="7053263" y="3305175"/>
          <p14:tracePt t="33203" x="7053263" y="3346450"/>
          <p14:tracePt t="33209" x="7053263" y="3387725"/>
          <p14:tracePt t="33216" x="7053263" y="3414713"/>
          <p14:tracePt t="33224" x="7053263" y="3470275"/>
          <p14:tracePt t="33231" x="7053263" y="3502025"/>
          <p14:tracePt t="33238" x="7053263" y="3529013"/>
          <p14:tracePt t="33245" x="7053263" y="3584575"/>
          <p14:tracePt t="33253" x="7053263" y="3625850"/>
          <p14:tracePt t="33259" x="7062788" y="3667125"/>
          <p14:tracePt t="33266" x="7070725" y="3711575"/>
          <p14:tracePt t="33273" x="7080250" y="3740150"/>
          <p14:tracePt t="33280" x="7089775" y="3779838"/>
          <p14:tracePt t="33287" x="7099300" y="3798888"/>
          <p14:tracePt t="33294" x="7107238" y="3821113"/>
          <p14:tracePt t="33301" x="7116763" y="3840163"/>
          <p14:tracePt t="33309" x="7131050" y="3867150"/>
          <p14:tracePt t="33316" x="7140575" y="3886200"/>
          <p14:tracePt t="33323" x="7158038" y="3894138"/>
          <p14:tracePt t="33330" x="7167563" y="3903663"/>
          <p14:tracePt t="33338" x="7172325" y="3913188"/>
          <p14:tracePt t="33344" x="7180263" y="3917950"/>
          <p14:tracePt t="33351" x="7189788" y="3927475"/>
          <p14:tracePt t="33358" x="7194550" y="3935413"/>
          <p14:tracePt t="33365" x="7204075" y="3954463"/>
          <p14:tracePt t="33372" x="7213600" y="3959225"/>
          <p14:tracePt t="33380" x="7221538" y="3967163"/>
          <p14:tracePt t="33386" x="7235825" y="3976688"/>
          <p14:tracePt t="33394" x="7253288" y="3976688"/>
          <p14:tracePt t="33401" x="7272338" y="3976688"/>
          <p14:tracePt t="33408" x="7289800" y="3976688"/>
          <p14:tracePt t="33415" x="7308850" y="3976688"/>
          <p14:tracePt t="33422" x="7335838" y="3976688"/>
          <p14:tracePt t="33429" x="7345363" y="3976688"/>
          <p14:tracePt t="33436" x="7362825" y="3976688"/>
          <p14:tracePt t="33443" x="7367588" y="3976688"/>
          <p14:tracePt t="33450" x="7386638" y="3976688"/>
          <p14:tracePt t="33457" x="7396163" y="3971925"/>
          <p14:tracePt t="33464" x="7399338" y="3971925"/>
          <p14:tracePt t="33471" x="7427913" y="3963988"/>
          <p14:tracePt t="33478" x="7445375" y="3954463"/>
          <p14:tracePt t="33486" x="7464425" y="3935413"/>
          <p14:tracePt t="33492" x="7486650" y="3927475"/>
          <p14:tracePt t="33500" x="7491413" y="3927475"/>
          <p14:tracePt t="33507" x="7510463" y="3927475"/>
          <p14:tracePt t="33514" x="7518400" y="3917950"/>
          <p14:tracePt t="33521" x="7523163" y="3917950"/>
          <p14:tracePt t="33528" x="7532688" y="3917950"/>
          <p14:tracePt t="33535" x="7542213" y="3917950"/>
          <p14:tracePt t="33542" x="7546975" y="3917950"/>
          <p14:tracePt t="33549" x="7554913" y="3917950"/>
          <p14:tracePt t="33605" x="7554913" y="3908425"/>
          <p14:tracePt t="33613" x="7554913" y="3903663"/>
          <p14:tracePt t="33619" x="7554913" y="3894138"/>
          <p14:tracePt t="33634" x="7554913" y="3886200"/>
          <p14:tracePt t="33641" x="7554913" y="3881438"/>
          <p14:tracePt t="33648" x="7554913" y="3871913"/>
          <p14:tracePt t="33669" x="7554913" y="3852863"/>
          <p14:tracePt t="33676" x="7554913" y="3849688"/>
          <p14:tracePt t="35607" x="7381875" y="3867150"/>
          <p14:tracePt t="35614" x="7172325" y="3898900"/>
          <p14:tracePt t="35621" x="6848475" y="3963988"/>
          <p14:tracePt t="35628" x="6496050" y="4003675"/>
          <p14:tracePt t="35636" x="6199188" y="4081463"/>
          <p14:tracePt t="35643" x="5875338" y="4141788"/>
          <p14:tracePt t="35650" x="5551488" y="4205288"/>
          <p14:tracePt t="35657" x="5218113" y="4287838"/>
          <p14:tracePt t="35664" x="4921250" y="4365625"/>
          <p14:tracePt t="35671" x="4546600" y="4475163"/>
          <p14:tracePt t="35678" x="4278313" y="4570413"/>
          <p14:tracePt t="35685" x="3962400" y="4721225"/>
          <p14:tracePt t="35692" x="3725863" y="4811713"/>
          <p14:tracePt t="35699" x="3514725" y="4918075"/>
          <p14:tracePt t="35706" x="3346450" y="4995863"/>
          <p14:tracePt t="35715" x="3190875" y="5086350"/>
          <p14:tracePt t="35721" x="3059113" y="5145088"/>
          <p14:tracePt t="35728" x="2940050" y="5218113"/>
          <p14:tracePt t="35735" x="2857500" y="5273675"/>
          <p14:tracePt t="35741" x="2811463" y="5324475"/>
          <p14:tracePt t="35749" x="2779713" y="5356225"/>
          <p14:tracePt t="35756" x="2730500" y="5387975"/>
          <p14:tracePt t="35763" x="2706688" y="5434013"/>
          <p14:tracePt t="35770" x="2689225" y="5465763"/>
          <p14:tracePt t="35777" x="2665413" y="5511800"/>
          <p14:tracePt t="35785" x="2628900" y="5575300"/>
          <p14:tracePt t="35792" x="2616200" y="5634038"/>
          <p14:tracePt t="35799" x="2616200" y="5707063"/>
          <p14:tracePt t="35805" x="2616200" y="5762625"/>
          <p14:tracePt t="35813" x="2625725" y="5840413"/>
          <p14:tracePt t="35820" x="2662238" y="5903913"/>
          <p14:tracePt t="35826" x="2689225" y="5967413"/>
          <p14:tracePt t="35834" x="2711450" y="6013450"/>
          <p14:tracePt t="35841" x="2743200" y="6059488"/>
          <p14:tracePt t="35848" x="2808288" y="6096000"/>
          <p14:tracePt t="35855" x="2857500" y="6132513"/>
          <p14:tracePt t="35861" x="2921000" y="6173788"/>
          <p14:tracePt t="35869" x="2981325" y="6181725"/>
          <p14:tracePt t="35875" x="3071813" y="6181725"/>
          <p14:tracePt t="35882" x="3200400" y="6173788"/>
          <p14:tracePt t="35889" x="3332163" y="6127750"/>
          <p14:tracePt t="35897" x="3482975" y="6086475"/>
          <p14:tracePt t="35904" x="3638550" y="5991225"/>
          <p14:tracePt t="35911" x="3789363" y="5918200"/>
          <p14:tracePt t="35918" x="3925888" y="5811838"/>
          <p14:tracePt t="35925" x="4025900" y="5721350"/>
          <p14:tracePt t="35932" x="4130675" y="5602288"/>
          <p14:tracePt t="35939" x="4222750" y="5483225"/>
          <p14:tracePt t="35946" x="4278313" y="5383213"/>
          <p14:tracePt t="35953" x="4332288" y="5300663"/>
          <p14:tracePt t="35960" x="4391025" y="5205413"/>
          <p14:tracePt t="35968" x="4414838" y="5141913"/>
          <p14:tracePt t="35975" x="4427538" y="5064125"/>
          <p14:tracePt t="35983" x="4427538" y="5022850"/>
          <p14:tracePt t="35989" x="4427538" y="4954588"/>
          <p14:tracePt t="35996" x="4424363" y="4913313"/>
          <p14:tracePt t="36003" x="4400550" y="4867275"/>
          <p14:tracePt t="36010" x="4351338" y="4830763"/>
          <p14:tracePt t="36017" x="4318000" y="4799013"/>
          <p14:tracePt t="36024" x="4254500" y="4748213"/>
          <p14:tracePt t="36031" x="4159250" y="4721225"/>
          <p14:tracePt t="36038" x="4044950" y="4689475"/>
          <p14:tracePt t="36045" x="3916363" y="4675188"/>
          <p14:tracePt t="36052" x="3784600" y="4684713"/>
          <p14:tracePt t="36060" x="3689350" y="4711700"/>
          <p14:tracePt t="36067" x="3575050" y="4757738"/>
          <p14:tracePt t="36073" x="3455988" y="4816475"/>
          <p14:tracePt t="36080" x="3360738" y="4872038"/>
          <p14:tracePt t="36088" x="3290888" y="4940300"/>
          <p14:tracePt t="36095" x="3227388" y="4976813"/>
          <p14:tracePt t="36102" x="3190875" y="5027613"/>
          <p14:tracePt t="36109" x="3154363" y="5091113"/>
          <p14:tracePt t="36116" x="3100388" y="5154613"/>
          <p14:tracePt t="36123" x="3076575" y="5218113"/>
          <p14:tracePt t="36130" x="3063875" y="5278438"/>
          <p14:tracePt t="36137" x="3049588" y="5351463"/>
          <p14:tracePt t="36144" x="3049588" y="5410200"/>
          <p14:tracePt t="36151" x="3059113" y="5487988"/>
          <p14:tracePt t="36158" x="3081338" y="5529263"/>
          <p14:tracePt t="36165" x="3136900" y="5597525"/>
          <p14:tracePt t="36172" x="3217863" y="5665788"/>
          <p14:tracePt t="36180" x="3355975" y="5775325"/>
          <p14:tracePt t="36186" x="3533775" y="5884863"/>
          <p14:tracePt t="36194" x="3802063" y="5981700"/>
          <p14:tracePt t="36201" x="4067175" y="6059488"/>
          <p14:tracePt t="36208" x="4264025" y="6072188"/>
          <p14:tracePt t="36215" x="4487863" y="6072188"/>
          <p14:tracePt t="36222" x="4651375" y="6030913"/>
          <p14:tracePt t="36229" x="4802188" y="5986463"/>
          <p14:tracePt t="36236" x="4935538" y="5945188"/>
          <p14:tracePt t="36243" x="5035550" y="5872163"/>
          <p14:tracePt t="36250" x="5135563" y="5816600"/>
          <p14:tracePt t="36257" x="5218113" y="5743575"/>
          <p14:tracePt t="36265" x="5286375" y="5680075"/>
          <p14:tracePt t="36271" x="5354638" y="5592763"/>
          <p14:tracePt t="36279" x="5414963" y="5511800"/>
          <p14:tracePt t="36286" x="5451475" y="5429250"/>
          <p14:tracePt t="36293" x="5491163" y="5351463"/>
          <p14:tracePt t="36300" x="5505450" y="5273675"/>
          <p14:tracePt t="36306" x="5519738" y="5214938"/>
          <p14:tracePt t="36314" x="5510213" y="5118100"/>
          <p14:tracePt t="36321" x="5468938" y="5022850"/>
          <p14:tracePt t="36328" x="5441950" y="4959350"/>
          <p14:tracePt t="36335" x="5400675" y="4881563"/>
          <p14:tracePt t="36342" x="5332413" y="4811713"/>
          <p14:tracePt t="36349" x="5268913" y="4743450"/>
          <p14:tracePt t="36356" x="5149850" y="4684713"/>
          <p14:tracePt t="36364" x="5016500" y="4611688"/>
          <p14:tracePt t="36370" x="4865688" y="4565650"/>
          <p14:tracePt t="36378" x="4716463" y="4538663"/>
          <p14:tracePt t="36385" x="4587875" y="4519613"/>
          <p14:tracePt t="36392" x="4478338" y="4519613"/>
          <p14:tracePt t="36398" x="4351338" y="4533900"/>
          <p14:tracePt t="36406" x="4217988" y="4548188"/>
          <p14:tracePt t="36414" x="4090988" y="4575175"/>
          <p14:tracePt t="36420" x="3971925" y="4616450"/>
          <p14:tracePt t="36427" x="3857625" y="4675188"/>
          <p14:tracePt t="36434" x="3775075" y="4730750"/>
          <p14:tracePt t="36441" x="3675063" y="4803775"/>
          <p14:tracePt t="36449" x="3592513" y="4857750"/>
          <p14:tracePt t="36455" x="3543300" y="4908550"/>
          <p14:tracePt t="36462" x="3492500" y="4959350"/>
          <p14:tracePt t="36469" x="3446463" y="4995863"/>
          <p14:tracePt t="36477" x="3424238" y="5022850"/>
          <p14:tracePt t="36484" x="3400425" y="5068888"/>
          <p14:tracePt t="36490" x="3378200" y="5113338"/>
          <p14:tracePt t="36498" x="3341688" y="5178425"/>
          <p14:tracePt t="36505" x="3332163" y="5218113"/>
          <p14:tracePt t="36512" x="3332163" y="5291138"/>
          <p14:tracePt t="36519" x="3336925" y="5351463"/>
          <p14:tracePt t="36526" x="3351213" y="5429250"/>
          <p14:tracePt t="36533" x="3387725" y="5492750"/>
          <p14:tracePt t="36540" x="3429000" y="5556250"/>
          <p14:tracePt t="36547" x="3478213" y="5607050"/>
          <p14:tracePt t="36554" x="3592513" y="5665788"/>
          <p14:tracePt t="36561" x="3743325" y="5726113"/>
          <p14:tracePt t="36568" x="3911600" y="5757863"/>
          <p14:tracePt t="36575" x="4135438" y="5770563"/>
          <p14:tracePt t="36582" x="4373563" y="5762625"/>
          <p14:tracePt t="36590" x="4573588" y="5743575"/>
          <p14:tracePt t="36597" x="4806950" y="5711825"/>
          <p14:tracePt t="36604" x="4975225" y="5648325"/>
          <p14:tracePt t="36611" x="5122863" y="5607050"/>
          <p14:tracePt t="36618" x="5240338" y="5561013"/>
          <p14:tracePt t="36625" x="5322888" y="5507038"/>
          <p14:tracePt t="36632" x="5400675" y="5465763"/>
          <p14:tracePt t="36639" x="5451475" y="5429250"/>
          <p14:tracePt t="36647" x="5510213" y="5405438"/>
          <p14:tracePt t="36653" x="5541963" y="5373688"/>
          <p14:tracePt t="36660" x="5564188" y="5341938"/>
          <p14:tracePt t="36668" x="5583238" y="5314950"/>
          <p14:tracePt t="36674" x="5605463" y="5268913"/>
          <p14:tracePt t="36682" x="5605463" y="5241925"/>
          <p14:tracePt t="36688" x="5605463" y="5200650"/>
          <p14:tracePt t="36696" x="5588000" y="5141913"/>
          <p14:tracePt t="36703" x="5551488" y="5095875"/>
          <p14:tracePt t="36710" x="5495925" y="5013325"/>
          <p14:tracePt t="36717" x="5414963" y="4940300"/>
          <p14:tracePt t="36724" x="5341938" y="4857750"/>
          <p14:tracePt t="36732" x="5227638" y="4784725"/>
          <p14:tracePt t="36738" x="5089525" y="4694238"/>
          <p14:tracePt t="36745" x="4953000" y="4602163"/>
          <p14:tracePt t="36752" x="4802188" y="4556125"/>
          <p14:tracePt t="36759" x="4675188" y="4529138"/>
          <p14:tracePt t="36766" x="4524375" y="4516438"/>
          <p14:tracePt t="36773" x="4383088" y="4516438"/>
          <p14:tracePt t="36782" x="4232275" y="4538663"/>
          <p14:tracePt t="36788" x="4098925" y="4570413"/>
          <p14:tracePt t="36795" x="3967163" y="4629150"/>
          <p14:tracePt t="36802" x="3871913" y="4670425"/>
          <p14:tracePt t="36809" x="3770313" y="4711700"/>
          <p14:tracePt t="36816" x="3689350" y="4779963"/>
          <p14:tracePt t="36823" x="3638550" y="4816475"/>
          <p14:tracePt t="36830" x="3592513" y="4867275"/>
          <p14:tracePt t="36837" x="3538538" y="4930775"/>
          <p14:tracePt t="36844" x="3502025" y="4981575"/>
          <p14:tracePt t="36851" x="3478213" y="5040313"/>
          <p14:tracePt t="36858" x="3441700" y="5091113"/>
          <p14:tracePt t="36865" x="3429000" y="5168900"/>
          <p14:tracePt t="36872" x="3419475" y="5227638"/>
          <p14:tracePt t="36880" x="3419475" y="5300663"/>
          <p14:tracePt t="36886" x="3424238" y="5360988"/>
          <p14:tracePt t="36898" x="3436938" y="5419725"/>
          <p14:tracePt t="36901" x="3436938" y="5438775"/>
          <p14:tracePt t="36907" x="3436938" y="5456238"/>
          <p14:tracePt t="40408" x="3409950" y="5438775"/>
          <p14:tracePt t="40415" x="3368675" y="5414963"/>
          <p14:tracePt t="40422" x="3305175" y="5392738"/>
          <p14:tracePt t="40429" x="3259138" y="5368925"/>
          <p14:tracePt t="40436" x="3176588" y="5327650"/>
          <p14:tracePt t="40443" x="3117850" y="5305425"/>
          <p14:tracePt t="40451" x="3035300" y="5264150"/>
          <p14:tracePt t="40458" x="2940050" y="5237163"/>
          <p14:tracePt t="40464" x="2876550" y="5195888"/>
          <p14:tracePt t="40471" x="2798763" y="5173663"/>
          <p14:tracePt t="40478" x="2735263" y="5145088"/>
          <p14:tracePt t="40486" x="2674938" y="5122863"/>
          <p14:tracePt t="40493" x="2611438" y="5095875"/>
          <p14:tracePt t="40500" x="2528888" y="5054600"/>
          <p14:tracePt t="40507" x="2470150" y="5032375"/>
          <p14:tracePt t="40514" x="2392363" y="5003800"/>
          <p14:tracePt t="40521" x="2328863" y="4981575"/>
          <p14:tracePt t="40528" x="2263775" y="4954588"/>
          <p14:tracePt t="40535" x="2219325" y="4922838"/>
          <p14:tracePt t="40542" x="2159000" y="4908550"/>
          <p14:tracePt t="40550" x="2117725" y="4899025"/>
          <p14:tracePt t="40556" x="2073275" y="4884738"/>
          <p14:tracePt t="40564" x="2044700" y="4876800"/>
          <p14:tracePt t="40571" x="2012950" y="4857750"/>
          <p14:tracePt t="40578" x="1981200" y="4845050"/>
          <p14:tracePt t="40585" x="1939925" y="4811713"/>
          <p14:tracePt t="40592" x="1908175" y="4803775"/>
          <p14:tracePt t="40599" x="1876425" y="4794250"/>
          <p14:tracePt t="40606" x="1835150" y="4772025"/>
          <p14:tracePt t="40613" x="1817688" y="4762500"/>
          <p14:tracePt t="40620" x="1784350" y="4752975"/>
          <p14:tracePt t="40627" x="1757363" y="4738688"/>
          <p14:tracePt t="40634" x="1725613" y="4711700"/>
          <p14:tracePt t="40641" x="1708150" y="4702175"/>
          <p14:tracePt t="40648" x="1684338" y="4689475"/>
          <p14:tracePt t="40655" x="1657350" y="4679950"/>
          <p14:tracePt t="40663" x="1638300" y="4670425"/>
          <p14:tracePt t="40670" x="1620838" y="4662488"/>
          <p14:tracePt t="40676" x="1601788" y="4652963"/>
          <p14:tracePt t="40684" x="1584325" y="4643438"/>
          <p14:tracePt t="40692" x="1552575" y="4625975"/>
          <p14:tracePt t="40699" x="1533525" y="4616450"/>
          <p14:tracePt t="40706" x="1516063" y="4602163"/>
          <p14:tracePt t="40714" x="1497013" y="4602163"/>
          <p14:tracePt t="40720" x="1487488" y="4602163"/>
          <p14:tracePt t="40727" x="1479550" y="4597400"/>
          <p14:tracePt t="40734" x="1455738" y="4597400"/>
          <p14:tracePt t="40741" x="1433513" y="4589463"/>
          <p14:tracePt t="40749" x="1428750" y="4589463"/>
          <p14:tracePt t="40755" x="1411288" y="4589463"/>
          <p14:tracePt t="40762" x="1401763" y="4589463"/>
          <p14:tracePt t="40769" x="1397000" y="4579938"/>
          <p14:tracePt t="40776" x="1377950" y="4579938"/>
          <p14:tracePt t="40783" x="1360488" y="4579938"/>
          <p14:tracePt t="40790" x="1355725" y="4579938"/>
          <p14:tracePt t="40798" x="1346200" y="4570413"/>
          <p14:tracePt t="40805" x="1328738" y="4570413"/>
          <p14:tracePt t="40811" x="1319213" y="4570413"/>
          <p14:tracePt t="40819" x="1314450" y="4570413"/>
          <p14:tracePt t="40826" x="1296988" y="4560888"/>
          <p14:tracePt t="40833" x="1287463" y="4560888"/>
          <p14:tracePt t="40840" x="1282700" y="4560888"/>
          <p14:tracePt t="40848" x="1273175" y="4556125"/>
          <p14:tracePt t="40854" x="1265238" y="4556125"/>
          <p14:tracePt t="40861" x="1255713" y="4538663"/>
          <p14:tracePt t="40869" x="1250950" y="4538663"/>
          <p14:tracePt t="40875" x="1241425" y="4529138"/>
          <p14:tracePt t="40884" x="1231900" y="4524375"/>
          <p14:tracePt t="40889" x="1219200" y="4524375"/>
          <p14:tracePt t="40898" x="1209675" y="4524375"/>
          <p14:tracePt t="40915" x="1192213" y="4524375"/>
          <p14:tracePt t="40919" x="1187450" y="4524375"/>
          <p14:tracePt t="40924" x="1177925" y="4516438"/>
          <p14:tracePt t="40933" x="1168400" y="4516438"/>
          <p14:tracePt t="40939" x="1163638" y="4506913"/>
          <p14:tracePt t="40947" x="1155700" y="4506913"/>
          <p14:tracePt t="40953" x="1136650" y="4506913"/>
          <p14:tracePt t="40960" x="1131888" y="4506913"/>
          <p14:tracePt t="40967" x="1122363" y="4506913"/>
          <p14:tracePt t="40975" x="1114425" y="4506913"/>
          <p14:tracePt t="40982" x="1104900" y="4506913"/>
          <p14:tracePt t="41044" x="1109663" y="4506913"/>
          <p14:tracePt t="41051" x="1119188" y="4506913"/>
          <p14:tracePt t="41058" x="1127125" y="4506913"/>
          <p14:tracePt t="41065" x="1150938" y="4506913"/>
          <p14:tracePt t="41072" x="1158875" y="4506913"/>
          <p14:tracePt t="41080" x="1177925" y="4506913"/>
          <p14:tracePt t="41087" x="1195388" y="4506913"/>
          <p14:tracePt t="41094" x="1209675" y="4506913"/>
          <p14:tracePt t="41101" x="1241425" y="4506913"/>
          <p14:tracePt t="41108" x="1260475" y="4506913"/>
          <p14:tracePt t="41115" x="1273175" y="4506913"/>
          <p14:tracePt t="41122" x="1292225" y="4506913"/>
          <p14:tracePt t="41130" x="1309688" y="4506913"/>
          <p14:tracePt t="41136" x="1341438" y="4506913"/>
          <p14:tracePt t="41143" x="1355725" y="4506913"/>
          <p14:tracePt t="41151" x="1374775" y="4506913"/>
          <p14:tracePt t="41157" x="1382713" y="4506913"/>
          <p14:tracePt t="41164" x="1392238" y="4506913"/>
          <p14:tracePt t="41171" x="1397000" y="4506913"/>
          <p14:tracePt t="41179" x="1414463" y="4506913"/>
          <p14:tracePt t="41186" x="1423988" y="4506913"/>
          <p14:tracePt t="41193" x="1428750" y="4506913"/>
          <p14:tracePt t="41200" x="1438275" y="4506913"/>
          <p14:tracePt t="41207" x="1447800" y="4506913"/>
          <p14:tracePt t="41214" x="1455738" y="4506913"/>
          <p14:tracePt t="41221" x="1460500" y="4506913"/>
          <p14:tracePt t="41228" x="1470025" y="4506913"/>
          <p14:tracePt t="41235" x="1479550" y="4506913"/>
          <p14:tracePt t="41242" x="1492250" y="4506913"/>
          <p14:tracePt t="41250" x="1501775" y="4506913"/>
          <p14:tracePt t="41256" x="1511300" y="4506913"/>
          <p14:tracePt t="41264" x="1516063" y="4506913"/>
          <p14:tracePt t="41271" x="1524000" y="4506913"/>
          <p14:tracePt t="41278" x="1533525" y="4506913"/>
          <p14:tracePt t="41285" x="1538288" y="4506913"/>
          <p14:tracePt t="41292" x="1547813" y="4506913"/>
          <p14:tracePt t="41299" x="1557338" y="4506913"/>
          <p14:tracePt t="41306" x="1574800" y="4506913"/>
          <p14:tracePt t="41314" x="1579563" y="4506913"/>
          <p14:tracePt t="41327" x="1589088" y="4506913"/>
          <p14:tracePt t="41341" x="1597025" y="4506913"/>
          <p14:tracePt t="41355" x="1601788" y="4506913"/>
          <p14:tracePt t="41376" x="1611313" y="4506913"/>
          <p14:tracePt t="41390" x="1620838" y="4506913"/>
          <p14:tracePt t="42975" x="1671638" y="4524375"/>
          <p14:tracePt t="42982" x="1766888" y="4552950"/>
          <p14:tracePt t="42990" x="1825625" y="4575175"/>
          <p14:tracePt t="42997" x="1908175" y="4602163"/>
          <p14:tracePt t="43005" x="1966913" y="4625975"/>
          <p14:tracePt t="43011" x="2027238" y="4638675"/>
          <p14:tracePt t="43019" x="2085975" y="4648200"/>
          <p14:tracePt t="43025" x="2146300" y="4662488"/>
          <p14:tracePt t="43032" x="2205038" y="4662488"/>
          <p14:tracePt t="43040" x="2259013" y="4662488"/>
          <p14:tracePt t="43046" x="2314575" y="4662488"/>
          <p14:tracePt t="43053" x="2409825" y="4662488"/>
          <p14:tracePt t="43060" x="2519363" y="4675188"/>
          <p14:tracePt t="43068" x="2647950" y="4675188"/>
          <p14:tracePt t="43074" x="2743200" y="4689475"/>
          <p14:tracePt t="43081" x="2835275" y="4702175"/>
          <p14:tracePt t="43088" x="2913063" y="4716463"/>
          <p14:tracePt t="43095" x="2954338" y="4716463"/>
          <p14:tracePt t="43102" x="2994025" y="4725988"/>
          <p14:tracePt t="43109" x="3059113" y="4752975"/>
          <p14:tracePt t="43117" x="3086100" y="4752975"/>
          <p14:tracePt t="43123" x="3127375" y="4752975"/>
          <p14:tracePt t="43130" x="3159125" y="4752975"/>
          <p14:tracePt t="43138" x="3186113" y="4752975"/>
          <p14:tracePt t="43144" x="3227388" y="4752975"/>
          <p14:tracePt t="43152" x="3259138" y="4752975"/>
          <p14:tracePt t="43159" x="3286125" y="4752975"/>
          <p14:tracePt t="43165" x="3327400" y="4752975"/>
          <p14:tracePt t="43173" x="3355975" y="4752975"/>
          <p14:tracePt t="43180" x="3373438" y="4752975"/>
          <p14:tracePt t="43187" x="3392488" y="4752975"/>
          <p14:tracePt t="43194" x="3419475" y="4752975"/>
          <p14:tracePt t="43202" x="3436938" y="4752975"/>
          <p14:tracePt t="43208" x="3446463" y="4752975"/>
          <p14:tracePt t="43215" x="3455988" y="4752975"/>
          <p14:tracePt t="43223" x="3460750" y="4752975"/>
          <p14:tracePt t="43230" x="3470275" y="4752975"/>
          <p14:tracePt t="43236" x="3478213" y="4752975"/>
          <p14:tracePt t="43244" x="3487738" y="4752975"/>
          <p14:tracePt t="43252" x="3502025" y="4752975"/>
          <p14:tracePt t="43258" x="3509963" y="4752975"/>
          <p14:tracePt t="43265" x="3519488" y="4752975"/>
          <p14:tracePt t="43272" x="3524250" y="4752975"/>
          <p14:tracePt t="43279" x="3533775" y="4752975"/>
          <p14:tracePt t="43286" x="3543300" y="4752975"/>
          <p14:tracePt t="43293" x="3546475" y="4752975"/>
          <p14:tracePt t="43314" x="3556000" y="4752975"/>
          <p14:tracePt t="43328" x="3565525" y="4752975"/>
          <p14:tracePt t="53236" x="3492500" y="4735513"/>
          <p14:tracePt t="53243" x="3363913" y="4702175"/>
          <p14:tracePt t="53251" x="3249613" y="4689475"/>
          <p14:tracePt t="53257" x="3122613" y="4675188"/>
          <p14:tracePt t="53264" x="2976563" y="4662488"/>
          <p14:tracePt t="53271" x="2830513" y="4662488"/>
          <p14:tracePt t="53279" x="2684463" y="4662488"/>
          <p14:tracePt t="53285" x="2555875" y="4662488"/>
          <p14:tracePt t="53292" x="2446338" y="4662488"/>
          <p14:tracePt t="53299" x="2332038" y="4670425"/>
          <p14:tracePt t="53308" x="2205038" y="4684713"/>
          <p14:tracePt t="53314" x="2076450" y="4699000"/>
          <p14:tracePt t="53321" x="1963738" y="4711700"/>
          <p14:tracePt t="53328" x="1871663" y="4711700"/>
          <p14:tracePt t="53335" x="1793875" y="4725988"/>
          <p14:tracePt t="53342" x="1703388" y="4725988"/>
          <p14:tracePt t="53350" x="1643063" y="4738688"/>
          <p14:tracePt t="53357" x="1570038" y="4738688"/>
          <p14:tracePt t="53363" x="1511300" y="4748213"/>
          <p14:tracePt t="53370" x="1433513" y="4748213"/>
          <p14:tracePt t="53377" x="1355725" y="4762500"/>
          <p14:tracePt t="53384" x="1319213" y="4762500"/>
          <p14:tracePt t="53392" x="1273175" y="4775200"/>
          <p14:tracePt t="53398" x="1214438" y="4784725"/>
          <p14:tracePt t="53406" x="1173163" y="4794250"/>
          <p14:tracePt t="53413" x="1114425" y="4808538"/>
          <p14:tracePt t="53420" x="1073150" y="4816475"/>
          <p14:tracePt t="53428" x="1012825" y="4830763"/>
          <p14:tracePt t="53434" x="981075" y="4840288"/>
          <p14:tracePt t="53442" x="949325" y="4862513"/>
          <p14:tracePt t="53448" x="908050" y="4862513"/>
          <p14:tracePt t="53455" x="890588" y="4872038"/>
          <p14:tracePt t="53462" x="871538" y="4881563"/>
          <p14:tracePt t="53469" x="854075" y="4889500"/>
          <p14:tracePt t="53476" x="825500" y="4899025"/>
          <p14:tracePt t="53483" x="817563" y="4908550"/>
          <p14:tracePt t="53491" x="808038" y="4913313"/>
          <p14:tracePt t="53497" x="798513" y="4922838"/>
          <p14:tracePt t="53504" x="793750" y="4930775"/>
          <p14:tracePt t="53511" x="785813" y="4949825"/>
          <p14:tracePt t="53518" x="776288" y="4954588"/>
          <p14:tracePt t="53525" x="766763" y="4962525"/>
          <p14:tracePt t="53532" x="762000" y="4972050"/>
          <p14:tracePt t="53540" x="744538" y="4981575"/>
          <p14:tracePt t="53547" x="735013" y="4986338"/>
          <p14:tracePt t="53554" x="730250" y="4995863"/>
          <p14:tracePt t="53561" x="720725" y="5003800"/>
          <p14:tracePt t="53568" x="720725" y="5008563"/>
          <p14:tracePt t="53575" x="720725" y="5027613"/>
          <p14:tracePt t="53582" x="720725" y="5035550"/>
          <p14:tracePt t="53596" x="720725" y="5040313"/>
          <p14:tracePt t="53611" x="720725" y="5049838"/>
          <p14:tracePt t="53617" x="725488" y="5049838"/>
          <p14:tracePt t="53625" x="730250" y="5059363"/>
          <p14:tracePt t="53631" x="739775" y="5068888"/>
          <p14:tracePt t="53639" x="766763" y="5068888"/>
          <p14:tracePt t="53646" x="771525" y="5072063"/>
          <p14:tracePt t="53653" x="788988" y="5072063"/>
          <p14:tracePt t="53660" x="798513" y="5072063"/>
          <p14:tracePt t="53667" x="803275" y="5072063"/>
          <p14:tracePt t="53674" x="812800" y="5072063"/>
          <p14:tracePt t="53681" x="822325" y="5072063"/>
          <p14:tracePt t="53688" x="835025" y="5072063"/>
          <p14:tracePt t="53695" x="844550" y="5072063"/>
          <p14:tracePt t="53702" x="854075" y="5072063"/>
          <p14:tracePt t="53710" x="863600" y="5072063"/>
          <p14:tracePt t="53717" x="876300" y="5072063"/>
          <p14:tracePt t="53726" x="885825" y="5072063"/>
          <p14:tracePt t="53731" x="895350" y="5072063"/>
          <p14:tracePt t="53739" x="917575" y="5072063"/>
          <p14:tracePt t="53746" x="927100" y="5072063"/>
          <p14:tracePt t="53752" x="944563" y="5072063"/>
          <p14:tracePt t="53759" x="963613" y="5072063"/>
          <p14:tracePt t="53766" x="981075" y="5068888"/>
          <p14:tracePt t="53774" x="1022350" y="5059363"/>
          <p14:tracePt t="53780" x="1049338" y="5049838"/>
          <p14:tracePt t="53788" x="1082675" y="5040313"/>
          <p14:tracePt t="53794" x="1122363" y="5027613"/>
          <p14:tracePt t="53801" x="1163638" y="5027613"/>
          <p14:tracePt t="53809" x="1195388" y="5027613"/>
          <p14:tracePt t="53815" x="1236663" y="5027613"/>
          <p14:tracePt t="53822" x="1265238" y="5027613"/>
          <p14:tracePt t="53829" x="1292225" y="5027613"/>
          <p14:tracePt t="53836" x="1323975" y="5027613"/>
          <p14:tracePt t="53844" x="1341438" y="5027613"/>
          <p14:tracePt t="53850" x="1346200" y="5027613"/>
          <p14:tracePt t="53857" x="1365250" y="5027613"/>
          <p14:tracePt t="53865" x="1374775" y="5027613"/>
          <p14:tracePt t="53872" x="1377950" y="5027613"/>
          <p14:tracePt t="53879" x="1397000" y="5027613"/>
          <p14:tracePt t="53886" x="1406525" y="5027613"/>
          <p14:tracePt t="53893" x="1411288" y="5027613"/>
          <p14:tracePt t="53900" x="1419225" y="5027613"/>
          <p14:tracePt t="53908" x="1428750" y="5027613"/>
          <p14:tracePt t="53915" x="1438275" y="5027613"/>
          <p14:tracePt t="53928" x="1443038" y="5027613"/>
          <p14:tracePt t="53935" x="1450975" y="5027613"/>
          <p14:tracePt t="53942" x="1460500" y="5027613"/>
          <p14:tracePt t="53950" x="1474788" y="5027613"/>
          <p14:tracePt t="53958" x="1484313" y="5027613"/>
          <p14:tracePt t="53963" x="1492250" y="5027613"/>
          <p14:tracePt t="53971" x="1497013" y="5027613"/>
          <p14:tracePt t="53979" x="1506538" y="5027613"/>
          <p14:tracePt t="53985" x="1516063" y="5027613"/>
          <p14:tracePt t="53992" x="1528763" y="5027613"/>
          <p14:tracePt t="53999" x="1538288" y="5027613"/>
          <p14:tracePt t="54006" x="1547813" y="5027613"/>
          <p14:tracePt t="54013" x="1565275" y="5027613"/>
          <p14:tracePt t="54019" x="1570038" y="5027613"/>
          <p14:tracePt t="55633" x="1593850" y="4962525"/>
          <p14:tracePt t="55640" x="1620838" y="4867275"/>
          <p14:tracePt t="55647" x="1630363" y="4808538"/>
          <p14:tracePt t="55654" x="1643063" y="4735513"/>
          <p14:tracePt t="55662" x="1657350" y="4657725"/>
          <p14:tracePt t="55667" x="1666875" y="4611688"/>
          <p14:tracePt t="55675" x="1689100" y="4570413"/>
          <p14:tracePt t="55682" x="1703388" y="4524375"/>
          <p14:tracePt t="55688" x="1711325" y="4497388"/>
          <p14:tracePt t="55696" x="1720850" y="4479925"/>
          <p14:tracePt t="55703" x="1730375" y="4446588"/>
          <p14:tracePt t="55710" x="1730375" y="4438650"/>
          <p14:tracePt t="55717" x="1730375" y="4433888"/>
          <p14:tracePt t="55724" x="1730375" y="4424363"/>
          <p14:tracePt t="55788" x="1730375" y="4429125"/>
          <p14:tracePt t="55795" x="1725613" y="4433888"/>
          <p14:tracePt t="55802" x="1720850" y="4443413"/>
          <p14:tracePt t="55809" x="1711325" y="4460875"/>
          <p14:tracePt t="55816" x="1703388" y="4479925"/>
          <p14:tracePt t="55823" x="1679575" y="4497388"/>
          <p14:tracePt t="55830" x="1671638" y="4516438"/>
          <p14:tracePt t="55837" x="1662113" y="4533900"/>
          <p14:tracePt t="55845" x="1652588" y="4565650"/>
          <p14:tracePt t="55852" x="1643063" y="4584700"/>
          <p14:tracePt t="55859" x="1633538" y="4602163"/>
          <p14:tracePt t="55865" x="1625600" y="4621213"/>
          <p14:tracePt t="55873" x="1616075" y="4629150"/>
          <p14:tracePt t="55880" x="1616075" y="4648200"/>
          <p14:tracePt t="55887" x="1616075" y="4652963"/>
          <p14:tracePt t="55894" x="1616075" y="4662488"/>
          <p14:tracePt t="55901" x="1616075" y="4670425"/>
          <p14:tracePt t="55908" x="1616075" y="4675188"/>
          <p14:tracePt t="55915" x="1616075" y="4684713"/>
          <p14:tracePt t="55922" x="1616075" y="4694238"/>
          <p14:tracePt t="55936" x="1616075" y="4702175"/>
          <p14:tracePt t="55957" x="1616075" y="4706938"/>
          <p14:tracePt t="55979" x="1616075" y="4725988"/>
          <p14:tracePt t="56008" x="1620838" y="4735513"/>
          <p14:tracePt t="56015" x="1630363" y="4738688"/>
          <p14:tracePt t="56022" x="1633538" y="4748213"/>
          <p14:tracePt t="56029" x="1643063" y="4757738"/>
          <p14:tracePt t="56035" x="1662113" y="4767263"/>
          <p14:tracePt t="56043" x="1689100" y="4775200"/>
          <p14:tracePt t="56049" x="1720850" y="4784725"/>
          <p14:tracePt t="56057" x="1762125" y="4794250"/>
          <p14:tracePt t="56064" x="1825625" y="4821238"/>
          <p14:tracePt t="56071" x="1871663" y="4845050"/>
          <p14:tracePt t="56078" x="1949450" y="4867275"/>
          <p14:tracePt t="56085" x="2012950" y="4894263"/>
          <p14:tracePt t="56092" x="2090738" y="4935538"/>
          <p14:tracePt t="56099" x="2173288" y="4972050"/>
          <p14:tracePt t="56106" x="2287588" y="5018088"/>
          <p14:tracePt t="56114" x="2382838" y="5045075"/>
          <p14:tracePt t="56120" x="2465388" y="5086350"/>
          <p14:tracePt t="56127" x="2560638" y="5113338"/>
          <p14:tracePt t="56134" x="2638425" y="5127625"/>
          <p14:tracePt t="56141" x="2679700" y="5137150"/>
          <p14:tracePt t="56148" x="2735263" y="5137150"/>
          <p14:tracePt t="56155" x="2767013" y="5137150"/>
          <p14:tracePt t="56163" x="2808288" y="5137150"/>
          <p14:tracePt t="56169" x="2847975" y="5137150"/>
          <p14:tracePt t="56176" x="2876550" y="5137150"/>
          <p14:tracePt t="56183" x="2894013" y="5137150"/>
          <p14:tracePt t="56191" x="2913063" y="5132388"/>
          <p14:tracePt t="56198" x="2944813" y="5132388"/>
          <p14:tracePt t="56205" x="2949575" y="5132388"/>
          <p14:tracePt t="56212" x="2957513" y="5132388"/>
          <p14:tracePt t="56219" x="2967038" y="5132388"/>
          <p14:tracePt t="56226" x="2971800" y="5132388"/>
          <p14:tracePt t="56233" x="2981325" y="5132388"/>
          <p14:tracePt t="56240" x="2990850" y="5132388"/>
          <p14:tracePt t="56347" x="2998788" y="5132388"/>
          <p14:tracePt t="56368" x="3013075" y="5132388"/>
          <p14:tracePt t="56375" x="3022600" y="5132388"/>
          <p14:tracePt t="56382" x="3030538" y="5132388"/>
          <p14:tracePt t="56389" x="3035300" y="5132388"/>
          <p14:tracePt t="56396" x="3044825" y="5132388"/>
          <p14:tracePt t="56403" x="3054350" y="5132388"/>
          <p14:tracePt t="56411" x="3059113" y="5132388"/>
          <p14:tracePt t="56417" x="3067050" y="5132388"/>
          <p14:tracePt t="56424" x="3076575" y="5132388"/>
          <p14:tracePt t="56432" x="3090863" y="5132388"/>
          <p14:tracePt t="56439" x="3100388" y="5132388"/>
          <p14:tracePt t="56446" x="3108325" y="5132388"/>
          <p14:tracePt t="56461" x="3117850" y="5132388"/>
          <p14:tracePt t="56474" x="3122613" y="5132388"/>
          <p14:tracePt t="56481" x="3132138" y="5132388"/>
          <p14:tracePt t="56488" x="3140075" y="5132388"/>
          <p14:tracePt t="56495" x="3144838" y="5132388"/>
          <p14:tracePt t="59896" x="3186113" y="5113338"/>
          <p14:tracePt t="59903" x="3263900" y="5086350"/>
          <p14:tracePt t="59910" x="3327400" y="5064125"/>
          <p14:tracePt t="59917" x="3387725" y="5035550"/>
          <p14:tracePt t="59924" x="3451225" y="4999038"/>
          <p14:tracePt t="59931" x="3514725" y="4972050"/>
          <p14:tracePt t="59938" x="3556000" y="4962525"/>
          <p14:tracePt t="59945" x="3587750" y="4954588"/>
          <p14:tracePt t="59952" x="3629025" y="4940300"/>
          <p14:tracePt t="59960" x="3648075" y="4930775"/>
          <p14:tracePt t="59967" x="3665538" y="4930775"/>
          <p14:tracePt t="59973" x="3670300" y="4930775"/>
          <p14:tracePt t="59980" x="3679825" y="4930775"/>
          <p14:tracePt t="59988" x="3689350" y="4930775"/>
          <p14:tracePt t="59995" x="3702050" y="4930775"/>
          <p14:tracePt t="60002" x="3711575" y="4930775"/>
          <p14:tracePt t="60009" x="3721100" y="4930775"/>
          <p14:tracePt t="64288" x="3729038" y="4935538"/>
          <p14:tracePt t="64295" x="3743325" y="4954588"/>
          <p14:tracePt t="64304" x="3789363" y="4976813"/>
          <p14:tracePt t="64309" x="3884613" y="5018088"/>
          <p14:tracePt t="64316" x="3984625" y="5072063"/>
          <p14:tracePt t="64323" x="4086225" y="5118100"/>
          <p14:tracePt t="64331" x="4217988" y="5159375"/>
          <p14:tracePt t="64337" x="4332288" y="5218113"/>
          <p14:tracePt t="64344" x="4464050" y="5264150"/>
          <p14:tracePt t="64351" x="4578350" y="5291138"/>
          <p14:tracePt t="64358" x="4660900" y="5332413"/>
          <p14:tracePt t="64365" x="4770438" y="5346700"/>
          <p14:tracePt t="64372" x="4865688" y="5360988"/>
          <p14:tracePt t="64380" x="4938713" y="5360988"/>
          <p14:tracePt t="64387" x="5030788" y="5360988"/>
          <p14:tracePt t="64394" x="5126038" y="5351463"/>
          <p14:tracePt t="64400" x="5208588" y="5310188"/>
          <p14:tracePt t="64408" x="5286375" y="5283200"/>
          <p14:tracePt t="64415" x="5381625" y="5254625"/>
          <p14:tracePt t="64422" x="5464175" y="5214938"/>
          <p14:tracePt t="64430" x="5541963" y="5173663"/>
          <p14:tracePt t="64436" x="5605463" y="5149850"/>
          <p14:tracePt t="64444" x="5670550" y="5127625"/>
          <p14:tracePt t="64450" x="5697538" y="5105400"/>
          <p14:tracePt t="64457" x="5729288" y="5086350"/>
          <p14:tracePt t="64464" x="5761038" y="5064125"/>
          <p14:tracePt t="64471" x="5765800" y="5054600"/>
          <p14:tracePt t="64478" x="5775325" y="5049838"/>
          <p14:tracePt t="64485" x="5783263" y="5040313"/>
          <p14:tracePt t="64493" x="5792788" y="5040313"/>
          <p14:tracePt t="64499" x="5797550" y="5040313"/>
          <p14:tracePt t="64506" x="5807075" y="5040313"/>
          <p14:tracePt t="64513" x="5816600" y="5040313"/>
          <p14:tracePt t="64520" x="5829300" y="5032375"/>
          <p14:tracePt t="64527" x="5838825" y="5032375"/>
          <p14:tracePt t="64534" x="5848350" y="5032375"/>
          <p14:tracePt t="64542" x="5857875" y="5032375"/>
          <p14:tracePt t="64548" x="5861050" y="5022850"/>
          <p14:tracePt t="64555" x="5870575" y="5018088"/>
          <p14:tracePt t="64563" x="5880100" y="5008563"/>
          <p14:tracePt t="64569" x="5884863" y="4999038"/>
          <p14:tracePt t="64577" x="5894388" y="4995863"/>
          <p14:tracePt t="64583" x="5921375" y="4986338"/>
          <p14:tracePt t="64590" x="5938838" y="4976813"/>
          <p14:tracePt t="64598" x="5957888" y="4967288"/>
          <p14:tracePt t="64604" x="5989638" y="4954588"/>
          <p14:tracePt t="64612" x="6016625" y="4945063"/>
          <p14:tracePt t="64619" x="6048375" y="4935538"/>
          <p14:tracePt t="64626" x="6067425" y="4926013"/>
          <p14:tracePt t="64633" x="6084888" y="4908550"/>
          <p14:tracePt t="64640" x="6116638" y="4894263"/>
          <p14:tracePt t="64648" x="6135688" y="4884738"/>
          <p14:tracePt t="64655" x="6153150" y="4884738"/>
          <p14:tracePt t="64661" x="6162675" y="4884738"/>
          <p14:tracePt t="64669" x="6167438" y="4884738"/>
          <p14:tracePt t="64676" x="6176963" y="4884738"/>
          <p14:tracePt t="64683" x="6194425" y="4884738"/>
          <p14:tracePt t="64690" x="6199188" y="4884738"/>
          <p14:tracePt t="64697" x="6208713" y="4884738"/>
          <p14:tracePt t="64704" x="6218238" y="4884738"/>
          <p14:tracePt t="64711" x="6223000" y="4884738"/>
          <p14:tracePt t="64718" x="6230938" y="4884738"/>
          <p14:tracePt t="64725" x="6240463" y="4884738"/>
          <p14:tracePt t="65858" x="6108700" y="4894263"/>
          <p14:tracePt t="65865" x="5880100" y="4908550"/>
          <p14:tracePt t="65872" x="5641975" y="4926013"/>
          <p14:tracePt t="65878" x="5441950" y="4945063"/>
          <p14:tracePt t="65885" x="5218113" y="4959350"/>
          <p14:tracePt t="65892" x="4943475" y="4976813"/>
          <p14:tracePt t="65900" x="4760913" y="5008563"/>
          <p14:tracePt t="65906" x="4556125" y="5040313"/>
          <p14:tracePt t="65914" x="4273550" y="5076825"/>
          <p14:tracePt t="65920" x="4071938" y="5091113"/>
          <p14:tracePt t="65927" x="3889375" y="5122863"/>
          <p14:tracePt t="65934" x="3684588" y="5154613"/>
          <p14:tracePt t="65941" x="3465513" y="5205413"/>
          <p14:tracePt t="65948" x="3282950" y="5251450"/>
          <p14:tracePt t="65955" x="3113088" y="5283200"/>
          <p14:tracePt t="65962" x="2949575" y="5310188"/>
          <p14:tracePt t="65969" x="2798763" y="5356225"/>
          <p14:tracePt t="65977" x="2670175" y="5368925"/>
          <p14:tracePt t="65984" x="2538413" y="5383213"/>
          <p14:tracePt t="65991" x="2428875" y="5397500"/>
          <p14:tracePt t="65998" x="2332038" y="5410200"/>
          <p14:tracePt t="66014" x="2127250" y="5438775"/>
          <p14:tracePt t="66019" x="2032000" y="5451475"/>
          <p14:tracePt t="66026" x="1971675" y="5465763"/>
          <p14:tracePt t="66034" x="1898650" y="5478463"/>
          <p14:tracePt t="66040" x="1839913" y="5478463"/>
          <p14:tracePt t="66048" x="1766888" y="5478463"/>
          <p14:tracePt t="66054" x="1711325" y="5478463"/>
          <p14:tracePt t="66061" x="1633538" y="5478463"/>
          <p14:tracePt t="66069" x="1593850" y="5478463"/>
          <p14:tracePt t="66075" x="1538288" y="5478463"/>
          <p14:tracePt t="66083" x="1511300" y="5497513"/>
          <p14:tracePt t="66090" x="1479550" y="5497513"/>
          <p14:tracePt t="66097" x="1438275" y="5511800"/>
          <p14:tracePt t="66104" x="1406525" y="5519738"/>
          <p14:tracePt t="66111" x="1377950" y="5529263"/>
          <p14:tracePt t="66118" x="1338263" y="5538788"/>
          <p14:tracePt t="66125" x="1319213" y="5538788"/>
          <p14:tracePt t="66132" x="1301750" y="5538788"/>
          <p14:tracePt t="66139" x="1292225" y="5538788"/>
          <p14:tracePt t="66146" x="1287463" y="5538788"/>
          <p14:tracePt t="66153" x="1277938" y="5538788"/>
          <p14:tracePt t="66621" x="1241425" y="5538788"/>
          <p14:tracePt t="66628" x="1200150" y="5538788"/>
          <p14:tracePt t="66635" x="1146175" y="5538788"/>
          <p14:tracePt t="66643" x="1090613" y="5538788"/>
          <p14:tracePt t="66650" x="1031875" y="5534025"/>
          <p14:tracePt t="66656" x="990600" y="5534025"/>
          <p14:tracePt t="66664" x="936625" y="5534025"/>
          <p14:tracePt t="66670" x="903288" y="5534025"/>
          <p14:tracePt t="66677" x="876300" y="5534025"/>
          <p14:tracePt t="66684" x="849313" y="5534025"/>
          <p14:tracePt t="66691" x="830263" y="5534025"/>
          <p14:tracePt t="66698" x="812800" y="5534025"/>
          <p14:tracePt t="66705" x="803275" y="5534025"/>
          <p14:tracePt t="66712" x="793750" y="5534025"/>
          <p14:tracePt t="66719" x="788988" y="5534025"/>
          <p14:tracePt t="66726" x="771525" y="5534025"/>
          <p14:tracePt t="66734" x="762000" y="5534025"/>
          <p14:tracePt t="66740" x="757238" y="5534025"/>
          <p14:tracePt t="66747" x="749300" y="5534025"/>
          <p14:tracePt t="66818" x="752475" y="5524500"/>
          <p14:tracePt t="66825" x="757238" y="5514975"/>
          <p14:tracePt t="66832" x="785813" y="5507038"/>
          <p14:tracePt t="66840" x="817563" y="5497513"/>
          <p14:tracePt t="66847" x="844550" y="5487988"/>
          <p14:tracePt t="66853" x="890588" y="5478463"/>
          <p14:tracePt t="66860" x="903288" y="5478463"/>
          <p14:tracePt t="66868" x="927100" y="5470525"/>
          <p14:tracePt t="66875" x="939800" y="5470525"/>
          <p14:tracePt t="66882" x="958850" y="5470525"/>
          <p14:tracePt t="66898" x="985838" y="5470525"/>
          <p14:tracePt t="66903" x="990600" y="5470525"/>
          <p14:tracePt t="66910" x="1000125" y="5470525"/>
          <p14:tracePt t="66917" x="1009650" y="5470525"/>
          <p14:tracePt t="66924" x="1017588" y="5470525"/>
          <p14:tracePt t="66931" x="1022350" y="5470525"/>
          <p14:tracePt t="66938" x="1041400" y="5470525"/>
          <p14:tracePt t="66945" x="1058863" y="5470525"/>
          <p14:tracePt t="66952" x="1063625" y="5470525"/>
          <p14:tracePt t="66960" x="1073150" y="5470525"/>
          <p14:tracePt t="66967" x="1082675" y="5470525"/>
          <p14:tracePt t="66974" x="1090613" y="5470525"/>
          <p14:tracePt t="66981" x="1095375" y="5470525"/>
          <p14:tracePt t="66988" x="1104900" y="5470525"/>
          <p14:tracePt t="66995" x="1114425" y="5470525"/>
          <p14:tracePt t="67002" x="1119188" y="5470525"/>
          <p14:tracePt t="67009" x="1136650" y="5470525"/>
          <p14:tracePt t="67016" x="1146175" y="5470525"/>
          <p14:tracePt t="67023" x="1150938" y="5470525"/>
          <p14:tracePt t="67030" x="1158875" y="5470525"/>
          <p14:tracePt t="67037" x="1168400" y="5470525"/>
          <p14:tracePt t="67044" x="1177925" y="5470525"/>
          <p14:tracePt t="67548" x="1204913" y="5483225"/>
          <p14:tracePt t="67554" x="1246188" y="5502275"/>
          <p14:tracePt t="67562" x="1309688" y="5529263"/>
          <p14:tracePt t="67569" x="1350963" y="5538788"/>
          <p14:tracePt t="67575" x="1411288" y="5551488"/>
          <p14:tracePt t="67582" x="1455738" y="5575300"/>
          <p14:tracePt t="67590" x="1497013" y="5584825"/>
          <p14:tracePt t="67596" x="1552575" y="5584825"/>
          <p14:tracePt t="67603" x="1584325" y="5584825"/>
          <p14:tracePt t="67610" x="1638300" y="5584825"/>
          <p14:tracePt t="67617" x="1666875" y="5584825"/>
          <p14:tracePt t="67624" x="1698625" y="5580063"/>
          <p14:tracePt t="67631" x="1739900" y="5556250"/>
          <p14:tracePt t="67638" x="1771650" y="5548313"/>
          <p14:tracePt t="67645" x="1803400" y="5538788"/>
          <p14:tracePt t="67652" x="1844675" y="5524500"/>
          <p14:tracePt t="67660" x="1862138" y="5514975"/>
          <p14:tracePt t="67666" x="1881188" y="5507038"/>
          <p14:tracePt t="67674" x="1898650" y="5497513"/>
          <p14:tracePt t="67681" x="1908175" y="5487988"/>
          <p14:tracePt t="67688" x="1917700" y="5483225"/>
          <p14:tracePt t="67695" x="1930400" y="5475288"/>
          <p14:tracePt t="67702" x="1939925" y="5456238"/>
          <p14:tracePt t="67709" x="1949450" y="5438775"/>
          <p14:tracePt t="67716" x="1949450" y="5429250"/>
          <p14:tracePt t="67723" x="1949450" y="5410200"/>
          <p14:tracePt t="67730" x="1949450" y="5383213"/>
          <p14:tracePt t="67737" x="1949450" y="5364163"/>
          <p14:tracePt t="67744" x="1944688" y="5332413"/>
          <p14:tracePt t="67751" x="1935163" y="5291138"/>
          <p14:tracePt t="67758" x="1903413" y="5273675"/>
          <p14:tracePt t="67765" x="1885950" y="5241925"/>
          <p14:tracePt t="67773" x="1862138" y="5222875"/>
          <p14:tracePt t="67779" x="1835150" y="5200650"/>
          <p14:tracePt t="67786" x="1789113" y="5168900"/>
          <p14:tracePt t="67794" x="1757363" y="5145088"/>
          <p14:tracePt t="67800" x="1711325" y="5127625"/>
          <p14:tracePt t="67808" x="1652588" y="5113338"/>
          <p14:tracePt t="67815" x="1611313" y="5105400"/>
          <p14:tracePt t="67822" x="1557338" y="5105400"/>
          <p14:tracePt t="67829" x="1516063" y="5105400"/>
          <p14:tracePt t="67836" x="1460500" y="5105400"/>
          <p14:tracePt t="67843" x="1428750" y="5105400"/>
          <p14:tracePt t="67850" x="1401763" y="5108575"/>
          <p14:tracePt t="67857" x="1360488" y="5118100"/>
          <p14:tracePt t="67865" x="1341438" y="5127625"/>
          <p14:tracePt t="67871" x="1319213" y="5137150"/>
          <p14:tracePt t="67878" x="1301750" y="5145088"/>
          <p14:tracePt t="67886" x="1282700" y="5154613"/>
          <p14:tracePt t="67893" x="1255713" y="5168900"/>
          <p14:tracePt t="67907" x="1231900" y="5214938"/>
          <p14:tracePt t="67914" x="1223963" y="5232400"/>
          <p14:tracePt t="67921" x="1214438" y="5251450"/>
          <p14:tracePt t="67928" x="1204913" y="5273675"/>
          <p14:tracePt t="67935" x="1195388" y="5300663"/>
          <p14:tracePt t="67942" x="1187450" y="5332413"/>
          <p14:tracePt t="67949" x="1177925" y="5351463"/>
          <p14:tracePt t="67956" x="1177925" y="5368925"/>
          <p14:tracePt t="67963" x="1177925" y="5397500"/>
          <p14:tracePt t="67970" x="1177925" y="5414963"/>
          <p14:tracePt t="67978" x="1177925" y="5434013"/>
          <p14:tracePt t="67984" x="1177925" y="5438775"/>
          <p14:tracePt t="67991" x="1177925" y="5446713"/>
          <p14:tracePt t="67999" x="1182688" y="5456238"/>
          <p14:tracePt t="68007" x="1187450" y="5465763"/>
          <p14:tracePt t="68013" x="1195388" y="5470525"/>
          <p14:tracePt t="68020" x="1214438" y="5478463"/>
          <p14:tracePt t="68027" x="1231900" y="5487988"/>
          <p14:tracePt t="68034" x="1273175" y="5487988"/>
          <p14:tracePt t="68042" x="1301750" y="5487988"/>
          <p14:tracePt t="68048" x="1319213" y="5487988"/>
          <p14:tracePt t="68055" x="1338263" y="5487988"/>
          <p14:tracePt t="68062" x="1355725" y="5487988"/>
          <p14:tracePt t="68069" x="1374775" y="5487988"/>
          <p14:tracePt t="68077" x="1377950" y="5487988"/>
          <p14:tracePt t="68083" x="1387475" y="5487988"/>
          <p14:tracePt t="68091" x="1397000" y="5487988"/>
          <p14:tracePt t="68098" x="1401763" y="5487988"/>
          <p14:tracePt t="68105" x="1411288" y="5487988"/>
          <p14:tracePt t="68190" x="1406525" y="5487988"/>
          <p14:tracePt t="68197" x="1401763" y="5487988"/>
          <p14:tracePt t="68204" x="1392238" y="5487988"/>
          <p14:tracePt t="68211" x="1382713" y="5487988"/>
          <p14:tracePt t="68218" x="1377950" y="5487988"/>
          <p14:tracePt t="68225" x="1360488" y="5487988"/>
          <p14:tracePt t="68232" x="1350963" y="5487988"/>
          <p14:tracePt t="68241" x="1346200" y="5487988"/>
          <p14:tracePt t="68246" x="1338263" y="5487988"/>
          <p14:tracePt t="68253" x="1328738" y="5487988"/>
          <p14:tracePt t="68310" x="1333500" y="5487988"/>
          <p14:tracePt t="68317" x="1341438" y="5487988"/>
          <p14:tracePt t="68324" x="1355725" y="5487988"/>
          <p14:tracePt t="68331" x="1397000" y="5502275"/>
          <p14:tracePt t="68338" x="1428750" y="5511800"/>
          <p14:tracePt t="68345" x="1455738" y="5511800"/>
          <p14:tracePt t="68353" x="1511300" y="5511800"/>
          <p14:tracePt t="68360" x="1552575" y="5511800"/>
          <p14:tracePt t="68367" x="1606550" y="5511800"/>
          <p14:tracePt t="68374" x="1638300" y="5511800"/>
          <p14:tracePt t="68381" x="1666875" y="5511800"/>
          <p14:tracePt t="68388" x="1708150" y="5507038"/>
          <p14:tracePt t="68395" x="1739900" y="5492750"/>
          <p14:tracePt t="68402" x="1781175" y="5483225"/>
          <p14:tracePt t="68409" x="1820863" y="5475288"/>
          <p14:tracePt t="68416" x="1866900" y="5461000"/>
          <p14:tracePt t="68424" x="1908175" y="5451475"/>
          <p14:tracePt t="68430" x="1949450" y="5441950"/>
          <p14:tracePt t="68437" x="2027238" y="5429250"/>
          <p14:tracePt t="68445" x="2085975" y="5414963"/>
          <p14:tracePt t="68451" x="2163763" y="5405438"/>
          <p14:tracePt t="68459" x="2236788" y="5405438"/>
          <p14:tracePt t="68465" x="2328863" y="5405438"/>
          <p14:tracePt t="68474" x="2424113" y="5405438"/>
          <p14:tracePt t="68479" x="2497138" y="5410200"/>
          <p14:tracePt t="68486" x="2592388" y="5424488"/>
          <p14:tracePt t="68494" x="2706688" y="5456238"/>
          <p14:tracePt t="68501" x="2816225" y="5470525"/>
          <p14:tracePt t="68509" x="2913063" y="5483225"/>
          <p14:tracePt t="68515" x="2990850" y="5492750"/>
          <p14:tracePt t="68522" x="3049588" y="5507038"/>
          <p14:tracePt t="68529" x="3108325" y="5519738"/>
          <p14:tracePt t="68536" x="3149600" y="5529263"/>
          <p14:tracePt t="68543" x="3181350" y="5538788"/>
          <p14:tracePt t="68550" x="3200400" y="5538788"/>
          <p14:tracePt t="68557" x="3205163" y="5538788"/>
          <p14:tracePt t="68924" x="3181350" y="5534025"/>
          <p14:tracePt t="68932" x="3154363" y="5514975"/>
          <p14:tracePt t="68939" x="3095625" y="5492750"/>
          <p14:tracePt t="68946" x="3049588" y="5470525"/>
          <p14:tracePt t="68953" x="2986088" y="5429250"/>
          <p14:tracePt t="68960" x="2940050" y="5405438"/>
          <p14:tracePt t="68967" x="2913063" y="5397500"/>
          <p14:tracePt t="68974" x="2867025" y="5387975"/>
          <p14:tracePt t="68981" x="2840038" y="5378450"/>
          <p14:tracePt t="68989" x="2808288" y="5378450"/>
          <p14:tracePt t="68996" x="2779713" y="5378450"/>
          <p14:tracePt t="69002" x="2762250" y="5378450"/>
          <p14:tracePt t="69009" x="2743200" y="5378450"/>
          <p14:tracePt t="69017" x="2730500" y="5378450"/>
          <p14:tracePt t="69024" x="2720975" y="5378450"/>
          <p14:tracePt t="69031" x="2711450" y="5378450"/>
          <p14:tracePt t="69038" x="2693988" y="5387975"/>
          <p14:tracePt t="69045" x="2689225" y="5397500"/>
          <p14:tracePt t="69052" x="2679700" y="5405438"/>
          <p14:tracePt t="69059" x="2679700" y="5410200"/>
          <p14:tracePt t="69066" x="2679700" y="5429250"/>
          <p14:tracePt t="69073" x="2679700" y="5446713"/>
          <p14:tracePt t="69080" x="2679700" y="5465763"/>
          <p14:tracePt t="69088" x="2679700" y="5478463"/>
          <p14:tracePt t="69095" x="2684463" y="5502275"/>
          <p14:tracePt t="69101" x="2693988" y="5519738"/>
          <p14:tracePt t="69108" x="2725738" y="5538788"/>
          <p14:tracePt t="69116" x="2752725" y="5561013"/>
          <p14:tracePt t="69123" x="2798763" y="5570538"/>
          <p14:tracePt t="69130" x="2857500" y="5584825"/>
          <p14:tracePt t="69137" x="2903538" y="5602288"/>
          <p14:tracePt t="69144" x="2962275" y="5616575"/>
          <p14:tracePt t="69151" x="3003550" y="5616575"/>
          <p14:tracePt t="69158" x="3059113" y="5616575"/>
          <p14:tracePt t="69165" x="3086100" y="5616575"/>
          <p14:tracePt t="69172" x="3117850" y="5611813"/>
          <p14:tracePt t="69179" x="3159125" y="5588000"/>
          <p14:tracePt t="69186" x="3176588" y="5580063"/>
          <p14:tracePt t="69194" x="3209925" y="5570538"/>
          <p14:tracePt t="69201" x="3227388" y="5561013"/>
          <p14:tracePt t="69207" x="3246438" y="5551488"/>
          <p14:tracePt t="69215" x="3254375" y="5543550"/>
          <p14:tracePt t="69222" x="3259138" y="5534025"/>
          <p14:tracePt t="69229" x="3268663" y="5534025"/>
          <p14:tracePt t="69236" x="3278188" y="5529263"/>
          <p14:tracePt t="69250" x="3278188" y="5519738"/>
          <p14:tracePt t="69257" x="3278188" y="5511800"/>
          <p14:tracePt t="69264" x="3278188" y="5507038"/>
          <p14:tracePt t="69271" x="3278188" y="5497513"/>
          <p14:tracePt t="69278" x="3278188" y="5487988"/>
          <p14:tracePt t="69285" x="3273425" y="5478463"/>
          <p14:tracePt t="69292" x="3263900" y="5465763"/>
          <p14:tracePt t="69299" x="3259138" y="5456238"/>
          <p14:tracePt t="69307" x="3249613" y="5438775"/>
          <p14:tracePt t="69314" x="3241675" y="5429250"/>
          <p14:tracePt t="69321" x="3232150" y="5424488"/>
          <p14:tracePt t="69328" x="3227388" y="5414963"/>
          <p14:tracePt t="69335" x="3217863" y="5414963"/>
          <p14:tracePt t="69342" x="3200400" y="5414963"/>
          <p14:tracePt t="69348" x="3181350" y="5414963"/>
          <p14:tracePt t="69356" x="3168650" y="5414963"/>
          <p14:tracePt t="69363" x="3136900" y="5414963"/>
          <p14:tracePt t="69370" x="3117850" y="5414963"/>
          <p14:tracePt t="69377" x="3100388" y="5414963"/>
          <p14:tracePt t="69384" x="3095625" y="5414963"/>
          <p14:tracePt t="69391" x="3086100" y="5419725"/>
          <p14:tracePt t="69399" x="3076575" y="5424488"/>
          <p14:tracePt t="69406" x="3063875" y="5434013"/>
          <p14:tracePt t="69413" x="3054350" y="5451475"/>
          <p14:tracePt t="69420" x="3044825" y="5461000"/>
          <p14:tracePt t="69427" x="3035300" y="5470525"/>
          <p14:tracePt t="69435" x="3027363" y="5478463"/>
          <p14:tracePt t="69441" x="3022600" y="5483225"/>
          <p14:tracePt t="69448" x="3013075" y="5492750"/>
          <p14:tracePt t="69455" x="3003550" y="5502275"/>
          <p14:tracePt t="69462" x="2998788" y="5507038"/>
          <p14:tracePt t="69470" x="2981325" y="5514975"/>
          <p14:tracePt t="69476" x="2981325" y="5524500"/>
          <p14:tracePt t="69484" x="2981325" y="5534025"/>
          <p14:tracePt t="69490" x="2981325" y="5538788"/>
          <p14:tracePt t="69498" x="2981325" y="5548313"/>
          <p14:tracePt t="69505" x="2994025" y="5556250"/>
          <p14:tracePt t="69511" x="3013075" y="5565775"/>
          <p14:tracePt t="69519" x="3040063" y="5565775"/>
          <p14:tracePt t="69526" x="3067050" y="5565775"/>
          <p14:tracePt t="69533" x="3108325" y="5565775"/>
          <p14:tracePt t="69540" x="3140075" y="5565775"/>
          <p14:tracePt t="69547" x="3168650" y="5565775"/>
          <p14:tracePt t="69554" x="3200400" y="5561013"/>
          <p14:tracePt t="69562" x="3217863" y="5551488"/>
          <p14:tracePt t="69568" x="3236913" y="5543550"/>
          <p14:tracePt t="69575" x="3254375" y="5534025"/>
          <p14:tracePt t="69582" x="3263900" y="5524500"/>
          <p14:tracePt t="69590" x="3273425" y="5514975"/>
          <p14:tracePt t="69596" x="3278188" y="5511800"/>
          <p14:tracePt t="69604" x="3286125" y="5502275"/>
          <p14:tracePt t="69610" x="3286125" y="5492750"/>
          <p14:tracePt t="69618" x="3286125" y="5483225"/>
          <p14:tracePt t="69625" x="3286125" y="5478463"/>
          <p14:tracePt t="69632" x="3286125" y="5470525"/>
          <p14:tracePt t="69639" x="3286125" y="5451475"/>
          <p14:tracePt t="69646" x="3286125" y="5424488"/>
          <p14:tracePt t="69653" x="3286125" y="5414963"/>
          <p14:tracePt t="69660" x="3282950" y="5402263"/>
          <p14:tracePt t="69668" x="3273425" y="5392738"/>
          <p14:tracePt t="69674" x="3268663" y="5383213"/>
          <p14:tracePt t="69681" x="3259138" y="5373688"/>
          <p14:tracePt t="69689" x="3249613" y="5368925"/>
          <p14:tracePt t="69696" x="3241675" y="5351463"/>
          <p14:tracePt t="69703" x="3236913" y="5351463"/>
          <p14:tracePt t="69710" x="3227388" y="5351463"/>
          <p14:tracePt t="69717" x="3217863" y="5351463"/>
          <p14:tracePt t="69724" x="3213100" y="5351463"/>
          <p14:tracePt t="69731" x="3205163" y="5351463"/>
          <p14:tracePt t="69738" x="3186113" y="5351463"/>
          <p14:tracePt t="69745" x="3181350" y="5351463"/>
          <p14:tracePt t="73224" x="3200400" y="5356225"/>
          <p14:tracePt t="73231" x="3232150" y="5364163"/>
          <p14:tracePt t="73238" x="3273425" y="5373688"/>
          <p14:tracePt t="73246" x="3314700" y="5387975"/>
          <p14:tracePt t="73252" x="3360738" y="5397500"/>
          <p14:tracePt t="73260" x="3414713" y="5397500"/>
          <p14:tracePt t="73267" x="3455988" y="5405438"/>
          <p14:tracePt t="73274" x="3514725" y="5419725"/>
          <p14:tracePt t="73281" x="3546475" y="5419725"/>
          <p14:tracePt t="73288" x="3575050" y="5429250"/>
          <p14:tracePt t="73295" x="3616325" y="5429250"/>
          <p14:tracePt t="73302" x="3633788" y="5429250"/>
          <p14:tracePt t="73309" x="3652838" y="5429250"/>
          <p14:tracePt t="73316" x="3670300" y="5429250"/>
          <p14:tracePt t="73323" x="3679825" y="5429250"/>
          <p14:tracePt t="73330" x="3692525" y="5429250"/>
          <p14:tracePt t="73337" x="3702050" y="5429250"/>
          <p14:tracePt t="73344" x="3711575" y="5429250"/>
          <p14:tracePt t="73351" x="3716338" y="5429250"/>
          <p14:tracePt t="73358" x="3725863" y="5429250"/>
          <p14:tracePt t="78958" x="3684588" y="5429250"/>
          <p14:tracePt t="78965" x="3606800" y="5429250"/>
          <p14:tracePt t="78972" x="3546475" y="5441950"/>
          <p14:tracePt t="78979" x="3470275" y="5456238"/>
          <p14:tracePt t="78986" x="3409950" y="5465763"/>
          <p14:tracePt t="78994" x="3314700" y="5492750"/>
          <p14:tracePt t="79000" x="3222625" y="5507038"/>
          <p14:tracePt t="79007" x="3140075" y="5534025"/>
          <p14:tracePt t="79015" x="3044825" y="5561013"/>
          <p14:tracePt t="79021" x="2971800" y="5575300"/>
          <p14:tracePt t="79029" x="2913063" y="5584825"/>
          <p14:tracePt t="79036" x="2811463" y="5611813"/>
          <p14:tracePt t="79044" x="2735263" y="5638800"/>
          <p14:tracePt t="79050" x="2657475" y="5653088"/>
          <p14:tracePt t="79057" x="2584450" y="5665788"/>
          <p14:tracePt t="79064" x="2519363" y="5689600"/>
          <p14:tracePt t="79071" x="2441575" y="5702300"/>
          <p14:tracePt t="79079" x="2382838" y="5716588"/>
          <p14:tracePt t="79086" x="2305050" y="5726113"/>
          <p14:tracePt t="79093" x="2263775" y="5738813"/>
          <p14:tracePt t="79100" x="2205038" y="5748338"/>
          <p14:tracePt t="79107" x="2163763" y="5762625"/>
          <p14:tracePt t="79114" x="2117725" y="5770563"/>
          <p14:tracePt t="79121" x="2058988" y="5784850"/>
          <p14:tracePt t="79128" x="2032000" y="5803900"/>
          <p14:tracePt t="79135" x="1990725" y="5811838"/>
          <p14:tracePt t="79142" x="1966913" y="5821363"/>
          <p14:tracePt t="79149" x="1949450" y="5830888"/>
          <p14:tracePt t="79156" x="1930400" y="5840413"/>
          <p14:tracePt t="79164" x="1912938" y="5848350"/>
          <p14:tracePt t="79170" x="1885950" y="5862638"/>
          <p14:tracePt t="79177" x="1862138" y="5872163"/>
          <p14:tracePt t="79184" x="1857375" y="5876925"/>
          <p14:tracePt t="79191" x="1849438" y="5884863"/>
          <p14:tracePt t="79199" x="1839913" y="5903913"/>
          <p14:tracePt t="79206" x="1830388" y="5913438"/>
          <p14:tracePt t="79213" x="1825625" y="5918200"/>
          <p14:tracePt t="79220" x="1817688" y="5926138"/>
          <p14:tracePt t="79228" x="1798638" y="5935663"/>
          <p14:tracePt t="79234" x="1789113" y="5954713"/>
          <p14:tracePt t="79241" x="1771650" y="5972175"/>
          <p14:tracePt t="79249" x="1762125" y="5991225"/>
          <p14:tracePt t="79255" x="1744663" y="5999163"/>
          <p14:tracePt t="79263" x="1735138" y="6008688"/>
          <p14:tracePt t="79269" x="1725613" y="6018213"/>
          <p14:tracePt t="79277" x="1711325" y="6027738"/>
          <p14:tracePt t="79283" x="1703388" y="6030913"/>
          <p14:tracePt t="79290" x="1693863" y="6040438"/>
          <p14:tracePt t="79298" x="1689100" y="6049963"/>
          <p14:tracePt t="79305" x="1679575" y="6059488"/>
          <p14:tracePt t="79312" x="1671638" y="6064250"/>
          <p14:tracePt t="79318" x="1662113" y="6081713"/>
          <p14:tracePt t="79325" x="1657350" y="6091238"/>
          <p14:tracePt t="79333" x="1647825" y="6096000"/>
          <p14:tracePt t="79339" x="1630363" y="6096000"/>
          <p14:tracePt t="79347" x="1620838" y="6096000"/>
          <p14:tracePt t="79353" x="1616075" y="6096000"/>
          <p14:tracePt t="79361" x="1606550" y="6096000"/>
          <p14:tracePt t="79368" x="1597025" y="6096000"/>
          <p14:tracePt t="79375" x="1593850" y="6096000"/>
          <p14:tracePt t="79382" x="1584325" y="6096000"/>
          <p14:tracePt t="79389" x="1574800" y="6096000"/>
          <p14:tracePt t="79396" x="1547813" y="6096000"/>
          <p14:tracePt t="79403" x="1533525" y="6096000"/>
          <p14:tracePt t="79411" x="1516063" y="6096000"/>
          <p14:tracePt t="79418" x="1497013" y="6096000"/>
          <p14:tracePt t="79425" x="1479550" y="6096000"/>
          <p14:tracePt t="79432" x="1450975" y="6096000"/>
          <p14:tracePt t="79439" x="1433513" y="6091238"/>
          <p14:tracePt t="79446" x="1411288" y="6081713"/>
          <p14:tracePt t="79453" x="1392238" y="6064250"/>
          <p14:tracePt t="79461" x="1365250" y="6054725"/>
          <p14:tracePt t="79467" x="1355725" y="6054725"/>
          <p14:tracePt t="79474" x="1346200" y="6045200"/>
          <p14:tracePt t="79482" x="1341438" y="6045200"/>
          <p14:tracePt t="79488" x="1333500" y="6045200"/>
          <p14:tracePt t="79495" x="1323975" y="6045200"/>
          <p14:tracePt t="79503" x="1314450" y="6045200"/>
          <p14:tracePt t="79510" x="1309688" y="6045200"/>
          <p14:tracePt t="79517" x="1301750" y="6045200"/>
          <p14:tracePt t="79524" x="1282700" y="6045200"/>
          <p14:tracePt t="79531" x="1277938" y="6045200"/>
          <p14:tracePt t="79539" x="1268413" y="6045200"/>
          <p14:tracePt t="79886" x="1231900" y="6035675"/>
          <p14:tracePt t="79893" x="1200150" y="6027738"/>
          <p14:tracePt t="79899" x="1158875" y="6018213"/>
          <p14:tracePt t="79907" x="1131888" y="6018213"/>
          <p14:tracePt t="79913" x="1100138" y="6018213"/>
          <p14:tracePt t="79920" x="1073150" y="6018213"/>
          <p14:tracePt t="79927" x="1054100" y="6018213"/>
          <p14:tracePt t="79934" x="1036638" y="6022975"/>
          <p14:tracePt t="79941" x="1027113" y="6027738"/>
          <p14:tracePt t="79948" x="1022350" y="6035675"/>
          <p14:tracePt t="79955" x="1012825" y="6045200"/>
          <p14:tracePt t="79962" x="1004888" y="6054725"/>
          <p14:tracePt t="79969" x="985838" y="6059488"/>
          <p14:tracePt t="79976" x="985838" y="6067425"/>
          <p14:tracePt t="79983" x="985838" y="6076950"/>
          <p14:tracePt t="79990" x="985838" y="6091238"/>
          <p14:tracePt t="79997" x="1004888" y="6122988"/>
          <p14:tracePt t="80005" x="1012825" y="6140450"/>
          <p14:tracePt t="80011" x="1022350" y="6159500"/>
          <p14:tracePt t="80019" x="1031875" y="6176963"/>
          <p14:tracePt t="80026" x="1049338" y="6200775"/>
          <p14:tracePt t="80032" x="1073150" y="6227763"/>
          <p14:tracePt t="80040" x="1114425" y="6249988"/>
          <p14:tracePt t="80047" x="1146175" y="6273800"/>
          <p14:tracePt t="80054" x="1177925" y="6283325"/>
          <p14:tracePt t="80061" x="1219200" y="6291263"/>
          <p14:tracePt t="80069" x="1260475" y="6291263"/>
          <p14:tracePt t="80075" x="1301750" y="6291263"/>
          <p14:tracePt t="80082" x="1341438" y="6291263"/>
          <p14:tracePt t="80090" x="1397000" y="6286500"/>
          <p14:tracePt t="80096" x="1438275" y="6273800"/>
          <p14:tracePt t="80103" x="1484313" y="6264275"/>
          <p14:tracePt t="80110" x="1543050" y="6254750"/>
          <p14:tracePt t="80118" x="1570038" y="6242050"/>
          <p14:tracePt t="80124" x="1611313" y="6232525"/>
          <p14:tracePt t="80132" x="1633538" y="6213475"/>
          <p14:tracePt t="80139" x="1638300" y="6213475"/>
          <p14:tracePt t="80146" x="1647825" y="6213475"/>
          <p14:tracePt t="80153" x="1657350" y="6213475"/>
          <p14:tracePt t="80160" x="1666875" y="6213475"/>
          <p14:tracePt t="80167" x="1671638" y="6213475"/>
          <p14:tracePt t="80189" x="1671638" y="6205538"/>
          <p14:tracePt t="80195" x="1671638" y="6196013"/>
          <p14:tracePt t="80202" x="1671638" y="6191250"/>
          <p14:tracePt t="80209" x="1671638" y="6181725"/>
          <p14:tracePt t="80217" x="1671638" y="6164263"/>
          <p14:tracePt t="80224" x="1671638" y="6137275"/>
          <p14:tracePt t="80231" x="1666875" y="6096000"/>
          <p14:tracePt t="80238" x="1657350" y="6064250"/>
          <p14:tracePt t="80245" x="1647825" y="6035675"/>
          <p14:tracePt t="80252" x="1625600" y="6003925"/>
          <p14:tracePt t="80259" x="1606550" y="5972175"/>
          <p14:tracePt t="80266" x="1574800" y="5954713"/>
          <p14:tracePt t="80273" x="1552575" y="5921375"/>
          <p14:tracePt t="80280" x="1533525" y="5903913"/>
          <p14:tracePt t="80287" x="1516063" y="5894388"/>
          <p14:tracePt t="80294" x="1484313" y="5881688"/>
          <p14:tracePt t="80302" x="1465263" y="5872163"/>
          <p14:tracePt t="80308" x="1447800" y="5872163"/>
          <p14:tracePt t="80315" x="1433513" y="5872163"/>
          <p14:tracePt t="80323" x="1414463" y="5872163"/>
          <p14:tracePt t="80329" x="1374775" y="5872163"/>
          <p14:tracePt t="80337" x="1341438" y="5872163"/>
          <p14:tracePt t="80344" x="1328738" y="5872163"/>
          <p14:tracePt t="80351" x="1304925" y="5876925"/>
          <p14:tracePt t="80357" x="1287463" y="5884863"/>
          <p14:tracePt t="80365" x="1268413" y="5894388"/>
          <p14:tracePt t="80372" x="1250950" y="5903913"/>
          <p14:tracePt t="80379" x="1223963" y="5918200"/>
          <p14:tracePt t="80386" x="1214438" y="5921375"/>
          <p14:tracePt t="80393" x="1204913" y="5940425"/>
          <p14:tracePt t="80400" x="1195388" y="5949950"/>
          <p14:tracePt t="80407" x="1187450" y="5967413"/>
          <p14:tracePt t="80414" x="1177925" y="5986463"/>
          <p14:tracePt t="80422" x="1177925" y="6003925"/>
          <p14:tracePt t="80428" x="1177925" y="6018213"/>
          <p14:tracePt t="80436" x="1177925" y="6049963"/>
          <p14:tracePt t="80443" x="1182688" y="6067425"/>
          <p14:tracePt t="80450" x="1204913" y="6108700"/>
          <p14:tracePt t="80457" x="1255713" y="6145213"/>
          <p14:tracePt t="80464" x="1301750" y="6181725"/>
          <p14:tracePt t="80471" x="1346200" y="6205538"/>
          <p14:tracePt t="80479" x="1392238" y="6242050"/>
          <p14:tracePt t="80485" x="1438275" y="6249988"/>
          <p14:tracePt t="80492" x="1492250" y="6249988"/>
          <p14:tracePt t="80499" x="1533525" y="6249988"/>
          <p14:tracePt t="80506" x="1589088" y="6249988"/>
          <p14:tracePt t="80513" x="1620838" y="6246813"/>
          <p14:tracePt t="80520" x="1647825" y="6223000"/>
          <p14:tracePt t="80528" x="1689100" y="6213475"/>
          <p14:tracePt t="80535" x="1711325" y="6205538"/>
          <p14:tracePt t="80541" x="1730375" y="6196013"/>
          <p14:tracePt t="80549" x="1739900" y="6176963"/>
          <p14:tracePt t="80556" x="1747838" y="6159500"/>
          <p14:tracePt t="80563" x="1766888" y="6140450"/>
          <p14:tracePt t="80570" x="1776413" y="6108700"/>
          <p14:tracePt t="80577" x="1784350" y="6091238"/>
          <p14:tracePt t="80584" x="1784350" y="6072188"/>
          <p14:tracePt t="80591" x="1784350" y="6064250"/>
          <p14:tracePt t="80598" x="1784350" y="6059488"/>
          <p14:tracePt t="80605" x="1784350" y="6049963"/>
          <p14:tracePt t="80612" x="1784350" y="6040438"/>
          <p14:tracePt t="80619" x="1784350" y="6035675"/>
          <p14:tracePt t="80626" x="1784350" y="6027738"/>
          <p14:tracePt t="80634" x="1784350" y="6018213"/>
          <p14:tracePt t="80641" x="1784350" y="6008688"/>
          <p14:tracePt t="80698" x="1793875" y="6003925"/>
          <p14:tracePt t="80705" x="1812925" y="5994400"/>
          <p14:tracePt t="80711" x="1817688" y="5994400"/>
          <p14:tracePt t="80719" x="1881188" y="5986463"/>
          <p14:tracePt t="80726" x="1912938" y="5962650"/>
          <p14:tracePt t="80732" x="1930400" y="5962650"/>
          <p14:tracePt t="81503" x="1971675" y="5991225"/>
          <p14:tracePt t="81510" x="2017713" y="6013450"/>
          <p14:tracePt t="81517" x="2081213" y="6040438"/>
          <p14:tracePt t="81524" x="2127250" y="6064250"/>
          <p14:tracePt t="81532" x="2173288" y="6100763"/>
          <p14:tracePt t="81539" x="2214563" y="6108700"/>
          <p14:tracePt t="81545" x="2246313" y="6118225"/>
          <p14:tracePt t="81553" x="2287588" y="6127750"/>
          <p14:tracePt t="81559" x="2319338" y="6127750"/>
          <p14:tracePt t="81567" x="2346325" y="6127750"/>
          <p14:tracePt t="81574" x="2401888" y="6127750"/>
          <p14:tracePt t="81581" x="2441575" y="6127750"/>
          <p14:tracePt t="81588" x="2497138" y="6127750"/>
          <p14:tracePt t="81595" x="2538413" y="6127750"/>
          <p14:tracePt t="81602" x="2592388" y="6122988"/>
          <p14:tracePt t="81609" x="2638425" y="6113463"/>
          <p14:tracePt t="81616" x="2716213" y="6086475"/>
          <p14:tracePt t="81624" x="2762250" y="6064250"/>
          <p14:tracePt t="81630" x="2820988" y="6049963"/>
          <p14:tracePt t="81638" x="2847975" y="6040438"/>
          <p14:tracePt t="81645" x="2881313" y="6030913"/>
          <p14:tracePt t="81651" x="2921000" y="6022975"/>
          <p14:tracePt t="81659" x="2954338" y="6008688"/>
          <p14:tracePt t="81666" x="2981325" y="5999163"/>
          <p14:tracePt t="81673" x="3022600" y="5991225"/>
          <p14:tracePt t="81680" x="3054350" y="5981700"/>
          <p14:tracePt t="81687" x="3086100" y="5972175"/>
          <p14:tracePt t="81695" x="3113088" y="5957888"/>
          <p14:tracePt t="81701" x="3144838" y="5949950"/>
          <p14:tracePt t="81708" x="3163888" y="5940425"/>
          <p14:tracePt t="81715" x="3181350" y="5930900"/>
          <p14:tracePt t="81723" x="3190875" y="5921375"/>
          <p14:tracePt t="81731" x="3195638" y="5918200"/>
          <p14:tracePt t="81736" x="3205163" y="5908675"/>
          <p14:tracePt t="81744" x="3222625" y="5908675"/>
          <p14:tracePt t="81751" x="3232150" y="5908675"/>
          <p14:tracePt t="81758" x="3236913" y="5908675"/>
          <p14:tracePt t="81765" x="3246438" y="5899150"/>
          <p14:tracePt t="81772" x="3254375" y="5899150"/>
          <p14:tracePt t="81786" x="3254375" y="5884863"/>
          <p14:tracePt t="81793" x="3254375" y="5876925"/>
          <p14:tracePt t="81800" x="3254375" y="5867400"/>
          <p14:tracePt t="81807" x="3254375" y="5857875"/>
          <p14:tracePt t="81814" x="3254375" y="5853113"/>
          <p14:tracePt t="81821" x="3254375" y="5843588"/>
          <p14:tracePt t="81829" x="3254375" y="5835650"/>
          <p14:tracePt t="81835" x="3254375" y="5830888"/>
          <p14:tracePt t="81842" x="3254375" y="5821363"/>
          <p14:tracePt t="81850" x="3249613" y="5794375"/>
          <p14:tracePt t="81857" x="3241675" y="5775325"/>
          <p14:tracePt t="81864" x="3232150" y="5757863"/>
          <p14:tracePt t="81871" x="3200400" y="5726113"/>
          <p14:tracePt t="81879" x="3176588" y="5680075"/>
          <p14:tracePt t="81896" x="3136900" y="5643563"/>
          <p14:tracePt t="81899" x="3095625" y="5621338"/>
          <p14:tracePt t="81906" x="3063875" y="5588000"/>
          <p14:tracePt t="81914" x="3017838" y="5565775"/>
          <p14:tracePt t="81920" x="2935288" y="5538788"/>
          <p14:tracePt t="81928" x="2876550" y="5529263"/>
          <p14:tracePt t="81934" x="2803525" y="5529263"/>
          <p14:tracePt t="81941" x="2747963" y="5529263"/>
          <p14:tracePt t="81949" x="2689225" y="5529263"/>
          <p14:tracePt t="81956" x="2647950" y="5534025"/>
          <p14:tracePt t="81963" x="2589213" y="5543550"/>
          <p14:tracePt t="81970" x="2560638" y="5556250"/>
          <p14:tracePt t="81977" x="2528888" y="5565775"/>
          <p14:tracePt t="81984" x="2497138" y="5575300"/>
          <p14:tracePt t="81990" x="2478088" y="5584825"/>
          <p14:tracePt t="81998" x="2460625" y="5616575"/>
          <p14:tracePt t="82005" x="2441575" y="5634038"/>
          <p14:tracePt t="82012" x="2428875" y="5653088"/>
          <p14:tracePt t="82019" x="2409825" y="5670550"/>
          <p14:tracePt t="82026" x="2401888" y="5702300"/>
          <p14:tracePt t="82033" x="2392363" y="5721350"/>
          <p14:tracePt t="82041" x="2382838" y="5753100"/>
          <p14:tracePt t="82048" x="2382838" y="5780088"/>
          <p14:tracePt t="82055" x="2382838" y="5811838"/>
          <p14:tracePt t="82062" x="2382838" y="5840413"/>
          <p14:tracePt t="82069" x="2387600" y="5872163"/>
          <p14:tracePt t="82076" x="2397125" y="5913438"/>
          <p14:tracePt t="82083" x="2428875" y="5945188"/>
          <p14:tracePt t="82090" x="2460625" y="5976938"/>
          <p14:tracePt t="82097" x="2511425" y="6008688"/>
          <p14:tracePt t="82104" x="2574925" y="6049963"/>
          <p14:tracePt t="82111" x="2616200" y="6072188"/>
          <p14:tracePt t="82118" x="2698750" y="6100763"/>
          <p14:tracePt t="82125" x="2743200" y="6122988"/>
          <p14:tracePt t="82133" x="2798763" y="6122988"/>
          <p14:tracePt t="82140" x="2840038" y="6122988"/>
          <p14:tracePt t="82146" x="2867025" y="6122988"/>
          <p14:tracePt t="82154" x="2913063" y="6103938"/>
          <p14:tracePt t="82160" x="2954338" y="6091238"/>
          <p14:tracePt t="82168" x="2998788" y="6081713"/>
          <p14:tracePt t="82175" x="3027363" y="6072188"/>
          <p14:tracePt t="82182" x="3044825" y="6064250"/>
          <p14:tracePt t="82189" x="3063875" y="6054725"/>
          <p14:tracePt t="82197" x="3086100" y="6035675"/>
          <p14:tracePt t="82203" x="3103563" y="6022975"/>
          <p14:tracePt t="82211" x="3108325" y="6018213"/>
          <p14:tracePt t="82217" x="3117850" y="5999163"/>
          <p14:tracePt t="82225" x="3127375" y="5991225"/>
          <p14:tracePt t="82232" x="3136900" y="5986463"/>
          <p14:tracePt t="82238" x="3140075" y="5976938"/>
          <p14:tracePt t="82246" x="3140075" y="5957888"/>
          <p14:tracePt t="82252" x="3140075" y="5930900"/>
          <p14:tracePt t="82259" x="3140075" y="5913438"/>
          <p14:tracePt t="82267" x="3140075" y="5894388"/>
          <p14:tracePt t="82274" x="3140075" y="5876925"/>
          <p14:tracePt t="82281" x="3140075" y="5862638"/>
          <p14:tracePt t="82288" x="3136900" y="5816600"/>
          <p14:tracePt t="82295" x="3127375" y="5789613"/>
          <p14:tracePt t="82302" x="3117850" y="5770563"/>
          <p14:tracePt t="82309" x="3108325" y="5738813"/>
          <p14:tracePt t="82316" x="3100388" y="5721350"/>
          <p14:tracePt t="82323" x="3081338" y="5711825"/>
          <p14:tracePt t="82330" x="3059113" y="5702300"/>
          <p14:tracePt t="82337" x="3040063" y="5694363"/>
          <p14:tracePt t="82345" x="3022600" y="5684838"/>
          <p14:tracePt t="82351" x="3003550" y="5675313"/>
          <p14:tracePt t="82359" x="2976563" y="5665788"/>
          <p14:tracePt t="82366" x="2957513" y="5665788"/>
          <p14:tracePt t="82373" x="2940050" y="5665788"/>
          <p14:tracePt t="82379" x="2921000" y="5665788"/>
          <p14:tracePt t="82387" x="2913063" y="5665788"/>
          <p14:tracePt t="82394" x="2908300" y="5665788"/>
          <p14:tracePt t="82401" x="2889250" y="5665788"/>
          <p14:tracePt t="82408" x="2881313" y="5665788"/>
          <p14:tracePt t="82416" x="2876550" y="5665788"/>
          <p14:tracePt t="82422" x="2867025" y="5665788"/>
          <p14:tracePt t="82429" x="2857500" y="5665788"/>
          <p14:tracePt t="82436" x="2847975" y="5675313"/>
          <p14:tracePt t="82443" x="2847975" y="5684838"/>
          <p14:tracePt t="82451" x="2847975" y="5689600"/>
          <p14:tracePt t="82457" x="2847975" y="5707063"/>
          <p14:tracePt t="82465" x="2847975" y="5748338"/>
          <p14:tracePt t="82471" x="2847975" y="5775325"/>
          <p14:tracePt t="82478" x="2847975" y="5807075"/>
          <p14:tracePt t="82485" x="2857500" y="5848350"/>
          <p14:tracePt t="82492" x="2867025" y="5867400"/>
          <p14:tracePt t="82500" x="2876550" y="5884863"/>
          <p14:tracePt t="82506" x="2884488" y="5903913"/>
          <p14:tracePt t="82514" x="2894013" y="5913438"/>
          <p14:tracePt t="82521" x="2908300" y="5921375"/>
          <p14:tracePt t="82528" x="2917825" y="5940425"/>
          <p14:tracePt t="82535" x="2925763" y="5949950"/>
          <p14:tracePt t="82542" x="2944813" y="5957888"/>
          <p14:tracePt t="82550" x="2962275" y="5967413"/>
          <p14:tracePt t="82557" x="3003550" y="5967413"/>
          <p14:tracePt t="82563" x="3030538" y="5967413"/>
          <p14:tracePt t="82570" x="3049588" y="5967413"/>
          <p14:tracePt t="82578" x="3067050" y="5967413"/>
          <p14:tracePt t="82585" x="3076575" y="5967413"/>
          <p14:tracePt t="82592" x="3081338" y="5967413"/>
          <p14:tracePt t="82600" x="3100388" y="5967413"/>
          <p14:tracePt t="82606" x="3108325" y="5967413"/>
          <p14:tracePt t="82613" x="3113088" y="5967413"/>
          <p14:tracePt t="82620" x="3122613" y="5967413"/>
          <p14:tracePt t="82627" x="3132138" y="5967413"/>
          <p14:tracePt t="82634" x="3140075" y="5967413"/>
          <p14:tracePt t="82641" x="3144838" y="5967413"/>
          <p14:tracePt t="82649" x="3154363" y="5967413"/>
          <p14:tracePt t="82655" x="3163888" y="5967413"/>
          <p14:tracePt t="90648" x="3236913" y="5999163"/>
          <p14:tracePt t="90654" x="3355975" y="6040438"/>
          <p14:tracePt t="90660" x="3451225" y="6067425"/>
          <p14:tracePt t="90667" x="3529013" y="6108700"/>
          <p14:tracePt t="90674" x="3611563" y="6137275"/>
          <p14:tracePt t="90681" x="3670300" y="6159500"/>
          <p14:tracePt t="90688" x="3733800" y="6186488"/>
          <p14:tracePt t="90695" x="3794125" y="6196013"/>
          <p14:tracePt t="90702" x="3852863" y="6210300"/>
          <p14:tracePt t="90709" x="3894138" y="6210300"/>
          <p14:tracePt t="90716" x="3935413" y="6210300"/>
          <p14:tracePt t="90723" x="3952875" y="6210300"/>
          <p14:tracePt t="90730" x="3957638" y="6210300"/>
          <p14:tracePt t="90737" x="3967163" y="6210300"/>
          <p14:tracePt t="90744" x="3976688" y="6210300"/>
          <p14:tracePt t="90751" x="3981450" y="6210300"/>
          <p14:tracePt t="90759" x="3989388" y="6210300"/>
          <p14:tracePt t="90787" x="3998913" y="6210300"/>
          <p14:tracePt t="90801" x="4013200" y="6210300"/>
          <p14:tracePt t="90808" x="4021138" y="6210300"/>
          <p14:tracePt t="90815" x="4030663" y="6210300"/>
          <p14:tracePt t="90822" x="4040188" y="6210300"/>
          <p14:tracePt t="90829" x="4044950" y="6210300"/>
          <p14:tracePt t="90836" x="4062413" y="6210300"/>
          <p14:tracePt t="90843" x="4081463" y="6210300"/>
          <p14:tracePt t="90850" x="4108450" y="6210300"/>
          <p14:tracePt t="90857" x="4117975" y="6210300"/>
          <p14:tracePt t="90864" x="4127500" y="6210300"/>
          <p14:tracePt t="90872" x="4130675" y="6227763"/>
          <p14:tracePt t="90879" x="4149725" y="6227763"/>
          <p14:tracePt t="90886" x="4159250" y="6227763"/>
          <p14:tracePt t="90901" x="4195763" y="6242050"/>
          <p14:tracePt t="90907" x="4200525" y="6242050"/>
          <p14:tracePt t="90913" x="4208463" y="6242050"/>
          <p14:tracePt t="92428" x="4237038" y="6249988"/>
          <p14:tracePt t="92434" x="4264025" y="6259513"/>
          <p14:tracePt t="92442" x="4310063" y="6273800"/>
          <p14:tracePt t="92449" x="4351338" y="6283325"/>
          <p14:tracePt t="92456" x="4391025" y="6291263"/>
          <p14:tracePt t="92463" x="4468813" y="6305550"/>
          <p14:tracePt t="92471" x="4565650" y="6319838"/>
          <p14:tracePt t="92477" x="4638675" y="6332538"/>
          <p14:tracePt t="92484" x="4733925" y="6346825"/>
          <p14:tracePt t="92491" x="4829175" y="6373813"/>
          <p14:tracePt t="92498" x="4889500" y="6373813"/>
          <p14:tracePt t="92505" x="4962525" y="6373813"/>
          <p14:tracePt t="92512" x="5016500" y="6373813"/>
          <p14:tracePt t="92519" x="5076825" y="6373813"/>
          <p14:tracePt t="92526" x="5103813" y="6373813"/>
          <p14:tracePt t="92533" x="5130800" y="6373813"/>
          <p14:tracePt t="92541" x="5186363" y="6373813"/>
          <p14:tracePt t="92548" x="5218113" y="6373813"/>
          <p14:tracePt t="92555" x="5245100" y="6373813"/>
          <p14:tracePt t="92562" x="5286375" y="6373813"/>
          <p14:tracePt t="92569" x="5318125" y="6373813"/>
          <p14:tracePt t="92576" x="5373688" y="6356350"/>
          <p14:tracePt t="92583" x="5414963" y="6356350"/>
          <p14:tracePt t="92590" x="5454650" y="6346825"/>
          <p14:tracePt t="92597" x="5514975" y="6332538"/>
          <p14:tracePt t="92605" x="5573713" y="6319838"/>
          <p14:tracePt t="92611" x="5651500" y="6305550"/>
          <p14:tracePt t="92618" x="5710238" y="6296025"/>
          <p14:tracePt t="92625" x="5788025" y="6283325"/>
          <p14:tracePt t="92632" x="5861050" y="6283325"/>
          <p14:tracePt t="92640" x="5921375" y="6283325"/>
          <p14:tracePt t="92647" x="5994400" y="6283325"/>
          <p14:tracePt t="92655" x="6048375" y="6283325"/>
          <p14:tracePt t="92661" x="6108700" y="6283325"/>
          <p14:tracePt t="92668" x="6149975" y="6273800"/>
          <p14:tracePt t="92675" x="6203950" y="6273800"/>
          <p14:tracePt t="92682" x="6249988" y="6259513"/>
          <p14:tracePt t="92689" x="6291263" y="6249988"/>
          <p14:tracePt t="92696" x="6345238" y="6249988"/>
          <p14:tracePt t="92703" x="6386513" y="6249988"/>
          <p14:tracePt t="92710" x="6445250" y="6242050"/>
          <p14:tracePt t="92717" x="6473825" y="6227763"/>
          <p14:tracePt t="92725" x="6532563" y="6218238"/>
          <p14:tracePt t="92731" x="6559550" y="6210300"/>
          <p14:tracePt t="92738" x="6591300" y="6200775"/>
          <p14:tracePt t="92746" x="6632575" y="6186488"/>
          <p14:tracePt t="92753" x="6661150" y="6186488"/>
          <p14:tracePt t="92759" x="6678613" y="6186488"/>
          <p14:tracePt t="92767" x="6697663" y="6186488"/>
          <p14:tracePt t="92774" x="6724650" y="6186488"/>
          <p14:tracePt t="92781" x="6742113" y="6186488"/>
          <p14:tracePt t="92788" x="6751638" y="6186488"/>
          <p14:tracePt t="92795" x="6761163" y="6186488"/>
          <p14:tracePt t="92802" x="6775450" y="6176963"/>
          <p14:tracePt t="92809" x="6792913" y="6176963"/>
          <p14:tracePt t="92816" x="6811963" y="6169025"/>
          <p14:tracePt t="92823" x="6829425" y="6169025"/>
          <p14:tracePt t="92830" x="6848475" y="6149975"/>
          <p14:tracePt t="92838" x="6865938" y="6149975"/>
          <p14:tracePt t="92844" x="6875463" y="6140450"/>
          <p14:tracePt t="92851" x="6884988" y="6140450"/>
          <p14:tracePt t="92859" x="6897688" y="6140450"/>
          <p14:tracePt t="92866" x="6907213" y="6137275"/>
          <p14:tracePt t="92873" x="6916738" y="6137275"/>
          <p14:tracePt t="92880" x="6921500" y="6137275"/>
          <p14:tracePt t="92889" x="6929438" y="6137275"/>
          <p14:tracePt t="92894" x="6938963" y="6137275"/>
          <p14:tracePt t="92901" x="6948488" y="6137275"/>
          <p14:tracePt t="92908" x="6953250" y="6137275"/>
          <p14:tracePt t="92915" x="6961188" y="6137275"/>
          <p14:tracePt t="92922" x="6980238" y="6137275"/>
          <p14:tracePt t="92929" x="6985000" y="6137275"/>
          <p14:tracePt t="92936" x="6994525" y="6137275"/>
          <p14:tracePt t="92943" x="7002463" y="6127750"/>
          <p14:tracePt t="92950" x="7007225" y="6118225"/>
          <p14:tracePt t="92958" x="7026275" y="6108700"/>
          <p14:tracePt t="92965" x="7043738" y="6100763"/>
          <p14:tracePt t="92972" x="7075488" y="6091238"/>
          <p14:tracePt t="92979" x="7094538" y="6091238"/>
          <p14:tracePt t="92986" x="7121525" y="6081713"/>
          <p14:tracePt t="92993" x="7162800" y="6081713"/>
          <p14:tracePt t="93000" x="7194550" y="6081713"/>
          <p14:tracePt t="93007" x="7221538" y="6081713"/>
          <p14:tracePt t="93014" x="7262813" y="6081713"/>
          <p14:tracePt t="93021" x="7294563" y="6081713"/>
          <p14:tracePt t="93028" x="7323138" y="6081713"/>
          <p14:tracePt t="93034" x="7350125" y="6081713"/>
          <p14:tracePt t="93042" x="7381875" y="6081713"/>
          <p14:tracePt t="93049" x="7399338" y="6081713"/>
          <p14:tracePt t="93056" x="7413625" y="6081713"/>
          <p14:tracePt t="93063" x="7432675" y="6081713"/>
          <p14:tracePt t="93070" x="7464425" y="6081713"/>
          <p14:tracePt t="93077" x="7477125" y="6081713"/>
          <p14:tracePt t="93084" x="7486650" y="6081713"/>
          <p14:tracePt t="93092" x="7496175" y="6081713"/>
          <p14:tracePt t="93098" x="7505700" y="6081713"/>
          <p14:tracePt t="93105" x="7510463" y="6081713"/>
          <p14:tracePt t="93113" x="7518400" y="6081713"/>
          <p14:tracePt t="93141" x="7527925" y="6081713"/>
          <p14:tracePt t="93162" x="7542213" y="6081713"/>
          <p14:tracePt t="93212" x="7550150" y="6081713"/>
          <p14:tracePt t="94699" x="7440613" y="6067425"/>
          <p14:tracePt t="94705" x="7294563" y="6054725"/>
          <p14:tracePt t="94711" x="7148513" y="6040438"/>
          <p14:tracePt t="94720" x="6985000" y="6040438"/>
          <p14:tracePt t="94725" x="6807200" y="6040438"/>
          <p14:tracePt t="94734" x="6624638" y="6040438"/>
          <p14:tracePt t="94740" x="6423025" y="6040438"/>
          <p14:tracePt t="94747" x="6176963" y="6040438"/>
          <p14:tracePt t="94754" x="5902325" y="6022975"/>
          <p14:tracePt t="94761" x="5641975" y="6022975"/>
          <p14:tracePt t="94769" x="5378450" y="6022975"/>
          <p14:tracePt t="94775" x="5040313" y="6022975"/>
          <p14:tracePt t="94783" x="4806950" y="6035675"/>
          <p14:tracePt t="94789" x="4505325" y="6035675"/>
          <p14:tracePt t="94796" x="4168775" y="6035675"/>
          <p14:tracePt t="94803" x="3944938" y="6035675"/>
          <p14:tracePt t="94810" x="3716338" y="6035675"/>
          <p14:tracePt t="94817" x="3492500" y="6035675"/>
          <p14:tracePt t="94824" x="3309938" y="6035675"/>
          <p14:tracePt t="94831" x="3144838" y="6035675"/>
          <p14:tracePt t="94838" x="2986088" y="6035675"/>
          <p14:tracePt t="94845" x="2840038" y="6035675"/>
          <p14:tracePt t="94852" x="2711450" y="6035675"/>
          <p14:tracePt t="94859" x="2584450" y="6035675"/>
          <p14:tracePt t="94866" x="2474913" y="6035675"/>
          <p14:tracePt t="94873" x="2397125" y="6035675"/>
          <p14:tracePt t="94880" x="2324100" y="6049963"/>
          <p14:tracePt t="94887" x="2263775" y="6049963"/>
          <p14:tracePt t="94894" x="2185988" y="6059488"/>
          <p14:tracePt t="94902" x="2112963" y="6072188"/>
          <p14:tracePt t="94909" x="2054225" y="6072188"/>
          <p14:tracePt t="94916" x="1995488" y="6086475"/>
          <p14:tracePt t="94923" x="1954213" y="6096000"/>
          <p14:tracePt t="94930" x="1912938" y="6103938"/>
          <p14:tracePt t="94937" x="1866900" y="6118225"/>
          <p14:tracePt t="94944" x="1839913" y="6127750"/>
          <p14:tracePt t="94951" x="1808163" y="6137275"/>
          <p14:tracePt t="94958" x="1766888" y="6145213"/>
          <p14:tracePt t="94966" x="1725613" y="6159500"/>
          <p14:tracePt t="94972" x="1693863" y="6176963"/>
          <p14:tracePt t="94979" x="1652588" y="6191250"/>
          <p14:tracePt t="94987" x="1620838" y="6200775"/>
          <p14:tracePt t="94993" x="1593850" y="6210300"/>
          <p14:tracePt t="95000" x="1560513" y="6218238"/>
          <p14:tracePt t="95007" x="1543050" y="6227763"/>
          <p14:tracePt t="95015" x="1524000" y="6237288"/>
          <p14:tracePt t="95022" x="1506538" y="6246813"/>
          <p14:tracePt t="95029" x="1474788" y="6254750"/>
          <p14:tracePt t="95036" x="1455738" y="6278563"/>
          <p14:tracePt t="95043" x="1438275" y="6286500"/>
          <p14:tracePt t="95051" x="1419225" y="6296025"/>
          <p14:tracePt t="95057" x="1401763" y="6305550"/>
          <p14:tracePt t="95064" x="1370013" y="6315075"/>
          <p14:tracePt t="95071" x="1350963" y="6323013"/>
          <p14:tracePt t="95078" x="1341438" y="6332538"/>
          <p14:tracePt t="95086" x="1338263" y="6342063"/>
          <p14:tracePt t="95092" x="1328738" y="6342063"/>
          <p14:tracePt t="95099" x="1319213" y="6342063"/>
          <p14:tracePt t="95107" x="1309688" y="6342063"/>
          <p14:tracePt t="95114" x="1296988" y="6342063"/>
          <p14:tracePt t="95121" x="1287463" y="6342063"/>
          <p14:tracePt t="95128" x="1277938" y="6342063"/>
          <p14:tracePt t="96244" x="1241425" y="6342063"/>
          <p14:tracePt t="96252" x="1200150" y="6342063"/>
          <p14:tracePt t="96259" x="1146175" y="6351588"/>
          <p14:tracePt t="96266" x="1104900" y="6351588"/>
          <p14:tracePt t="96273" x="1063625" y="6359525"/>
          <p14:tracePt t="96280" x="1036638" y="6359525"/>
          <p14:tracePt t="96289" x="1017588" y="6359525"/>
          <p14:tracePt t="96296" x="1000125" y="6369050"/>
          <p14:tracePt t="96303" x="968375" y="6369050"/>
          <p14:tracePt t="96311" x="963613" y="6378575"/>
          <p14:tracePt t="96317" x="954088" y="6378575"/>
          <p14:tracePt t="96324" x="944563" y="6388100"/>
          <p14:tracePt t="96330" x="936625" y="6392863"/>
          <p14:tracePt t="96337" x="931863" y="6400800"/>
          <p14:tracePt t="96344" x="922338" y="6410325"/>
          <p14:tracePt t="96351" x="922338" y="6429375"/>
          <p14:tracePt t="96358" x="922338" y="6434138"/>
          <p14:tracePt t="96365" x="922338" y="6442075"/>
          <p14:tracePt t="96372" x="922338" y="6451600"/>
          <p14:tracePt t="96379" x="922338" y="6456363"/>
          <p14:tracePt t="96386" x="927100" y="6473825"/>
          <p14:tracePt t="96393" x="936625" y="6492875"/>
          <p14:tracePt t="96401" x="954088" y="6524625"/>
          <p14:tracePt t="96408" x="976313" y="6543675"/>
          <p14:tracePt t="96416" x="1004888" y="6565900"/>
          <p14:tracePt t="96422" x="1027113" y="6583363"/>
          <p14:tracePt t="96429" x="1046163" y="6616700"/>
          <p14:tracePt t="96437" x="1077913" y="6634163"/>
          <p14:tracePt t="96443" x="1119188" y="6656388"/>
          <p14:tracePt t="96451" x="1150938" y="6675438"/>
          <p14:tracePt t="96457" x="1182688" y="6697663"/>
          <p14:tracePt t="96464" x="1214438" y="6716713"/>
          <p14:tracePt t="96472" x="1231900" y="6726238"/>
          <p14:tracePt t="96478" x="1250950" y="6738938"/>
          <p14:tracePt t="96486" x="1268413" y="6748463"/>
          <p14:tracePt t="96492" x="1287463" y="6757988"/>
          <p14:tracePt t="96499" x="1304925" y="6757988"/>
          <p14:tracePt t="96507" x="1323975" y="6757988"/>
          <p14:tracePt t="96514" x="1341438" y="6757988"/>
          <p14:tracePt t="96521" x="1355725" y="6757988"/>
          <p14:tracePt t="96528" x="1387475" y="6757988"/>
          <p14:tracePt t="96535" x="1392238" y="6757988"/>
          <p14:tracePt t="96542" x="1411288" y="6757988"/>
          <p14:tracePt t="96549" x="1419225" y="6757988"/>
          <p14:tracePt t="96556" x="1433513" y="6757988"/>
          <p14:tracePt t="96563" x="1443038" y="6757988"/>
          <p14:tracePt t="96570" x="1470025" y="6757988"/>
          <p14:tracePt t="96577" x="1479550" y="6757988"/>
          <p14:tracePt t="96584" x="1484313" y="6753225"/>
          <p14:tracePt t="96591" x="1492250" y="6743700"/>
          <p14:tracePt t="96599" x="1511300" y="6734175"/>
          <p14:tracePt t="96606" x="1520825" y="6729413"/>
          <p14:tracePt t="96612" x="1524000" y="6711950"/>
          <p14:tracePt t="96619" x="1533525" y="6702425"/>
          <p14:tracePt t="96626" x="1552575" y="6692900"/>
          <p14:tracePt t="96634" x="1560513" y="6689725"/>
          <p14:tracePt t="96641" x="1565275" y="6680200"/>
          <p14:tracePt t="96648" x="1574800" y="6680200"/>
          <p14:tracePt t="96655" x="1574800" y="6670675"/>
          <p14:tracePt t="96662" x="1574800" y="6661150"/>
          <p14:tracePt t="96669" x="1574800" y="6656388"/>
          <p14:tracePt t="96676" x="1574800" y="6648450"/>
          <p14:tracePt t="96684" x="1574800" y="6629400"/>
          <p14:tracePt t="96690" x="1574800" y="6624638"/>
          <p14:tracePt t="96697" x="1574800" y="6616700"/>
          <p14:tracePt t="96705" x="1574800" y="6607175"/>
          <p14:tracePt t="96711" x="1570038" y="6592888"/>
          <p14:tracePt t="96718" x="1560513" y="6570663"/>
          <p14:tracePt t="96725" x="1552575" y="6565900"/>
          <p14:tracePt t="96733" x="1533525" y="6538913"/>
          <p14:tracePt t="96740" x="1524000" y="6519863"/>
          <p14:tracePt t="96747" x="1520825" y="6510338"/>
          <p14:tracePt t="96754" x="1511300" y="6502400"/>
          <p14:tracePt t="96761" x="1492250" y="6492875"/>
          <p14:tracePt t="96768" x="1474788" y="6483350"/>
          <p14:tracePt t="96775" x="1455738" y="6473825"/>
          <p14:tracePt t="96782" x="1411288" y="6456363"/>
          <p14:tracePt t="96789" x="1382713" y="6442075"/>
          <p14:tracePt t="96796" x="1350963" y="6442075"/>
          <p14:tracePt t="96803" x="1309688" y="6442075"/>
          <p14:tracePt t="96810" x="1282700" y="6442075"/>
          <p14:tracePt t="96818" x="1255713" y="6442075"/>
          <p14:tracePt t="96824" x="1223963" y="6442075"/>
          <p14:tracePt t="96831" x="1204913" y="6446838"/>
          <p14:tracePt t="96839" x="1187450" y="6470650"/>
          <p14:tracePt t="96846" x="1155700" y="6478588"/>
          <p14:tracePt t="96853" x="1136650" y="6488113"/>
          <p14:tracePt t="96860" x="1119188" y="6497638"/>
          <p14:tracePt t="96868" x="1109663" y="6507163"/>
          <p14:tracePt t="96874" x="1104900" y="6510338"/>
          <p14:tracePt t="96881" x="1095375" y="6519863"/>
          <p14:tracePt t="96888" x="1085850" y="6529388"/>
          <p14:tracePt t="96895" x="1068388" y="6538913"/>
          <p14:tracePt t="96903" x="1058863" y="6556375"/>
          <p14:tracePt t="96909" x="1054100" y="6561138"/>
          <p14:tracePt t="96917" x="1046163" y="6570663"/>
          <p14:tracePt t="96923" x="1046163" y="6580188"/>
          <p14:tracePt t="96931" x="1046163" y="6588125"/>
          <p14:tracePt t="96938" x="1046163" y="6592888"/>
          <p14:tracePt t="96945" x="1046163" y="6602413"/>
          <p14:tracePt t="96952" x="1046163" y="6611938"/>
          <p14:tracePt t="96959" x="1046163" y="6616700"/>
          <p14:tracePt t="96966" x="1046163" y="6634163"/>
          <p14:tracePt t="96973" x="1049338" y="6643688"/>
          <p14:tracePt t="96980" x="1054100" y="6648450"/>
          <p14:tracePt t="96987" x="1082675" y="6656388"/>
          <p14:tracePt t="96994" x="1114425" y="6656388"/>
          <p14:tracePt t="97001" x="1155700" y="6656388"/>
          <p14:tracePt t="97008" x="1209675" y="6656388"/>
          <p14:tracePt t="97016" x="1250950" y="6656388"/>
          <p14:tracePt t="97022" x="1292225" y="6656388"/>
          <p14:tracePt t="97030" x="1333500" y="6656388"/>
          <p14:tracePt t="97037" x="1382713" y="6656388"/>
          <p14:tracePt t="97044" x="1414463" y="6656388"/>
          <p14:tracePt t="97051" x="1433513" y="6656388"/>
          <p14:tracePt t="97058" x="1450975" y="6656388"/>
          <p14:tracePt t="97065" x="1479550" y="6656388"/>
          <p14:tracePt t="97072" x="1487488" y="6656388"/>
          <p14:tracePt t="97079" x="1492250" y="6656388"/>
          <p14:tracePt t="97086" x="1511300" y="6656388"/>
          <p14:tracePt t="97093" x="1528763" y="6656388"/>
          <p14:tracePt t="97101" x="1547813" y="6656388"/>
          <p14:tracePt t="97107" x="1574800" y="6653213"/>
          <p14:tracePt t="97114" x="1593850" y="6643688"/>
          <p14:tracePt t="97122" x="1611313" y="6634163"/>
          <p14:tracePt t="97134" x="1633538" y="6616700"/>
          <p14:tracePt t="97136" x="1662113" y="6607175"/>
          <p14:tracePt t="97143" x="1679575" y="6597650"/>
          <p14:tracePt t="97150" x="1703388" y="6588125"/>
          <p14:tracePt t="97157" x="1720850" y="6575425"/>
          <p14:tracePt t="97164" x="1739900" y="6565900"/>
          <p14:tracePt t="97171" x="1766888" y="6556375"/>
          <p14:tracePt t="97178" x="1784350" y="6546850"/>
          <p14:tracePt t="97186" x="1808163" y="6538913"/>
          <p14:tracePt t="97192" x="1825625" y="6519863"/>
          <p14:tracePt t="97199" x="1854200" y="6510338"/>
          <p14:tracePt t="97206" x="1871663" y="6510338"/>
          <p14:tracePt t="97213" x="1903413" y="6510338"/>
          <p14:tracePt t="97221" x="1930400" y="6510338"/>
          <p14:tracePt t="97228" x="1971675" y="6510338"/>
          <p14:tracePt t="97235" x="2000250" y="6510338"/>
          <p14:tracePt t="97241" x="2032000" y="6510338"/>
          <p14:tracePt t="97248" x="2073275" y="6510338"/>
          <p14:tracePt t="97256" x="2100263" y="6510338"/>
          <p14:tracePt t="97262" x="2132013" y="6510338"/>
          <p14:tracePt t="97270" x="2173288" y="6515100"/>
          <p14:tracePt t="97276" x="2200275" y="6515100"/>
          <p14:tracePt t="97284" x="2219325" y="6515100"/>
          <p14:tracePt t="97291" x="2236788" y="6515100"/>
          <p14:tracePt t="97298" x="2278063" y="6515100"/>
          <p14:tracePt t="97305" x="2295525" y="6515100"/>
          <p14:tracePt t="97312" x="2324100" y="6515100"/>
          <p14:tracePt t="97319" x="2365375" y="6515100"/>
          <p14:tracePt t="97326" x="2397125" y="6515100"/>
          <p14:tracePt t="97334" x="2433638" y="6515100"/>
          <p14:tracePt t="97341" x="2487613" y="6515100"/>
          <p14:tracePt t="97348" x="2528888" y="6515100"/>
          <p14:tracePt t="97355" x="2584450" y="6515100"/>
          <p14:tracePt t="97361" x="2625725" y="6515100"/>
          <p14:tracePt t="97369" x="2679700" y="6515100"/>
          <p14:tracePt t="97376" x="2720975" y="6515100"/>
          <p14:tracePt t="97383" x="2752725" y="6515100"/>
          <p14:tracePt t="97390" x="2794000" y="6515100"/>
          <p14:tracePt t="97397" x="2820988" y="6515100"/>
          <p14:tracePt t="97404" x="2847975" y="6515100"/>
          <p14:tracePt t="97411" x="2881313" y="6515100"/>
          <p14:tracePt t="97418" x="2908300" y="6515100"/>
          <p14:tracePt t="97425" x="2940050" y="6515100"/>
          <p14:tracePt t="97432" x="2981325" y="6515100"/>
          <p14:tracePt t="97440" x="2998788" y="6510338"/>
          <p14:tracePt t="97447" x="3017838" y="6510338"/>
          <p14:tracePt t="97454" x="3035300" y="6502400"/>
          <p14:tracePt t="97460" x="3063875" y="6502400"/>
          <p14:tracePt t="97468" x="3071813" y="6502400"/>
          <p14:tracePt t="97475" x="3081338" y="6502400"/>
          <p14:tracePt t="97482" x="3086100" y="6492875"/>
          <p14:tracePt t="97489" x="3095625" y="6492875"/>
          <p14:tracePt t="97496" x="3103563" y="6492875"/>
          <p14:tracePt t="97503" x="3108325" y="6492875"/>
          <p14:tracePt t="97531" x="3108325" y="6483350"/>
          <p14:tracePt t="97539" x="3108325" y="6478588"/>
          <p14:tracePt t="97545" x="3108325" y="6470650"/>
          <p14:tracePt t="97552" x="3108325" y="6461125"/>
          <p14:tracePt t="97559" x="3108325" y="6456363"/>
          <p14:tracePt t="97568" x="3103563" y="6429375"/>
          <p14:tracePt t="97574" x="3100388" y="6419850"/>
          <p14:tracePt t="97581" x="3090863" y="6410325"/>
          <p14:tracePt t="97588" x="3071813" y="6400800"/>
          <p14:tracePt t="97595" x="3044825" y="6392863"/>
          <p14:tracePt t="97603" x="3027363" y="6383338"/>
          <p14:tracePt t="97609" x="2994025" y="6373813"/>
          <p14:tracePt t="97616" x="2962275" y="6364288"/>
          <p14:tracePt t="97623" x="2921000" y="6364288"/>
          <p14:tracePt t="97630" x="2908300" y="6364288"/>
          <p14:tracePt t="97638" x="2889250" y="6364288"/>
          <p14:tracePt t="97645" x="2871788" y="6364288"/>
          <p14:tracePt t="97651" x="2840038" y="6364288"/>
          <p14:tracePt t="97659" x="2835275" y="6364288"/>
          <p14:tracePt t="97666" x="2825750" y="6364288"/>
          <p14:tracePt t="97673" x="2816225" y="6369050"/>
          <p14:tracePt t="97680" x="2811463" y="6373813"/>
          <p14:tracePt t="97687" x="2803525" y="6373813"/>
          <p14:tracePt t="97694" x="2794000" y="6383338"/>
          <p14:tracePt t="97701" x="2789238" y="6392863"/>
          <p14:tracePt t="97708" x="2771775" y="6400800"/>
          <p14:tracePt t="97715" x="2771775" y="6405563"/>
          <p14:tracePt t="97722" x="2771775" y="6415088"/>
          <p14:tracePt t="97730" x="2771775" y="6424613"/>
          <p14:tracePt t="97736" x="2771775" y="6437313"/>
          <p14:tracePt t="97743" x="2771775" y="6446838"/>
          <p14:tracePt t="97751" x="2771775" y="6456363"/>
          <p14:tracePt t="97758" x="2771775" y="6461125"/>
          <p14:tracePt t="97765" x="2771775" y="6470650"/>
          <p14:tracePt t="97772" x="2771775" y="6478588"/>
          <p14:tracePt t="97779" x="2771775" y="6488113"/>
          <p14:tracePt t="97786" x="2771775" y="6492875"/>
          <p14:tracePt t="97793" x="2784475" y="6502400"/>
          <p14:tracePt t="97800" x="2794000" y="6519863"/>
          <p14:tracePt t="97807" x="2798763" y="6529388"/>
          <p14:tracePt t="97814" x="2816225" y="6529388"/>
          <p14:tracePt t="97822" x="2835275" y="6529388"/>
          <p14:tracePt t="97828" x="2852738" y="6529388"/>
          <p14:tracePt t="97835" x="2894013" y="6529388"/>
          <p14:tracePt t="97842" x="2921000" y="6529388"/>
          <p14:tracePt t="97849" x="2949575" y="6529388"/>
          <p14:tracePt t="97856" x="2981325" y="6529388"/>
          <p14:tracePt t="97863" x="2998788" y="6529388"/>
          <p14:tracePt t="97871" x="3013075" y="6529388"/>
          <p14:tracePt t="97878" x="3030538" y="6529388"/>
          <p14:tracePt t="97884" x="3063875" y="6529388"/>
          <p14:tracePt t="97902" x="3076575" y="6529388"/>
          <p14:tracePt t="97906" x="3086100" y="6529388"/>
          <p14:tracePt t="97913" x="3095625" y="6529388"/>
          <p14:tracePt t="97920" x="3100388" y="6529388"/>
          <p14:tracePt t="97927" x="3108325" y="6529388"/>
          <p14:tracePt t="98161" x="3086100" y="6529388"/>
          <p14:tracePt t="98169" x="3076575" y="6529388"/>
          <p14:tracePt t="98175" x="3071813" y="6529388"/>
          <p14:tracePt t="98182" x="3063875" y="6538913"/>
          <p14:tracePt t="98190" x="3054350" y="6543675"/>
          <p14:tracePt t="98197" x="3049588" y="6543675"/>
          <p14:tracePt t="98205" x="3040063" y="6551613"/>
          <p14:tracePt t="98210" x="3030538" y="6561138"/>
          <p14:tracePt t="98218" x="3030538" y="6565900"/>
          <p14:tracePt t="98224" x="3030538" y="6575425"/>
          <p14:tracePt t="98231" x="3030538" y="6583363"/>
          <p14:tracePt t="98238" x="3030538" y="6602413"/>
          <p14:tracePt t="98245" x="3030538" y="6607175"/>
          <p14:tracePt t="98252" x="3030538" y="6616700"/>
          <p14:tracePt t="98259" x="3030538" y="6624638"/>
          <p14:tracePt t="98267" x="3035300" y="6629400"/>
          <p14:tracePt t="98273" x="3044825" y="6638925"/>
          <p14:tracePt t="98280" x="3049588" y="6648450"/>
          <p14:tracePt t="98288" x="3059113" y="6653213"/>
          <p14:tracePt t="98295" x="3067050" y="6661150"/>
          <p14:tracePt t="98302" x="3081338" y="6661150"/>
          <p14:tracePt t="98308" x="3113088" y="6661150"/>
          <p14:tracePt t="98316" x="3132138" y="6661150"/>
          <p14:tracePt t="98323" x="3159125" y="6661150"/>
          <p14:tracePt t="98330" x="3176588" y="6656388"/>
          <p14:tracePt t="98337" x="3209925" y="6648450"/>
          <p14:tracePt t="98344" x="3227388" y="6638925"/>
          <p14:tracePt t="98352" x="3246438" y="6629400"/>
          <p14:tracePt t="98358" x="3263900" y="6619875"/>
          <p14:tracePt t="98365" x="3295650" y="6611938"/>
          <p14:tracePt t="98372" x="3300413" y="6602413"/>
          <p14:tracePt t="98379" x="3309938" y="6592888"/>
          <p14:tracePt t="98387" x="3319463" y="6575425"/>
          <p14:tracePt t="98394" x="3327400" y="6570663"/>
          <p14:tracePt t="98401" x="3332163" y="6561138"/>
          <p14:tracePt t="98407" x="3341688" y="6561138"/>
          <p14:tracePt t="98415" x="3341688" y="6551613"/>
          <p14:tracePt t="98422" x="3341688" y="6546850"/>
          <p14:tracePt t="98429" x="3341688" y="6538913"/>
          <p14:tracePt t="98436" x="3341688" y="6529388"/>
          <p14:tracePt t="98443" x="3341688" y="6519863"/>
          <p14:tracePt t="98451" x="3341688" y="6515100"/>
          <p14:tracePt t="98457" x="3341688" y="6497638"/>
          <p14:tracePt t="98464" x="3341688" y="6488113"/>
          <p14:tracePt t="98472" x="3341688" y="6483350"/>
          <p14:tracePt t="98479" x="3341688" y="6473825"/>
          <p14:tracePt t="98485" x="3341688" y="6465888"/>
          <p14:tracePt t="98493" x="3336925" y="6461125"/>
          <p14:tracePt t="98500" x="3332163" y="6451600"/>
          <p14:tracePt t="98507" x="3322638" y="6442075"/>
          <p14:tracePt t="98514" x="3314700" y="6434138"/>
          <p14:tracePt t="98521" x="3295650" y="6419850"/>
          <p14:tracePt t="98528" x="3268663" y="6405563"/>
          <p14:tracePt t="98535" x="3249613" y="6397625"/>
          <p14:tracePt t="98542" x="3232150" y="6388100"/>
          <p14:tracePt t="98549" x="3200400" y="6388100"/>
          <p14:tracePt t="98557" x="3159125" y="6388100"/>
          <p14:tracePt t="98563" x="3132138" y="6388100"/>
          <p14:tracePt t="98571" x="3076575" y="6388100"/>
          <p14:tracePt t="98577" x="3044825" y="6388100"/>
          <p14:tracePt t="98585" x="3017838" y="6388100"/>
          <p14:tracePt t="98591" x="2976563" y="6388100"/>
          <p14:tracePt t="98598" x="2944813" y="6397625"/>
          <p14:tracePt t="98606" x="2925763" y="6405563"/>
          <p14:tracePt t="98613" x="2908300" y="6415088"/>
          <p14:tracePt t="98620" x="2881313" y="6434138"/>
          <p14:tracePt t="98627" x="2857500" y="6442075"/>
          <p14:tracePt t="98634" x="2840038" y="6451600"/>
          <p14:tracePt t="98641" x="2820988" y="6461125"/>
          <p14:tracePt t="98648" x="2803525" y="6470650"/>
          <p14:tracePt t="98655" x="2784475" y="6478588"/>
          <p14:tracePt t="98662" x="2774950" y="6488113"/>
          <p14:tracePt t="98669" x="2771775" y="6497638"/>
          <p14:tracePt t="98676" x="2762250" y="6502400"/>
          <p14:tracePt t="98685" x="2752725" y="6529388"/>
          <p14:tracePt t="98691" x="2743200" y="6546850"/>
          <p14:tracePt t="98698" x="2735263" y="6570663"/>
          <p14:tracePt t="98705" x="2725738" y="6575425"/>
          <p14:tracePt t="98712" x="2716213" y="6592888"/>
          <p14:tracePt t="98720" x="2698750" y="6611938"/>
          <p14:tracePt t="98726" x="2698750" y="6629400"/>
          <p14:tracePt t="98734" x="2698750" y="6638925"/>
          <p14:tracePt t="98740" x="2698750" y="6653213"/>
          <p14:tracePt t="98747" x="2698750" y="6661150"/>
          <p14:tracePt t="98755" x="2698750" y="6670675"/>
          <p14:tracePt t="98761" x="2698750" y="6680200"/>
          <p14:tracePt t="98768" x="2698750" y="6692900"/>
          <p14:tracePt t="98775" x="2711450" y="6702425"/>
          <p14:tracePt t="98782" x="2720975" y="6711950"/>
          <p14:tracePt t="98790" x="2738438" y="6721475"/>
          <p14:tracePt t="98797" x="2757488" y="6729413"/>
          <p14:tracePt t="98804" x="2784475" y="6729413"/>
          <p14:tracePt t="98811" x="2825750" y="6729413"/>
          <p14:tracePt t="98818" x="2867025" y="6729413"/>
          <p14:tracePt t="98825" x="2921000" y="6729413"/>
          <p14:tracePt t="98832" x="2949575" y="6729413"/>
          <p14:tracePt t="98839" x="2981325" y="6726238"/>
          <p14:tracePt t="98846" x="3022600" y="6711950"/>
          <p14:tracePt t="98853" x="3040063" y="6702425"/>
          <p14:tracePt t="98860" x="3059113" y="6702425"/>
          <p14:tracePt t="98868" x="3076575" y="6692900"/>
          <p14:tracePt t="98874" x="3108325" y="6675438"/>
          <p14:tracePt t="98881" x="3127375" y="6665913"/>
          <p14:tracePt t="98889" x="3136900" y="6656388"/>
          <p14:tracePt t="98895" x="3140075" y="6648450"/>
          <p14:tracePt t="98903" x="3149600" y="6643688"/>
          <p14:tracePt t="98910" x="3159125" y="6643688"/>
          <p14:tracePt t="98917" x="3168650" y="6634163"/>
          <p14:tracePt t="98924" x="3173413" y="6634163"/>
          <p14:tracePt t="98931" x="3190875" y="6634163"/>
          <p14:tracePt t="98945" x="3200400" y="6634163"/>
          <p14:tracePt t="103860" x="3236913" y="6638925"/>
          <p14:tracePt t="103867" x="3278188" y="6638925"/>
          <p14:tracePt t="103874" x="3360738" y="6638925"/>
          <p14:tracePt t="103881" x="3433763" y="6638925"/>
          <p14:tracePt t="103888" x="3509963" y="6638925"/>
          <p14:tracePt t="103894" x="3602038" y="6638925"/>
          <p14:tracePt t="103911" x="3765550" y="6638925"/>
          <p14:tracePt t="103916" x="3857625" y="6638925"/>
          <p14:tracePt t="103923" x="3935413" y="6638925"/>
          <p14:tracePt t="103930" x="3989388" y="6638925"/>
          <p14:tracePt t="103937" x="4044950" y="6638925"/>
          <p14:tracePt t="103944" x="4086225" y="6638925"/>
          <p14:tracePt t="103951" x="4127500" y="6638925"/>
          <p14:tracePt t="103958" x="4181475" y="6638925"/>
          <p14:tracePt t="103965" x="4222750" y="6638925"/>
          <p14:tracePt t="103972" x="4278313" y="6638925"/>
          <p14:tracePt t="103979" x="4318000" y="6638925"/>
          <p14:tracePt t="103986" x="4373563" y="6638925"/>
          <p14:tracePt t="103994" x="4432300" y="6638925"/>
          <p14:tracePt t="104000" x="4524375" y="6629400"/>
          <p14:tracePt t="104008" x="4583113" y="6616700"/>
          <p14:tracePt t="104015" x="4660900" y="6616700"/>
          <p14:tracePt t="104022" x="4752975" y="6616700"/>
          <p14:tracePt t="104029" x="4826000" y="6616700"/>
          <p14:tracePt t="104036" x="4899025" y="6616700"/>
          <p14:tracePt t="104044" x="4957763" y="6616700"/>
          <p14:tracePt t="104050" x="5030788" y="6616700"/>
          <p14:tracePt t="104057" x="5072063" y="6616700"/>
          <p14:tracePt t="104064" x="5126038" y="6616700"/>
          <p14:tracePt t="104071" x="5167313" y="6616700"/>
          <p14:tracePt t="104078" x="5195888" y="6616700"/>
          <p14:tracePt t="104085" x="5235575" y="6616700"/>
          <p14:tracePt t="104092" x="5268913" y="6616700"/>
          <p14:tracePt t="104100" x="5295900" y="6616700"/>
          <p14:tracePt t="104107" x="5349875" y="6624638"/>
          <p14:tracePt t="104114" x="5391150" y="6624638"/>
          <p14:tracePt t="104121" x="5446713" y="6624638"/>
          <p14:tracePt t="104128" x="5487988" y="6624638"/>
          <p14:tracePt t="104135" x="5541963" y="6624638"/>
          <p14:tracePt t="104142" x="5600700" y="6624638"/>
          <p14:tracePt t="104149" x="5656263" y="6624638"/>
          <p14:tracePt t="104156" x="5697538" y="6634163"/>
          <p14:tracePt t="104163" x="5756275" y="6634163"/>
          <p14:tracePt t="104170" x="5797550" y="6634163"/>
          <p14:tracePt t="104178" x="5838825" y="6634163"/>
          <p14:tracePt t="104184" x="5880100" y="6634163"/>
          <p14:tracePt t="104191" x="5907088" y="6634163"/>
          <p14:tracePt t="104198" x="5926138" y="6634163"/>
          <p14:tracePt t="104206" x="5953125" y="6634163"/>
          <p14:tracePt t="104213" x="5970588" y="6634163"/>
          <p14:tracePt t="104220" x="5980113" y="6634163"/>
          <p14:tracePt t="104227" x="5984875" y="6634163"/>
          <p14:tracePt t="104234" x="6003925" y="6634163"/>
          <p14:tracePt t="104241" x="6011863" y="6634163"/>
          <p14:tracePt t="104248" x="6016625" y="6634163"/>
          <p14:tracePt t="104255" x="6043613" y="6634163"/>
          <p14:tracePt t="104262" x="6062663" y="6634163"/>
          <p14:tracePt t="104269" x="6080125" y="6634163"/>
          <p14:tracePt t="104277" x="6099175" y="6634163"/>
          <p14:tracePt t="104283" x="6126163" y="6634163"/>
          <p14:tracePt t="104290" x="6145213" y="6634163"/>
          <p14:tracePt t="104298" x="6162675" y="6634163"/>
          <p14:tracePt t="104304" x="6181725" y="6634163"/>
          <p14:tracePt t="104311" x="6199188" y="6634163"/>
          <p14:tracePt t="104319" x="6226175" y="6634163"/>
          <p14:tracePt t="104326" x="6245225" y="6634163"/>
          <p14:tracePt t="104333" x="6272213" y="6634163"/>
          <p14:tracePt t="104340" x="6291263" y="6634163"/>
          <p14:tracePt t="104347" x="6332538" y="6634163"/>
          <p14:tracePt t="104354" x="6359525" y="6634163"/>
          <p14:tracePt t="104361" x="6391275" y="6634163"/>
          <p14:tracePt t="104368" x="6432550" y="6634163"/>
          <p14:tracePt t="104375" x="6459538" y="6634163"/>
          <p14:tracePt t="104382" x="6491288" y="6634163"/>
          <p14:tracePt t="104389" x="6532563" y="6634163"/>
          <p14:tracePt t="104396" x="6546850" y="6634163"/>
          <p14:tracePt t="104404" x="6578600" y="6634163"/>
          <p14:tracePt t="104411" x="6596063" y="6634163"/>
          <p14:tracePt t="104417" x="6637338" y="6634163"/>
          <p14:tracePt t="104425" x="6651625" y="6634163"/>
          <p14:tracePt t="104432" x="6661150" y="6634163"/>
          <p14:tracePt t="104439" x="6669088" y="6634163"/>
          <p14:tracePt t="104446" x="6678613" y="6634163"/>
          <p14:tracePt t="111086" x="6673850" y="6619875"/>
          <p14:tracePt t="111092" x="6651625" y="6602413"/>
          <p14:tracePt t="111100" x="6632575" y="6583363"/>
          <p14:tracePt t="111107" x="6600825" y="6538913"/>
          <p14:tracePt t="111114" x="6551613" y="6502400"/>
          <p14:tracePt t="111121" x="6505575" y="6465888"/>
          <p14:tracePt t="111128" x="6442075" y="6415088"/>
          <p14:tracePt t="111135" x="6354763" y="6359525"/>
          <p14:tracePt t="111142" x="6240463" y="6300788"/>
          <p14:tracePt t="111150" x="6121400" y="6227763"/>
          <p14:tracePt t="111156" x="6007100" y="6169025"/>
          <p14:tracePt t="111164" x="5907088" y="6096000"/>
          <p14:tracePt t="111170" x="5788025" y="6022975"/>
          <p14:tracePt t="111179" x="5670550" y="5949950"/>
          <p14:tracePt t="111184" x="5519738" y="5876925"/>
          <p14:tracePt t="111191" x="5381625" y="5799138"/>
          <p14:tracePt t="111199" x="5249863" y="5738813"/>
          <p14:tracePt t="111206" x="5135563" y="5697538"/>
          <p14:tracePt t="111213" x="5035550" y="5638800"/>
          <p14:tracePt t="111220" x="4902200" y="5597525"/>
          <p14:tracePt t="111229" x="4789488" y="5551488"/>
          <p14:tracePt t="111234" x="4675188" y="5511800"/>
          <p14:tracePt t="111241" x="4592638" y="5483225"/>
          <p14:tracePt t="111248" x="4500563" y="5470525"/>
          <p14:tracePt t="111255" x="4424363" y="5456238"/>
          <p14:tracePt t="111262" x="4346575" y="5441950"/>
          <p14:tracePt t="111269" x="4268788" y="5434013"/>
          <p14:tracePt t="111277" x="4191000" y="5419725"/>
          <p14:tracePt t="111284" x="4117975" y="5419725"/>
          <p14:tracePt t="111291" x="4057650" y="5405438"/>
          <p14:tracePt t="111298" x="3984625" y="5405438"/>
          <p14:tracePt t="111305" x="3944938" y="5405438"/>
          <p14:tracePt t="111312" x="3889375" y="5405438"/>
          <p14:tracePt t="111319" x="3862388" y="5405438"/>
          <p14:tracePt t="111326" x="3816350" y="5410200"/>
          <p14:tracePt t="111333" x="3789363" y="5424488"/>
          <p14:tracePt t="111340" x="3770313" y="5434013"/>
          <p14:tracePt t="111347" x="3752850" y="5441950"/>
          <p14:tracePt t="111354" x="3721100" y="5451475"/>
          <p14:tracePt t="111362" x="3702050" y="5461000"/>
          <p14:tracePt t="111369" x="3684588" y="5470525"/>
          <p14:tracePt t="111375" x="3675063" y="5478463"/>
          <p14:tracePt t="111382" x="3665538" y="5497513"/>
          <p14:tracePt t="111390" x="3656013" y="5502275"/>
          <p14:tracePt t="111397" x="3652838" y="5511800"/>
          <p14:tracePt t="111403" x="3652838" y="5519738"/>
          <p14:tracePt t="111412" x="3652838" y="5534025"/>
          <p14:tracePt t="111418" x="3652838" y="5551488"/>
          <p14:tracePt t="111425" x="3652838" y="5584825"/>
          <p14:tracePt t="111432" x="3652838" y="5597525"/>
          <p14:tracePt t="111439" x="3652838" y="5607050"/>
          <p14:tracePt t="111446" x="3656013" y="5624513"/>
          <p14:tracePt t="111453" x="3665538" y="5643563"/>
          <p14:tracePt t="111460" x="3697288" y="5675313"/>
          <p14:tracePt t="111467" x="3762375" y="5711825"/>
          <p14:tracePt t="111475" x="3821113" y="5738813"/>
          <p14:tracePt t="111481" x="3916363" y="5767388"/>
          <p14:tracePt t="111488" x="4030663" y="5807075"/>
          <p14:tracePt t="111495" x="4127500" y="5835650"/>
          <p14:tracePt t="111502" x="4259263" y="5867400"/>
          <p14:tracePt t="111509" x="4391025" y="5881688"/>
          <p14:tracePt t="111516" x="4537075" y="5894388"/>
          <p14:tracePt t="111524" x="4665663" y="5894388"/>
          <p14:tracePt t="111531" x="4756150" y="5894388"/>
          <p14:tracePt t="111538" x="4829175" y="5894388"/>
          <p14:tracePt t="111545" x="4902200" y="5894388"/>
          <p14:tracePt t="111552" x="4962525" y="5884863"/>
          <p14:tracePt t="111559" x="5040313" y="5872163"/>
          <p14:tracePt t="111566" x="5103813" y="5848350"/>
          <p14:tracePt t="111573" x="5162550" y="5826125"/>
          <p14:tracePt t="111580" x="5213350" y="5789613"/>
          <p14:tracePt t="111587" x="5259388" y="5767388"/>
          <p14:tracePt t="111595" x="5286375" y="5743575"/>
          <p14:tracePt t="111601" x="5308600" y="5726113"/>
          <p14:tracePt t="111608" x="5332413" y="5684838"/>
          <p14:tracePt t="111616" x="5359400" y="5661025"/>
          <p14:tracePt t="111622" x="5368925" y="5643563"/>
          <p14:tracePt t="111631" x="5378450" y="5624513"/>
          <p14:tracePt t="111637" x="5391150" y="5592763"/>
          <p14:tracePt t="111645" x="5391150" y="5575300"/>
          <p14:tracePt t="111651" x="5391150" y="5570538"/>
          <p14:tracePt t="111658" x="5391150" y="5561013"/>
          <p14:tracePt t="111665" x="5386388" y="5551488"/>
          <p14:tracePt t="111672" x="5378450" y="5538788"/>
          <p14:tracePt t="111680" x="5368925" y="5507038"/>
          <p14:tracePt t="111686" x="5345113" y="5487988"/>
          <p14:tracePt t="111693" x="5327650" y="5478463"/>
          <p14:tracePt t="111700" x="5308600" y="5456238"/>
          <p14:tracePt t="111708" x="5276850" y="5438775"/>
          <p14:tracePt t="111715" x="5235575" y="5402263"/>
          <p14:tracePt t="111721" x="5191125" y="5383213"/>
          <p14:tracePt t="111728" x="5108575" y="5356225"/>
          <p14:tracePt t="111736" x="5030788" y="5327650"/>
          <p14:tracePt t="111743" x="4921250" y="5314950"/>
          <p14:tracePt t="111750" x="4789488" y="5300663"/>
          <p14:tracePt t="111757" x="4679950" y="5300663"/>
          <p14:tracePt t="111764" x="4587875" y="5300663"/>
          <p14:tracePt t="111771" x="4497388" y="5300663"/>
          <p14:tracePt t="111778" x="4383088" y="5310188"/>
          <p14:tracePt t="111785" x="4273550" y="5324475"/>
          <p14:tracePt t="111792" x="4195763" y="5337175"/>
          <p14:tracePt t="111799" x="4098925" y="5364163"/>
          <p14:tracePt t="111806" x="4035425" y="5387975"/>
          <p14:tracePt t="111813" x="3957638" y="5429250"/>
          <p14:tracePt t="111820" x="3875088" y="5456238"/>
          <p14:tracePt t="111828" x="3816350" y="5478463"/>
          <p14:tracePt t="111835" x="3733800" y="5519738"/>
          <p14:tracePt t="111841" x="3670300" y="5556250"/>
          <p14:tracePt t="111849" x="3587750" y="5597525"/>
          <p14:tracePt t="111856" x="3543300" y="5621338"/>
          <p14:tracePt t="111864" x="3482975" y="5648325"/>
          <p14:tracePt t="111870" x="3451225" y="5680075"/>
          <p14:tracePt t="111878" x="3419475" y="5697538"/>
          <p14:tracePt t="111884" x="3387725" y="5721350"/>
          <p14:tracePt t="111891" x="3368675" y="5748338"/>
          <p14:tracePt t="111899" x="3346450" y="5780088"/>
          <p14:tracePt t="111905" x="3327400" y="5811838"/>
          <p14:tracePt t="111914" x="3319463" y="5830888"/>
          <p14:tracePt t="111919" x="3309938" y="5848350"/>
          <p14:tracePt t="111926" x="3286125" y="5881688"/>
          <p14:tracePt t="111933" x="3278188" y="5899150"/>
          <p14:tracePt t="111940" x="3278188" y="5918200"/>
          <p14:tracePt t="111948" x="3278188" y="5935663"/>
          <p14:tracePt t="111954" x="3278188" y="5949950"/>
          <p14:tracePt t="111961" x="3278188" y="5991225"/>
          <p14:tracePt t="111978" x="3305175" y="6054725"/>
          <p14:tracePt t="111983" x="3327400" y="6096000"/>
          <p14:tracePt t="111990" x="3346450" y="6127750"/>
          <p14:tracePt t="111997" x="3378200" y="6159500"/>
          <p14:tracePt t="112004" x="3446463" y="6210300"/>
          <p14:tracePt t="112011" x="3509963" y="6249988"/>
          <p14:tracePt t="112018" x="3606800" y="6278563"/>
          <p14:tracePt t="112025" x="3721100" y="6305550"/>
          <p14:tracePt t="112032" x="3867150" y="6319838"/>
          <p14:tracePt t="112039" x="3925888" y="6346825"/>
          <p14:tracePt t="112046" x="3967163" y="6346825"/>
          <p14:tracePt t="113731" x="3989388" y="6305550"/>
          <p14:tracePt t="113737" x="3998913" y="6273800"/>
          <p14:tracePt t="113744" x="4021138" y="6218238"/>
          <p14:tracePt t="113753" x="4044950" y="6186488"/>
          <p14:tracePt t="113760" x="4081463" y="6127750"/>
          <p14:tracePt t="113766" x="4103688" y="6067425"/>
          <p14:tracePt t="113772" x="4130675" y="5986463"/>
          <p14:tracePt t="113779" x="4154488" y="5940425"/>
          <p14:tracePt t="113788" x="4164013" y="5899150"/>
          <p14:tracePt t="113793" x="4176713" y="5840413"/>
          <p14:tracePt t="113800" x="4176713" y="5811838"/>
          <p14:tracePt t="113808" x="4176713" y="5780088"/>
          <p14:tracePt t="113815" x="4176713" y="5738813"/>
          <p14:tracePt t="113822" x="4176713" y="5711825"/>
          <p14:tracePt t="113829" x="4176713" y="5694363"/>
          <p14:tracePt t="113838" x="4168775" y="5665788"/>
          <p14:tracePt t="113843" x="4159250" y="5634038"/>
          <p14:tracePt t="113850" x="4149725" y="5602288"/>
          <p14:tracePt t="113857" x="4127500" y="5561013"/>
          <p14:tracePt t="113864" x="4108450" y="5529263"/>
          <p14:tracePt t="113871" x="4076700" y="5497513"/>
          <p14:tracePt t="113878" x="4054475" y="5451475"/>
          <p14:tracePt t="113885" x="4035425" y="5434013"/>
          <p14:tracePt t="113907" x="3962400" y="5373688"/>
          <p14:tracePt t="113913" x="3935413" y="5341938"/>
          <p14:tracePt t="113920" x="3871913" y="5319713"/>
          <p14:tracePt t="113927" x="3825875" y="5295900"/>
          <p14:tracePt t="113934" x="3765550" y="5283200"/>
          <p14:tracePt t="113941" x="3725863" y="5273675"/>
          <p14:tracePt t="113948" x="3692525" y="5264150"/>
          <p14:tracePt t="113955" x="3652838" y="5241925"/>
          <p14:tracePt t="113962" x="3606800" y="5227638"/>
          <p14:tracePt t="113970" x="3579813" y="5218113"/>
          <p14:tracePt t="113976" x="3524250" y="5218113"/>
          <p14:tracePt t="113984" x="3482975" y="5218113"/>
          <p14:tracePt t="113991" x="3429000" y="5218113"/>
          <p14:tracePt t="113998" x="3387725" y="5218113"/>
          <p14:tracePt t="114005" x="3332163" y="5218113"/>
          <p14:tracePt t="114012" x="3290888" y="5227638"/>
          <p14:tracePt t="114020" x="3232150" y="5237163"/>
          <p14:tracePt t="114026" x="3200400" y="5259388"/>
          <p14:tracePt t="114033" x="3168650" y="5268913"/>
          <p14:tracePt t="114041" x="3127375" y="5278438"/>
          <p14:tracePt t="114047" x="3108325" y="5287963"/>
          <p14:tracePt t="114054" x="3090863" y="5295900"/>
          <p14:tracePt t="114061" x="3071813" y="5305425"/>
          <p14:tracePt t="114068" x="3054350" y="5327650"/>
          <p14:tracePt t="114075" x="3030538" y="5337175"/>
          <p14:tracePt t="114083" x="3013075" y="5364163"/>
          <p14:tracePt t="114090" x="2990850" y="5397500"/>
          <p14:tracePt t="114097" x="2981325" y="5429250"/>
          <p14:tracePt t="114104" x="2971800" y="5470525"/>
          <p14:tracePt t="114111" x="2962275" y="5497513"/>
          <p14:tracePt t="114118" x="2954338" y="5529263"/>
          <p14:tracePt t="114125" x="2954338" y="5570538"/>
          <p14:tracePt t="114132" x="2954338" y="5597525"/>
          <p14:tracePt t="114139" x="2954338" y="5629275"/>
          <p14:tracePt t="114146" x="2954338" y="5670550"/>
          <p14:tracePt t="114153" x="2957513" y="5697538"/>
          <p14:tracePt t="114160" x="2967038" y="5730875"/>
          <p14:tracePt t="114167" x="2976563" y="5770563"/>
          <p14:tracePt t="114174" x="2986088" y="5803900"/>
          <p14:tracePt t="114181" x="3008313" y="5835650"/>
          <p14:tracePt t="114188" x="3054350" y="5881688"/>
          <p14:tracePt t="114196" x="3086100" y="5913438"/>
          <p14:tracePt t="114204" x="3149600" y="5949950"/>
          <p14:tracePt t="114210" x="3232150" y="6003925"/>
          <p14:tracePt t="114217" x="3314700" y="6045200"/>
          <p14:tracePt t="114224" x="3373438" y="6067425"/>
          <p14:tracePt t="114231" x="3455988" y="6096000"/>
          <p14:tracePt t="114238" x="3514725" y="6118225"/>
          <p14:tracePt t="114245" x="3597275" y="6145213"/>
          <p14:tracePt t="114253" x="3670300" y="6159500"/>
          <p14:tracePt t="114259" x="3765550" y="6173788"/>
          <p14:tracePt t="114267" x="3838575" y="6173788"/>
          <p14:tracePt t="114274" x="3898900" y="6173788"/>
          <p14:tracePt t="114280" x="3971925" y="6173788"/>
          <p14:tracePt t="114288" x="4049713" y="6164263"/>
          <p14:tracePt t="114294" x="4159250" y="6149975"/>
          <p14:tracePt t="114302" x="4254500" y="6122988"/>
          <p14:tracePt t="114309" x="4368800" y="6096000"/>
          <p14:tracePt t="114316" x="4464050" y="6067425"/>
          <p14:tracePt t="114323" x="4546600" y="6040438"/>
          <p14:tracePt t="114330" x="4624388" y="6013450"/>
          <p14:tracePt t="114337" x="4687888" y="5976938"/>
          <p14:tracePt t="114344" x="4748213" y="5954713"/>
          <p14:tracePt t="114351" x="4792663" y="5930900"/>
          <p14:tracePt t="114358" x="4857750" y="5903913"/>
          <p14:tracePt t="114365" x="4902200" y="5881688"/>
          <p14:tracePt t="114373" x="4948238" y="5843588"/>
          <p14:tracePt t="114379" x="4994275" y="5821363"/>
          <p14:tracePt t="114387" x="5026025" y="5803900"/>
          <p14:tracePt t="114393" x="5057775" y="5780088"/>
          <p14:tracePt t="114401" x="5099050" y="5762625"/>
          <p14:tracePt t="114408" x="5118100" y="5738813"/>
          <p14:tracePt t="114415" x="5135563" y="5730875"/>
          <p14:tracePt t="114422" x="5159375" y="5721350"/>
          <p14:tracePt t="114429" x="5186363" y="5711825"/>
          <p14:tracePt t="114437" x="5195888" y="5702300"/>
          <p14:tracePt t="114443" x="5203825" y="5697538"/>
        </p14:tracePtLst>
      </p14:laserTraceLst>
    </p:ext>
  </p:extLs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Exam Questions</a:t>
            </a:r>
          </a:p>
        </p:txBody>
      </p:sp>
      <p:sp>
        <p:nvSpPr>
          <p:cNvPr id="3" name="Rectangle 2"/>
          <p:cNvSpPr/>
          <p:nvPr/>
        </p:nvSpPr>
        <p:spPr>
          <a:xfrm>
            <a:off x="401345" y="1239268"/>
            <a:ext cx="8465929" cy="49712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000" dirty="0"/>
              <a:t>The sign of </a:t>
            </a:r>
            <a:r>
              <a:rPr 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000" i="1" dirty="0" err="1"/>
              <a:t>H</a:t>
            </a:r>
            <a:r>
              <a:rPr lang="en-US" sz="2000" baseline="-25000" dirty="0" err="1"/>
              <a:t>rxn</a:t>
            </a:r>
            <a:r>
              <a:rPr lang="en-US" sz="2000" i="1" dirty="0"/>
              <a:t> </a:t>
            </a:r>
            <a:r>
              <a:rPr lang="en-US" sz="2000" dirty="0"/>
              <a:t>and</a:t>
            </a:r>
            <a:r>
              <a:rPr lang="en-US" sz="2000" i="1" dirty="0"/>
              <a:t> </a:t>
            </a:r>
            <a:r>
              <a:rPr 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000" i="1" dirty="0" err="1"/>
              <a:t>S</a:t>
            </a:r>
            <a:r>
              <a:rPr lang="en-US" sz="2000" baseline="-25000" dirty="0" err="1"/>
              <a:t>rxn</a:t>
            </a:r>
            <a:r>
              <a:rPr lang="en-US" sz="2000" dirty="0"/>
              <a:t> for several reactions are given. Determine the spontaneity of these processes.</a:t>
            </a:r>
          </a:p>
          <a:p>
            <a:pPr marL="22860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dirty="0"/>
              <a:t> </a:t>
            </a:r>
          </a:p>
          <a:p>
            <a:pPr marL="342900" lvl="0" indent="-342900">
              <a:lnSpc>
                <a:spcPct val="115000"/>
              </a:lnSpc>
              <a:spcAft>
                <a:spcPts val="1000"/>
              </a:spcAft>
              <a:buFont typeface="+mj-lt"/>
              <a:buAutoNum type="alphaLcParenBoth"/>
            </a:pPr>
            <a:r>
              <a:rPr 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000" i="1" dirty="0" err="1"/>
              <a:t>H</a:t>
            </a:r>
            <a:r>
              <a:rPr lang="en-US" sz="2000" baseline="-25000" dirty="0" err="1"/>
              <a:t>rxn</a:t>
            </a:r>
            <a:r>
              <a:rPr lang="en-US" sz="2000" i="1" dirty="0"/>
              <a:t> </a:t>
            </a:r>
            <a:r>
              <a:rPr lang="en-US" sz="2000" dirty="0"/>
              <a:t>&lt; 0;</a:t>
            </a:r>
            <a:r>
              <a:rPr lang="en-US" sz="2000" i="1" dirty="0"/>
              <a:t> </a:t>
            </a:r>
            <a:r>
              <a:rPr 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000" i="1" dirty="0" err="1"/>
              <a:t>S</a:t>
            </a:r>
            <a:r>
              <a:rPr lang="en-US" sz="2000" baseline="-25000" dirty="0" err="1"/>
              <a:t>rxn</a:t>
            </a:r>
            <a:r>
              <a:rPr lang="en-US" sz="2000" baseline="-25000" dirty="0"/>
              <a:t> </a:t>
            </a:r>
            <a:r>
              <a:rPr lang="en-US" sz="2000" i="1" dirty="0"/>
              <a:t>&lt; </a:t>
            </a:r>
            <a:r>
              <a:rPr lang="en-US" sz="2000" dirty="0"/>
              <a:t>0</a:t>
            </a:r>
          </a:p>
          <a:p>
            <a:pPr marL="342900" lvl="0" indent="-342900">
              <a:lnSpc>
                <a:spcPct val="115000"/>
              </a:lnSpc>
              <a:spcAft>
                <a:spcPts val="1000"/>
              </a:spcAft>
              <a:buFont typeface="+mj-lt"/>
              <a:buAutoNum type="alphaLcParenBoth"/>
            </a:pPr>
            <a:r>
              <a:rPr 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000" i="1" dirty="0" err="1"/>
              <a:t>H</a:t>
            </a:r>
            <a:r>
              <a:rPr lang="en-US" sz="2000" baseline="-25000" dirty="0" err="1"/>
              <a:t>rxn</a:t>
            </a:r>
            <a:r>
              <a:rPr lang="en-US" sz="2000" i="1" dirty="0"/>
              <a:t> </a:t>
            </a:r>
            <a:r>
              <a:rPr lang="en-US" sz="2000" dirty="0"/>
              <a:t>&lt; 0;</a:t>
            </a:r>
            <a:r>
              <a:rPr lang="en-US" sz="2000" i="1" dirty="0"/>
              <a:t> </a:t>
            </a:r>
            <a:r>
              <a:rPr 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000" i="1" dirty="0" err="1"/>
              <a:t>S</a:t>
            </a:r>
            <a:r>
              <a:rPr lang="en-US" sz="2000" baseline="-25000" dirty="0" err="1"/>
              <a:t>rxn</a:t>
            </a:r>
            <a:r>
              <a:rPr lang="en-US" sz="2000" i="1" baseline="-25000" dirty="0"/>
              <a:t> </a:t>
            </a:r>
            <a:r>
              <a:rPr lang="en-US" sz="2000" dirty="0"/>
              <a:t>&gt; 0</a:t>
            </a:r>
          </a:p>
          <a:p>
            <a:pPr marL="342900" lvl="0" indent="-342900">
              <a:lnSpc>
                <a:spcPct val="115000"/>
              </a:lnSpc>
              <a:spcAft>
                <a:spcPts val="1000"/>
              </a:spcAft>
              <a:buFont typeface="+mj-lt"/>
              <a:buAutoNum type="alphaLcParenBoth"/>
            </a:pPr>
            <a:r>
              <a:rPr 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000" i="1" dirty="0" err="1"/>
              <a:t>H</a:t>
            </a:r>
            <a:r>
              <a:rPr lang="en-US" sz="2000" baseline="-25000" dirty="0" err="1"/>
              <a:t>rxn</a:t>
            </a:r>
            <a:r>
              <a:rPr lang="en-US" sz="2000" i="1" dirty="0"/>
              <a:t> </a:t>
            </a:r>
            <a:r>
              <a:rPr lang="en-US" sz="2000" dirty="0"/>
              <a:t>&gt; 0;</a:t>
            </a:r>
            <a:r>
              <a:rPr lang="en-US" sz="2000" i="1" dirty="0"/>
              <a:t> </a:t>
            </a:r>
            <a:r>
              <a:rPr 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000" i="1" dirty="0" err="1"/>
              <a:t>S</a:t>
            </a:r>
            <a:r>
              <a:rPr lang="en-US" sz="2000" baseline="-25000" dirty="0" err="1"/>
              <a:t>rxn</a:t>
            </a:r>
            <a:r>
              <a:rPr lang="en-US" sz="2000" i="1" dirty="0"/>
              <a:t> &lt; </a:t>
            </a:r>
            <a:r>
              <a:rPr lang="en-US" sz="2000" dirty="0"/>
              <a:t>0</a:t>
            </a:r>
          </a:p>
          <a:p>
            <a:pPr marL="342900" lvl="0" indent="-342900">
              <a:lnSpc>
                <a:spcPct val="115000"/>
              </a:lnSpc>
              <a:spcAft>
                <a:spcPts val="1000"/>
              </a:spcAft>
              <a:buFont typeface="+mj-lt"/>
              <a:buAutoNum type="alphaLcParenBoth"/>
            </a:pPr>
            <a:r>
              <a:rPr 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000" i="1" dirty="0" err="1"/>
              <a:t>H</a:t>
            </a:r>
            <a:r>
              <a:rPr lang="en-US" sz="2000" baseline="-25000" dirty="0" err="1"/>
              <a:t>rxn</a:t>
            </a:r>
            <a:r>
              <a:rPr lang="en-US" sz="2000" i="1" dirty="0"/>
              <a:t> </a:t>
            </a:r>
            <a:r>
              <a:rPr lang="en-US" sz="2000" dirty="0"/>
              <a:t>&gt; 0;</a:t>
            </a:r>
            <a:r>
              <a:rPr lang="en-US" sz="2000" i="1" dirty="0"/>
              <a:t> </a:t>
            </a:r>
            <a:r>
              <a:rPr 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000" i="1" dirty="0" err="1"/>
              <a:t>S</a:t>
            </a:r>
            <a:r>
              <a:rPr lang="en-US" sz="2000" baseline="-25000" dirty="0" err="1"/>
              <a:t>rxn</a:t>
            </a:r>
            <a:r>
              <a:rPr lang="en-US" sz="2000" baseline="-25000" dirty="0"/>
              <a:t> </a:t>
            </a:r>
            <a:r>
              <a:rPr lang="en-US" sz="2000" dirty="0"/>
              <a:t>&gt; 0</a:t>
            </a:r>
          </a:p>
          <a:p>
            <a:pPr marL="342900" lvl="0" indent="-342900">
              <a:lnSpc>
                <a:spcPct val="115000"/>
              </a:lnSpc>
              <a:spcAft>
                <a:spcPts val="1000"/>
              </a:spcAft>
              <a:buFont typeface="+mj-lt"/>
              <a:buAutoNum type="alphaLcParenBoth"/>
            </a:pPr>
            <a:r>
              <a:rPr 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000" i="1" dirty="0" err="1"/>
              <a:t>H</a:t>
            </a:r>
            <a:r>
              <a:rPr lang="en-US" sz="2000" baseline="-25000" dirty="0" err="1"/>
              <a:t>rxn</a:t>
            </a:r>
            <a:r>
              <a:rPr lang="en-US" sz="2000" i="1" dirty="0"/>
              <a:t> </a:t>
            </a:r>
            <a:r>
              <a:rPr lang="en-US" sz="2000" dirty="0"/>
              <a:t>= </a:t>
            </a:r>
            <a:r>
              <a:rPr 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000" i="1" dirty="0" err="1"/>
              <a:t>S</a:t>
            </a:r>
            <a:r>
              <a:rPr lang="en-US" sz="2000" baseline="-25000" dirty="0" err="1"/>
              <a:t>rxn</a:t>
            </a:r>
            <a:endParaRPr lang="en-US" sz="2000" dirty="0"/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dirty="0"/>
              <a:t> 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dirty="0">
                <a:solidFill>
                  <a:srgbClr val="FF0000"/>
                </a:solidFill>
              </a:rPr>
              <a:t> </a:t>
            </a:r>
            <a:endParaRPr lang="en-US" dirty="0"/>
          </a:p>
          <a:p>
            <a:pPr>
              <a:lnSpc>
                <a:spcPct val="115000"/>
              </a:lnSpc>
              <a:spcAft>
                <a:spcPts val="1000"/>
              </a:spcAft>
              <a:tabLst>
                <a:tab pos="457200" algn="l"/>
                <a:tab pos="1371600" algn="l"/>
                <a:tab pos="2514600" algn="l"/>
                <a:tab pos="3657600" algn="l"/>
              </a:tabLst>
            </a:pPr>
            <a:r>
              <a:rPr lang="en-US" dirty="0"/>
              <a:t> </a:t>
            </a:r>
            <a:endParaRPr lang="en-US" dirty="0">
              <a:effectLst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87821" y="2494629"/>
            <a:ext cx="36094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pontaneous at low 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87821" y="2984012"/>
            <a:ext cx="36094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lways spontaneou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87821" y="3435012"/>
            <a:ext cx="36094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lways nonspontaneou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87821" y="3935447"/>
            <a:ext cx="36094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pontaneous at high T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894012" y="5339026"/>
          <a:ext cx="33559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7" imgW="1066800" imgH="165100" progId="Equation.DSMT4">
                  <p:embed/>
                </p:oleObj>
              </mc:Choice>
              <mc:Fallback>
                <p:oleObj name="Equation" r:id="rId7" imgW="1066800" imgH="16510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2" y="5339026"/>
                        <a:ext cx="33559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C35E55F4-FEAF-4EAB-BB72-ECCAF5050C68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307161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85"/>
    </mc:Choice>
    <mc:Fallback xmlns="">
      <p:transition spd="slow" advTm="195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" grpId="0"/>
      <p:bldP spid="6" grpId="0"/>
      <p:bldP spid="7" grpId="0"/>
      <p:bldP spid="8" grpId="0"/>
    </p:bldLst>
  </p:timing>
  <p:extLst>
    <p:ext uri="{3A86A75C-4F4B-4683-9AE1-C65F6400EC91}">
      <p14:laserTraceLst xmlns:p14="http://schemas.microsoft.com/office/powerpoint/2010/main">
        <p14:tracePtLst>
          <p14:tracePt t="8343" x="5186363" y="5648325"/>
          <p14:tracePt t="8350" x="5159375" y="5565775"/>
          <p14:tracePt t="8358" x="5149850" y="5507038"/>
          <p14:tracePt t="8364" x="5135563" y="5414963"/>
          <p14:tracePt t="8371" x="5122863" y="5300663"/>
          <p14:tracePt t="8380" x="5108575" y="5191125"/>
          <p14:tracePt t="8385" x="5076825" y="5059363"/>
          <p14:tracePt t="8392" x="5076825" y="4930775"/>
          <p14:tracePt t="8399" x="5076825" y="4803775"/>
          <p14:tracePt t="8406" x="5076825" y="4675188"/>
          <p14:tracePt t="8413" x="5076825" y="4548188"/>
          <p14:tracePt t="8420" x="5076825" y="4419600"/>
          <p14:tracePt t="8427" x="5076825" y="4346575"/>
          <p14:tracePt t="8434" x="5067300" y="4268788"/>
          <p14:tracePt t="8442" x="5067300" y="4214813"/>
          <p14:tracePt t="8448" x="5053013" y="4117975"/>
          <p14:tracePt t="8456" x="5040313" y="4040188"/>
          <p14:tracePt t="8463" x="5026025" y="3981450"/>
          <p14:tracePt t="8469" x="5016500" y="3940175"/>
          <p14:tracePt t="8478" x="5003800" y="3862388"/>
          <p14:tracePt t="8484" x="4994275" y="3821113"/>
          <p14:tracePt t="8492" x="4979988" y="3762375"/>
          <p14:tracePt t="8498" x="4972050" y="3730625"/>
          <p14:tracePt t="8505" x="4948238" y="3689350"/>
          <p14:tracePt t="8512" x="4938713" y="3657600"/>
          <p14:tracePt t="8520" x="4930775" y="3625850"/>
          <p14:tracePt t="8527" x="4916488" y="3584575"/>
          <p14:tracePt t="8534" x="4906963" y="3557588"/>
          <p14:tracePt t="8542" x="4899025" y="3524250"/>
          <p14:tracePt t="8547" x="4889500" y="3484563"/>
          <p14:tracePt t="8555" x="4875213" y="3443288"/>
          <p14:tracePt t="8562" x="4865688" y="3409950"/>
          <p14:tracePt t="8572" x="4843463" y="3365500"/>
          <p14:tracePt t="8576" x="4833938" y="3346450"/>
          <p14:tracePt t="8583" x="4826000" y="3328988"/>
          <p14:tracePt t="8590" x="4816475" y="3309938"/>
          <p14:tracePt t="8597" x="4816475" y="3300413"/>
          <p14:tracePt t="8604" x="4816475" y="3287713"/>
          <p14:tracePt t="8611" x="4816475" y="3278188"/>
          <p14:tracePt t="9262" x="4765675" y="3246438"/>
          <p14:tracePt t="9270" x="4683125" y="3209925"/>
          <p14:tracePt t="9277" x="4619625" y="3154363"/>
          <p14:tracePt t="9284" x="4537075" y="3100388"/>
          <p14:tracePt t="9292" x="4456113" y="3059113"/>
          <p14:tracePt t="9298" x="4354513" y="2986088"/>
          <p14:tracePt t="9305" x="4241800" y="2930525"/>
          <p14:tracePt t="9312" x="4159250" y="2890838"/>
          <p14:tracePt t="9319" x="4057650" y="2830513"/>
          <p14:tracePt t="9326" x="3944938" y="2789238"/>
          <p14:tracePt t="9333" x="3830638" y="2744788"/>
          <p14:tracePt t="9342" x="3729038" y="2689225"/>
          <p14:tracePt t="9347" x="3597275" y="2643188"/>
          <p14:tracePt t="9355" x="3482975" y="2616200"/>
          <p14:tracePt t="9363" x="3392488" y="2601913"/>
          <p14:tracePt t="9369" x="3332163" y="2593975"/>
          <p14:tracePt t="9376" x="3249613" y="2565400"/>
          <p14:tracePt t="9382" x="3190875" y="2552700"/>
          <p14:tracePt t="9389" x="3100388" y="2538413"/>
          <p14:tracePt t="9396" x="3022600" y="2525713"/>
          <p14:tracePt t="9403" x="2944813" y="2516188"/>
          <p14:tracePt t="9410" x="2847975" y="2501900"/>
          <p14:tracePt t="9417" x="2789238" y="2489200"/>
          <p14:tracePt t="9425" x="2711450" y="2474913"/>
          <p14:tracePt t="9431" x="2638425" y="2460625"/>
          <p14:tracePt t="9438" x="2555875" y="2438400"/>
          <p14:tracePt t="9446" x="2478088" y="2424113"/>
          <p14:tracePt t="9452" x="2419350" y="2411413"/>
          <p14:tracePt t="9461" x="2360613" y="2401888"/>
          <p14:tracePt t="9466" x="2300288" y="2387600"/>
          <p14:tracePt t="9474" x="2241550" y="2374900"/>
          <p14:tracePt t="9480" x="2200275" y="2365375"/>
          <p14:tracePt t="9487" x="2141538" y="2355850"/>
          <p14:tracePt t="9495" x="2100263" y="2341563"/>
          <p14:tracePt t="9501" x="2068513" y="2324100"/>
          <p14:tracePt t="9509" x="2012950" y="2309813"/>
          <p14:tracePt t="9516" x="1971675" y="2309813"/>
          <p14:tracePt t="9523" x="1917700" y="2309813"/>
          <p14:tracePt t="9530" x="1876425" y="2309813"/>
          <p14:tracePt t="9537" x="1820863" y="2309813"/>
          <p14:tracePt t="9545" x="1781175" y="2309813"/>
          <p14:tracePt t="9551" x="1725613" y="2309813"/>
          <p14:tracePt t="9559" x="1684338" y="2309813"/>
          <p14:tracePt t="9565" x="1643063" y="2309813"/>
          <p14:tracePt t="9572" x="1589088" y="2309813"/>
          <p14:tracePt t="9580" x="1547813" y="2319338"/>
          <p14:tracePt t="9586" x="1484313" y="2341563"/>
          <p14:tracePt t="9594" x="1455738" y="2351088"/>
          <p14:tracePt t="9601" x="1423988" y="2360613"/>
          <p14:tracePt t="9609" x="1392238" y="2374900"/>
          <p14:tracePt t="9615" x="1374775" y="2382838"/>
          <p14:tracePt t="9622" x="1355725" y="2392363"/>
          <p14:tracePt t="9630" x="1338263" y="2401888"/>
          <p14:tracePt t="9636" x="1319213" y="2411413"/>
          <p14:tracePt t="9644" x="1301750" y="2419350"/>
          <p14:tracePt t="9650" x="1292225" y="2438400"/>
          <p14:tracePt t="9658" x="1282700" y="2447925"/>
          <p14:tracePt t="9664" x="1273175" y="2452688"/>
          <p14:tracePt t="9671" x="1268413" y="2460625"/>
          <p14:tracePt t="9679" x="1260475" y="2470150"/>
          <p14:tracePt t="9686" x="1250950" y="2474913"/>
          <p14:tracePt t="9693" x="1246188" y="2484438"/>
          <p14:tracePt t="9700" x="1236663" y="2492375"/>
          <p14:tracePt t="9707" x="1228725" y="2501900"/>
          <p14:tracePt t="9714" x="1209675" y="2528888"/>
          <p14:tracePt t="9721" x="1204913" y="2533650"/>
          <p14:tracePt t="9729" x="1204913" y="2552700"/>
          <p14:tracePt t="9735" x="1204913" y="2562225"/>
          <p14:tracePt t="9743" x="1204913" y="2565400"/>
          <p14:tracePt t="9749" x="1204913" y="2584450"/>
          <p14:tracePt t="9757" x="1204913" y="2593975"/>
          <p14:tracePt t="9763" x="1204913" y="2606675"/>
          <p14:tracePt t="9770" x="1204913" y="2616200"/>
          <p14:tracePt t="9778" x="1204913" y="2625725"/>
          <p14:tracePt t="9785" x="1204913" y="2630488"/>
          <p14:tracePt t="9792" x="1204913" y="2638425"/>
          <p14:tracePt t="9799" x="1204913" y="2647950"/>
          <p14:tracePt t="9806" x="1204913" y="2652713"/>
          <p14:tracePt t="9813" x="1204913" y="2662238"/>
          <p14:tracePt t="9820" x="1204913" y="2671763"/>
          <p14:tracePt t="9828" x="1204913" y="2689225"/>
          <p14:tracePt t="9926" x="1223963" y="2689225"/>
          <p14:tracePt t="9933" x="1231900" y="2689225"/>
          <p14:tracePt t="9940" x="1236663" y="2689225"/>
          <p14:tracePt t="9947" x="1246188" y="2689225"/>
          <p14:tracePt t="9955" x="1255713" y="2689225"/>
          <p14:tracePt t="9962" x="1260475" y="2689225"/>
          <p14:tracePt t="9969" x="1268413" y="2689225"/>
          <p14:tracePt t="9976" x="1277938" y="2689225"/>
          <p14:tracePt t="9983" x="1292225" y="2689225"/>
          <p14:tracePt t="9991" x="1323975" y="2689225"/>
          <p14:tracePt t="9997" x="1341438" y="2689225"/>
          <p14:tracePt t="10009" x="1360488" y="2689225"/>
          <p14:tracePt t="10012" x="1387475" y="2671763"/>
          <p14:tracePt t="10018" x="1433513" y="2662238"/>
          <p14:tracePt t="10025" x="1474788" y="2647950"/>
          <p14:tracePt t="10033" x="1552575" y="2638425"/>
          <p14:tracePt t="10040" x="1606550" y="2638425"/>
          <p14:tracePt t="10047" x="1679575" y="2638425"/>
          <p14:tracePt t="10054" x="1739900" y="2638425"/>
          <p14:tracePt t="10061" x="1793875" y="2638425"/>
          <p14:tracePt t="10068" x="1820863" y="2638425"/>
          <p14:tracePt t="10075" x="1854200" y="2638425"/>
          <p14:tracePt t="10082" x="1881188" y="2638425"/>
          <p14:tracePt t="10089" x="1898650" y="2638425"/>
          <p14:tracePt t="10096" x="1917700" y="2638425"/>
          <p14:tracePt t="10103" x="1935163" y="2638425"/>
          <p14:tracePt t="10111" x="1976438" y="2638425"/>
          <p14:tracePt t="10117" x="1995488" y="2638425"/>
          <p14:tracePt t="10125" x="2022475" y="2638425"/>
          <p14:tracePt t="10131" x="2039938" y="2643188"/>
          <p14:tracePt t="10138" x="2068513" y="2643188"/>
          <p14:tracePt t="10146" x="2085975" y="2643188"/>
          <p14:tracePt t="10152" x="2105025" y="2652713"/>
          <p14:tracePt t="10160" x="2112963" y="2652713"/>
          <p14:tracePt t="10166" x="2122488" y="2652713"/>
          <p14:tracePt t="10173" x="2132013" y="2652713"/>
          <p14:tracePt t="10180" x="2146300" y="2652713"/>
          <p14:tracePt t="10187" x="2154238" y="2652713"/>
          <p14:tracePt t="10195" x="2163763" y="2652713"/>
          <p14:tracePt t="10202" x="2168525" y="2657475"/>
          <p14:tracePt t="10224" x="2178050" y="2657475"/>
          <p14:tracePt t="10280" x="2185988" y="2657475"/>
          <p14:tracePt t="10294" x="2190750" y="2657475"/>
          <p14:tracePt t="10315" x="2200275" y="2674938"/>
          <p14:tracePt t="10322" x="2209800" y="2684463"/>
          <p14:tracePt t="10329" x="2227263" y="2684463"/>
          <p14:tracePt t="11073" x="2282825" y="2684463"/>
          <p14:tracePt t="11080" x="2373313" y="2674938"/>
          <p14:tracePt t="11087" x="2487613" y="2662238"/>
          <p14:tracePt t="11094" x="2584450" y="2635250"/>
          <p14:tracePt t="11101" x="2711450" y="2601913"/>
          <p14:tracePt t="11108" x="2844800" y="2574925"/>
          <p14:tracePt t="11116" x="2957513" y="2533650"/>
          <p14:tracePt t="11122" x="3054350" y="2506663"/>
          <p14:tracePt t="11129" x="3117850" y="2479675"/>
          <p14:tracePt t="11136" x="3181350" y="2455863"/>
          <p14:tracePt t="11143" x="3222625" y="2443163"/>
          <p14:tracePt t="11150" x="3249613" y="2433638"/>
          <p14:tracePt t="11157" x="3295650" y="2411413"/>
          <p14:tracePt t="11164" x="3327400" y="2401888"/>
          <p14:tracePt t="11171" x="3355975" y="2392363"/>
          <p14:tracePt t="11178" x="3397250" y="2382838"/>
          <p14:tracePt t="11186" x="3429000" y="2374900"/>
          <p14:tracePt t="11192" x="3470275" y="2360613"/>
          <p14:tracePt t="11199" x="3509963" y="2351088"/>
          <p14:tracePt t="11206" x="3543300" y="2341563"/>
          <p14:tracePt t="11213" x="3570288" y="2341563"/>
          <p14:tracePt t="11220" x="3602038" y="2341563"/>
          <p14:tracePt t="11227" x="3619500" y="2341563"/>
          <p14:tracePt t="11234" x="3624263" y="2341563"/>
          <p14:tracePt t="11242" x="3633788" y="2341563"/>
          <p14:tracePt t="11249" x="3643313" y="2341563"/>
          <p14:tracePt t="11256" x="3648075" y="2341563"/>
          <p14:tracePt t="11263" x="3656013" y="2341563"/>
          <p14:tracePt t="11270" x="3665538" y="2341563"/>
          <p14:tracePt t="11277" x="3679825" y="2341563"/>
          <p14:tracePt t="11284" x="3689350" y="2341563"/>
          <p14:tracePt t="11291" x="3697288" y="2341563"/>
          <p14:tracePt t="11298" x="3706813" y="2341563"/>
          <p14:tracePt t="19585" x="3619500" y="2260600"/>
          <p14:tracePt t="19585" x="3451225" y="2095500"/>
          <p14:tracePt t="19585" x="3278188" y="1922463"/>
          <p14:tracePt t="19585" x="3067050" y="1708150"/>
          <p14:tracePt t="19585" x="2898775" y="1557338"/>
          <p14:tracePt t="19585" x="2720975" y="1382713"/>
          <p14:tracePt t="19585" x="2516188" y="1196975"/>
          <p14:tracePt t="19585" x="2278063" y="995363"/>
          <p14:tracePt t="19585" x="2073275" y="808038"/>
          <p14:tracePt t="19585" x="1835150" y="611188"/>
          <p14:tracePt t="19585" x="1597025" y="415925"/>
          <p14:tracePt t="19585" x="1360488" y="214313"/>
        </p14:tracePtLst>
      </p14:laserTraceLst>
    </p:ext>
  </p:extLs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19250" y="1778924"/>
            <a:ext cx="5905500" cy="1828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Chapter 11</a:t>
            </a:r>
            <a:b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Chemical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Kinetic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51720" y="4658703"/>
            <a:ext cx="518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eorgia" panose="02040502050405020303" pitchFamily="18" charset="0"/>
                <a:ea typeface="ＭＳ Ｐゴシック"/>
              </a:rPr>
              <a:t>Gang Chen, Department of Chemistry, UCF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B19DE87A-080C-42A2-8B7D-71A0DE57201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600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440"/>
    </mc:Choice>
    <mc:Fallback xmlns="">
      <p:transition spd="slow" advTm="74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600" dirty="0">
                <a:latin typeface="Arial" charset="0"/>
                <a:ea typeface="ＭＳ Ｐゴシック" charset="0"/>
                <a:cs typeface="ＭＳ Ｐゴシック" charset="0"/>
              </a:rPr>
              <a:t>Chemical Bonds and the Structure of Molecules</a:t>
            </a:r>
            <a:endParaRPr lang="en-US" sz="34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14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300" y="2667731"/>
            <a:ext cx="8686800" cy="3379631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Lewis dot symbols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keep track of valence electrons, especially for main group elements, allowing prediction of bonding in molecules.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To draw a Lewis dot symbol, the valence electrons are represented by dots and are placed around the element symbol.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The first four dots are placed singly.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Starting with the fifth dot, they are paired.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68798" y="1037656"/>
            <a:ext cx="8915400" cy="3262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4488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1688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260475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19263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166938" indent="-333375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6241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6pPr>
            <a:lvl7pPr marL="30813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7pPr>
            <a:lvl8pPr marL="35385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8pPr>
            <a:lvl9pPr marL="39957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defTabSz="914400" eaLnBrk="1" hangingPunct="1">
              <a:lnSpc>
                <a:spcPct val="90000"/>
              </a:lnSpc>
            </a:pPr>
            <a:r>
              <a:rPr lang="en-US" kern="0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Octet rule</a:t>
            </a:r>
            <a:r>
              <a:rPr lang="en-US" kern="0" dirty="0">
                <a:latin typeface="Arial" charset="0"/>
                <a:ea typeface="ＭＳ Ｐゴシック" charset="0"/>
                <a:cs typeface="ＭＳ Ｐゴシック" charset="0"/>
              </a:rPr>
              <a:t> - an atom will form covalent bonds to achieve a complement of eight valence electrons.</a:t>
            </a:r>
          </a:p>
          <a:p>
            <a:pPr lvl="1" defTabSz="914400" eaLnBrk="1" hangingPunct="1">
              <a:lnSpc>
                <a:spcPct val="90000"/>
              </a:lnSpc>
            </a:pPr>
            <a:r>
              <a:rPr lang="en-US" kern="0" dirty="0">
                <a:latin typeface="Arial" charset="0"/>
                <a:ea typeface="ＭＳ Ｐゴシック" charset="0"/>
              </a:rPr>
              <a:t>The valence shell electronic configuration is </a:t>
            </a:r>
            <a:r>
              <a:rPr lang="en-US" i="1" kern="0" dirty="0">
                <a:latin typeface="Arial" charset="0"/>
                <a:ea typeface="ＭＳ Ｐゴシック" charset="0"/>
              </a:rPr>
              <a:t>ns</a:t>
            </a:r>
            <a:r>
              <a:rPr lang="en-US" i="1" kern="0" baseline="30000" dirty="0">
                <a:latin typeface="Arial" charset="0"/>
                <a:ea typeface="ＭＳ Ｐゴシック" charset="0"/>
              </a:rPr>
              <a:t>2</a:t>
            </a:r>
            <a:r>
              <a:rPr lang="en-US" i="1" kern="0" dirty="0">
                <a:latin typeface="Arial" charset="0"/>
                <a:ea typeface="ＭＳ Ｐゴシック" charset="0"/>
              </a:rPr>
              <a:t>np</a:t>
            </a:r>
            <a:r>
              <a:rPr lang="en-US" i="1" kern="0" baseline="30000" dirty="0">
                <a:latin typeface="Arial" charset="0"/>
                <a:ea typeface="ＭＳ Ｐゴシック" charset="0"/>
              </a:rPr>
              <a:t>6</a:t>
            </a:r>
            <a:r>
              <a:rPr lang="en-US" kern="0" dirty="0">
                <a:latin typeface="Arial" charset="0"/>
                <a:ea typeface="ＭＳ Ｐゴシック" charset="0"/>
              </a:rPr>
              <a:t> for a total of eight electrons.</a:t>
            </a:r>
          </a:p>
        </p:txBody>
      </p:sp>
      <p:pic>
        <p:nvPicPr>
          <p:cNvPr id="6" name="Picture 5" descr="07p186_u01.jpg">
            <a:extLst>
              <a:ext uri="{FF2B5EF4-FFF2-40B4-BE49-F238E27FC236}">
                <a16:creationId xmlns:a16="http://schemas.microsoft.com/office/drawing/2014/main" id="{E81016AC-F261-40E7-9904-9C8479E14A30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387" y="6068890"/>
            <a:ext cx="7557025" cy="789110"/>
          </a:xfrm>
          <a:prstGeom prst="rect">
            <a:avLst/>
          </a:prstGeom>
        </p:spPr>
      </p:pic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8B8A61AB-6C27-4DD8-BF10-B77A56F6647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5958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4528"/>
    </mc:Choice>
    <mc:Fallback xmlns="">
      <p:transition spd="slow" advTm="845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2525" x="4899025" y="2355850"/>
          <p14:tracePt t="12532" x="4797425" y="2301875"/>
          <p14:tracePt t="12539" x="4660900" y="2209800"/>
          <p14:tracePt t="12547" x="4483100" y="2095500"/>
          <p14:tracePt t="12554" x="4332288" y="2005013"/>
          <p14:tracePt t="12561" x="4195763" y="1898650"/>
          <p14:tracePt t="12568" x="4057650" y="1789113"/>
          <p14:tracePt t="12575" x="3903663" y="1698625"/>
          <p14:tracePt t="12582" x="3752850" y="1593850"/>
          <p14:tracePt t="12589" x="3633788" y="1516063"/>
          <p14:tracePt t="12597" x="3497263" y="1443038"/>
          <p14:tracePt t="12603" x="3382963" y="1382713"/>
          <p14:tracePt t="12611" x="3246438" y="1309688"/>
          <p14:tracePt t="12618" x="3095625" y="1250950"/>
          <p14:tracePt t="12630" x="2962275" y="1192213"/>
          <p14:tracePt t="12633" x="2847975" y="1131888"/>
          <p14:tracePt t="12639" x="2747963" y="1090613"/>
          <p14:tracePt t="12648" x="2652713" y="1050925"/>
          <p14:tracePt t="12653" x="2552700" y="990600"/>
          <p14:tracePt t="12661" x="2470150" y="949325"/>
          <p14:tracePt t="12668" x="2373313" y="922338"/>
          <p14:tracePt t="12674" x="2278063" y="881063"/>
          <p14:tracePt t="12682" x="2214563" y="858838"/>
          <p14:tracePt t="12689" x="2136775" y="830263"/>
          <p14:tracePt t="12697" x="2076450" y="817563"/>
          <p14:tracePt t="12703" x="2000250" y="803275"/>
          <p14:tracePt t="12710" x="1939925" y="793750"/>
          <p14:tracePt t="12717" x="1881188" y="781050"/>
          <p14:tracePt t="12724" x="1835150" y="757238"/>
          <p14:tracePt t="12731" x="1776413" y="749300"/>
          <p14:tracePt t="12738" x="1735138" y="735013"/>
          <p14:tracePt t="12746" x="1674813" y="725488"/>
          <p14:tracePt t="12753" x="1630363" y="712788"/>
          <p14:tracePt t="12760" x="1570038" y="703263"/>
          <p14:tracePt t="12767" x="1543050" y="703263"/>
          <p14:tracePt t="12773" x="1516063" y="703263"/>
          <p14:tracePt t="12781" x="1474788" y="703263"/>
          <p14:tracePt t="12788" x="1443038" y="703263"/>
          <p14:tracePt t="12795" x="1423988" y="703263"/>
          <p14:tracePt t="12802" x="1411288" y="703263"/>
          <p14:tracePt t="12810" x="1377950" y="708025"/>
          <p14:tracePt t="12816" x="1360488" y="717550"/>
          <p14:tracePt t="12823" x="1341438" y="725488"/>
          <p14:tracePt t="12831" x="1333500" y="735013"/>
          <p14:tracePt t="12838" x="1323975" y="744538"/>
          <p14:tracePt t="12845" x="1314450" y="757238"/>
          <p14:tracePt t="12852" x="1287463" y="771525"/>
          <p14:tracePt t="12859" x="1277938" y="790575"/>
          <p14:tracePt t="12867" x="1260475" y="808038"/>
          <p14:tracePt t="12873" x="1236663" y="827088"/>
          <p14:tracePt t="12881" x="1219200" y="858838"/>
          <p14:tracePt t="12887" x="1209675" y="876300"/>
          <p14:tracePt t="12894" x="1177925" y="908050"/>
          <p14:tracePt t="12910" x="1155700" y="968375"/>
          <p14:tracePt t="12916" x="1146175" y="1000125"/>
          <p14:tracePt t="12923" x="1136650" y="1027113"/>
          <p14:tracePt t="12930" x="1127125" y="1068388"/>
          <p14:tracePt t="12937" x="1127125" y="1100138"/>
          <p14:tracePt t="12944" x="1127125" y="1127125"/>
          <p14:tracePt t="12951" x="1127125" y="1168400"/>
          <p14:tracePt t="12958" x="1131888" y="1200150"/>
          <p14:tracePt t="12965" x="1141413" y="1228725"/>
          <p14:tracePt t="12972" x="1150938" y="1273175"/>
          <p14:tracePt t="12979" x="1173163" y="1301750"/>
          <p14:tracePt t="12986" x="1204913" y="1333500"/>
          <p14:tracePt t="12994" x="1228725" y="1379538"/>
          <p14:tracePt t="13001" x="1246188" y="1411288"/>
          <p14:tracePt t="13008" x="1268413" y="1428750"/>
          <p14:tracePt t="13018" x="1309688" y="1465263"/>
          <p14:tracePt t="13022" x="1341438" y="1497013"/>
          <p14:tracePt t="13029" x="1374775" y="1516063"/>
          <p14:tracePt t="13036" x="1419225" y="1538288"/>
          <p14:tracePt t="13044" x="1460500" y="1547813"/>
          <p14:tracePt t="13050" x="1501775" y="1557338"/>
          <p14:tracePt t="13057" x="1560513" y="1557338"/>
          <p14:tracePt t="13065" x="1601788" y="1557338"/>
          <p14:tracePt t="13071" x="1643063" y="1552575"/>
          <p14:tracePt t="13079" x="1671638" y="1543050"/>
          <p14:tracePt t="13086" x="1703388" y="1533525"/>
          <p14:tracePt t="13093" x="1747838" y="1511300"/>
          <p14:tracePt t="13100" x="1766888" y="1501775"/>
          <p14:tracePt t="13107" x="1784350" y="1470025"/>
          <p14:tracePt t="13115" x="1803400" y="1452563"/>
          <p14:tracePt t="13121" x="1812925" y="1443038"/>
          <p14:tracePt t="13129" x="1830388" y="1423988"/>
          <p14:tracePt t="13135" x="1839913" y="1406525"/>
          <p14:tracePt t="13143" x="1849438" y="1379538"/>
          <p14:tracePt t="13150" x="1857375" y="1370013"/>
          <p14:tracePt t="13156" x="1866900" y="1350963"/>
          <p14:tracePt t="13164" x="1866900" y="1343025"/>
          <p14:tracePt t="13171" x="1866900" y="1328738"/>
          <p14:tracePt t="13178" x="1866900" y="1309688"/>
          <p14:tracePt t="13185" x="1866900" y="1282700"/>
          <p14:tracePt t="13192" x="1862138" y="1265238"/>
          <p14:tracePt t="13199" x="1854200" y="1241425"/>
          <p14:tracePt t="13206" x="1835150" y="1233488"/>
          <p14:tracePt t="13214" x="1789113" y="1214438"/>
          <p14:tracePt t="13220" x="1757363" y="1182688"/>
          <p14:tracePt t="13227" x="1679575" y="1155700"/>
          <p14:tracePt t="13234" x="1616075" y="1127125"/>
          <p14:tracePt t="13241" x="1538288" y="1104900"/>
          <p14:tracePt t="13249" x="1474788" y="1077913"/>
          <p14:tracePt t="13256" x="1397000" y="1050925"/>
          <p14:tracePt t="13263" x="1341438" y="1050925"/>
          <p14:tracePt t="13270" x="1282700" y="1050925"/>
          <p14:tracePt t="13277" x="1241425" y="1050925"/>
          <p14:tracePt t="13284" x="1200150" y="1050925"/>
          <p14:tracePt t="13291" x="1173163" y="1068388"/>
          <p14:tracePt t="13299" x="1155700" y="1077913"/>
          <p14:tracePt t="13307" x="1131888" y="1087438"/>
          <p14:tracePt t="13313" x="1104900" y="1095375"/>
          <p14:tracePt t="13320" x="1095375" y="1104900"/>
          <p14:tracePt t="13327" x="1085850" y="1114425"/>
          <p14:tracePt t="13334" x="1082675" y="1119188"/>
          <p14:tracePt t="13341" x="1073150" y="1127125"/>
          <p14:tracePt t="13348" x="1063625" y="1136650"/>
          <p14:tracePt t="13357" x="1054100" y="1155700"/>
          <p14:tracePt t="13363" x="1054100" y="1168400"/>
          <p14:tracePt t="13369" x="1054100" y="1187450"/>
          <p14:tracePt t="13377" x="1054100" y="1204913"/>
          <p14:tracePt t="13383" x="1054100" y="1223963"/>
          <p14:tracePt t="13390" x="1063625" y="1255713"/>
          <p14:tracePt t="13398" x="1073150" y="1273175"/>
          <p14:tracePt t="13405" x="1090613" y="1292225"/>
          <p14:tracePt t="13413" x="1131888" y="1314450"/>
          <p14:tracePt t="13419" x="1163638" y="1323975"/>
          <p14:tracePt t="13427" x="1195388" y="1333500"/>
          <p14:tracePt t="13433" x="1223963" y="1355725"/>
          <p14:tracePt t="13440" x="1268413" y="1365250"/>
          <p14:tracePt t="13448" x="1296988" y="1374775"/>
          <p14:tracePt t="13457" x="1328738" y="1374775"/>
          <p14:tracePt t="13462" x="1370013" y="1374775"/>
          <p14:tracePt t="13468" x="1382713" y="1374775"/>
          <p14:tracePt t="13478" x="1414463" y="1374775"/>
          <p14:tracePt t="13483" x="1443038" y="1374775"/>
          <p14:tracePt t="13489" x="1450975" y="1374775"/>
          <p14:tracePt t="14659" x="1487488" y="1374775"/>
          <p14:tracePt t="14666" x="1528763" y="1374775"/>
          <p14:tracePt t="14674" x="1584325" y="1374775"/>
          <p14:tracePt t="14681" x="1625600" y="1374775"/>
          <p14:tracePt t="14688" x="1679575" y="1374775"/>
          <p14:tracePt t="14697" x="1720850" y="1374775"/>
          <p14:tracePt t="14702" x="1789113" y="1374775"/>
          <p14:tracePt t="14709" x="1844675" y="1374775"/>
          <p14:tracePt t="14716" x="1903413" y="1374775"/>
          <p14:tracePt t="14724" x="1944688" y="1374775"/>
          <p14:tracePt t="14730" x="2000250" y="1374775"/>
          <p14:tracePt t="14737" x="2039938" y="1374775"/>
          <p14:tracePt t="14745" x="2081213" y="1374775"/>
          <p14:tracePt t="14753" x="2132013" y="1374775"/>
          <p14:tracePt t="14759" x="2178050" y="1370013"/>
          <p14:tracePt t="14765" x="2219325" y="1355725"/>
          <p14:tracePt t="14774" x="2251075" y="1346200"/>
          <p14:tracePt t="14780" x="2278063" y="1338263"/>
          <p14:tracePt t="14787" x="2319338" y="1338263"/>
          <p14:tracePt t="14794" x="2336800" y="1338263"/>
          <p14:tracePt t="14801" x="2355850" y="1338263"/>
          <p14:tracePt t="14809" x="2373313" y="1338263"/>
          <p14:tracePt t="14815" x="2392363" y="1338263"/>
          <p14:tracePt t="14823" x="2405063" y="1338263"/>
          <p14:tracePt t="14829" x="2424113" y="1338263"/>
          <p14:tracePt t="14837" x="2441575" y="1328738"/>
          <p14:tracePt t="14844" x="2460625" y="1319213"/>
          <p14:tracePt t="14851" x="2478088" y="1309688"/>
          <p14:tracePt t="14858" x="2524125" y="1301750"/>
          <p14:tracePt t="14867" x="2543175" y="1277938"/>
          <p14:tracePt t="14873" x="2560638" y="1270000"/>
          <p14:tracePt t="14879" x="2579688" y="1270000"/>
          <p14:tracePt t="14886" x="2606675" y="1270000"/>
          <p14:tracePt t="14903" x="2633663" y="1270000"/>
          <p14:tracePt t="14908" x="2643188" y="1270000"/>
          <p14:tracePt t="14914" x="2647950" y="1270000"/>
          <p14:tracePt t="14922" x="2657475" y="1265238"/>
          <p14:tracePt t="14929" x="2665413" y="1265238"/>
          <p14:tracePt t="14938" x="2679700" y="1255713"/>
          <p14:tracePt t="14943" x="2689225" y="1255713"/>
          <p14:tracePt t="14950" x="2698750" y="1255713"/>
          <p14:tracePt t="14957" x="2706688" y="1246188"/>
          <p14:tracePt t="14964" x="2711450" y="1236663"/>
          <p14:tracePt t="14971" x="2720975" y="1233488"/>
          <p14:tracePt t="14978" x="2730500" y="1223963"/>
          <p14:tracePt t="14986" x="2743200" y="1214438"/>
          <p14:tracePt t="14992" x="2767013" y="1196975"/>
          <p14:tracePt t="14999" x="2784475" y="1196975"/>
          <p14:tracePt t="15007" x="2798763" y="1196975"/>
          <p14:tracePt t="15013" x="2816225" y="1196975"/>
          <p14:tracePt t="15021" x="2835275" y="1196975"/>
          <p14:tracePt t="15028" x="2862263" y="1196975"/>
          <p14:tracePt t="15038" x="2871788" y="1196975"/>
          <p14:tracePt t="15042" x="2881313" y="1196975"/>
          <p14:tracePt t="15049" x="2889250" y="1196975"/>
          <p14:tracePt t="18551" x="2925763" y="1209675"/>
          <p14:tracePt t="18558" x="2971800" y="1233488"/>
          <p14:tracePt t="18565" x="3030538" y="1255713"/>
          <p14:tracePt t="18572" x="3076575" y="1277938"/>
          <p14:tracePt t="18579" x="3140075" y="1306513"/>
          <p14:tracePt t="18586" x="3186113" y="1328738"/>
          <p14:tracePt t="18594" x="3263900" y="1338263"/>
          <p14:tracePt t="18600" x="3322638" y="1365250"/>
          <p14:tracePt t="18608" x="3400425" y="1379538"/>
          <p14:tracePt t="18615" x="3460750" y="1387475"/>
          <p14:tracePt t="18622" x="3538538" y="1401763"/>
          <p14:tracePt t="18629" x="3616325" y="1428750"/>
          <p14:tracePt t="18636" x="3656013" y="1438275"/>
          <p14:tracePt t="18643" x="3702050" y="1447800"/>
          <p14:tracePt t="18650" x="3762375" y="1460500"/>
          <p14:tracePt t="18659" x="3789363" y="1470025"/>
          <p14:tracePt t="18664" x="3830638" y="1479550"/>
          <p14:tracePt t="18671" x="3862388" y="1493838"/>
          <p14:tracePt t="18678" x="3903663" y="1493838"/>
          <p14:tracePt t="18688" x="3957638" y="1501775"/>
          <p14:tracePt t="18693" x="4017963" y="1501775"/>
          <p14:tracePt t="18699" x="4090988" y="1501775"/>
          <p14:tracePt t="18707" x="4144963" y="1501775"/>
          <p14:tracePt t="18714" x="4222750" y="1501775"/>
          <p14:tracePt t="18722" x="4264025" y="1501775"/>
          <p14:tracePt t="18728" x="4332288" y="1501775"/>
          <p14:tracePt t="18735" x="4387850" y="1501775"/>
          <p14:tracePt t="18743" x="4460875" y="1501775"/>
          <p14:tracePt t="18749" x="4500563" y="1501775"/>
          <p14:tracePt t="18756" x="4556125" y="1501775"/>
          <p14:tracePt t="18763" x="4597400" y="1501775"/>
          <p14:tracePt t="18771" x="4651375" y="1501775"/>
          <p14:tracePt t="18778" x="4692650" y="1501775"/>
          <p14:tracePt t="18784" x="4724400" y="1501775"/>
          <p14:tracePt t="18792" x="4765675" y="1501775"/>
          <p14:tracePt t="18799" x="4806950" y="1501775"/>
          <p14:tracePt t="18806" x="4848225" y="1501775"/>
          <p14:tracePt t="18813" x="4889500" y="1497013"/>
          <p14:tracePt t="18820" x="4930775" y="1497013"/>
          <p14:tracePt t="18827" x="4984750" y="1497013"/>
          <p14:tracePt t="18834" x="5026025" y="1489075"/>
          <p14:tracePt t="18842" x="5099050" y="1489075"/>
          <p14:tracePt t="18848" x="5159375" y="1489075"/>
          <p14:tracePt t="18855" x="5232400" y="1489075"/>
          <p14:tracePt t="18862" x="5272088" y="1489075"/>
          <p14:tracePt t="18869" x="5327650" y="1489075"/>
          <p14:tracePt t="18877" x="5368925" y="1493838"/>
          <p14:tracePt t="18884" x="5410200" y="1501775"/>
          <p14:tracePt t="18891" x="5441950" y="1511300"/>
          <p14:tracePt t="18898" x="5473700" y="1533525"/>
          <p14:tracePt t="18905" x="5514975" y="1543050"/>
          <p14:tracePt t="18912" x="5556250" y="1552575"/>
          <p14:tracePt t="18919" x="5588000" y="1566863"/>
          <p14:tracePt t="18927" x="5629275" y="1566863"/>
          <p14:tracePt t="18933" x="5670550" y="1574800"/>
          <p14:tracePt t="18941" x="5710238" y="1574800"/>
          <p14:tracePt t="18948" x="5738813" y="1574800"/>
          <p14:tracePt t="18955" x="5770563" y="1584325"/>
          <p14:tracePt t="18962" x="5811838" y="1584325"/>
          <p14:tracePt t="18969" x="5829300" y="1584325"/>
          <p14:tracePt t="18976" x="5848350" y="1584325"/>
          <p14:tracePt t="18983" x="5865813" y="1593850"/>
          <p14:tracePt t="18990" x="5884863" y="1593850"/>
          <p14:tracePt t="18997" x="5911850" y="1593850"/>
          <p14:tracePt t="19005" x="5943600" y="1603375"/>
          <p14:tracePt t="19011" x="5957888" y="1603375"/>
          <p14:tracePt t="19018" x="5999163" y="1603375"/>
          <p14:tracePt t="19028" x="6030913" y="1603375"/>
          <p14:tracePt t="19032" x="6057900" y="1603375"/>
          <p14:tracePt t="19040" x="6099175" y="1603375"/>
          <p14:tracePt t="19047" x="6130925" y="1603375"/>
          <p14:tracePt t="19055" x="6157913" y="1603375"/>
          <p14:tracePt t="19061" x="6176963" y="1603375"/>
          <p14:tracePt t="19068" x="6203950" y="1603375"/>
          <p14:tracePt t="19076" x="6223000" y="1611313"/>
          <p14:tracePt t="19082" x="6254750" y="1611313"/>
          <p14:tracePt t="19089" x="6272213" y="1611313"/>
          <p14:tracePt t="19096" x="6299200" y="1611313"/>
          <p14:tracePt t="19104" x="6327775" y="1611313"/>
          <p14:tracePt t="19111" x="6359525" y="1635125"/>
          <p14:tracePt t="19117" x="6400800" y="1643063"/>
          <p14:tracePt t="19125" x="6432550" y="1643063"/>
          <p14:tracePt t="19131" x="6459538" y="1652588"/>
          <p14:tracePt t="19140" x="6478588" y="1652588"/>
          <p14:tracePt t="19146" x="6510338" y="1652588"/>
          <p14:tracePt t="19153" x="6515100" y="1652588"/>
          <p14:tracePt t="21095" x="6445250" y="1652588"/>
          <p14:tracePt t="21102" x="6318250" y="1652588"/>
          <p14:tracePt t="21109" x="6189663" y="1652588"/>
          <p14:tracePt t="21117" x="6080125" y="1652588"/>
          <p14:tracePt t="21123" x="5953125" y="1671638"/>
          <p14:tracePt t="21130" x="5807075" y="1684338"/>
          <p14:tracePt t="21137" x="5656263" y="1698625"/>
          <p14:tracePt t="21145" x="5510213" y="1712913"/>
          <p14:tracePt t="21152" x="5400675" y="1725613"/>
          <p14:tracePt t="21159" x="5268913" y="1739900"/>
          <p14:tracePt t="21167" x="5140325" y="1757363"/>
          <p14:tracePt t="21173" x="5030788" y="1757363"/>
          <p14:tracePt t="21180" x="4921250" y="1757363"/>
          <p14:tracePt t="21188" x="4848225" y="1757363"/>
          <p14:tracePt t="21195" x="4770438" y="1757363"/>
          <p14:tracePt t="21201" x="4697413" y="1757363"/>
          <p14:tracePt t="21208" x="4656138" y="1757363"/>
          <p14:tracePt t="21216" x="4614863" y="1757363"/>
          <p14:tracePt t="21223" x="4560888" y="1757363"/>
          <p14:tracePt t="21230" x="4519613" y="1757363"/>
          <p14:tracePt t="21237" x="4464050" y="1757363"/>
          <p14:tracePt t="21244" x="4437063" y="1757363"/>
          <p14:tracePt t="21251" x="4383088" y="1757363"/>
          <p14:tracePt t="21258" x="4341813" y="1749425"/>
          <p14:tracePt t="21266" x="4300538" y="1749425"/>
          <p14:tracePt t="21272" x="4259263" y="1749425"/>
          <p14:tracePt t="21279" x="4227513" y="1749425"/>
          <p14:tracePt t="21286" x="4208463" y="1749425"/>
          <p14:tracePt t="21293" x="4181475" y="1749425"/>
          <p14:tracePt t="21301" x="4164013" y="1749425"/>
          <p14:tracePt t="21307" x="4144963" y="1749425"/>
          <p14:tracePt t="21315" x="4140200" y="1749425"/>
          <p14:tracePt t="21322" x="4130675" y="1749425"/>
          <p14:tracePt t="21329" x="4122738" y="1749425"/>
          <p14:tracePt t="21336" x="4113213" y="1749425"/>
          <p14:tracePt t="21343" x="4098925" y="1749425"/>
          <p14:tracePt t="21351" x="4090988" y="1749425"/>
          <p14:tracePt t="21357" x="4081463" y="1749425"/>
          <p14:tracePt t="21365" x="4076700" y="1749425"/>
          <p14:tracePt t="21371" x="4067175" y="1749425"/>
          <p14:tracePt t="21379" x="4057650" y="1749425"/>
          <p14:tracePt t="21385" x="4054475" y="1749425"/>
          <p14:tracePt t="26673" x="4044950" y="1762125"/>
          <p14:tracePt t="26680" x="4021138" y="1781175"/>
          <p14:tracePt t="26687" x="4003675" y="1812925"/>
          <p14:tracePt t="26694" x="3981450" y="1858963"/>
          <p14:tracePt t="26701" x="3948113" y="1890713"/>
          <p14:tracePt t="26708" x="3930650" y="1917700"/>
          <p14:tracePt t="26715" x="3908425" y="1963738"/>
          <p14:tracePt t="26722" x="3871913" y="2009775"/>
          <p14:tracePt t="26730" x="3835400" y="2058988"/>
          <p14:tracePt t="26737" x="3798888" y="2122488"/>
          <p14:tracePt t="26743" x="3762375" y="2168525"/>
          <p14:tracePt t="26751" x="3706813" y="2251075"/>
          <p14:tracePt t="26758" x="3670300" y="2301875"/>
          <p14:tracePt t="26766" x="3633788" y="2365375"/>
          <p14:tracePt t="26772" x="3579813" y="2428875"/>
          <p14:tracePt t="26780" x="3538538" y="2511425"/>
          <p14:tracePt t="26786" x="3502025" y="2574925"/>
          <p14:tracePt t="26793" x="3446463" y="2657475"/>
          <p14:tracePt t="26801" x="3409950" y="2720975"/>
          <p14:tracePt t="26807" x="3368675" y="2803525"/>
          <p14:tracePt t="26814" x="3341688" y="2881313"/>
          <p14:tracePt t="26822" x="3305175" y="2927350"/>
          <p14:tracePt t="26828" x="3282950" y="2971800"/>
          <p14:tracePt t="26838" x="3259138" y="3036888"/>
          <p14:tracePt t="26843" x="3236913" y="3063875"/>
          <p14:tracePt t="26851" x="3205163" y="3122613"/>
          <p14:tracePt t="26857" x="3181350" y="3154363"/>
          <p14:tracePt t="26864" x="3173413" y="3187700"/>
          <p14:tracePt t="26871" x="3149600" y="3241675"/>
          <p14:tracePt t="26878" x="3127375" y="3287713"/>
          <p14:tracePt t="26885" x="3113088" y="3365500"/>
          <p14:tracePt t="26892" x="3090863" y="3429000"/>
          <p14:tracePt t="26900" x="3063875" y="3506788"/>
          <p14:tracePt t="26906" x="3035300" y="3570288"/>
          <p14:tracePt t="26914" x="3022600" y="3662363"/>
          <p14:tracePt t="26921" x="3008313" y="3757613"/>
          <p14:tracePt t="26928" x="2998788" y="3835400"/>
          <p14:tracePt t="26935" x="2986088" y="3927475"/>
          <p14:tracePt t="26942" x="2986088" y="3986213"/>
          <p14:tracePt t="26949" x="2986088" y="4040188"/>
          <p14:tracePt t="26956" x="2986088" y="4068763"/>
          <p14:tracePt t="26964" x="2986088" y="4100513"/>
          <p14:tracePt t="26970" x="2986088" y="4127500"/>
          <p14:tracePt t="26977" x="2986088" y="4146550"/>
          <p14:tracePt t="26985" x="2986088" y="4164013"/>
          <p14:tracePt t="26992" x="2986088" y="4183063"/>
          <p14:tracePt t="27000" x="2986088" y="4210050"/>
          <p14:tracePt t="27006" x="2986088" y="4241800"/>
          <p14:tracePt t="27014" x="2986088" y="4283075"/>
          <p14:tracePt t="27020" x="2990850" y="4337050"/>
          <p14:tracePt t="27027" x="3003550" y="4397375"/>
          <p14:tracePt t="27035" x="3017838" y="4492625"/>
          <p14:tracePt t="27041" x="3027363" y="4552950"/>
          <p14:tracePt t="27050" x="3040063" y="4643438"/>
          <p14:tracePt t="27055" x="3054350" y="4721225"/>
          <p14:tracePt t="27064" x="3067050" y="4779963"/>
          <p14:tracePt t="27069" x="3076575" y="4840288"/>
          <p14:tracePt t="27076" x="3100388" y="4884738"/>
          <p14:tracePt t="27084" x="3113088" y="4945063"/>
          <p14:tracePt t="27091" x="3113088" y="4972050"/>
          <p14:tracePt t="27099" x="3113088" y="4991100"/>
          <p14:tracePt t="27105" x="3113088" y="5008563"/>
          <p14:tracePt t="27112" x="3113088" y="5040313"/>
          <p14:tracePt t="27119" x="3113088" y="5054600"/>
          <p14:tracePt t="27126" x="3113088" y="5072063"/>
          <p14:tracePt t="27134" x="3113088" y="5081588"/>
          <p14:tracePt t="27140" x="3113088" y="5100638"/>
          <p14:tracePt t="27147" x="3113088" y="5105400"/>
          <p14:tracePt t="27157" x="3113088" y="5113338"/>
          <p14:tracePt t="27161" x="3113088" y="5132388"/>
          <p14:tracePt t="27169" x="3113088" y="5137150"/>
          <p14:tracePt t="27736" x="3054350" y="5168900"/>
          <p14:tracePt t="27743" x="2954338" y="5227638"/>
          <p14:tracePt t="27750" x="2871788" y="5295900"/>
          <p14:tracePt t="27757" x="2771775" y="5337175"/>
          <p14:tracePt t="27764" x="2693988" y="5378450"/>
          <p14:tracePt t="27771" x="2625725" y="5434013"/>
          <p14:tracePt t="27778" x="2560638" y="5470525"/>
          <p14:tracePt t="27785" x="2516188" y="5507038"/>
          <p14:tracePt t="27793" x="2465388" y="5543550"/>
          <p14:tracePt t="27799" x="2405063" y="5565775"/>
          <p14:tracePt t="27807" x="2360613" y="5588000"/>
          <p14:tracePt t="27814" x="2314575" y="5611813"/>
          <p14:tracePt t="27821" x="2282825" y="5629275"/>
          <p14:tracePt t="27828" x="2251075" y="5661025"/>
          <p14:tracePt t="27837" x="2209800" y="5684838"/>
          <p14:tracePt t="27843" x="2178050" y="5707063"/>
          <p14:tracePt t="27849" x="2159000" y="5726113"/>
          <p14:tracePt t="27856" x="2136775" y="5743575"/>
          <p14:tracePt t="27863" x="2105025" y="5775325"/>
          <p14:tracePt t="27870" x="2085975" y="5794375"/>
          <p14:tracePt t="27878" x="2068513" y="5816600"/>
          <p14:tracePt t="27892" x="2017713" y="5867400"/>
          <p14:tracePt t="27898" x="1995488" y="5884863"/>
          <p14:tracePt t="27905" x="1976438" y="5903913"/>
          <p14:tracePt t="27913" x="1958975" y="5935663"/>
          <p14:tracePt t="27920" x="1944688" y="5967413"/>
          <p14:tracePt t="27927" x="1935163" y="5986463"/>
          <p14:tracePt t="27934" x="1917700" y="6003925"/>
          <p14:tracePt t="27941" x="1908175" y="6022975"/>
          <p14:tracePt t="27948" x="1898650" y="6030913"/>
          <p14:tracePt t="27955" x="1893888" y="6040438"/>
          <p14:tracePt t="27963" x="1885950" y="6054725"/>
          <p14:tracePt t="27969" x="1876425" y="6064250"/>
          <p14:tracePt t="27978" x="1866900" y="6072188"/>
          <p14:tracePt t="27984" x="1862138" y="6081713"/>
          <p14:tracePt t="27991" x="1854200" y="6086475"/>
          <p14:tracePt t="27998" x="1835150" y="6096000"/>
          <p14:tracePt t="28005" x="1835150" y="6113463"/>
          <p14:tracePt t="28012" x="1825625" y="6145213"/>
          <p14:tracePt t="28019" x="1825625" y="6159500"/>
          <p14:tracePt t="28027" x="1825625" y="6191250"/>
          <p14:tracePt t="28033" x="1825625" y="6218238"/>
          <p14:tracePt t="28041" x="1825625" y="6249988"/>
          <p14:tracePt t="28048" x="1825625" y="6264275"/>
          <p14:tracePt t="28058" x="1825625" y="6283325"/>
          <p14:tracePt t="28062" x="1825625" y="6291263"/>
          <p14:tracePt t="28069" x="1825625" y="6300788"/>
          <p14:tracePt t="28078" x="1825625" y="6305550"/>
          <p14:tracePt t="28083" x="1825625" y="6315075"/>
          <p14:tracePt t="28091" x="1825625" y="6332538"/>
          <p14:tracePt t="28097" x="1825625" y="6337300"/>
          <p14:tracePt t="28104" x="1825625" y="6346825"/>
          <p14:tracePt t="28112" x="1825625" y="6356350"/>
          <p14:tracePt t="28118" x="1825625" y="6364288"/>
          <p14:tracePt t="28125" x="1825625" y="6369050"/>
          <p14:tracePt t="28140" x="1830388" y="6378575"/>
          <p14:tracePt t="28147" x="1844675" y="6388100"/>
          <p14:tracePt t="28154" x="1854200" y="6397625"/>
          <p14:tracePt t="28162" x="1862138" y="6410325"/>
          <p14:tracePt t="28168" x="1881188" y="6419850"/>
          <p14:tracePt t="28179" x="1898650" y="6429375"/>
          <p14:tracePt t="28182" x="1939925" y="6442075"/>
          <p14:tracePt t="28189" x="1971675" y="6451600"/>
          <p14:tracePt t="28197" x="1990725" y="6461125"/>
          <p14:tracePt t="28204" x="2008188" y="6470650"/>
          <p14:tracePt t="28211" x="2039938" y="6478588"/>
          <p14:tracePt t="28217" x="2058988" y="6488113"/>
          <p14:tracePt t="28224" x="2076450" y="6488113"/>
          <p14:tracePt t="28232" x="2095500" y="6488113"/>
          <p14:tracePt t="28238" x="2109788" y="6488113"/>
          <p14:tracePt t="28246" x="2141538" y="6488113"/>
          <p14:tracePt t="28253" x="2159000" y="6488113"/>
          <p14:tracePt t="28260" x="2185988" y="6488113"/>
          <p14:tracePt t="28267" x="2227263" y="6502400"/>
          <p14:tracePt t="28274" x="2246313" y="6502400"/>
          <p14:tracePt t="28281" x="2278063" y="6519863"/>
          <p14:tracePt t="28288" x="2305050" y="6529388"/>
          <p14:tracePt t="28296" x="2351088" y="6543675"/>
          <p14:tracePt t="28303" x="2392363" y="6551613"/>
          <p14:tracePt t="28310" x="2451100" y="6561138"/>
          <p14:tracePt t="28317" x="2492375" y="6575425"/>
          <p14:tracePt t="28324" x="2533650" y="6583363"/>
          <p14:tracePt t="28331" x="2579688" y="6592888"/>
          <p14:tracePt t="28338" x="2606675" y="6592888"/>
          <p14:tracePt t="28345" x="2638425" y="6607175"/>
          <p14:tracePt t="28352" x="2665413" y="6607175"/>
          <p14:tracePt t="28359" x="2684463" y="6607175"/>
          <p14:tracePt t="28366" x="2701925" y="6607175"/>
          <p14:tracePt t="28374" x="2720975" y="6607175"/>
          <p14:tracePt t="28380" x="2747963" y="6607175"/>
          <p14:tracePt t="28387" x="2767013" y="6607175"/>
          <p14:tracePt t="28395" x="2784475" y="6607175"/>
          <p14:tracePt t="28402" x="2789238" y="6607175"/>
          <p14:tracePt t="28409" x="2798763" y="6607175"/>
          <p14:tracePt t="28416" x="2816225" y="6607175"/>
          <p14:tracePt t="28424" x="2835275" y="6607175"/>
          <p14:tracePt t="28430" x="2847975" y="6607175"/>
          <p14:tracePt t="28437" x="2857500" y="6607175"/>
          <p14:tracePt t="28445" x="2867025" y="6607175"/>
          <p14:tracePt t="28451" x="2876550" y="6607175"/>
          <p14:tracePt t="29954" x="2913063" y="6616700"/>
          <p14:tracePt t="29961" x="2986088" y="6624638"/>
          <p14:tracePt t="29968" x="3044825" y="6638925"/>
          <p14:tracePt t="29977" x="3122613" y="6653213"/>
          <p14:tracePt t="29982" x="3181350" y="6653213"/>
          <p14:tracePt t="29989" x="3254375" y="6665913"/>
          <p14:tracePt t="29997" x="3295650" y="6665913"/>
          <p14:tracePt t="30003" x="3351213" y="6665913"/>
          <p14:tracePt t="30010" x="3392488" y="6665913"/>
          <p14:tracePt t="30018" x="3446463" y="6665913"/>
          <p14:tracePt t="30025" x="3487738" y="6665913"/>
          <p14:tracePt t="30032" x="3529013" y="6665913"/>
          <p14:tracePt t="30039" x="3582988" y="6665913"/>
          <p14:tracePt t="30047" x="3616325" y="6665913"/>
          <p14:tracePt t="30053" x="3643313" y="6675438"/>
          <p14:tracePt t="30060" x="3697288" y="6675438"/>
          <p14:tracePt t="30068" x="3738563" y="6675438"/>
          <p14:tracePt t="30074" x="3794125" y="6675438"/>
          <p14:tracePt t="30081" x="3835400" y="6675438"/>
          <p14:tracePt t="30088" x="3903663" y="6675438"/>
          <p14:tracePt t="30097" x="3981450" y="6675438"/>
          <p14:tracePt t="30103" x="4071938" y="6665913"/>
          <p14:tracePt t="30110" x="4168775" y="6653213"/>
          <p14:tracePt t="30118" x="4244975" y="6638925"/>
          <p14:tracePt t="30124" x="4337050" y="6638925"/>
          <p14:tracePt t="30131" x="4410075" y="6638925"/>
          <p14:tracePt t="30138" x="4451350" y="6629400"/>
          <p14:tracePt t="30145" x="4492625" y="6629400"/>
          <p14:tracePt t="30152" x="4546600" y="6629400"/>
          <p14:tracePt t="30159" x="4578350" y="6629400"/>
          <p14:tracePt t="30167" x="4619625" y="6629400"/>
          <p14:tracePt t="30173" x="4646613" y="6629400"/>
          <p14:tracePt t="30180" x="4679950" y="6629400"/>
          <p14:tracePt t="30188" x="4716463" y="6629400"/>
          <p14:tracePt t="30194" x="4733925" y="6629400"/>
          <p14:tracePt t="30202" x="4752975" y="6629400"/>
          <p14:tracePt t="30209" x="4770438" y="6619875"/>
          <p14:tracePt t="30216" x="4789488" y="6611938"/>
          <p14:tracePt t="30223" x="4821238" y="6611938"/>
          <p14:tracePt t="30230" x="4838700" y="6611938"/>
          <p14:tracePt t="30237" x="4843463" y="6611938"/>
          <p14:tracePt t="30247" x="4852988" y="6611938"/>
          <p14:tracePt t="30252" x="4862513" y="6611938"/>
          <p14:tracePt t="30258" x="4865688" y="6611938"/>
          <p14:tracePt t="30322" x="4857750" y="6611938"/>
          <p14:tracePt t="30330" x="4829175" y="6602413"/>
          <p14:tracePt t="30336" x="4775200" y="6588125"/>
          <p14:tracePt t="30343" x="4716463" y="6580188"/>
          <p14:tracePt t="30351" x="4602163" y="6565900"/>
          <p14:tracePt t="30358" x="4473575" y="6546850"/>
          <p14:tracePt t="30366" x="4346575" y="6534150"/>
          <p14:tracePt t="30372" x="4217988" y="6534150"/>
          <p14:tracePt t="30379" x="4122738" y="6534150"/>
          <p14:tracePt t="30386" x="3994150" y="6534150"/>
          <p14:tracePt t="30393" x="3871913" y="6534150"/>
          <p14:tracePt t="30401" x="3743325" y="6534150"/>
          <p14:tracePt t="30407" x="3629025" y="6534150"/>
          <p14:tracePt t="30418" x="3556000" y="6534150"/>
          <p14:tracePt t="30421" x="3482975" y="6534150"/>
          <p14:tracePt t="30428" x="3409950" y="6534150"/>
          <p14:tracePt t="30436" x="3368675" y="6534150"/>
          <p14:tracePt t="30442" x="3327400" y="6534150"/>
          <p14:tracePt t="30450" x="3286125" y="6534150"/>
          <p14:tracePt t="30457" x="3268663" y="6534150"/>
          <p14:tracePt t="30464" x="3249613" y="6534150"/>
          <p14:tracePt t="30471" x="3232150" y="6534150"/>
          <p14:tracePt t="30478" x="3205163" y="6534150"/>
          <p14:tracePt t="30485" x="3195638" y="6534150"/>
          <p14:tracePt t="30492" x="3186113" y="6534150"/>
          <p14:tracePt t="30500" x="3181350" y="6534150"/>
          <p14:tracePt t="30506" x="3173413" y="6534150"/>
          <p14:tracePt t="30514" x="3163888" y="6534150"/>
          <p14:tracePt t="30521" x="3159125" y="6534150"/>
          <p14:tracePt t="30527" x="3149600" y="6534150"/>
          <p14:tracePt t="30535" x="3140075" y="6534150"/>
          <p14:tracePt t="33667" x="3200400" y="6543675"/>
          <p14:tracePt t="33674" x="3309938" y="6556375"/>
          <p14:tracePt t="33681" x="3405188" y="6570663"/>
          <p14:tracePt t="33688" x="3465513" y="6580188"/>
          <p14:tracePt t="33695" x="3543300" y="6592888"/>
          <p14:tracePt t="33702" x="3582988" y="6602413"/>
          <p14:tracePt t="33710" x="3611563" y="6602413"/>
          <p14:tracePt t="33716" x="3656013" y="6616700"/>
          <p14:tracePt t="33724" x="3684588" y="6616700"/>
          <p14:tracePt t="33731" x="3711575" y="6616700"/>
          <p14:tracePt t="33738" x="3765550" y="6616700"/>
          <p14:tracePt t="33745" x="3806825" y="6616700"/>
          <p14:tracePt t="33753" x="3848100" y="6616700"/>
          <p14:tracePt t="33759" x="3889375" y="6616700"/>
          <p14:tracePt t="33766" x="3930650" y="6616700"/>
          <p14:tracePt t="33774" x="3984625" y="6616700"/>
          <p14:tracePt t="33780" x="4017963" y="6624638"/>
          <p14:tracePt t="33788" x="4057650" y="6624638"/>
          <p14:tracePt t="33795" x="4086225" y="6643688"/>
          <p14:tracePt t="33801" x="4117975" y="6643688"/>
          <p14:tracePt t="33809" x="4159250" y="6656388"/>
          <p14:tracePt t="33816" x="4176713" y="6656388"/>
          <p14:tracePt t="33823" x="4195763" y="6665913"/>
          <p14:tracePt t="33830" x="4213225" y="6665913"/>
          <p14:tracePt t="33838" x="4232275" y="6665913"/>
          <p14:tracePt t="33844" x="4249738" y="6675438"/>
          <p14:tracePt t="33851" x="4254500" y="6675438"/>
          <p14:tracePt t="33859" x="4264025" y="6675438"/>
          <p14:tracePt t="33865" x="4273550" y="6675438"/>
          <p14:tracePt t="33873" x="4281488" y="6675438"/>
          <p14:tracePt t="33890" x="4295775" y="6675438"/>
          <p14:tracePt t="33894" x="4305300" y="6675438"/>
          <p14:tracePt t="33901" x="4310063" y="6675438"/>
          <p14:tracePt t="33909" x="4327525" y="6675438"/>
          <p14:tracePt t="48890" x="4314825" y="6656388"/>
          <p14:tracePt t="48897" x="4291013" y="6629400"/>
          <p14:tracePt t="48903" x="4273550" y="6607175"/>
          <p14:tracePt t="48911" x="4264025" y="6565900"/>
          <p14:tracePt t="48918" x="4254500" y="6546850"/>
          <p14:tracePt t="48925" x="4222750" y="6529388"/>
          <p14:tracePt t="48932" x="4213225" y="6510338"/>
          <p14:tracePt t="48939" x="4205288" y="6488113"/>
          <p14:tracePt t="48947" x="4195763" y="6461125"/>
          <p14:tracePt t="48953" x="4186238" y="6451600"/>
          <p14:tracePt t="48961" x="4176713" y="6442075"/>
          <p14:tracePt t="48967" x="4168775" y="6429375"/>
          <p14:tracePt t="48974" x="4164013" y="6419850"/>
          <p14:tracePt t="48982" x="4144963" y="6410325"/>
          <p14:tracePt t="48988" x="4135438" y="6392863"/>
          <p14:tracePt t="48996" x="4127500" y="6359525"/>
          <p14:tracePt t="49003" x="4103688" y="6342063"/>
          <p14:tracePt t="49011" x="4086225" y="6323013"/>
          <p14:tracePt t="49017" x="4067175" y="6305550"/>
          <p14:tracePt t="49024" x="4044950" y="6273800"/>
          <p14:tracePt t="49032" x="4035425" y="6254750"/>
          <p14:tracePt t="49038" x="4030663" y="6246813"/>
          <p14:tracePt t="49046" x="4021138" y="6227763"/>
          <p14:tracePt t="49052" x="4013200" y="6223000"/>
          <p14:tracePt t="49060" x="3994150" y="6205538"/>
          <p14:tracePt t="49067" x="3984625" y="6186488"/>
          <p14:tracePt t="49074" x="3976688" y="6176963"/>
          <p14:tracePt t="49081" x="3971925" y="6169025"/>
          <p14:tracePt t="49088" x="3944938" y="6159500"/>
          <p14:tracePt t="49095" x="3925888" y="6149975"/>
          <p14:tracePt t="49102" x="3916363" y="6145213"/>
          <p14:tracePt t="49109" x="3898900" y="6137275"/>
          <p14:tracePt t="49116" x="3894138" y="6127750"/>
          <p14:tracePt t="49123" x="3884613" y="6118225"/>
          <p14:tracePt t="49131" x="3867150" y="6100763"/>
          <p14:tracePt t="49137" x="3857625" y="6096000"/>
          <p14:tracePt t="49144" x="3852863" y="6086475"/>
          <p14:tracePt t="49152" x="3843338" y="6086475"/>
          <p14:tracePt t="49158" x="3835400" y="6086475"/>
          <p14:tracePt t="49166" x="3825875" y="6086475"/>
          <p14:tracePt t="49250" x="3830638" y="6091238"/>
          <p14:tracePt t="49258" x="3838575" y="6096000"/>
          <p14:tracePt t="49265" x="3848100" y="6113463"/>
          <p14:tracePt t="49272" x="3852863" y="6122988"/>
          <p14:tracePt t="49279" x="3862388" y="6122988"/>
          <p14:tracePt t="49286" x="3879850" y="6122988"/>
          <p14:tracePt t="49294" x="3889375" y="6122988"/>
          <p14:tracePt t="49300" x="3894138" y="6122988"/>
          <p14:tracePt t="49307" x="3903663" y="6122988"/>
          <p14:tracePt t="49315" x="3911600" y="6132513"/>
          <p14:tracePt t="49322" x="3916363" y="6132513"/>
          <p14:tracePt t="49329" x="3925888" y="6132513"/>
          <p14:tracePt t="49350" x="3935413" y="6132513"/>
          <p14:tracePt t="49371" x="3940175" y="6132513"/>
          <p14:tracePt t="49477" x="3930650" y="6132513"/>
          <p14:tracePt t="49488" x="3921125" y="6132513"/>
          <p14:tracePt t="49491" x="3916363" y="6132513"/>
          <p14:tracePt t="49499" x="3908425" y="6132513"/>
          <p14:tracePt t="49506" x="3898900" y="6132513"/>
          <p14:tracePt t="49513" x="3894138" y="6132513"/>
          <p14:tracePt t="49577" x="3894138" y="6137275"/>
          <p14:tracePt t="49591" x="3894138" y="6145213"/>
          <p14:tracePt t="49605" x="3903663" y="6145213"/>
          <p14:tracePt t="49612" x="3911600" y="6145213"/>
          <p14:tracePt t="49619" x="3916363" y="6145213"/>
          <p14:tracePt t="49626" x="3925888" y="6154738"/>
          <p14:tracePt t="49633" x="3944938" y="6154738"/>
          <p14:tracePt t="49640" x="3971925" y="6154738"/>
          <p14:tracePt t="49648" x="3989388" y="6154738"/>
          <p14:tracePt t="49655" x="4008438" y="6164263"/>
          <p14:tracePt t="49662" x="4025900" y="6164263"/>
          <p14:tracePt t="49669" x="4044950" y="6164263"/>
          <p14:tracePt t="49676" x="4071938" y="6164263"/>
          <p14:tracePt t="49683" x="4081463" y="6164263"/>
          <p14:tracePt t="49690" x="4090988" y="6164263"/>
          <p14:tracePt t="49697" x="4094163" y="6164263"/>
          <p14:tracePt t="49704" x="4103688" y="6164263"/>
          <p14:tracePt t="49711" x="4113213" y="6164263"/>
          <p14:tracePt t="49803" x="4108450" y="6164263"/>
          <p14:tracePt t="49810" x="4098925" y="6164263"/>
          <p14:tracePt t="49818" x="4094163" y="6164263"/>
          <p14:tracePt t="49824" x="4086225" y="6164263"/>
          <p14:tracePt t="49832" x="4076700" y="6164263"/>
          <p14:tracePt t="49839" x="4067175" y="6164263"/>
          <p14:tracePt t="49846" x="4054475" y="6164263"/>
          <p14:tracePt t="49853" x="4044950" y="6164263"/>
          <p14:tracePt t="49861" x="4035425" y="6164263"/>
          <p14:tracePt t="49931" x="4040188" y="6164263"/>
          <p14:tracePt t="49938" x="4049713" y="6164263"/>
          <p14:tracePt t="49945" x="4076700" y="6164263"/>
          <p14:tracePt t="49952" x="4090988" y="6164263"/>
          <p14:tracePt t="49959" x="4108450" y="6164263"/>
          <p14:tracePt t="49966" x="4127500" y="6164263"/>
          <p14:tracePt t="49973" x="4135438" y="6164263"/>
          <p14:tracePt t="49981" x="4149725" y="6164263"/>
          <p14:tracePt t="49987" x="4159250" y="6164263"/>
          <p14:tracePt t="49995" x="4168775" y="6164263"/>
          <p14:tracePt t="50002" x="4176713" y="6164263"/>
          <p14:tracePt t="50009" x="4181475" y="6164263"/>
          <p14:tracePt t="50016" x="4191000" y="6164263"/>
          <p14:tracePt t="50030" x="4200525" y="6164263"/>
          <p14:tracePt t="55997" x="4186238" y="6159500"/>
          <p14:tracePt t="56004" x="4168775" y="6149975"/>
          <p14:tracePt t="56011" x="4149725" y="6140450"/>
          <p14:tracePt t="56018" x="4130675" y="6132513"/>
          <p14:tracePt t="56025" x="4098925" y="6122988"/>
          <p14:tracePt t="56033" x="4081463" y="6108700"/>
          <p14:tracePt t="56039" x="4062413" y="6100763"/>
          <p14:tracePt t="56046" x="4044950" y="6091238"/>
          <p14:tracePt t="56053" x="4021138" y="6072188"/>
          <p14:tracePt t="56060" x="3994150" y="6064250"/>
          <p14:tracePt t="56068" x="3984625" y="6054725"/>
          <p14:tracePt t="56075" x="3976688" y="6054725"/>
          <p14:tracePt t="56082" x="3962400" y="6045200"/>
          <p14:tracePt t="56089" x="3944938" y="6045200"/>
          <p14:tracePt t="56096" x="3911600" y="6045200"/>
          <p14:tracePt t="56103" x="3898900" y="6045200"/>
          <p14:tracePt t="56110" x="3879850" y="6045200"/>
          <p14:tracePt t="56118" x="3862388" y="6045200"/>
          <p14:tracePt t="56124" x="3852863" y="6045200"/>
          <p14:tracePt t="56131" x="3825875" y="6045200"/>
          <p14:tracePt t="56139" x="3821113" y="6045200"/>
          <p14:tracePt t="56147" x="3811588" y="6045200"/>
          <p14:tracePt t="56153" x="3802063" y="6045200"/>
          <p14:tracePt t="56160" x="3798888" y="6045200"/>
          <p14:tracePt t="56167" x="3789363" y="6045200"/>
          <p14:tracePt t="56174" x="3779838" y="6045200"/>
          <p14:tracePt t="56181" x="3770313" y="6045200"/>
          <p14:tracePt t="56188" x="3765550" y="6045200"/>
          <p14:tracePt t="56196" x="3748088" y="6045200"/>
          <p14:tracePt t="56202" x="3738563" y="6045200"/>
          <p14:tracePt t="56209" x="3733800" y="6045200"/>
          <p14:tracePt t="56217" x="3725863" y="6045200"/>
          <p14:tracePt t="56267" x="3725863" y="6049963"/>
          <p14:tracePt t="56273" x="3729038" y="6059488"/>
          <p14:tracePt t="56280" x="3733800" y="6064250"/>
          <p14:tracePt t="56287" x="3743325" y="6081713"/>
          <p14:tracePt t="56294" x="3775075" y="6103938"/>
          <p14:tracePt t="56302" x="3806825" y="6122988"/>
          <p14:tracePt t="56308" x="3825875" y="6140450"/>
          <p14:tracePt t="56318" x="3843338" y="6149975"/>
          <p14:tracePt t="56323" x="3875088" y="6164263"/>
          <p14:tracePt t="56330" x="3894138" y="6173788"/>
          <p14:tracePt t="56337" x="3911600" y="6181725"/>
          <p14:tracePt t="56344" x="3930650" y="6181725"/>
          <p14:tracePt t="56351" x="3935413" y="6181725"/>
          <p14:tracePt t="56358" x="3952875" y="6181725"/>
          <p14:tracePt t="56365" x="3962400" y="6181725"/>
          <p14:tracePt t="56372" x="3971925" y="6181725"/>
          <p14:tracePt t="56381" x="3976688" y="6181725"/>
          <p14:tracePt t="56387" x="3984625" y="6181725"/>
          <p14:tracePt t="56393" x="3994150" y="6181725"/>
          <p14:tracePt t="58782" x="3998913" y="6176963"/>
          <p14:tracePt t="58789" x="4008438" y="6176963"/>
          <p14:tracePt t="58800" x="4017963" y="6169025"/>
          <p14:tracePt t="58803" x="4021138" y="6169025"/>
          <p14:tracePt t="58811" x="4030663" y="6169025"/>
          <p14:tracePt t="58818" x="4040188" y="6169025"/>
          <p14:tracePt t="58825" x="4049713" y="6169025"/>
          <p14:tracePt t="58832" x="4054475" y="6164263"/>
          <p14:tracePt t="58840" x="4071938" y="6164263"/>
          <p14:tracePt t="58846" x="4090988" y="6164263"/>
          <p14:tracePt t="58852" x="4094163" y="6164263"/>
          <p14:tracePt t="58861" x="4103688" y="6164263"/>
          <p14:tracePt t="58867" x="4113213" y="6164263"/>
          <p14:tracePt t="58874" x="4122738" y="6164263"/>
          <p14:tracePt t="58891" x="4135438" y="6164263"/>
          <p14:tracePt t="58895" x="4154488" y="6164263"/>
          <p14:tracePt t="58902" x="4159250" y="6164263"/>
          <p14:tracePt t="58910" x="4168775" y="6164263"/>
          <p14:tracePt t="58916" x="4176713" y="6164263"/>
          <p14:tracePt t="58924" x="4181475" y="6164263"/>
          <p14:tracePt t="58930" x="4191000" y="6164263"/>
          <p14:tracePt t="58938" x="4200525" y="6164263"/>
          <p14:tracePt t="58948" x="4208463" y="6164263"/>
          <p14:tracePt t="58959" x="4213225" y="6164263"/>
          <p14:tracePt t="58968" x="4232275" y="6164263"/>
          <p14:tracePt t="58973" x="4241800" y="6164263"/>
          <p14:tracePt t="58980" x="4244975" y="6164263"/>
          <p14:tracePt t="58987" x="4254500" y="6164263"/>
          <p14:tracePt t="58994" x="4264025" y="6164263"/>
          <p14:tracePt t="59001" x="4268788" y="6164263"/>
          <p14:tracePt t="59009" x="4278313" y="6173788"/>
          <p14:tracePt t="59016" x="4286250" y="6181725"/>
          <p14:tracePt t="59023" x="4295775" y="6186488"/>
          <p14:tracePt t="59030" x="4310063" y="6196013"/>
          <p14:tracePt t="59037" x="4310063" y="6205538"/>
          <p14:tracePt t="59051" x="4318000" y="6213475"/>
          <p14:tracePt t="59058" x="4318000" y="6218238"/>
          <p14:tracePt t="59072" x="4318000" y="6227763"/>
          <p14:tracePt t="59079" x="4327525" y="6237288"/>
          <p14:tracePt t="59100" x="4332288" y="6246813"/>
          <p14:tracePt t="59108" x="4332288" y="6249988"/>
          <p14:tracePt t="59117" x="4341813" y="6269038"/>
          <p14:tracePt t="59122" x="4341813" y="6278563"/>
          <p14:tracePt t="59129" x="4341813" y="6283325"/>
          <p14:tracePt t="59136" x="4351338" y="6291263"/>
          <p14:tracePt t="59143" x="4351338" y="6300788"/>
          <p14:tracePt t="59150" x="4359275" y="6310313"/>
          <p14:tracePt t="59157" x="4359275" y="6315075"/>
          <p14:tracePt t="59164" x="4359275" y="6323013"/>
          <p14:tracePt t="59172" x="4364038" y="6332538"/>
          <p14:tracePt t="59178" x="4364038" y="6337300"/>
          <p14:tracePt t="59185" x="4364038" y="6356350"/>
          <p14:tracePt t="59193" x="4364038" y="6364288"/>
          <p14:tracePt t="59199" x="4364038" y="6369050"/>
          <p14:tracePt t="59207" x="4364038" y="6378575"/>
          <p14:tracePt t="59214" x="4364038" y="6388100"/>
          <p14:tracePt t="59221" x="4364038" y="6397625"/>
          <p14:tracePt t="59228" x="4364038" y="6400800"/>
          <p14:tracePt t="59237" x="4364038" y="6410325"/>
          <p14:tracePt t="59242" x="4364038" y="6419850"/>
          <p14:tracePt t="59249" x="4364038" y="6434138"/>
          <p14:tracePt t="59257" x="4364038" y="6451600"/>
          <p14:tracePt t="59263" x="4364038" y="6461125"/>
          <p14:tracePt t="59270" x="4364038" y="6478588"/>
          <p14:tracePt t="59278" x="4364038" y="6483350"/>
          <p14:tracePt t="59284" x="4364038" y="6492875"/>
          <p14:tracePt t="59292" x="4364038" y="6502400"/>
          <p14:tracePt t="59299" x="4364038" y="6515100"/>
          <p14:tracePt t="59307" x="4364038" y="6524625"/>
          <p14:tracePt t="59313" x="4364038" y="6534150"/>
          <p14:tracePt t="59320" x="4364038" y="6538913"/>
          <p14:tracePt t="59327" x="4364038" y="6546850"/>
          <p14:tracePt t="59334" x="4364038" y="6565900"/>
          <p14:tracePt t="59341" x="4364038" y="6583363"/>
          <p14:tracePt t="59348" x="4364038" y="6597650"/>
          <p14:tracePt t="59356" x="4364038" y="6616700"/>
          <p14:tracePt t="59362" x="4364038" y="6624638"/>
          <p14:tracePt t="59369" x="4364038" y="6634163"/>
          <p14:tracePt t="59377" x="4354513" y="6648450"/>
          <p14:tracePt t="59384" x="4346575" y="6656388"/>
          <p14:tracePt t="59391" x="4337050" y="6665913"/>
          <p14:tracePt t="59398" x="4332288" y="6692900"/>
          <p14:tracePt t="59406" x="4318000" y="6711950"/>
          <p14:tracePt t="59412" x="4314825" y="6716713"/>
          <p14:tracePt t="59419" x="4295775" y="6726238"/>
          <p14:tracePt t="59427" x="4286250" y="6734175"/>
          <p14:tracePt t="59433" x="4281488" y="6743700"/>
          <p14:tracePt t="59441" x="4273550" y="6748463"/>
          <p14:tracePt t="59447" x="4264025" y="6775450"/>
          <p14:tracePt t="59455" x="4254500" y="6784975"/>
          <p14:tracePt t="59462" x="4249738" y="6794500"/>
          <p14:tracePt t="59469" x="4241800" y="6799263"/>
          <p14:tracePt t="59476" x="4232275" y="6807200"/>
          <p14:tracePt t="59483" x="4213225" y="6816725"/>
          <p14:tracePt t="59490" x="4208463" y="6826250"/>
          <p14:tracePt t="59497" x="4200525" y="6831013"/>
          <p14:tracePt t="59504" x="4191000" y="6848475"/>
          <p14:tracePt t="59759" x="3721100" y="6831013"/>
          <p14:tracePt t="59766" x="3711575" y="6821488"/>
          <p14:tracePt t="59773" x="3702050" y="6811963"/>
          <p14:tracePt t="59780" x="3697288" y="6807200"/>
          <p14:tracePt t="59788" x="3689350" y="6799263"/>
          <p14:tracePt t="59795" x="3679825" y="6789738"/>
          <p14:tracePt t="59801" x="3670300" y="6770688"/>
          <p14:tracePt t="59809" x="3660775" y="6743700"/>
          <p14:tracePt t="59816" x="3652838" y="6726238"/>
          <p14:tracePt t="59824" x="3633788" y="6702425"/>
          <p14:tracePt t="59830" x="3633788" y="6689725"/>
          <p14:tracePt t="59837" x="3624263" y="6656388"/>
          <p14:tracePt t="59845" x="3624263" y="6648450"/>
          <p14:tracePt t="59851" x="3624263" y="6643688"/>
          <p14:tracePt t="59859" x="3624263" y="6634163"/>
          <p14:tracePt t="59865" x="3624263" y="6624638"/>
          <p14:tracePt t="59873" x="3624263" y="6619875"/>
          <p14:tracePt t="59880" x="3624263" y="6611938"/>
          <p14:tracePt t="59890" x="3624263" y="6602413"/>
          <p14:tracePt t="59894" x="3624263" y="6592888"/>
          <p14:tracePt t="59901" x="3624263" y="6580188"/>
          <p14:tracePt t="59908" x="3624263" y="6570663"/>
          <p14:tracePt t="59915" x="3624263" y="6561138"/>
          <p14:tracePt t="59922" x="3624263" y="6546850"/>
          <p14:tracePt t="59929" x="3624263" y="6538913"/>
          <p14:tracePt t="59936" x="3624263" y="6529388"/>
          <p14:tracePt t="59944" x="3624263" y="6524625"/>
          <p14:tracePt t="59950" x="3624263" y="6515100"/>
          <p14:tracePt t="59958" x="3624263" y="6497638"/>
          <p14:tracePt t="59966" x="3624263" y="6492875"/>
          <p14:tracePt t="59972" x="3624263" y="6483350"/>
          <p14:tracePt t="59979" x="3624263" y="6473825"/>
          <p14:tracePt t="59986" x="3624263" y="6465888"/>
          <p14:tracePt t="59993" x="3624263" y="6461125"/>
          <p14:tracePt t="60000" x="3624263" y="6451600"/>
          <p14:tracePt t="60007" x="3624263" y="6442075"/>
          <p14:tracePt t="60014" x="3624263" y="6437313"/>
          <p14:tracePt t="60022" x="3624263" y="6419850"/>
          <p14:tracePt t="60028" x="3624263" y="6410325"/>
          <p14:tracePt t="60035" x="3624263" y="6405563"/>
          <p14:tracePt t="60043" x="3624263" y="6397625"/>
          <p14:tracePt t="60050" x="3624263" y="6388100"/>
          <p14:tracePt t="60057" x="3624263" y="6378575"/>
          <p14:tracePt t="60071" x="3624263" y="6373813"/>
          <p14:tracePt t="60085" x="3624263" y="6364288"/>
          <p14:tracePt t="60099" x="3643313" y="6356350"/>
          <p14:tracePt t="60106" x="3652838" y="6337300"/>
          <p14:tracePt t="60113" x="3660775" y="6337300"/>
          <p14:tracePt t="60121" x="3670300" y="6327775"/>
          <p14:tracePt t="60128" x="3675063" y="6323013"/>
          <p14:tracePt t="60134" x="3684588" y="6315075"/>
          <p14:tracePt t="60142" x="3692525" y="6305550"/>
          <p14:tracePt t="60149" x="3706813" y="6296025"/>
          <p14:tracePt t="60156" x="3738563" y="6296025"/>
          <p14:tracePt t="60163" x="3757613" y="6296025"/>
          <p14:tracePt t="60170" x="3770313" y="6296025"/>
          <p14:tracePt t="60177" x="3789363" y="6296025"/>
          <p14:tracePt t="60184" x="3798888" y="6296025"/>
          <p14:tracePt t="60191" x="3825875" y="6296025"/>
          <p14:tracePt t="60198" x="3830638" y="6296025"/>
          <p14:tracePt t="60205" x="3838575" y="6296025"/>
          <p14:tracePt t="60213" x="3848100" y="6296025"/>
          <p14:tracePt t="60219" x="3867150" y="6296025"/>
          <p14:tracePt t="60227" x="3871913" y="6296025"/>
          <p14:tracePt t="60234" x="3889375" y="6296025"/>
          <p14:tracePt t="60241" x="3916363" y="6296025"/>
          <p14:tracePt t="60248" x="3925888" y="6296025"/>
          <p14:tracePt t="60255" x="3944938" y="6296025"/>
          <p14:tracePt t="60262" x="3957638" y="6296025"/>
          <p14:tracePt t="60269" x="3976688" y="6296025"/>
          <p14:tracePt t="60277" x="3984625" y="6296025"/>
          <p14:tracePt t="60283" x="3994150" y="6296025"/>
          <p14:tracePt t="60291" x="3998913" y="6296025"/>
          <p14:tracePt t="60298" x="4008438" y="6300788"/>
          <p14:tracePt t="60305" x="4017963" y="6300788"/>
          <p14:tracePt t="60312" x="4025900" y="6310313"/>
          <p14:tracePt t="60319" x="4030663" y="6310313"/>
          <p14:tracePt t="60327" x="4040188" y="6310313"/>
          <p14:tracePt t="60333" x="4057650" y="6310313"/>
          <p14:tracePt t="60341" x="4062413" y="6310313"/>
          <p14:tracePt t="60347" x="4071938" y="6315075"/>
          <p14:tracePt t="60355" x="4081463" y="6315075"/>
          <p14:tracePt t="60362" x="4081463" y="6323013"/>
          <p14:tracePt t="60376" x="4086225" y="6332538"/>
          <p14:tracePt t="60397" x="4086225" y="6351588"/>
          <p14:tracePt t="60404" x="4094163" y="6351588"/>
          <p14:tracePt t="60411" x="4094163" y="6356350"/>
          <p14:tracePt t="60418" x="4094163" y="6364288"/>
          <p14:tracePt t="60432" x="4103688" y="6373813"/>
          <p14:tracePt t="60453" x="4113213" y="6378575"/>
          <p14:tracePt t="60461" x="4113213" y="6388100"/>
          <p14:tracePt t="60467" x="4113213" y="6397625"/>
          <p14:tracePt t="60475" x="4113213" y="6400800"/>
          <p14:tracePt t="60482" x="4117975" y="6410325"/>
          <p14:tracePt t="60489" x="4117975" y="6429375"/>
          <p14:tracePt t="60496" x="4117975" y="6437313"/>
          <p14:tracePt t="60503" x="4135438" y="6442075"/>
          <p14:tracePt t="60510" x="4135438" y="6451600"/>
          <p14:tracePt t="60517" x="4135438" y="6461125"/>
          <p14:tracePt t="60525" x="4135438" y="6470650"/>
          <p14:tracePt t="60531" x="4144963" y="6473825"/>
          <p14:tracePt t="60539" x="4144963" y="6483350"/>
          <p14:tracePt t="60547" x="4144963" y="6492875"/>
          <p14:tracePt t="60552" x="4144963" y="6507163"/>
          <p14:tracePt t="60560" x="4144963" y="6515100"/>
          <p14:tracePt t="60567" x="4144963" y="6524625"/>
          <p14:tracePt t="60574" x="4149725" y="6524625"/>
          <p14:tracePt t="60589" x="4149725" y="6529388"/>
          <p14:tracePt t="60595" x="4149725" y="6538913"/>
          <p14:tracePt t="60616" x="4149725" y="6546850"/>
          <p14:tracePt t="60623" x="4149725" y="6556375"/>
          <p14:tracePt t="60630" x="4149725" y="6561138"/>
          <p14:tracePt t="60637" x="4159250" y="6561138"/>
          <p14:tracePt t="60645" x="4159250" y="6570663"/>
          <p14:tracePt t="60687" x="4168775" y="6597650"/>
          <p14:tracePt t="60697" x="4176713" y="6616700"/>
          <p14:tracePt t="60701" x="4176713" y="6634163"/>
          <p14:tracePt t="60709" x="4176713" y="6638925"/>
          <p14:tracePt t="62770" x="4135438" y="6638925"/>
          <p14:tracePt t="62777" x="4040188" y="6629400"/>
          <p14:tracePt t="62788" x="3930650" y="6629400"/>
          <p14:tracePt t="62792" x="3838575" y="6629400"/>
          <p14:tracePt t="62799" x="3711575" y="6629400"/>
          <p14:tracePt t="62806" x="3602038" y="6629400"/>
          <p14:tracePt t="62814" x="3492500" y="6629400"/>
          <p14:tracePt t="62820" x="3382963" y="6629400"/>
          <p14:tracePt t="62827" x="3286125" y="6629400"/>
          <p14:tracePt t="62835" x="3176588" y="6629400"/>
          <p14:tracePt t="62841" x="3086100" y="6629400"/>
          <p14:tracePt t="62848" x="2976563" y="6629400"/>
          <p14:tracePt t="62855" x="2903538" y="6629400"/>
          <p14:tracePt t="62864" x="2825750" y="6629400"/>
          <p14:tracePt t="62870" x="2767013" y="6619875"/>
          <p14:tracePt t="62877" x="2693988" y="6619875"/>
          <p14:tracePt t="62898" x="2506663" y="6619875"/>
          <p14:tracePt t="62908" x="2451100" y="6619875"/>
          <p14:tracePt t="62912" x="2409825" y="6619875"/>
          <p14:tracePt t="62920" x="2368550" y="6619875"/>
          <p14:tracePt t="62926" x="2336800" y="6619875"/>
          <p14:tracePt t="62934" x="2309813" y="6619875"/>
          <p14:tracePt t="62940" x="2292350" y="6619875"/>
          <p14:tracePt t="62948" x="2263775" y="6619875"/>
          <p14:tracePt t="62955" x="2246313" y="6619875"/>
          <p14:tracePt t="62961" x="2236788" y="6619875"/>
          <p14:tracePt t="62969" x="2232025" y="6619875"/>
          <p14:tracePt t="62976" x="2222500" y="6619875"/>
          <p14:tracePt t="62983" x="2214563" y="6619875"/>
          <p14:tracePt t="62990" x="2205038" y="6619875"/>
          <p14:tracePt t="63025" x="2209800" y="6619875"/>
          <p14:tracePt t="63033" x="2227263" y="6619875"/>
          <p14:tracePt t="63040" x="2268538" y="6619875"/>
          <p14:tracePt t="63048" x="2336800" y="6619875"/>
          <p14:tracePt t="63054" x="2428875" y="6619875"/>
          <p14:tracePt t="63061" x="2501900" y="6619875"/>
          <p14:tracePt t="63068" x="2611438" y="6619875"/>
          <p14:tracePt t="63077" x="2706688" y="6619875"/>
          <p14:tracePt t="63082" x="2798763" y="6619875"/>
          <p14:tracePt t="63089" x="2871788" y="6619875"/>
          <p14:tracePt t="63097" x="2962275" y="6619875"/>
          <p14:tracePt t="63104" x="3022600" y="6619875"/>
          <p14:tracePt t="63110" x="3095625" y="6619875"/>
          <p14:tracePt t="63118" x="3168650" y="6619875"/>
          <p14:tracePt t="63127" x="3259138" y="6619875"/>
          <p14:tracePt t="63132" x="3355975" y="6619875"/>
          <p14:tracePt t="63139" x="3446463" y="6619875"/>
          <p14:tracePt t="63147" x="3556000" y="6619875"/>
          <p14:tracePt t="63153" x="3665538" y="6619875"/>
          <p14:tracePt t="63160" x="3794125" y="6619875"/>
          <p14:tracePt t="63168" x="3903663" y="6619875"/>
          <p14:tracePt t="63174" x="3981450" y="6629400"/>
          <p14:tracePt t="63181" x="4071938" y="6629400"/>
          <p14:tracePt t="63189" x="4164013" y="6629400"/>
          <p14:tracePt t="63196" x="4237038" y="6629400"/>
          <p14:tracePt t="63203" x="4295775" y="6629400"/>
          <p14:tracePt t="63209" x="4337050" y="6629400"/>
          <p14:tracePt t="63217" x="4391025" y="6629400"/>
          <p14:tracePt t="63224" x="4432300" y="6629400"/>
          <p14:tracePt t="63231" x="4487863" y="6619875"/>
          <p14:tracePt t="63238" x="4529138" y="6611938"/>
          <p14:tracePt t="63245" x="4587875" y="6611938"/>
          <p14:tracePt t="63252" x="4629150" y="6611938"/>
          <p14:tracePt t="63259" x="4656138" y="6611938"/>
          <p14:tracePt t="63267" x="4697413" y="6602413"/>
          <p14:tracePt t="63273" x="4738688" y="6602413"/>
          <p14:tracePt t="63281" x="4770438" y="6602413"/>
          <p14:tracePt t="63288" x="4811713" y="6602413"/>
          <p14:tracePt t="63298" x="4838700" y="6602413"/>
          <p14:tracePt t="63302" x="4857750" y="6602413"/>
          <p14:tracePt t="63309" x="4875213" y="6602413"/>
          <p14:tracePt t="63316" x="4902200" y="6602413"/>
          <p14:tracePt t="63323" x="4921250" y="6602413"/>
          <p14:tracePt t="63330" x="4938713" y="6602413"/>
          <p14:tracePt t="63337" x="4957763" y="6602413"/>
          <p14:tracePt t="63344" x="4984750" y="6602413"/>
          <p14:tracePt t="63352" x="5003800" y="6602413"/>
          <p14:tracePt t="63358" x="5021263" y="6602413"/>
          <p14:tracePt t="63366" x="5035550" y="6602413"/>
          <p14:tracePt t="63372" x="5067300" y="6602413"/>
          <p14:tracePt t="63381" x="5094288" y="6602413"/>
          <p14:tracePt t="63387" x="5126038" y="6602413"/>
          <p14:tracePt t="63394" x="5154613" y="6602413"/>
          <p14:tracePt t="63401" x="5186363" y="6602413"/>
          <p14:tracePt t="63408" x="5191125" y="6602413"/>
          <p14:tracePt t="63416" x="5199063" y="6602413"/>
          <p14:tracePt t="65371" x="5130800" y="6588125"/>
          <p14:tracePt t="65378" x="5003800" y="6588125"/>
          <p14:tracePt t="65385" x="4870450" y="6575425"/>
          <p14:tracePt t="65392" x="4743450" y="6561138"/>
          <p14:tracePt t="65399" x="4614863" y="6546850"/>
          <p14:tracePt t="65407" x="4483100" y="6534150"/>
          <p14:tracePt t="65413" x="4337050" y="6515100"/>
          <p14:tracePt t="65420" x="4191000" y="6488113"/>
          <p14:tracePt t="65428" x="4040188" y="6456363"/>
          <p14:tracePt t="65435" x="3894138" y="6442075"/>
          <p14:tracePt t="65442" x="3748088" y="6429375"/>
          <p14:tracePt t="65449" x="3616325" y="6415088"/>
          <p14:tracePt t="65457" x="3506788" y="6400800"/>
          <p14:tracePt t="65463" x="3373438" y="6388100"/>
          <p14:tracePt t="65470" x="3263900" y="6373813"/>
          <p14:tracePt t="65477" x="3168650" y="6359525"/>
          <p14:tracePt t="65484" x="3095625" y="6359525"/>
          <p14:tracePt t="65492" x="2981325" y="6346825"/>
          <p14:tracePt t="65499" x="2884488" y="6319838"/>
          <p14:tracePt t="65505" x="2811463" y="6305550"/>
          <p14:tracePt t="65513" x="2716213" y="6305550"/>
          <p14:tracePt t="65519" x="2643188" y="6305550"/>
          <p14:tracePt t="65527" x="2589213" y="6305550"/>
          <p14:tracePt t="65534" x="2511425" y="6305550"/>
          <p14:tracePt t="65541" x="2455863" y="6305550"/>
          <p14:tracePt t="65548" x="2382838" y="6305550"/>
          <p14:tracePt t="65558" x="2324100" y="6305550"/>
          <p14:tracePt t="65563" x="2268538" y="6305550"/>
          <p14:tracePt t="65569" x="2227263" y="6305550"/>
          <p14:tracePt t="65577" x="2159000" y="6305550"/>
          <p14:tracePt t="65583" x="2117725" y="6305550"/>
          <p14:tracePt t="65590" x="2063750" y="6305550"/>
          <p14:tracePt t="65598" x="2022475" y="6305550"/>
          <p14:tracePt t="65604" x="1966913" y="6305550"/>
          <p14:tracePt t="65612" x="1927225" y="6305550"/>
          <p14:tracePt t="65619" x="1871663" y="6305550"/>
          <p14:tracePt t="65626" x="1830388" y="6305550"/>
          <p14:tracePt t="65633" x="1803400" y="6305550"/>
          <p14:tracePt t="65640" x="1762125" y="6305550"/>
          <p14:tracePt t="65647" x="1730375" y="6296025"/>
          <p14:tracePt t="65654" x="1703388" y="6296025"/>
          <p14:tracePt t="65662" x="1671638" y="6296025"/>
          <p14:tracePt t="65668" x="1643063" y="6296025"/>
          <p14:tracePt t="65676" x="1625600" y="6296025"/>
          <p14:tracePt t="65683" x="1606550" y="6296025"/>
          <p14:tracePt t="65690" x="1579563" y="6296025"/>
          <p14:tracePt t="65697" x="1560513" y="6296025"/>
          <p14:tracePt t="65703" x="1543050" y="6296025"/>
          <p14:tracePt t="65711" x="1533525" y="6296025"/>
          <p14:tracePt t="65718" x="1528763" y="6296025"/>
          <p14:tracePt t="65725" x="1520825" y="6296025"/>
          <p14:tracePt t="65732" x="1511300" y="6296025"/>
          <p14:tracePt t="65740" x="1497013" y="6296025"/>
          <p14:tracePt t="65746" x="1487488" y="6296025"/>
          <p14:tracePt t="65754" x="1479550" y="6296025"/>
          <p14:tracePt t="65761" x="1474788" y="6296025"/>
          <p14:tracePt t="65768" x="1465263" y="6296025"/>
          <p14:tracePt t="65775" x="1455738" y="6296025"/>
          <p14:tracePt t="65782" x="1438275" y="6305550"/>
          <p14:tracePt t="65789" x="1433513" y="6305550"/>
          <p14:tracePt t="65796" x="1406525" y="6323013"/>
          <p14:tracePt t="65803" x="1397000" y="6323013"/>
          <p14:tracePt t="65811" x="1387475" y="6323013"/>
          <p14:tracePt t="65817" x="1382713" y="6323013"/>
          <p14:tracePt t="65825" x="1365250" y="6323013"/>
          <p14:tracePt t="65831" x="1355725" y="6323013"/>
          <p14:tracePt t="65838" x="1350963" y="6323013"/>
          <p14:tracePt t="65846" x="1323975" y="6323013"/>
          <p14:tracePt t="65852" x="1314450" y="6323013"/>
          <p14:tracePt t="65860" x="1304925" y="6323013"/>
          <p14:tracePt t="65867" x="1301750" y="6323013"/>
          <p14:tracePt t="65874" x="1292225" y="6323013"/>
          <p14:tracePt t="65881" x="1282700" y="6323013"/>
          <p14:tracePt t="65888" x="1277938" y="6323013"/>
          <p14:tracePt t="65906" x="1268413" y="6323013"/>
          <p14:tracePt t="68488" x="1292225" y="6332538"/>
          <p14:tracePt t="68496" x="1319213" y="6332538"/>
          <p14:tracePt t="68503" x="1377950" y="6342063"/>
          <p14:tracePt t="68510" x="1406525" y="6342063"/>
          <p14:tracePt t="68517" x="1438275" y="6356350"/>
          <p14:tracePt t="68524" x="1479550" y="6356350"/>
          <p14:tracePt t="68531" x="1506538" y="6356350"/>
          <p14:tracePt t="68538" x="1538288" y="6364288"/>
          <p14:tracePt t="68545" x="1574800" y="6364288"/>
          <p14:tracePt t="68552" x="1593850" y="6364288"/>
          <p14:tracePt t="68560" x="1625600" y="6364288"/>
          <p14:tracePt t="68567" x="1652588" y="6373813"/>
          <p14:tracePt t="68573" x="1708150" y="6373813"/>
          <p14:tracePt t="68581" x="1747838" y="6373813"/>
          <p14:tracePt t="68588" x="1803400" y="6373813"/>
          <p14:tracePt t="68595" x="1862138" y="6388100"/>
          <p14:tracePt t="68602" x="1939925" y="6397625"/>
          <p14:tracePt t="68609" x="2036763" y="6410325"/>
          <p14:tracePt t="68616" x="2095500" y="6437313"/>
          <p14:tracePt t="68623" x="2190750" y="6451600"/>
          <p14:tracePt t="68631" x="2251075" y="6461125"/>
          <p14:tracePt t="68637" x="2346325" y="6473825"/>
          <p14:tracePt t="68647" x="2405063" y="6488113"/>
          <p14:tracePt t="68651" x="2465388" y="6502400"/>
          <p14:tracePt t="68658" x="2506663" y="6510338"/>
          <p14:tracePt t="68666" x="2560638" y="6510338"/>
          <p14:tracePt t="68673" x="2592388" y="6510338"/>
          <p14:tracePt t="68680" x="2620963" y="6510338"/>
          <p14:tracePt t="68688" x="2662238" y="6510338"/>
          <p14:tracePt t="68694" x="2689225" y="6510338"/>
          <p14:tracePt t="68701" x="2720975" y="6510338"/>
          <p14:tracePt t="68708" x="2762250" y="6510338"/>
          <p14:tracePt t="68718" x="2789238" y="6510338"/>
          <p14:tracePt t="68722" x="2844800" y="6510338"/>
          <p14:tracePt t="68730" x="2884488" y="6510338"/>
          <p14:tracePt t="68736" x="2954338" y="6510338"/>
          <p14:tracePt t="68744" x="3013075" y="6510338"/>
          <p14:tracePt t="68751" x="3103563" y="6510338"/>
          <p14:tracePt t="68757" x="3176588" y="6510338"/>
          <p14:tracePt t="68765" x="3268663" y="6510338"/>
          <p14:tracePt t="68772" x="3363913" y="6510338"/>
          <p14:tracePt t="68779" x="3473450" y="6510338"/>
          <p14:tracePt t="68786" x="3565525" y="6510338"/>
          <p14:tracePt t="68794" x="3675063" y="6510338"/>
          <p14:tracePt t="68800" x="3784600" y="6510338"/>
          <p14:tracePt t="68807" x="3875088" y="6510338"/>
          <p14:tracePt t="68815" x="3967163" y="6510338"/>
          <p14:tracePt t="68821" x="4057650" y="6510338"/>
          <p14:tracePt t="68829" x="4171950" y="6510338"/>
          <p14:tracePt t="68837" x="4264025" y="6510338"/>
          <p14:tracePt t="68844" x="4354513" y="6510338"/>
          <p14:tracePt t="68850" x="4427538" y="6510338"/>
          <p14:tracePt t="68857" x="4487863" y="6510338"/>
          <p14:tracePt t="68865" x="4560888" y="6510338"/>
          <p14:tracePt t="68871" x="4602163" y="6510338"/>
          <p14:tracePt t="68878" x="4656138" y="6510338"/>
          <p14:tracePt t="68896" x="4738688" y="6510338"/>
          <p14:tracePt t="68900" x="4792663" y="6510338"/>
          <p14:tracePt t="68906" x="4821238" y="6510338"/>
          <p14:tracePt t="68914" x="4862513" y="6510338"/>
          <p14:tracePt t="68921" x="4879975" y="6510338"/>
          <p14:tracePt t="68928" x="4899025" y="6510338"/>
          <p14:tracePt t="68935" x="4916488" y="6510338"/>
          <p14:tracePt t="68942" x="4930775" y="6510338"/>
          <p14:tracePt t="68949" x="4948238" y="6510338"/>
          <p14:tracePt t="68956" x="4957763" y="6510338"/>
          <p14:tracePt t="68964" x="4967288" y="6510338"/>
          <p14:tracePt t="68970" x="4972050" y="6510338"/>
          <p14:tracePt t="68977" x="4979988" y="6510338"/>
          <p14:tracePt t="68984" x="4989513" y="6510338"/>
          <p14:tracePt t="68991" x="4994275" y="6510338"/>
          <p14:tracePt t="68999" x="5003800" y="6510338"/>
          <p14:tracePt t="69005" x="5013325" y="6510338"/>
          <p14:tracePt t="69013" x="5030788" y="6510338"/>
          <p14:tracePt t="69020" x="5035550" y="6510338"/>
          <p14:tracePt t="69027" x="5045075" y="6510338"/>
          <p14:tracePt t="69034" x="5053013" y="6510338"/>
          <p14:tracePt t="69041" x="5057775" y="6510338"/>
          <p14:tracePt t="69049" x="5067300" y="6510338"/>
          <p14:tracePt t="69055" x="5076825" y="6510338"/>
          <p14:tracePt t="69062" x="5081588" y="6510338"/>
          <p14:tracePt t="69069" x="5089525" y="6510338"/>
          <p14:tracePt t="69077" x="5108575" y="6510338"/>
          <p14:tracePt t="69084" x="5126038" y="6510338"/>
          <p14:tracePt t="69090" x="5140325" y="6510338"/>
          <p14:tracePt t="69098" x="5159375" y="6510338"/>
          <p14:tracePt t="69105" x="5176838" y="6510338"/>
          <p14:tracePt t="69112" x="5208588" y="6510338"/>
          <p14:tracePt t="69119" x="5213350" y="6510338"/>
          <p14:tracePt t="69127" x="5222875" y="6510338"/>
          <p14:tracePt t="69133" x="5232400" y="6510338"/>
          <p14:tracePt t="69140" x="5235575" y="6510338"/>
          <p14:tracePt t="69148" x="5254625" y="6510338"/>
          <p14:tracePt t="69157" x="5264150" y="6510338"/>
          <p14:tracePt t="69162" x="5276850" y="6510338"/>
          <p14:tracePt t="69168" x="5286375" y="6510338"/>
          <p14:tracePt t="71691" x="5232400" y="6507163"/>
          <p14:tracePt t="71699" x="5099050" y="6473825"/>
          <p14:tracePt t="71705" x="4984750" y="6461125"/>
          <p14:tracePt t="71712" x="4875213" y="6446838"/>
          <p14:tracePt t="71719" x="4748213" y="6434138"/>
          <p14:tracePt t="71726" x="4597400" y="6419850"/>
          <p14:tracePt t="71734" x="4468813" y="6405563"/>
          <p14:tracePt t="71740" x="4337050" y="6373813"/>
          <p14:tracePt t="71748" x="4208463" y="6359525"/>
          <p14:tracePt t="71755" x="4081463" y="6346825"/>
          <p14:tracePt t="71762" x="3948113" y="6332538"/>
          <p14:tracePt t="71769" x="3821113" y="6319838"/>
          <p14:tracePt t="71776" x="3706813" y="6305550"/>
          <p14:tracePt t="71783" x="3616325" y="6291263"/>
          <p14:tracePt t="71790" x="3524250" y="6291263"/>
          <p14:tracePt t="71797" x="3429000" y="6278563"/>
          <p14:tracePt t="71804" x="3351213" y="6264275"/>
          <p14:tracePt t="71813" x="3273425" y="6237288"/>
          <p14:tracePt t="71819" x="3213100" y="6237288"/>
          <p14:tracePt t="71825" x="3140075" y="6237288"/>
          <p14:tracePt t="71833" x="3067050" y="6237288"/>
          <p14:tracePt t="71840" x="3027363" y="6237288"/>
          <p14:tracePt t="71847" x="2986088" y="6227763"/>
          <p14:tracePt t="71854" x="2925763" y="6227763"/>
          <p14:tracePt t="71862" x="2898775" y="6227763"/>
          <p14:tracePt t="71868" x="2857500" y="6227763"/>
          <p14:tracePt t="71875" x="2825750" y="6218238"/>
          <p14:tracePt t="71896" x="2762250" y="6218238"/>
          <p14:tracePt t="71904" x="2743200" y="6218238"/>
          <p14:tracePt t="71911" x="2738438" y="6218238"/>
          <p14:tracePt t="71918" x="2730500" y="6210300"/>
          <p14:tracePt t="71925" x="2720975" y="6210300"/>
          <p14:tracePt t="71933" x="2716213" y="6210300"/>
          <p14:tracePt t="71940" x="2706688" y="6210300"/>
          <p14:tracePt t="71946" x="2698750" y="6210300"/>
          <p14:tracePt t="71953" x="2684463" y="6210300"/>
          <p14:tracePt t="71960" x="2674938" y="6210300"/>
          <p14:tracePt t="71967" x="2665413" y="6210300"/>
          <p14:tracePt t="77041" x="2698750" y="6213475"/>
          <p14:tracePt t="77048" x="2794000" y="6227763"/>
          <p14:tracePt t="77057" x="2871788" y="6242050"/>
          <p14:tracePt t="77063" x="2981325" y="6254750"/>
          <p14:tracePt t="77069" x="3076575" y="6269038"/>
          <p14:tracePt t="77076" x="3154363" y="6278563"/>
          <p14:tracePt t="77084" x="3263900" y="6296025"/>
          <p14:tracePt t="77090" x="3378200" y="6310313"/>
          <p14:tracePt t="77098" x="3473450" y="6337300"/>
          <p14:tracePt t="77105" x="3565525" y="6351588"/>
          <p14:tracePt t="77112" x="3643313" y="6359525"/>
          <p14:tracePt t="77119" x="3702050" y="6359525"/>
          <p14:tracePt t="77126" x="3757613" y="6359525"/>
          <p14:tracePt t="77133" x="3798888" y="6359525"/>
          <p14:tracePt t="77140" x="3852863" y="6359525"/>
          <p14:tracePt t="77147" x="3894138" y="6359525"/>
          <p14:tracePt t="77155" x="3948113" y="6359525"/>
          <p14:tracePt t="77161" x="3989388" y="6359525"/>
          <p14:tracePt t="77168" x="4017963" y="6359525"/>
          <p14:tracePt t="77175" x="4057650" y="6359525"/>
          <p14:tracePt t="77183" x="4090988" y="6359525"/>
          <p14:tracePt t="77190" x="4117975" y="6359525"/>
          <p14:tracePt t="77196" x="4144963" y="6359525"/>
          <p14:tracePt t="77204" x="4164013" y="6356350"/>
          <p14:tracePt t="77211" x="4181475" y="6356350"/>
          <p14:tracePt t="77218" x="4200525" y="6356350"/>
          <p14:tracePt t="77225" x="4217988" y="6356350"/>
          <p14:tracePt t="77232" x="4244975" y="6356350"/>
          <p14:tracePt t="77239" x="4254500" y="6356350"/>
          <p14:tracePt t="77247" x="4264025" y="6351588"/>
          <p14:tracePt t="77253" x="4268788" y="6351588"/>
          <p14:tracePt t="77260" x="4278313" y="6351588"/>
          <p14:tracePt t="77268" x="4286250" y="6351588"/>
          <p14:tracePt t="77275" x="4295775" y="6351588"/>
          <p14:tracePt t="77282" x="4300538" y="6351588"/>
          <p14:tracePt t="77296" x="4318000" y="6351588"/>
          <p14:tracePt t="77310" x="4327525" y="6351588"/>
          <p14:tracePt t="77332" x="4332288" y="6351588"/>
          <p14:tracePt t="77346" x="4341813" y="6351588"/>
          <p14:tracePt t="77360" x="4351338" y="6351588"/>
          <p14:tracePt t="77367" x="4354513" y="6351588"/>
          <p14:tracePt t="77665" x="4419600" y="6351588"/>
          <p14:tracePt t="77671" x="4492625" y="6351588"/>
          <p14:tracePt t="77678" x="4533900" y="6351588"/>
          <p14:tracePt t="77686" x="4587875" y="6351588"/>
          <p14:tracePt t="77693" x="4614863" y="6351588"/>
          <p14:tracePt t="77700" x="4646613" y="6351588"/>
          <p14:tracePt t="77707" x="4687888" y="6351588"/>
          <p14:tracePt t="77714" x="4716463" y="6351588"/>
          <p14:tracePt t="77721" x="4733925" y="6342063"/>
          <p14:tracePt t="77728" x="4752975" y="6332538"/>
          <p14:tracePt t="77735" x="4784725" y="6319838"/>
          <p14:tracePt t="77742" x="4802188" y="6310313"/>
          <p14:tracePt t="77749" x="4811713" y="6310313"/>
          <p14:tracePt t="77757" x="4816475" y="6310313"/>
          <p14:tracePt t="77763" x="4826000" y="6310313"/>
          <p14:tracePt t="77771" x="4826000" y="6305550"/>
          <p14:tracePt t="77778" x="4826000" y="6296025"/>
          <p14:tracePt t="77785" x="4826000" y="6286500"/>
          <p14:tracePt t="77792" x="4826000" y="6278563"/>
          <p14:tracePt t="77798" x="4826000" y="6264275"/>
          <p14:tracePt t="77806" x="4826000" y="6254750"/>
          <p14:tracePt t="77813" x="4821238" y="6246813"/>
          <p14:tracePt t="77820" x="4816475" y="6246813"/>
          <p14:tracePt t="77827" x="4806950" y="6246813"/>
          <p14:tracePt t="77835" x="4797425" y="6246813"/>
          <p14:tracePt t="77842" x="4792663" y="6246813"/>
          <p14:tracePt t="77848" x="4784725" y="6246813"/>
          <p14:tracePt t="77856" x="4756150" y="6246813"/>
          <p14:tracePt t="77863" x="4738688" y="6246813"/>
          <p14:tracePt t="77870" x="4719638" y="6249988"/>
          <p14:tracePt t="77877" x="4702175" y="6264275"/>
          <p14:tracePt t="77887" x="4670425" y="6283325"/>
          <p14:tracePt t="77891" x="4651375" y="6291263"/>
          <p14:tracePt t="77898" x="4633913" y="6300788"/>
          <p14:tracePt t="77907" x="4614863" y="6310313"/>
          <p14:tracePt t="77912" x="4606925" y="6327775"/>
          <p14:tracePt t="77920" x="4597400" y="6346825"/>
          <p14:tracePt t="77926" x="4578350" y="6369050"/>
          <p14:tracePt t="77933" x="4570413" y="6388100"/>
          <p14:tracePt t="77941" x="4560888" y="6405563"/>
          <p14:tracePt t="77947" x="4560888" y="6424613"/>
          <p14:tracePt t="77955" x="4560888" y="6437313"/>
          <p14:tracePt t="77962" x="4560888" y="6456363"/>
          <p14:tracePt t="77968" x="4565650" y="6473825"/>
          <p14:tracePt t="77976" x="4592638" y="6497638"/>
          <p14:tracePt t="77983" x="4624388" y="6515100"/>
          <p14:tracePt t="77990" x="4670425" y="6538913"/>
          <p14:tracePt t="77997" x="4729163" y="6551613"/>
          <p14:tracePt t="78005" x="4789488" y="6575425"/>
          <p14:tracePt t="78011" x="4865688" y="6575425"/>
          <p14:tracePt t="78018" x="4921250" y="6575425"/>
          <p14:tracePt t="78025" x="4975225" y="6575425"/>
          <p14:tracePt t="78033" x="5021263" y="6556375"/>
          <p14:tracePt t="78040" x="5081588" y="6546850"/>
          <p14:tracePt t="78047" x="5113338" y="6534150"/>
          <p14:tracePt t="78054" x="5140325" y="6524625"/>
          <p14:tracePt t="78062" x="5172075" y="6515100"/>
          <p14:tracePt t="78068" x="5191125" y="6507163"/>
          <p14:tracePt t="78077" x="5199063" y="6497638"/>
          <p14:tracePt t="78082" x="5208588" y="6492875"/>
          <p14:tracePt t="78090" x="5213350" y="6483350"/>
          <p14:tracePt t="78096" x="5222875" y="6456363"/>
          <p14:tracePt t="78104" x="5222875" y="6437313"/>
          <p14:tracePt t="78111" x="5222875" y="6419850"/>
          <p14:tracePt t="78118" x="5222875" y="6392863"/>
          <p14:tracePt t="78125" x="5222875" y="6373813"/>
          <p14:tracePt t="78131" x="5218113" y="6356350"/>
          <p14:tracePt t="78139" x="5199063" y="6337300"/>
          <p14:tracePt t="78146" x="5181600" y="6315075"/>
          <p14:tracePt t="78154" x="5159375" y="6305550"/>
          <p14:tracePt t="78160" x="5103813" y="6273800"/>
          <p14:tracePt t="78167" x="5045075" y="6259513"/>
          <p14:tracePt t="78174" x="4967288" y="6246813"/>
          <p14:tracePt t="78181" x="4926013" y="6246813"/>
          <p14:tracePt t="78189" x="4857750" y="6246813"/>
          <p14:tracePt t="78195" x="4816475" y="6246813"/>
          <p14:tracePt t="78203" x="4756150" y="6254750"/>
          <p14:tracePt t="78210" x="4729163" y="6264275"/>
          <p14:tracePt t="78217" x="4706938" y="6283325"/>
          <p14:tracePt t="78224" x="4679950" y="6291263"/>
          <p14:tracePt t="78231" x="4660900" y="6300788"/>
          <p14:tracePt t="78238" x="4651375" y="6310313"/>
          <p14:tracePt t="78247" x="4643438" y="6327775"/>
          <p14:tracePt t="78252" x="4633913" y="6346825"/>
          <p14:tracePt t="78259" x="4624388" y="6364288"/>
          <p14:tracePt t="78266" x="4614863" y="6383338"/>
          <p14:tracePt t="78274" x="4614863" y="6400800"/>
          <p14:tracePt t="78280" x="4614863" y="6419850"/>
          <p14:tracePt t="78288" x="4614863" y="6429375"/>
          <p14:tracePt t="78298" x="4614863" y="6434138"/>
          <p14:tracePt t="78302" x="4619625" y="6451600"/>
          <p14:tracePt t="78309" x="4629150" y="6461125"/>
          <p14:tracePt t="78316" x="4633913" y="6465888"/>
          <p14:tracePt t="78323" x="4643438" y="6473825"/>
          <p14:tracePt t="78330" x="4660900" y="6483350"/>
          <p14:tracePt t="78338" x="4679950" y="6492875"/>
          <p14:tracePt t="78344" x="4719638" y="6492875"/>
          <p14:tracePt t="78352" x="4748213" y="6488113"/>
          <p14:tracePt t="78358" x="4806950" y="6473825"/>
          <p14:tracePt t="78365" x="4852988" y="6451600"/>
          <p14:tracePt t="78373" x="4899025" y="6419850"/>
          <p14:tracePt t="78380" x="4943475" y="6397625"/>
          <p14:tracePt t="78388" x="4975225" y="6373813"/>
          <p14:tracePt t="78394" x="4994275" y="6364288"/>
          <p14:tracePt t="78402" x="5021263" y="6356350"/>
          <p14:tracePt t="78408" x="5030788" y="6346825"/>
          <p14:tracePt t="78418" x="5040313" y="6342063"/>
          <p14:tracePt t="78423" x="5045075" y="6332538"/>
          <p14:tracePt t="78429" x="5053013" y="6323013"/>
          <p14:tracePt t="78436" x="5062538" y="6315075"/>
          <p14:tracePt t="78443" x="5062538" y="6310313"/>
          <p14:tracePt t="78452" x="5062538" y="6300788"/>
          <p14:tracePt t="78458" x="5062538" y="6291263"/>
          <p14:tracePt t="78469" x="5062538" y="6286500"/>
          <p14:tracePt t="78472" x="5062538" y="6278563"/>
          <p14:tracePt t="78479" x="5057775" y="6269038"/>
          <p14:tracePt t="78486" x="5049838" y="6249988"/>
          <p14:tracePt t="78493" x="5045075" y="6246813"/>
          <p14:tracePt t="78501" x="5035550" y="6246813"/>
          <p14:tracePt t="78507" x="5026025" y="6246813"/>
          <p14:tracePt t="78514" x="4999038" y="6246813"/>
          <p14:tracePt t="78522" x="4984750" y="6246813"/>
          <p14:tracePt t="78528" x="4967288" y="6246813"/>
          <p14:tracePt t="78536" x="4948238" y="6246813"/>
          <p14:tracePt t="78543" x="4916488" y="6249988"/>
          <p14:tracePt t="78550" x="4899025" y="6269038"/>
          <p14:tracePt t="78557" x="4879975" y="6278563"/>
          <p14:tracePt t="78564" x="4862513" y="6286500"/>
          <p14:tracePt t="78572" x="4843463" y="6296025"/>
          <p14:tracePt t="78578" x="4811713" y="6310313"/>
          <p14:tracePt t="78588" x="4802188" y="6315075"/>
          <p14:tracePt t="78592" x="4797425" y="6323013"/>
          <p14:tracePt t="78599" x="4789488" y="6332538"/>
          <p14:tracePt t="78607" x="4779963" y="6337300"/>
          <p14:tracePt t="78613" x="4775200" y="6346825"/>
          <p14:tracePt t="78621" x="4765675" y="6356350"/>
          <p14:tracePt t="78628" x="4765675" y="6364288"/>
          <p14:tracePt t="78639" x="4765675" y="6369050"/>
          <p14:tracePt t="78642" x="4765675" y="6378575"/>
          <p14:tracePt t="78649" x="4765675" y="6388100"/>
          <p14:tracePt t="78656" x="4765675" y="6392863"/>
          <p14:tracePt t="80576" x="4779963" y="6383338"/>
          <p14:tracePt t="80583" x="4797425" y="6359525"/>
          <p14:tracePt t="80591" x="4816475" y="6342063"/>
          <p14:tracePt t="80597" x="4833938" y="6332538"/>
          <p14:tracePt t="80604" x="4865688" y="6323013"/>
          <p14:tracePt t="80612" x="4884738" y="6300788"/>
          <p14:tracePt t="80619" x="4894263" y="6296025"/>
          <p14:tracePt t="80626" x="4902200" y="6286500"/>
          <p14:tracePt t="80633" x="4906963" y="6278563"/>
          <p14:tracePt t="80640" x="4916488" y="6273800"/>
          <p14:tracePt t="80647" x="4926013" y="6264275"/>
          <p14:tracePt t="80655" x="4943475" y="6254750"/>
          <p14:tracePt t="80661" x="4948238" y="6246813"/>
          <p14:tracePt t="80682" x="4948238" y="6242050"/>
          <p14:tracePt t="80690" x="4948238" y="6223000"/>
          <p14:tracePt t="80704" x="4948238" y="6213475"/>
          <p14:tracePt t="80711" x="4948238" y="6210300"/>
          <p14:tracePt t="80718" x="4948238" y="6200775"/>
          <p14:tracePt t="80725" x="4948238" y="6191250"/>
          <p14:tracePt t="80732" x="4930775" y="6191250"/>
          <p14:tracePt t="80739" x="4921250" y="6181725"/>
          <p14:tracePt t="80746" x="4911725" y="6176963"/>
          <p14:tracePt t="80753" x="4906963" y="6176963"/>
          <p14:tracePt t="80760" x="4899025" y="6176963"/>
          <p14:tracePt t="80767" x="4889500" y="6176963"/>
          <p14:tracePt t="80775" x="4875213" y="6176963"/>
          <p14:tracePt t="80781" x="4865688" y="6176963"/>
          <p14:tracePt t="80789" x="4848225" y="6176963"/>
          <p14:tracePt t="80796" x="4843463" y="6176963"/>
          <p14:tracePt t="80803" x="4833938" y="6176963"/>
          <p14:tracePt t="80810" x="4826000" y="6176963"/>
          <p14:tracePt t="80817" x="4821238" y="6176963"/>
          <p14:tracePt t="80827" x="4811713" y="6176963"/>
          <p14:tracePt t="80831" x="4802188" y="6176963"/>
          <p14:tracePt t="80838" x="4792663" y="6176963"/>
          <p14:tracePt t="80845" x="4789488" y="6176963"/>
          <p14:tracePt t="80853" x="4779963" y="6186488"/>
          <p14:tracePt t="80860" x="4770438" y="6196013"/>
          <p14:tracePt t="80866" x="4765675" y="6196013"/>
          <p14:tracePt t="80874" x="4765675" y="6205538"/>
          <p14:tracePt t="80889" x="4765675" y="6210300"/>
          <p14:tracePt t="80930" x="4775200" y="6210300"/>
          <p14:tracePt t="80938" x="4784725" y="6210300"/>
          <p14:tracePt t="80945" x="4789488" y="6210300"/>
          <p14:tracePt t="80951" x="4797425" y="6210300"/>
          <p14:tracePt t="80959" x="4806950" y="6210300"/>
          <p14:tracePt t="80966" x="4816475" y="6210300"/>
          <p14:tracePt t="80973" x="4829175" y="6210300"/>
          <p14:tracePt t="80980" x="4848225" y="6210300"/>
          <p14:tracePt t="80987" x="4875213" y="6210300"/>
          <p14:tracePt t="80994" x="4899025" y="6205538"/>
          <p14:tracePt t="81001" x="4916488" y="6196013"/>
          <p14:tracePt t="81008" x="4930775" y="6196013"/>
          <p14:tracePt t="81015" x="4962525" y="6186488"/>
          <p14:tracePt t="81023" x="4979988" y="6176963"/>
          <p14:tracePt t="81030" x="4999038" y="6176963"/>
          <p14:tracePt t="81036" x="5016500" y="6176963"/>
          <p14:tracePt t="81044" x="5035550" y="6169025"/>
          <p14:tracePt t="81051" x="5062538" y="6169025"/>
          <p14:tracePt t="81058" x="5081588" y="6169025"/>
          <p14:tracePt t="81065" x="5099050" y="6169025"/>
          <p14:tracePt t="81072" x="5118100" y="6169025"/>
          <p14:tracePt t="81079" x="5145088" y="6169025"/>
          <p14:tracePt t="81086" x="5176838" y="6169025"/>
          <p14:tracePt t="81093" x="5218113" y="6169025"/>
          <p14:tracePt t="81100" x="5286375" y="6154738"/>
          <p14:tracePt t="81108" x="5378450" y="6154738"/>
          <p14:tracePt t="81114" x="5454650" y="6154738"/>
          <p14:tracePt t="81122" x="5527675" y="6154738"/>
          <p14:tracePt t="81129" x="5583238" y="6154738"/>
          <p14:tracePt t="81136" x="5641975" y="6154738"/>
          <p14:tracePt t="81143" x="5683250" y="6154738"/>
          <p14:tracePt t="81150" x="5738813" y="6154738"/>
          <p14:tracePt t="81158" x="5765800" y="6154738"/>
          <p14:tracePt t="81164" x="5797550" y="6145213"/>
          <p14:tracePt t="81172" x="5838825" y="6145213"/>
          <p14:tracePt t="81178" x="5853113" y="6145213"/>
          <p14:tracePt t="81187" x="5875338" y="6127750"/>
          <p14:tracePt t="81193" x="5894388" y="6127750"/>
          <p14:tracePt t="81199" x="5907088" y="6127750"/>
          <p14:tracePt t="81207" x="5938838" y="6127750"/>
          <p14:tracePt t="81214" x="5957888" y="6127750"/>
          <p14:tracePt t="81221" x="5962650" y="6127750"/>
          <p14:tracePt t="81228" x="5970588" y="6127750"/>
          <p14:tracePt t="81235" x="5980113" y="6127750"/>
          <p14:tracePt t="81242" x="5994400" y="6127750"/>
          <p14:tracePt t="81249" x="6011863" y="6127750"/>
          <p14:tracePt t="81257" x="6030913" y="6127750"/>
          <p14:tracePt t="81263" x="6040438" y="6127750"/>
          <p14:tracePt t="81271" x="6053138" y="6127750"/>
          <p14:tracePt t="81278" x="6072188" y="6127750"/>
          <p14:tracePt t="81285" x="6103938" y="6127750"/>
          <p14:tracePt t="81292" x="6116638" y="6127750"/>
          <p14:tracePt t="81299" x="6135688" y="6127750"/>
          <p14:tracePt t="81307" x="6153150" y="6127750"/>
          <p14:tracePt t="81315" x="6172200" y="6127750"/>
          <p14:tracePt t="81321" x="6199188" y="6127750"/>
          <p14:tracePt t="81328" x="6218238" y="6127750"/>
          <p14:tracePt t="81335" x="6235700" y="6140450"/>
          <p14:tracePt t="81342" x="6254750" y="6140450"/>
          <p14:tracePt t="81349" x="6272213" y="6140450"/>
          <p14:tracePt t="81357" x="6313488" y="6140450"/>
          <p14:tracePt t="81364" x="6345238" y="6149975"/>
          <p14:tracePt t="81372" x="6372225" y="6149975"/>
          <p14:tracePt t="81378" x="6427788" y="6149975"/>
          <p14:tracePt t="81385" x="6469063" y="6149975"/>
          <p14:tracePt t="81392" x="6523038" y="6149975"/>
          <p14:tracePt t="81399" x="6564313" y="6149975"/>
          <p14:tracePt t="81406" x="6605588" y="6149975"/>
          <p14:tracePt t="81413" x="6646863" y="6164263"/>
          <p14:tracePt t="81421" x="6688138" y="6164263"/>
          <p14:tracePt t="81427" x="6742113" y="6164263"/>
          <p14:tracePt t="81434" x="6783388" y="6173788"/>
          <p14:tracePt t="81442" x="6843713" y="6173788"/>
          <p14:tracePt t="81448" x="6897688" y="6173788"/>
          <p14:tracePt t="81456" x="6953250" y="6173788"/>
          <p14:tracePt t="81462" x="6994525" y="6173788"/>
          <p14:tracePt t="81471" x="7048500" y="6173788"/>
          <p14:tracePt t="81477" x="7089775" y="6173788"/>
          <p14:tracePt t="81484" x="7148513" y="6181725"/>
          <p14:tracePt t="81491" x="7177088" y="6181725"/>
          <p14:tracePt t="81498" x="7208838" y="6181725"/>
          <p14:tracePt t="81506" x="7262813" y="6181725"/>
          <p14:tracePt t="81512" x="7304088" y="6196013"/>
          <p14:tracePt t="81521" x="7331075" y="6196013"/>
          <p14:tracePt t="81527" x="7372350" y="6205538"/>
          <p14:tracePt t="81533" x="7413625" y="6205538"/>
          <p14:tracePt t="81541" x="7454900" y="6205538"/>
          <p14:tracePt t="81547" x="7486650" y="6205538"/>
          <p14:tracePt t="81555" x="7513638" y="6205538"/>
          <p14:tracePt t="81562" x="7532688" y="6205538"/>
          <p14:tracePt t="81569" x="7559675" y="6205538"/>
          <p14:tracePt t="81576" x="7569200" y="6205538"/>
          <p14:tracePt t="81583" x="7578725" y="6205538"/>
          <p14:tracePt t="81590" x="7586663" y="6205538"/>
          <p14:tracePt t="81596" x="7591425" y="6205538"/>
          <p14:tracePt t="81604" x="7600950" y="6205538"/>
          <p14:tracePt t="81632" x="7610475" y="6205538"/>
        </p14:tracePtLst>
      </p14:laserTraceLst>
    </p:ext>
  </p:extLs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400" dirty="0">
                <a:latin typeface="Arial" charset="0"/>
                <a:ea typeface="ＭＳ Ｐゴシック" charset="0"/>
                <a:cs typeface="ＭＳ Ｐゴシック" charset="0"/>
              </a:rPr>
              <a:t>Rates of Reaction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048260"/>
            <a:ext cx="89154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 reaction </a:t>
            </a:r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rate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is the ratio of the change in concentration to the elapsed time.</a:t>
            </a:r>
          </a:p>
          <a:p>
            <a:pPr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Concentration is measured in M, or </a:t>
            </a:r>
            <a:r>
              <a:rPr lang="en-US" dirty="0" err="1">
                <a:latin typeface="Arial" charset="0"/>
                <a:ea typeface="ＭＳ Ｐゴシック" charset="0"/>
              </a:rPr>
              <a:t>mol</a:t>
            </a:r>
            <a:r>
              <a:rPr lang="en-US" dirty="0">
                <a:latin typeface="Arial" charset="0"/>
                <a:ea typeface="ＭＳ Ｐゴシック" charset="0"/>
              </a:rPr>
              <a:t> L</a:t>
            </a:r>
            <a:r>
              <a:rPr lang="en-US" baseline="30000" dirty="0">
                <a:latin typeface="Arial" charset="0"/>
                <a:ea typeface="ＭＳ Ｐゴシック" charset="0"/>
              </a:rPr>
              <a:t>-1</a:t>
            </a:r>
            <a:r>
              <a:rPr lang="en-US" dirty="0">
                <a:latin typeface="Arial" charset="0"/>
                <a:ea typeface="ＭＳ Ｐゴシック" charset="0"/>
              </a:rPr>
              <a:t>, and designated with square brackets, [ ].</a:t>
            </a:r>
          </a:p>
          <a:p>
            <a:pPr lvl="1"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Time in measured in s.</a:t>
            </a:r>
          </a:p>
          <a:p>
            <a:pPr lvl="1"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The unit for rate is </a:t>
            </a:r>
            <a:r>
              <a:rPr lang="en-US" dirty="0" err="1">
                <a:latin typeface="Arial" charset="0"/>
                <a:ea typeface="ＭＳ Ｐゴシック" charset="0"/>
              </a:rPr>
              <a:t>mol</a:t>
            </a:r>
            <a:r>
              <a:rPr lang="en-US" dirty="0">
                <a:latin typeface="Arial" charset="0"/>
                <a:ea typeface="ＭＳ Ｐゴシック" charset="0"/>
              </a:rPr>
              <a:t> L</a:t>
            </a:r>
            <a:r>
              <a:rPr lang="en-US" baseline="30000" dirty="0">
                <a:latin typeface="Arial" charset="0"/>
                <a:ea typeface="ＭＳ Ｐゴシック" charset="0"/>
              </a:rPr>
              <a:t>-1</a:t>
            </a:r>
            <a:r>
              <a:rPr lang="en-US" dirty="0">
                <a:latin typeface="Arial" charset="0"/>
                <a:ea typeface="ＭＳ Ｐゴシック" charset="0"/>
              </a:rPr>
              <a:t> s</a:t>
            </a:r>
            <a:r>
              <a:rPr lang="en-US" baseline="30000" dirty="0">
                <a:latin typeface="Arial" charset="0"/>
                <a:ea typeface="ＭＳ Ｐゴシック" charset="0"/>
              </a:rPr>
              <a:t>-1</a:t>
            </a:r>
            <a:r>
              <a:rPr lang="en-US" dirty="0">
                <a:latin typeface="Arial" charset="0"/>
                <a:ea typeface="ＭＳ Ｐゴシック" charset="0"/>
              </a:rPr>
              <a:t>.</a:t>
            </a:r>
          </a:p>
        </p:txBody>
      </p:sp>
      <p:graphicFrame>
        <p:nvGraphicFramePr>
          <p:cNvPr id="26627" name="Object 4"/>
          <p:cNvGraphicFramePr>
            <a:graphicFrameLocks noChangeAspect="1"/>
          </p:cNvGraphicFramePr>
          <p:nvPr/>
        </p:nvGraphicFramePr>
        <p:xfrm>
          <a:off x="1098550" y="1983298"/>
          <a:ext cx="69469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6" imgW="2908300" imgH="419100" progId="Equation.3">
                  <p:embed/>
                </p:oleObj>
              </mc:Choice>
              <mc:Fallback>
                <p:oleObj name="Equation" r:id="rId6" imgW="2908300" imgH="419100" progId="Equation.3">
                  <p:embed/>
                  <p:pic>
                    <p:nvPicPr>
                      <p:cNvPr id="266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983298"/>
                        <a:ext cx="69469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852426" y="4487992"/>
          <a:ext cx="26670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8" imgW="1133640" imgH="356400" progId="Equation.3">
                  <p:embed/>
                </p:oleObj>
              </mc:Choice>
              <mc:Fallback>
                <p:oleObj name="Equation" r:id="rId8" imgW="1133640" imgH="356400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426" y="4487992"/>
                        <a:ext cx="26670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852426" y="5655102"/>
          <a:ext cx="29686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10" imgW="1261440" imgH="383760" progId="Equation.3">
                  <p:embed/>
                </p:oleObj>
              </mc:Choice>
              <mc:Fallback>
                <p:oleObj name="Equation" r:id="rId10" imgW="1261440" imgH="383760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426" y="5655102"/>
                        <a:ext cx="29686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FA808123-CB4C-42E7-B52A-BECF32E5FD3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2859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593"/>
    </mc:Choice>
    <mc:Fallback xmlns="">
      <p:transition spd="slow" advTm="8059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438" x="3721100" y="1676400"/>
          <p14:tracePt t="5444" x="3611563" y="1676400"/>
          <p14:tracePt t="5451" x="3482975" y="1676400"/>
          <p14:tracePt t="5459" x="3336925" y="1676400"/>
          <p14:tracePt t="5466" x="3195638" y="1676400"/>
          <p14:tracePt t="5472" x="3063875" y="1684338"/>
          <p14:tracePt t="5480" x="2917825" y="1703388"/>
          <p14:tracePt t="5487" x="2771775" y="1716088"/>
          <p14:tracePt t="5494" x="2625725" y="1730375"/>
          <p14:tracePt t="5504" x="2492375" y="1744663"/>
          <p14:tracePt t="5508" x="2401888" y="1757363"/>
          <p14:tracePt t="5515" x="2287588" y="1771650"/>
          <p14:tracePt t="5524" x="2178050" y="1785938"/>
          <p14:tracePt t="5530" x="2058988" y="1830388"/>
          <p14:tracePt t="5536" x="1981200" y="1858963"/>
          <p14:tracePt t="5543" x="1866900" y="1885950"/>
          <p14:tracePt t="5550" x="1771650" y="1912938"/>
          <p14:tracePt t="5557" x="1711325" y="1935163"/>
          <p14:tracePt t="5566" x="1630363" y="1976438"/>
          <p14:tracePt t="5574" x="1565275" y="2017713"/>
          <p14:tracePt t="5579" x="1501775" y="2041525"/>
          <p14:tracePt t="5586" x="1455738" y="2078038"/>
          <p14:tracePt t="5593" x="1423988" y="2109788"/>
          <p14:tracePt t="5600" x="1377950" y="2132013"/>
          <p14:tracePt t="5607" x="1360488" y="2151063"/>
          <p14:tracePt t="5615" x="1338263" y="2168525"/>
          <p14:tracePt t="5621" x="1328738" y="2200275"/>
          <p14:tracePt t="5629" x="1319213" y="2219325"/>
          <p14:tracePt t="5635" x="1301750" y="2236788"/>
          <p14:tracePt t="5643" x="1292225" y="2246313"/>
          <p14:tracePt t="5650" x="1292225" y="2260600"/>
          <p14:tracePt t="5656" x="1292225" y="2268538"/>
          <p14:tracePt t="5664" x="1292225" y="2278063"/>
          <p14:tracePt t="5671" x="1292225" y="2297113"/>
          <p14:tracePt t="5679" x="1296988" y="2301875"/>
          <p14:tracePt t="5685" x="1314450" y="2319338"/>
          <p14:tracePt t="5693" x="1319213" y="2328863"/>
          <p14:tracePt t="5699" x="1338263" y="2338388"/>
          <p14:tracePt t="5706" x="1355725" y="2346325"/>
          <p14:tracePt t="5713" x="1374775" y="2355850"/>
          <p14:tracePt t="5720" x="1406525" y="2365375"/>
          <p14:tracePt t="5728" x="1423988" y="2382838"/>
          <p14:tracePt t="5734" x="1443038" y="2382838"/>
          <p14:tracePt t="5743" x="1450975" y="2382838"/>
          <p14:tracePt t="5749" x="1460500" y="2382838"/>
          <p14:tracePt t="5755" x="1465263" y="2382838"/>
          <p14:tracePt t="5763" x="1474788" y="2382838"/>
          <p14:tracePt t="5812" x="1470025" y="2382838"/>
          <p14:tracePt t="5819" x="1465263" y="2382838"/>
          <p14:tracePt t="5826" x="1447800" y="2392363"/>
          <p14:tracePt t="5833" x="1414463" y="2401888"/>
          <p14:tracePt t="5840" x="1374775" y="2414588"/>
          <p14:tracePt t="5847" x="1341438" y="2424113"/>
          <p14:tracePt t="5855" x="1314450" y="2433638"/>
          <p14:tracePt t="5865" x="1282700" y="2443163"/>
          <p14:tracePt t="5869" x="1265238" y="2452688"/>
          <p14:tracePt t="5876" x="1246188" y="2460625"/>
          <p14:tracePt t="5895" x="1228725" y="2497138"/>
          <p14:tracePt t="5898" x="1219200" y="2520950"/>
          <p14:tracePt t="5904" x="1209675" y="2547938"/>
          <p14:tracePt t="5913" x="1187450" y="2593975"/>
          <p14:tracePt t="5918" x="1177925" y="2611438"/>
          <p14:tracePt t="5925" x="1182688" y="2652713"/>
          <p14:tracePt t="5932" x="1204913" y="2698750"/>
          <p14:tracePt t="5939" x="1204913" y="2716213"/>
          <p14:tracePt t="6861" x="1277938" y="2684463"/>
          <p14:tracePt t="6867" x="1392238" y="2638425"/>
          <p14:tracePt t="6874" x="1528763" y="2579688"/>
          <p14:tracePt t="6883" x="1679575" y="2520950"/>
          <p14:tracePt t="6900" x="1963738" y="2382838"/>
          <p14:tracePt t="6902" x="2132013" y="2309813"/>
          <p14:tracePt t="6909" x="2305050" y="2214563"/>
          <p14:tracePt t="6916" x="2482850" y="2119313"/>
          <p14:tracePt t="6924" x="2620963" y="2041525"/>
          <p14:tracePt t="6931" x="2774950" y="1935163"/>
          <p14:tracePt t="6938" x="2908300" y="1858963"/>
          <p14:tracePt t="6945" x="3044825" y="1785938"/>
          <p14:tracePt t="6952" x="3140075" y="1725613"/>
          <p14:tracePt t="6959" x="3241675" y="1671638"/>
          <p14:tracePt t="6967" x="3322638" y="1616075"/>
          <p14:tracePt t="6973" x="3373438" y="1579563"/>
          <p14:tracePt t="6981" x="3419475" y="1543050"/>
          <p14:tracePt t="6987" x="3482975" y="1506538"/>
          <p14:tracePt t="6994" x="3529013" y="1484313"/>
          <p14:tracePt t="7002" x="3570288" y="1474788"/>
          <p14:tracePt t="7009" x="3602038" y="1460500"/>
          <p14:tracePt t="7017" x="3619500" y="1452563"/>
          <p14:tracePt t="7022" x="3629025" y="1447800"/>
          <p14:tracePt t="7030" x="3633788" y="1447800"/>
          <p14:tracePt t="7037" x="3652838" y="1447800"/>
          <p14:tracePt t="7043" x="3660775" y="1447800"/>
          <p14:tracePt t="7051" x="3665538" y="1447800"/>
          <p14:tracePt t="7100" x="3665538" y="1455738"/>
          <p14:tracePt t="7108" x="3665538" y="1465263"/>
          <p14:tracePt t="7114" x="3665538" y="1470025"/>
          <p14:tracePt t="7121" x="3656013" y="1479550"/>
          <p14:tracePt t="7128" x="3638550" y="1497013"/>
          <p14:tracePt t="7136" x="3638550" y="1525588"/>
          <p14:tracePt t="7142" x="3638550" y="1543050"/>
          <p14:tracePt t="7150" x="3638550" y="1562100"/>
          <p14:tracePt t="7157" x="3638550" y="1579563"/>
          <p14:tracePt t="7164" x="3638550" y="1606550"/>
          <p14:tracePt t="7171" x="3638550" y="1625600"/>
          <p14:tracePt t="7178" x="3638550" y="1643063"/>
          <p14:tracePt t="7186" x="3638550" y="1662113"/>
          <p14:tracePt t="7192" x="3638550" y="1689100"/>
          <p14:tracePt t="7199" x="3656013" y="1735138"/>
          <p14:tracePt t="7206" x="3665538" y="1762125"/>
          <p14:tracePt t="7213" x="3689350" y="1793875"/>
          <p14:tracePt t="7221" x="3706813" y="1839913"/>
          <p14:tracePt t="7227" x="3729038" y="1858963"/>
          <p14:tracePt t="7235" x="3775075" y="1890713"/>
          <p14:tracePt t="7242" x="3802063" y="1912938"/>
          <p14:tracePt t="7249" x="3835400" y="1944688"/>
          <p14:tracePt t="7256" x="3875088" y="1954213"/>
          <p14:tracePt t="7263" x="3898900" y="1963738"/>
          <p14:tracePt t="7270" x="3916363" y="1973263"/>
          <p14:tracePt t="7277" x="3935413" y="1981200"/>
          <p14:tracePt t="7285" x="3962400" y="1990725"/>
          <p14:tracePt t="7292" x="3981450" y="2000250"/>
          <p14:tracePt t="7300" x="3998913" y="2000250"/>
          <p14:tracePt t="7306" x="4008438" y="2000250"/>
          <p14:tracePt t="7313" x="4017963" y="2000250"/>
          <p14:tracePt t="7320" x="4021138" y="2000250"/>
          <p14:tracePt t="7327" x="4030663" y="2000250"/>
          <p14:tracePt t="7334" x="4049713" y="2000250"/>
          <p14:tracePt t="7341" x="4054475" y="2000250"/>
          <p14:tracePt t="7427" x="4054475" y="2009775"/>
          <p14:tracePt t="7434" x="4054475" y="2027238"/>
          <p14:tracePt t="7440" x="4030663" y="2036763"/>
          <p14:tracePt t="7448" x="4025900" y="2046288"/>
          <p14:tracePt t="7454" x="4017963" y="2049463"/>
          <p14:tracePt t="7462" x="3998913" y="2058988"/>
          <p14:tracePt t="7468" x="3981450" y="2068513"/>
          <p14:tracePt t="7475" x="3940175" y="2082800"/>
          <p14:tracePt t="7482" x="3908425" y="2090738"/>
          <p14:tracePt t="7490" x="3879850" y="2100263"/>
          <p14:tracePt t="7497" x="3862388" y="2119313"/>
          <p14:tracePt t="7505" x="3830638" y="2127250"/>
          <p14:tracePt t="7518" x="3811588" y="2141538"/>
          <p14:tracePt t="7522" x="3802063" y="2146300"/>
          <p14:tracePt t="7527" x="3794125" y="2155825"/>
          <p14:tracePt t="7534" x="3789363" y="2163763"/>
          <p14:tracePt t="7540" x="3779838" y="2168525"/>
          <p14:tracePt t="7548" x="3770313" y="2178050"/>
          <p14:tracePt t="7554" x="3757613" y="2187575"/>
          <p14:tracePt t="7560" x="3757613" y="2205038"/>
          <p14:tracePt t="7568" x="3757613" y="2209800"/>
          <p14:tracePt t="7575" x="3757613" y="2219325"/>
          <p14:tracePt t="7582" x="3757613" y="2228850"/>
          <p14:tracePt t="7589" x="3757613" y="2236788"/>
          <p14:tracePt t="7596" x="3765550" y="2236788"/>
          <p14:tracePt t="7603" x="3784600" y="2236788"/>
          <p14:tracePt t="7610" x="3802063" y="2236788"/>
          <p14:tracePt t="7617" x="3830638" y="2236788"/>
          <p14:tracePt t="7624" x="3884613" y="2236788"/>
          <p14:tracePt t="7631" x="3903663" y="2236788"/>
          <p14:tracePt t="7638" x="3921125" y="2236788"/>
          <p14:tracePt t="7645" x="3930650" y="2236788"/>
          <p14:tracePt t="12941" x="3848100" y="2236788"/>
          <p14:tracePt t="12948" x="3702050" y="2236788"/>
          <p14:tracePt t="12955" x="3556000" y="2236788"/>
          <p14:tracePt t="12963" x="3409950" y="2224088"/>
          <p14:tracePt t="12970" x="3278188" y="2209800"/>
          <p14:tracePt t="12976" x="3136900" y="2209800"/>
          <p14:tracePt t="12984" x="2986088" y="2195513"/>
          <p14:tracePt t="12991" x="2857500" y="2182813"/>
          <p14:tracePt t="12998" x="2730500" y="2168525"/>
          <p14:tracePt t="13006" x="2601913" y="2168525"/>
          <p14:tracePt t="13012" x="2474913" y="2168525"/>
          <p14:tracePt t="13019" x="2341563" y="2155825"/>
          <p14:tracePt t="13026" x="2251075" y="2155825"/>
          <p14:tracePt t="13033" x="2141538" y="2155825"/>
          <p14:tracePt t="13040" x="2049463" y="2155825"/>
          <p14:tracePt t="13047" x="1995488" y="2155825"/>
          <p14:tracePt t="13054" x="1935163" y="2155825"/>
          <p14:tracePt t="13061" x="1893888" y="2159000"/>
          <p14:tracePt t="13069" x="1854200" y="2168525"/>
          <p14:tracePt t="13075" x="1820863" y="2178050"/>
          <p14:tracePt t="13081" x="1803400" y="2187575"/>
          <p14:tracePt t="13090" x="1784350" y="2195513"/>
          <p14:tracePt t="13097" x="1752600" y="2209800"/>
          <p14:tracePt t="13103" x="1735138" y="2219325"/>
          <p14:tracePt t="13110" x="1725613" y="2224088"/>
          <p14:tracePt t="13117" x="1720850" y="2241550"/>
          <p14:tracePt t="13125" x="1708150" y="2260600"/>
          <p14:tracePt t="13132" x="1698625" y="2278063"/>
          <p14:tracePt t="13139" x="1698625" y="2319338"/>
          <p14:tracePt t="13146" x="1698625" y="2338388"/>
          <p14:tracePt t="13153" x="1698625" y="2370138"/>
          <p14:tracePt t="13161" x="1703388" y="2387600"/>
          <p14:tracePt t="13167" x="1716088" y="2414588"/>
          <p14:tracePt t="13174" x="1725613" y="2433638"/>
          <p14:tracePt t="13181" x="1735138" y="2452688"/>
          <p14:tracePt t="13189" x="1752600" y="2474913"/>
          <p14:tracePt t="13195" x="1784350" y="2484438"/>
          <p14:tracePt t="13203" x="1803400" y="2492375"/>
          <p14:tracePt t="13209" x="1820863" y="2492375"/>
          <p14:tracePt t="13216" x="1849438" y="2492375"/>
          <p14:tracePt t="13224" x="1890713" y="2489200"/>
          <p14:tracePt t="13231" x="1922463" y="2479675"/>
          <p14:tracePt t="13238" x="1939925" y="2465388"/>
          <p14:tracePt t="13245" x="1966913" y="2455863"/>
          <p14:tracePt t="13252" x="1976438" y="2452688"/>
          <p14:tracePt t="13259" x="1985963" y="2443163"/>
          <p14:tracePt t="13266" x="1995488" y="2433638"/>
          <p14:tracePt t="13273" x="2000250" y="2414588"/>
          <p14:tracePt t="13280" x="2000250" y="2387600"/>
          <p14:tracePt t="13287" x="2000250" y="2370138"/>
          <p14:tracePt t="13295" x="1995488" y="2351088"/>
          <p14:tracePt t="13302" x="1976438" y="2319338"/>
          <p14:tracePt t="13308" x="1944688" y="2287588"/>
          <p14:tracePt t="13315" x="1927225" y="2268538"/>
          <p14:tracePt t="13323" x="1908175" y="2260600"/>
          <p14:tracePt t="13329" x="1876425" y="2251075"/>
          <p14:tracePt t="13336" x="1835150" y="2241550"/>
          <p14:tracePt t="13343" x="1803400" y="2228850"/>
          <p14:tracePt t="13350" x="1776413" y="2228850"/>
          <p14:tracePt t="13358" x="1735138" y="2228850"/>
          <p14:tracePt t="13365" x="1708150" y="2228850"/>
          <p14:tracePt t="13372" x="1674813" y="2236788"/>
          <p14:tracePt t="13379" x="1620838" y="2246313"/>
          <p14:tracePt t="13386" x="1589088" y="2255838"/>
          <p14:tracePt t="13394" x="1557338" y="2265363"/>
          <p14:tracePt t="13400" x="1528763" y="2278063"/>
          <p14:tracePt t="13407" x="1511300" y="2297113"/>
          <p14:tracePt t="13415" x="1487488" y="2328863"/>
          <p14:tracePt t="13422" x="1470025" y="2346325"/>
          <p14:tracePt t="13429" x="1460500" y="2365375"/>
          <p14:tracePt t="13437" x="1438275" y="2382838"/>
          <p14:tracePt t="13443" x="1428750" y="2414588"/>
          <p14:tracePt t="13450" x="1428750" y="2433638"/>
          <p14:tracePt t="13457" x="1428750" y="2452688"/>
          <p14:tracePt t="13464" x="1433513" y="2470150"/>
          <p14:tracePt t="13472" x="1455738" y="2489200"/>
          <p14:tracePt t="13479" x="1474788" y="2497138"/>
          <p14:tracePt t="13486" x="1492250" y="2516188"/>
          <p14:tracePt t="13492" x="1511300" y="2525713"/>
          <p14:tracePt t="13500" x="1528763" y="2525713"/>
          <p14:tracePt t="13507" x="1557338" y="2525713"/>
          <p14:tracePt t="13514" x="1574800" y="2525713"/>
          <p14:tracePt t="13521" x="1584325" y="2525713"/>
          <p14:tracePt t="13528" x="1593850" y="2525713"/>
          <p14:tracePt t="13535" x="1597025" y="2525713"/>
          <p14:tracePt t="13542" x="1606550" y="2525713"/>
          <p14:tracePt t="13549" x="1616075" y="2525713"/>
          <p14:tracePt t="13578" x="1616075" y="2506663"/>
          <p14:tracePt t="13585" x="1616075" y="2497138"/>
          <p14:tracePt t="13593" x="1616075" y="2492375"/>
          <p14:tracePt t="13599" x="1616075" y="2484438"/>
          <p14:tracePt t="13606" x="1611313" y="2474913"/>
          <p14:tracePt t="13613" x="1601788" y="2474913"/>
          <p14:tracePt t="13620" x="1597025" y="2474913"/>
          <p14:tracePt t="13627" x="1589088" y="2474913"/>
          <p14:tracePt t="13634" x="1579563" y="2474913"/>
          <p14:tracePt t="13641" x="1570038" y="2474913"/>
          <p14:tracePt t="13648" x="1565275" y="2474913"/>
          <p14:tracePt t="13656" x="1557338" y="2474913"/>
          <p14:tracePt t="13662" x="1538288" y="2474913"/>
          <p14:tracePt t="13670" x="1533525" y="2474913"/>
          <p14:tracePt t="13677" x="1524000" y="2479675"/>
          <p14:tracePt t="13684" x="1516063" y="2489200"/>
          <p14:tracePt t="13693" x="1511300" y="2492375"/>
          <p14:tracePt t="13698" x="1511300" y="2501900"/>
          <p14:tracePt t="13705" x="1511300" y="2520950"/>
          <p14:tracePt t="13712" x="1511300" y="2533650"/>
          <p14:tracePt t="13719" x="1516063" y="2557463"/>
          <p14:tracePt t="13726" x="1524000" y="2574925"/>
          <p14:tracePt t="13733" x="1543050" y="2593975"/>
          <p14:tracePt t="13740" x="1560513" y="2625725"/>
          <p14:tracePt t="13747" x="1606550" y="2643188"/>
          <p14:tracePt t="13754" x="1638300" y="2667000"/>
          <p14:tracePt t="13761" x="1666875" y="2674938"/>
          <p14:tracePt t="13768" x="1674813" y="2684463"/>
          <p14:tracePt t="16359" x="1747838" y="2684463"/>
          <p14:tracePt t="16366" x="1839913" y="2684463"/>
          <p14:tracePt t="16373" x="1949450" y="2684463"/>
          <p14:tracePt t="16381" x="2027238" y="2674938"/>
          <p14:tracePt t="16388" x="2117725" y="2674938"/>
          <p14:tracePt t="16394" x="2195513" y="2662238"/>
          <p14:tracePt t="16402" x="2255838" y="2652713"/>
          <p14:tracePt t="16409" x="2314575" y="2638425"/>
          <p14:tracePt t="16416" x="2355850" y="2630488"/>
          <p14:tracePt t="16423" x="2401888" y="2616200"/>
          <p14:tracePt t="16430" x="2460625" y="2606675"/>
          <p14:tracePt t="16438" x="2519363" y="2593975"/>
          <p14:tracePt t="16444" x="2597150" y="2565400"/>
          <p14:tracePt t="16452" x="2662238" y="2543175"/>
          <p14:tracePt t="16458" x="2738438" y="2516188"/>
          <p14:tracePt t="16465" x="2816225" y="2489200"/>
          <p14:tracePt t="16472" x="2881313" y="2465388"/>
          <p14:tracePt t="16479" x="2944813" y="2428875"/>
          <p14:tracePt t="16487" x="2990850" y="2406650"/>
          <p14:tracePt t="16493" x="3067050" y="2365375"/>
          <p14:tracePt t="16500" x="3113088" y="2341563"/>
          <p14:tracePt t="16507" x="3195638" y="2287588"/>
          <p14:tracePt t="16514" x="3241675" y="2265363"/>
          <p14:tracePt t="16522" x="3286125" y="2241550"/>
          <p14:tracePt t="16529" x="3351213" y="2214563"/>
          <p14:tracePt t="16536" x="3392488" y="2205038"/>
          <p14:tracePt t="16543" x="3455988" y="2182813"/>
          <p14:tracePt t="16550" x="3482975" y="2173288"/>
          <p14:tracePt t="16557" x="3514725" y="2159000"/>
          <p14:tracePt t="16564" x="3556000" y="2151063"/>
          <p14:tracePt t="16571" x="3582988" y="2141538"/>
          <p14:tracePt t="16578" x="3643313" y="2127250"/>
          <p14:tracePt t="16586" x="3670300" y="2119313"/>
          <p14:tracePt t="16593" x="3702050" y="2109788"/>
          <p14:tracePt t="16600" x="3743325" y="2100263"/>
          <p14:tracePt t="16607" x="3775075" y="2100263"/>
          <p14:tracePt t="16614" x="3802063" y="2100263"/>
          <p14:tracePt t="16623" x="3843338" y="2100263"/>
          <p14:tracePt t="16628" x="3862388" y="2100263"/>
          <p14:tracePt t="16635" x="3879850" y="2100263"/>
          <p14:tracePt t="16642" x="3898900" y="2100263"/>
          <p14:tracePt t="16650" x="3903663" y="2100263"/>
          <p14:tracePt t="16656" x="3911600" y="2100263"/>
          <p14:tracePt t="16663" x="3930650" y="2100263"/>
          <p14:tracePt t="16671" x="3944938" y="2100263"/>
          <p14:tracePt t="16678" x="3952875" y="2100263"/>
          <p14:tracePt t="16685" x="3962400" y="2100263"/>
          <p14:tracePt t="16691" x="3976688" y="2100263"/>
          <p14:tracePt t="16699" x="3994150" y="2100263"/>
          <p14:tracePt t="16706" x="4025900" y="2105025"/>
          <p14:tracePt t="16713" x="4044950" y="2105025"/>
          <p14:tracePt t="16720" x="4062413" y="2114550"/>
          <p14:tracePt t="16727" x="4081463" y="2122488"/>
          <p14:tracePt t="16734" x="4113213" y="2132013"/>
          <p14:tracePt t="16741" x="4127500" y="2132013"/>
          <p14:tracePt t="16748" x="4144963" y="2141538"/>
          <p14:tracePt t="16755" x="4154488" y="2141538"/>
          <p14:tracePt t="16762" x="4171950" y="2151063"/>
          <p14:tracePt t="16770" x="4200525" y="2151063"/>
          <p14:tracePt t="16777" x="4217988" y="2159000"/>
          <p14:tracePt t="16784" x="4227513" y="2168525"/>
          <p14:tracePt t="16792" x="4244975" y="2168525"/>
          <p14:tracePt t="16798" x="4249738" y="2168525"/>
          <p14:tracePt t="16805" x="4268788" y="2168525"/>
          <p14:tracePt t="16812" x="4295775" y="2168525"/>
          <p14:tracePt t="16819" x="4305300" y="2168525"/>
          <p14:tracePt t="16826" x="4314825" y="2168525"/>
          <p14:tracePt t="16834" x="4322763" y="2168525"/>
          <p14:tracePt t="16840" x="4327525" y="2168525"/>
          <p14:tracePt t="17768" x="4354513" y="2195513"/>
          <p14:tracePt t="17774" x="4391025" y="2241550"/>
          <p14:tracePt t="17782" x="4446588" y="2309813"/>
          <p14:tracePt t="17789" x="4478338" y="2341563"/>
          <p14:tracePt t="17797" x="4510088" y="2374900"/>
          <p14:tracePt t="17803" x="4556125" y="2419350"/>
          <p14:tracePt t="17811" x="4587875" y="2452688"/>
          <p14:tracePt t="17817" x="4610100" y="2474913"/>
          <p14:tracePt t="17824" x="4629150" y="2492375"/>
          <p14:tracePt t="17834" x="4660900" y="2511425"/>
          <p14:tracePt t="17838" x="4665663" y="2520950"/>
          <p14:tracePt t="17845" x="4675188" y="2528888"/>
          <p14:tracePt t="17852" x="4683125" y="2538413"/>
          <p14:tracePt t="17860" x="4687888" y="2543175"/>
          <p14:tracePt t="17867" x="4697413" y="2552700"/>
          <p14:tracePt t="17874" x="4697413" y="2562225"/>
          <p14:tracePt t="17895" x="4706938" y="2565400"/>
          <p14:tracePt t="17916" x="4706938" y="2574925"/>
          <p14:tracePt t="17937" x="4706938" y="2584450"/>
          <p14:tracePt t="17944" x="4706938" y="2598738"/>
          <p14:tracePt t="17951" x="4706938" y="2606675"/>
          <p14:tracePt t="17958" x="4706938" y="2616200"/>
          <p14:tracePt t="17966" x="4706938" y="2625725"/>
          <p14:tracePt t="17973" x="4706938" y="2630488"/>
          <p14:tracePt t="17980" x="4706938" y="2638425"/>
          <p14:tracePt t="17987" x="4706938" y="2647950"/>
          <p14:tracePt t="17995" x="4706938" y="2652713"/>
          <p14:tracePt t="20924" x="4624388" y="2667000"/>
          <p14:tracePt t="20933" x="4492625" y="2679700"/>
          <p14:tracePt t="20938" x="4364038" y="2693988"/>
          <p14:tracePt t="20945" x="4217988" y="2725738"/>
          <p14:tracePt t="20952" x="4067175" y="2752725"/>
          <p14:tracePt t="20960" x="3916363" y="2798763"/>
          <p14:tracePt t="20967" x="3789363" y="2825750"/>
          <p14:tracePt t="20975" x="3656013" y="2871788"/>
          <p14:tracePt t="20981" x="3506788" y="2917825"/>
          <p14:tracePt t="20989" x="3373438" y="2959100"/>
          <p14:tracePt t="20995" x="3222625" y="3005138"/>
          <p14:tracePt t="21002" x="3090863" y="3049588"/>
          <p14:tracePt t="21009" x="2994025" y="3090863"/>
          <p14:tracePt t="21016" x="2881313" y="3117850"/>
          <p14:tracePt t="21023" x="2767013" y="3163888"/>
          <p14:tracePt t="21030" x="2665413" y="3190875"/>
          <p14:tracePt t="21039" x="2589213" y="3232150"/>
          <p14:tracePt t="21045" x="2492375" y="3260725"/>
          <p14:tracePt t="21052" x="2397125" y="3287713"/>
          <p14:tracePt t="21059" x="2332038" y="3309938"/>
          <p14:tracePt t="21065" x="2255838" y="3336925"/>
          <p14:tracePt t="21072" x="2205038" y="3373438"/>
          <p14:tracePt t="21079" x="2146300" y="3382963"/>
          <p14:tracePt t="21087" x="2117725" y="3397250"/>
          <p14:tracePt t="21094" x="2085975" y="3406775"/>
          <p14:tracePt t="21102" x="2068513" y="3414713"/>
          <p14:tracePt t="21108" x="2036763" y="3424238"/>
          <p14:tracePt t="21115" x="2017713" y="3433763"/>
          <p14:tracePt t="21122" x="2000250" y="3443288"/>
          <p14:tracePt t="21129" x="1981200" y="3451225"/>
          <p14:tracePt t="21136" x="1971675" y="3470275"/>
          <p14:tracePt t="21143" x="1954213" y="3479800"/>
          <p14:tracePt t="21150" x="1944688" y="3487738"/>
          <p14:tracePt t="21158" x="1939925" y="3487738"/>
          <p14:tracePt t="21165" x="1930400" y="3497263"/>
          <p14:tracePt t="21172" x="1922463" y="3502025"/>
          <p14:tracePt t="21179" x="1922463" y="3511550"/>
          <p14:tracePt t="21186" x="1922463" y="3521075"/>
          <p14:tracePt t="21193" x="1922463" y="3529013"/>
          <p14:tracePt t="21202" x="1922463" y="3533775"/>
          <p14:tracePt t="21207" x="1927225" y="3543300"/>
          <p14:tracePt t="21214" x="1944688" y="3570288"/>
          <p14:tracePt t="21221" x="1985963" y="3594100"/>
          <p14:tracePt t="21228" x="2017713" y="3611563"/>
          <p14:tracePt t="21235" x="2063750" y="3633788"/>
          <p14:tracePt t="21242" x="2127250" y="3670300"/>
          <p14:tracePt t="21250" x="2185988" y="3698875"/>
          <p14:tracePt t="21257" x="2268538" y="3725863"/>
          <p14:tracePt t="21264" x="2341563" y="3735388"/>
          <p14:tracePt t="21273" x="2401888" y="3748088"/>
          <p14:tracePt t="21278" x="2478088" y="3748088"/>
          <p14:tracePt t="21285" x="2533650" y="3748088"/>
          <p14:tracePt t="21292" x="2589213" y="3748088"/>
          <p14:tracePt t="21299" x="2633663" y="3743325"/>
          <p14:tracePt t="21306" x="2693988" y="3730625"/>
          <p14:tracePt t="21313" x="2720975" y="3721100"/>
          <p14:tracePt t="21321" x="2738438" y="3711575"/>
          <p14:tracePt t="21327" x="2747963" y="3703638"/>
          <p14:tracePt t="21335" x="2757488" y="3694113"/>
          <p14:tracePt t="21342" x="2767013" y="3694113"/>
          <p14:tracePt t="21348" x="2779713" y="3694113"/>
          <p14:tracePt t="21370" x="2779713" y="3679825"/>
          <p14:tracePt t="21377" x="2779713" y="3670300"/>
          <p14:tracePt t="21384" x="2779713" y="3662363"/>
          <p14:tracePt t="21391" x="2779713" y="3652838"/>
          <p14:tracePt t="21398" x="2779713" y="3648075"/>
          <p14:tracePt t="21405" x="2779713" y="3638550"/>
          <p14:tracePt t="21412" x="2767013" y="3621088"/>
          <p14:tracePt t="21419" x="2762250" y="3611563"/>
          <p14:tracePt t="21426" x="2752725" y="3589338"/>
          <p14:tracePt t="21433" x="2743200" y="3579813"/>
          <p14:tracePt t="21440" x="2735263" y="3570288"/>
          <p14:tracePt t="21448" x="2730500" y="3560763"/>
          <p14:tracePt t="21455" x="2720975" y="3557588"/>
          <p14:tracePt t="21462" x="2701925" y="3548063"/>
          <p14:tracePt t="21469" x="2684463" y="3538538"/>
          <p14:tracePt t="21476" x="2674938" y="3529013"/>
          <p14:tracePt t="21483" x="2670175" y="3521075"/>
          <p14:tracePt t="21490" x="2662238" y="3521075"/>
          <p14:tracePt t="21497" x="2652713" y="3506788"/>
          <p14:tracePt t="21505" x="2643188" y="3506788"/>
          <p14:tracePt t="21511" x="2638425" y="3506788"/>
          <p14:tracePt t="21518" x="2628900" y="3506788"/>
          <p14:tracePt t="21526" x="2620963" y="3506788"/>
          <p14:tracePt t="23430" x="2689225" y="3511550"/>
          <p14:tracePt t="23437" x="2803525" y="3524250"/>
          <p14:tracePt t="23444" x="2913063" y="3538538"/>
          <p14:tracePt t="23452" x="3044825" y="3552825"/>
          <p14:tracePt t="23459" x="3173413" y="3565525"/>
          <p14:tracePt t="23465" x="3282950" y="3565525"/>
          <p14:tracePt t="23472" x="3414713" y="3584575"/>
          <p14:tracePt t="23479" x="3524250" y="3584575"/>
          <p14:tracePt t="23486" x="3633788" y="3584575"/>
          <p14:tracePt t="23493" x="3743325" y="3597275"/>
          <p14:tracePt t="23500" x="3838575" y="3611563"/>
          <p14:tracePt t="23507" x="3948113" y="3611563"/>
          <p14:tracePt t="23514" x="4057650" y="3611563"/>
          <p14:tracePt t="23521" x="4171950" y="3638550"/>
          <p14:tracePt t="23528" x="4268788" y="3652838"/>
          <p14:tracePt t="23535" x="4378325" y="3652838"/>
          <p14:tracePt t="23543" x="4487863" y="3667125"/>
          <p14:tracePt t="23550" x="4614863" y="3667125"/>
          <p14:tracePt t="23557" x="4724400" y="3667125"/>
          <p14:tracePt t="23563" x="4816475" y="3667125"/>
          <p14:tracePt t="23570" x="4926013" y="3667125"/>
          <p14:tracePt t="23578" x="5035550" y="3667125"/>
          <p14:tracePt t="23585" x="5149850" y="3667125"/>
          <p14:tracePt t="23591" x="5222875" y="3667125"/>
          <p14:tracePt t="23599" x="5313363" y="3667125"/>
          <p14:tracePt t="23606" x="5386388" y="3667125"/>
          <p14:tracePt t="23613" x="5427663" y="3667125"/>
          <p14:tracePt t="23620" x="5483225" y="3667125"/>
          <p14:tracePt t="23627" x="5524500" y="3667125"/>
          <p14:tracePt t="23634" x="5564188" y="3667125"/>
          <p14:tracePt t="23642" x="5619750" y="3657600"/>
          <p14:tracePt t="23649" x="5661025" y="3657600"/>
          <p14:tracePt t="23656" x="5719763" y="3648075"/>
          <p14:tracePt t="23663" x="5751513" y="3625850"/>
          <p14:tracePt t="23670" x="5780088" y="3616325"/>
          <p14:tracePt t="23677" x="5821363" y="3606800"/>
          <p14:tracePt t="23684" x="5853113" y="3606800"/>
          <p14:tracePt t="23691" x="5870575" y="3606800"/>
          <p14:tracePt t="23698" x="5884863" y="3606800"/>
          <p14:tracePt t="23705" x="5916613" y="3606800"/>
          <p14:tracePt t="23713" x="5926138" y="3606800"/>
          <p14:tracePt t="23719" x="5930900" y="3606800"/>
          <p14:tracePt t="23726" x="5938838" y="3606800"/>
          <p14:tracePt t="23734" x="5948363" y="3606800"/>
          <p14:tracePt t="23742" x="5953125" y="3606800"/>
          <p14:tracePt t="23747" x="5962650" y="3606800"/>
          <p14:tracePt t="23755" x="5970588" y="3606800"/>
          <p14:tracePt t="23762" x="5975350" y="3606800"/>
          <p14:tracePt t="23769" x="5994400" y="3606800"/>
          <p14:tracePt t="23775" x="6003925" y="3606800"/>
          <p14:tracePt t="23783" x="6011863" y="3606800"/>
          <p14:tracePt t="23790" x="6016625" y="3606800"/>
          <p14:tracePt t="23797" x="6026150" y="3606800"/>
          <p14:tracePt t="23804" x="6035675" y="3606800"/>
          <p14:tracePt t="23811" x="6040438" y="3606800"/>
          <p14:tracePt t="23818" x="6040438" y="3611563"/>
          <p14:tracePt t="23833" x="6048375" y="3616325"/>
          <p14:tracePt t="23847" x="6048375" y="3633788"/>
          <p14:tracePt t="23853" x="6048375" y="3643313"/>
          <p14:tracePt t="23861" x="6057900" y="3643313"/>
          <p14:tracePt t="23868" x="6057900" y="3648075"/>
          <p14:tracePt t="23882" x="6057900" y="3657600"/>
          <p14:tracePt t="23889" x="6057900" y="3667125"/>
          <p14:tracePt t="23904" x="6057900" y="3670300"/>
          <p14:tracePt t="23917" x="6057900" y="3679825"/>
          <p14:tracePt t="23925" x="6057900" y="3689350"/>
          <p14:tracePt t="23931" x="6057900" y="3698875"/>
          <p14:tracePt t="23939" x="6057900" y="3711575"/>
          <p14:tracePt t="23946" x="6057900" y="3721100"/>
          <p14:tracePt t="23953" x="6076950" y="3730625"/>
          <p14:tracePt t="23960" x="6076950" y="3735388"/>
          <p14:tracePt t="23967" x="6080125" y="3743325"/>
          <p14:tracePt t="23974" x="6080125" y="3752850"/>
          <p14:tracePt t="23981" x="6080125" y="3762375"/>
          <p14:tracePt t="23988" x="6080125" y="3767138"/>
          <p14:tracePt t="24002" x="6089650" y="3776663"/>
          <p14:tracePt t="24010" x="6089650" y="3794125"/>
          <p14:tracePt t="24017" x="6089650" y="3798888"/>
          <p14:tracePt t="24024" x="6089650" y="3808413"/>
          <p14:tracePt t="24030" x="6099175" y="3816350"/>
          <p14:tracePt t="24037" x="6099175" y="3821113"/>
          <p14:tracePt t="24045" x="6103938" y="3830638"/>
          <p14:tracePt t="24052" x="6103938" y="3840163"/>
          <p14:tracePt t="24059" x="6113463" y="3840163"/>
          <p14:tracePt t="25934" x="6043613" y="3849688"/>
          <p14:tracePt t="25941" x="5930900" y="3862388"/>
          <p14:tracePt t="25948" x="5821363" y="3862388"/>
          <p14:tracePt t="25956" x="5692775" y="3862388"/>
          <p14:tracePt t="25962" x="5564188" y="3862388"/>
          <p14:tracePt t="25970" x="5437188" y="3862388"/>
          <p14:tracePt t="25977" x="5345113" y="3876675"/>
          <p14:tracePt t="25984" x="5235575" y="3876675"/>
          <p14:tracePt t="25991" x="5103813" y="3889375"/>
          <p14:tracePt t="25998" x="4975225" y="3908425"/>
          <p14:tracePt t="26005" x="4829175" y="3922713"/>
          <p14:tracePt t="26012" x="4697413" y="3935413"/>
          <p14:tracePt t="26020" x="4565650" y="3981450"/>
          <p14:tracePt t="26026" x="4451350" y="4008438"/>
          <p14:tracePt t="26034" x="4305300" y="4037013"/>
          <p14:tracePt t="26041" x="4171950" y="4068763"/>
          <p14:tracePt t="26048" x="4040188" y="4127500"/>
          <p14:tracePt t="26056" x="3925888" y="4168775"/>
          <p14:tracePt t="26061" x="3811588" y="4214813"/>
          <p14:tracePt t="26068" x="3711575" y="4256088"/>
          <p14:tracePt t="26076" x="3597275" y="4310063"/>
          <p14:tracePt t="26083" x="3502025" y="4341813"/>
          <p14:tracePt t="26090" x="3400425" y="4368800"/>
          <p14:tracePt t="26097" x="3322638" y="4392613"/>
          <p14:tracePt t="26104" x="3241675" y="4433888"/>
          <p14:tracePt t="26111" x="3200400" y="4443413"/>
          <p14:tracePt t="26118" x="3140075" y="4470400"/>
          <p14:tracePt t="26125" x="3095625" y="4479925"/>
          <p14:tracePt t="26132" x="3035300" y="4492625"/>
          <p14:tracePt t="26140" x="3008313" y="4502150"/>
          <p14:tracePt t="26147" x="2976563" y="4511675"/>
          <p14:tracePt t="26154" x="2957513" y="4519613"/>
          <p14:tracePt t="26161" x="2925763" y="4543425"/>
          <p14:tracePt t="26168" x="2908300" y="4560888"/>
          <p14:tracePt t="26175" x="2889250" y="4579938"/>
          <p14:tracePt t="26182" x="2871788" y="4602163"/>
          <p14:tracePt t="26189" x="2840038" y="4621213"/>
          <p14:tracePt t="26196" x="2816225" y="4652963"/>
          <p14:tracePt t="26203" x="2798763" y="4670425"/>
          <p14:tracePt t="26210" x="2779713" y="4689475"/>
          <p14:tracePt t="26217" x="2757488" y="4711700"/>
          <p14:tracePt t="26225" x="2730500" y="4738688"/>
          <p14:tracePt t="26232" x="2706688" y="4762500"/>
          <p14:tracePt t="26239" x="2689225" y="4779963"/>
          <p14:tracePt t="26246" x="2670175" y="4799013"/>
          <p14:tracePt t="26254" x="2638425" y="4821238"/>
          <p14:tracePt t="26260" x="2620963" y="4852988"/>
          <p14:tracePt t="26267" x="2611438" y="4872038"/>
          <p14:tracePt t="26274" x="2601913" y="4876800"/>
          <p14:tracePt t="26282" x="2592388" y="4884738"/>
          <p14:tracePt t="26288" x="2584450" y="4894263"/>
          <p14:tracePt t="26295" x="2579688" y="4908550"/>
          <p14:tracePt t="26302" x="2565400" y="4930775"/>
          <p14:tracePt t="26309" x="2547938" y="4940300"/>
          <p14:tracePt t="26316" x="2543175" y="4945063"/>
          <p14:tracePt t="26324" x="2533650" y="4954588"/>
          <p14:tracePt t="26330" x="2524125" y="4962525"/>
          <p14:tracePt t="26338" x="2519363" y="4967288"/>
          <p14:tracePt t="26345" x="2511425" y="4976813"/>
          <p14:tracePt t="26352" x="2501900" y="4986338"/>
          <p14:tracePt t="26359" x="2492375" y="4995863"/>
          <p14:tracePt t="26366" x="2487613" y="5008563"/>
          <p14:tracePt t="26374" x="2465388" y="5018088"/>
          <p14:tracePt t="26380" x="2460625" y="5027613"/>
          <p14:tracePt t="26387" x="2451100" y="5027613"/>
          <p14:tracePt t="26451" x="2455863" y="5027613"/>
          <p14:tracePt t="26458" x="2460625" y="5027613"/>
          <p14:tracePt t="26465" x="2478088" y="5027613"/>
          <p14:tracePt t="26472" x="2497138" y="5027613"/>
          <p14:tracePt t="26479" x="2516188" y="5035550"/>
          <p14:tracePt t="26487" x="2543175" y="5035550"/>
          <p14:tracePt t="26494" x="2584450" y="5035550"/>
          <p14:tracePt t="26501" x="2616200" y="5035550"/>
          <p14:tracePt t="26508" x="2643188" y="5035550"/>
          <p14:tracePt t="26515" x="2674938" y="5035550"/>
          <p14:tracePt t="26521" x="2693988" y="5045075"/>
          <p14:tracePt t="26529" x="2711450" y="5045075"/>
          <p14:tracePt t="26536" x="2725738" y="5045075"/>
          <p14:tracePt t="26543" x="2735263" y="5045075"/>
          <p14:tracePt t="26550" x="2743200" y="5045075"/>
          <p14:tracePt t="26557" x="2757488" y="5045075"/>
          <p14:tracePt t="26564" x="2767013" y="5045075"/>
          <p14:tracePt t="26571" x="2774950" y="5045075"/>
          <p14:tracePt t="26578" x="2784475" y="5045075"/>
          <p14:tracePt t="26586" x="2789238" y="5045075"/>
          <p14:tracePt t="26592" x="2798763" y="5045075"/>
          <p14:tracePt t="26599" x="2808288" y="5045075"/>
          <p14:tracePt t="26607" x="2811463" y="5045075"/>
          <p14:tracePt t="26621" x="2820988" y="5045075"/>
          <p14:tracePt t="26678" x="2840038" y="5045075"/>
          <p14:tracePt t="26685" x="2844800" y="5045075"/>
          <p14:tracePt t="28666" x="2881313" y="5045075"/>
          <p14:tracePt t="28674" x="2925763" y="5040313"/>
          <p14:tracePt t="28680" x="2986088" y="5027613"/>
          <p14:tracePt t="28687" x="3027363" y="5018088"/>
          <p14:tracePt t="28694" x="3086100" y="5003800"/>
          <p14:tracePt t="28702" x="3127375" y="4995863"/>
          <p14:tracePt t="28708" x="3168650" y="4995863"/>
          <p14:tracePt t="28715" x="3195638" y="4995863"/>
          <p14:tracePt t="28723" x="3227388" y="4995863"/>
          <p14:tracePt t="28730" x="3268663" y="4995863"/>
          <p14:tracePt t="28737" x="3286125" y="4995863"/>
          <p14:tracePt t="28744" x="3305175" y="4995863"/>
          <p14:tracePt t="28751" x="3319463" y="4995863"/>
          <p14:tracePt t="28758" x="3336925" y="4995863"/>
          <p14:tracePt t="28765" x="3368675" y="4995863"/>
          <p14:tracePt t="28772" x="3382963" y="4995863"/>
          <p14:tracePt t="28779" x="3400425" y="4995863"/>
          <p14:tracePt t="28786" x="3409950" y="4995863"/>
          <p14:tracePt t="28793" x="3419475" y="4995863"/>
          <p14:tracePt t="28800" x="3424238" y="4995863"/>
          <p14:tracePt t="28808" x="3441700" y="4995863"/>
          <p14:tracePt t="28814" x="3451225" y="4995863"/>
          <p14:tracePt t="28822" x="3455988" y="4995863"/>
          <p14:tracePt t="28829" x="3465513" y="4995863"/>
          <p14:tracePt t="28836" x="3473450" y="4995863"/>
          <p14:tracePt t="28843" x="3492500" y="4995863"/>
          <p14:tracePt t="28850" x="3497263" y="4995863"/>
          <p14:tracePt t="28857" x="3524250" y="4995863"/>
          <p14:tracePt t="28864" x="3543300" y="4995863"/>
          <p14:tracePt t="28871" x="3560763" y="4995863"/>
          <p14:tracePt t="28879" x="3575050" y="4995863"/>
          <p14:tracePt t="28886" x="3582988" y="4995863"/>
          <p14:tracePt t="28892" x="3602038" y="4995863"/>
          <p14:tracePt t="28899" x="3629025" y="4995863"/>
          <p14:tracePt t="28906" x="3638550" y="4995863"/>
          <p14:tracePt t="29813" x="3565525" y="5045075"/>
          <p14:tracePt t="29821" x="3446463" y="5137150"/>
          <p14:tracePt t="29827" x="3327400" y="5210175"/>
          <p14:tracePt t="29835" x="3227388" y="5283200"/>
          <p14:tracePt t="29842" x="3163888" y="5332413"/>
          <p14:tracePt t="29848" x="3081338" y="5387975"/>
          <p14:tracePt t="29856" x="3013075" y="5456238"/>
          <p14:tracePt t="29863" x="2949575" y="5492750"/>
          <p14:tracePt t="29870" x="2917825" y="5524500"/>
          <p14:tracePt t="29877" x="2881313" y="5575300"/>
          <p14:tracePt t="29883" x="2862263" y="5592763"/>
          <p14:tracePt t="29894" x="2830513" y="5624513"/>
          <p14:tracePt t="29897" x="2808288" y="5657850"/>
          <p14:tracePt t="29905" x="2789238" y="5675313"/>
          <p14:tracePt t="29914" x="2771775" y="5707063"/>
          <p14:tracePt t="29919" x="2738438" y="5726113"/>
          <p14:tracePt t="29927" x="2716213" y="5770563"/>
          <p14:tracePt t="29933" x="2706688" y="5799138"/>
          <p14:tracePt t="29941" x="2698750" y="5816600"/>
          <p14:tracePt t="29947" x="2689225" y="5857875"/>
          <p14:tracePt t="29954" x="2679700" y="5881688"/>
          <p14:tracePt t="29962" x="2670175" y="5899150"/>
          <p14:tracePt t="29968" x="2657475" y="5918200"/>
          <p14:tracePt t="29976" x="2657475" y="5935663"/>
          <p14:tracePt t="29983" x="2657475" y="5962650"/>
          <p14:tracePt t="29990" x="2657475" y="5972175"/>
          <p14:tracePt t="29997" x="2657475" y="5976938"/>
          <p14:tracePt t="30004" x="2657475" y="5986463"/>
          <p14:tracePt t="30014" x="2657475" y="5994400"/>
          <p14:tracePt t="30018" x="2657475" y="6003925"/>
          <p14:tracePt t="30025" x="2657475" y="6008688"/>
          <p14:tracePt t="30032" x="2657475" y="6018213"/>
          <p14:tracePt t="30039" x="2657475" y="6035675"/>
          <p14:tracePt t="30046" x="2657475" y="6040438"/>
          <p14:tracePt t="30053" x="2657475" y="6049963"/>
          <p14:tracePt t="30061" x="2657475" y="6059488"/>
          <p14:tracePt t="30067" x="2657475" y="6064250"/>
          <p14:tracePt t="30074" x="2657475" y="6072188"/>
          <p14:tracePt t="30082" x="2657475" y="6081713"/>
          <p14:tracePt t="30124" x="2643188" y="6081713"/>
          <p14:tracePt t="30131" x="2633663" y="6081713"/>
          <p14:tracePt t="30138" x="2625725" y="6081713"/>
          <p14:tracePt t="30145" x="2611438" y="6081713"/>
          <p14:tracePt t="30152" x="2592388" y="6081713"/>
          <p14:tracePt t="30159" x="2552700" y="6076950"/>
          <p14:tracePt t="30166" x="2511425" y="6064250"/>
          <p14:tracePt t="30174" x="2465388" y="6054725"/>
          <p14:tracePt t="30180" x="2405063" y="6040438"/>
          <p14:tracePt t="30187" x="2378075" y="6030913"/>
          <p14:tracePt t="30195" x="2346325" y="5999163"/>
          <p14:tracePt t="30202" x="2300288" y="5991225"/>
          <p14:tracePt t="30208" x="2273300" y="5981700"/>
          <p14:tracePt t="30216" x="2255838" y="5972175"/>
          <p14:tracePt t="30223" x="2222500" y="5957888"/>
          <p14:tracePt t="30230" x="2205038" y="5949950"/>
          <p14:tracePt t="30237" x="2185988" y="5940425"/>
          <p14:tracePt t="30244" x="2178050" y="5940425"/>
          <p14:tracePt t="30251" x="2173288" y="5935663"/>
          <p14:tracePt t="30259" x="2163763" y="5935663"/>
          <p14:tracePt t="30265" x="2154238" y="5935663"/>
          <p14:tracePt t="30272" x="2141538" y="5935663"/>
          <p14:tracePt t="30280" x="2132013" y="5935663"/>
          <p14:tracePt t="30287" x="2122488" y="5935663"/>
          <p14:tracePt t="30294" x="2112963" y="5935663"/>
          <p14:tracePt t="30343" x="2117725" y="5935663"/>
          <p14:tracePt t="30350" x="2127250" y="5935663"/>
          <p14:tracePt t="30357" x="2136775" y="5935663"/>
          <p14:tracePt t="30364" x="2159000" y="5935663"/>
          <p14:tracePt t="30372" x="2178050" y="5935663"/>
          <p14:tracePt t="30379" x="2195513" y="5940425"/>
          <p14:tracePt t="30385" x="2214563" y="5940425"/>
          <p14:tracePt t="30392" x="2241550" y="5940425"/>
          <p14:tracePt t="30400" x="2259013" y="5940425"/>
          <p14:tracePt t="30408" x="2278063" y="5940425"/>
          <p14:tracePt t="30414" x="2287588" y="5940425"/>
          <p14:tracePt t="30422" x="2295525" y="5940425"/>
          <p14:tracePt t="30428" x="2300288" y="5940425"/>
          <p14:tracePt t="30435" x="2309813" y="5940425"/>
          <p14:tracePt t="30442" x="2328863" y="5940425"/>
          <p14:tracePt t="30449" x="2332038" y="5940425"/>
          <p14:tracePt t="30456" x="2341563" y="5940425"/>
          <p14:tracePt t="30463" x="2351088" y="5940425"/>
          <p14:tracePt t="32779" x="2424113" y="5949950"/>
          <p14:tracePt t="32786" x="2538413" y="5962650"/>
          <p14:tracePt t="32796" x="2647950" y="5976938"/>
          <p14:tracePt t="32800" x="2738438" y="5976938"/>
          <p14:tracePt t="32807" x="2811463" y="5976938"/>
          <p14:tracePt t="32813" x="2925763" y="5976938"/>
          <p14:tracePt t="32821" x="3017838" y="5976938"/>
          <p14:tracePt t="32827" x="3071813" y="5976938"/>
          <p14:tracePt t="32834" x="3149600" y="5967413"/>
          <p14:tracePt t="32841" x="3209925" y="5957888"/>
          <p14:tracePt t="32849" x="3286125" y="5945188"/>
          <p14:tracePt t="32855" x="3327400" y="5935663"/>
          <p14:tracePt t="32862" x="3368675" y="5921375"/>
          <p14:tracePt t="32871" x="3400425" y="5913438"/>
          <p14:tracePt t="32887" x="3436938" y="5913438"/>
          <p14:tracePt t="32893" x="3441700" y="5913438"/>
          <p14:tracePt t="32898" x="3460750" y="5913438"/>
          <p14:tracePt t="32905" x="3470275" y="5913438"/>
          <p14:tracePt t="32912" x="3473450" y="5913438"/>
          <p14:tracePt t="32919" x="3482975" y="5913438"/>
          <p14:tracePt t="32926" x="3492500" y="5913438"/>
          <p14:tracePt t="32933" x="3497263" y="5913438"/>
          <p14:tracePt t="32942" x="3506788" y="5913438"/>
          <p14:tracePt t="32947" x="3514725" y="5913438"/>
          <p14:tracePt t="32954" x="3524250" y="5913438"/>
          <p14:tracePt t="32962" x="3538538" y="5913438"/>
          <p14:tracePt t="32968" x="3546475" y="5913438"/>
          <p14:tracePt t="32976" x="3556000" y="5913438"/>
          <p14:tracePt t="32982" x="3560763" y="5913438"/>
          <p14:tracePt t="32990" x="3570288" y="5913438"/>
          <p14:tracePt t="32998" x="3579813" y="5913438"/>
          <p14:tracePt t="33006" x="3582988" y="5913438"/>
          <p14:tracePt t="33012" x="3592513" y="5913438"/>
          <p14:tracePt t="33022" x="3602038" y="5913438"/>
          <p14:tracePt t="33027" x="3616325" y="5913438"/>
          <p14:tracePt t="33034" x="3624263" y="5913438"/>
          <p14:tracePt t="33041" x="3633788" y="5913438"/>
          <p14:tracePt t="33047" x="3643313" y="5913438"/>
          <p14:tracePt t="33054" x="3648075" y="5913438"/>
          <p14:tracePt t="33063" x="3665538" y="5913438"/>
          <p14:tracePt t="33068" x="3684588" y="5913438"/>
          <p14:tracePt t="33075" x="3711575" y="5913438"/>
          <p14:tracePt t="33082" x="3729038" y="5913438"/>
          <p14:tracePt t="33089" x="3757613" y="5913438"/>
          <p14:tracePt t="33096" x="3789363" y="5913438"/>
          <p14:tracePt t="33103" x="3830638" y="5913438"/>
          <p14:tracePt t="33110" x="3857625" y="5913438"/>
          <p14:tracePt t="33117" x="3889375" y="5913438"/>
          <p14:tracePt t="33125" x="3930650" y="5913438"/>
          <p14:tracePt t="33134" x="3971925" y="5913438"/>
          <p14:tracePt t="33139" x="4013200" y="5913438"/>
          <p14:tracePt t="33146" x="4040188" y="5913438"/>
          <p14:tracePt t="33153" x="4081463" y="5913438"/>
          <p14:tracePt t="33160" x="4122738" y="5913438"/>
          <p14:tracePt t="33167" x="4149725" y="5913438"/>
          <p14:tracePt t="33174" x="4181475" y="5913438"/>
          <p14:tracePt t="33181" x="4222750" y="5913438"/>
          <p14:tracePt t="33189" x="4249738" y="5913438"/>
          <p14:tracePt t="33195" x="4278313" y="5913438"/>
          <p14:tracePt t="33202" x="4310063" y="5913438"/>
          <p14:tracePt t="33209" x="4327525" y="5913438"/>
          <p14:tracePt t="33216" x="4346575" y="5913438"/>
          <p14:tracePt t="33224" x="4359275" y="5913438"/>
          <p14:tracePt t="33230" x="4378325" y="5913438"/>
          <p14:tracePt t="33237" x="4410075" y="5913438"/>
          <p14:tracePt t="33244" x="4414838" y="5913438"/>
          <p14:tracePt t="33251" x="4432300" y="5913438"/>
          <p14:tracePt t="33259" x="4441825" y="5913438"/>
          <p14:tracePt t="33266" x="4456113" y="5913438"/>
          <p14:tracePt t="33273" x="4464050" y="5913438"/>
          <p14:tracePt t="33280" x="4483100" y="5913438"/>
          <p14:tracePt t="33287" x="4487863" y="5913438"/>
          <p14:tracePt t="33294" x="4497388" y="5913438"/>
          <p14:tracePt t="33301" x="4505325" y="5913438"/>
          <p14:tracePt t="33308" x="4510088" y="5913438"/>
          <p14:tracePt t="33315" x="4519613" y="5913438"/>
          <p14:tracePt t="33323" x="4529138" y="5903913"/>
          <p14:tracePt t="33330" x="4537075" y="5899150"/>
          <p14:tracePt t="33337" x="4560888" y="5889625"/>
          <p14:tracePt t="33343" x="4583113" y="5881688"/>
          <p14:tracePt t="33350" x="4597400" y="5881688"/>
          <p14:tracePt t="33358" x="4606925" y="5872163"/>
          <p14:tracePt t="33365" x="4614863" y="5872163"/>
          <p14:tracePt t="33371" x="4624388" y="5853113"/>
          <p14:tracePt t="33379" x="4629150" y="5853113"/>
          <p14:tracePt t="33387" x="4646613" y="5853113"/>
          <p14:tracePt t="33393" x="4656138" y="5853113"/>
          <p14:tracePt t="33400" x="4660900" y="5853113"/>
          <p14:tracePt t="33407" x="4670425" y="5853113"/>
          <p14:tracePt t="33414" x="4679950" y="5853113"/>
          <p14:tracePt t="33442" x="4687888" y="5853113"/>
          <p14:tracePt t="33450" x="4692650" y="5853113"/>
          <p14:tracePt t="33457" x="4702175" y="5848350"/>
          <p14:tracePt t="33464" x="4711700" y="5848350"/>
          <p14:tracePt t="36337" x="4784725" y="5826125"/>
          <p14:tracePt t="36344" x="4899025" y="5799138"/>
          <p14:tracePt t="36352" x="5013325" y="5767388"/>
          <p14:tracePt t="36358" x="5108575" y="5738813"/>
          <p14:tracePt t="36365" x="5191125" y="5702300"/>
          <p14:tracePt t="36373" x="5305425" y="5670550"/>
          <p14:tracePt t="36381" x="5414963" y="5643563"/>
          <p14:tracePt t="36389" x="5495925" y="5602288"/>
          <p14:tracePt t="36394" x="5614988" y="5543550"/>
          <p14:tracePt t="36401" x="5710238" y="5514975"/>
          <p14:tracePt t="36408" x="5770563" y="5492750"/>
          <p14:tracePt t="36415" x="5853113" y="5465763"/>
          <p14:tracePt t="36424" x="5897563" y="5429250"/>
          <p14:tracePt t="36429" x="5962650" y="5405438"/>
          <p14:tracePt t="36438" x="6003925" y="5397500"/>
          <p14:tracePt t="36443" x="6043613" y="5383213"/>
          <p14:tracePt t="36451" x="6062663" y="5373688"/>
          <p14:tracePt t="36458" x="6080125" y="5364163"/>
          <p14:tracePt t="36465" x="6089650" y="5360988"/>
          <p14:tracePt t="36472" x="6099175" y="5360988"/>
          <p14:tracePt t="36479" x="6103938" y="5360988"/>
          <p14:tracePt t="36486" x="6113463" y="5360988"/>
          <p14:tracePt t="36500" x="6130925" y="5360988"/>
          <p14:tracePt t="36542" x="6130925" y="5351463"/>
          <p14:tracePt t="36549" x="6140450" y="5332413"/>
          <p14:tracePt t="36613" x="6145213" y="5332413"/>
          <p14:tracePt t="36621" x="6153150" y="5332413"/>
          <p14:tracePt t="36628" x="6162675" y="5332413"/>
          <p14:tracePt t="36635" x="6167438" y="5332413"/>
          <p14:tracePt t="36642" x="6176963" y="5332413"/>
          <p14:tracePt t="36649" x="6194425" y="5332413"/>
          <p14:tracePt t="36656" x="6223000" y="5332413"/>
          <p14:tracePt t="36663" x="6240463" y="5332413"/>
          <p14:tracePt t="36671" x="6259513" y="5332413"/>
          <p14:tracePt t="36677" x="6276975" y="5332413"/>
          <p14:tracePt t="36684" x="6281738" y="5332413"/>
          <p14:tracePt t="36691" x="6308725" y="5346700"/>
          <p14:tracePt t="36698" x="6327775" y="5356225"/>
          <p14:tracePt t="36705" x="6345238" y="5356225"/>
          <p14:tracePt t="36712" x="6364288" y="5364163"/>
          <p14:tracePt t="36720" x="6396038" y="5364163"/>
          <p14:tracePt t="36726" x="6400800" y="5364163"/>
          <p14:tracePt t="36733" x="6408738" y="5364163"/>
          <p14:tracePt t="40371" x="6445250" y="5373688"/>
          <p14:tracePt t="40378" x="6486525" y="5373688"/>
          <p14:tracePt t="40385" x="6542088" y="5373688"/>
          <p14:tracePt t="40391" x="6583363" y="5373688"/>
          <p14:tracePt t="40399" x="6637338" y="5373688"/>
          <p14:tracePt t="40406" x="6669088" y="5368925"/>
          <p14:tracePt t="40413" x="6697663" y="5368925"/>
          <p14:tracePt t="40420" x="6738938" y="5360988"/>
          <p14:tracePt t="40427" x="6770688" y="5351463"/>
          <p14:tracePt t="40434" x="6797675" y="5337175"/>
          <p14:tracePt t="40441" x="6843713" y="5327650"/>
          <p14:tracePt t="40448" x="6870700" y="5319713"/>
          <p14:tracePt t="40456" x="6888163" y="5310188"/>
          <p14:tracePt t="40463" x="6921500" y="5300663"/>
          <p14:tracePt t="40470" x="6938963" y="5291138"/>
          <p14:tracePt t="40477" x="6958013" y="5268913"/>
          <p14:tracePt t="40484" x="6975475" y="5259388"/>
          <p14:tracePt t="40492" x="6994525" y="5251450"/>
          <p14:tracePt t="40498" x="7016750" y="5241925"/>
          <p14:tracePt t="40505" x="7034213" y="5232400"/>
          <p14:tracePt t="40512" x="7038975" y="5222875"/>
          <p14:tracePt t="40519" x="7048500" y="5218113"/>
          <p14:tracePt t="40527" x="7067550" y="5200650"/>
          <p14:tracePt t="40533" x="7085013" y="5168900"/>
          <p14:tracePt t="40540" x="7116763" y="5149850"/>
          <p14:tracePt t="40548" x="7135813" y="5127625"/>
          <p14:tracePt t="40554" x="7158038" y="5108575"/>
          <p14:tracePt t="40561" x="7177088" y="5064125"/>
          <p14:tracePt t="40568" x="7208838" y="5045075"/>
          <p14:tracePt t="40575" x="7231063" y="5013325"/>
          <p14:tracePt t="40582" x="7250113" y="4995863"/>
          <p14:tracePt t="40589" x="7267575" y="4962525"/>
          <p14:tracePt t="40597" x="7289800" y="4945063"/>
          <p14:tracePt t="40604" x="7308850" y="4935538"/>
          <p14:tracePt t="40611" x="7318375" y="4926013"/>
          <p14:tracePt t="40618" x="7323138" y="4922838"/>
          <p14:tracePt t="40625" x="7331075" y="4913313"/>
          <p14:tracePt t="40632" x="7340600" y="4903788"/>
          <p14:tracePt t="40639" x="7345363" y="4894263"/>
          <p14:tracePt t="40647" x="7354888" y="4881563"/>
          <p14:tracePt t="40689" x="7354888" y="4872038"/>
          <p14:tracePt t="40717" x="7354888" y="4862513"/>
          <p14:tracePt t="40732" x="7354888" y="4857750"/>
          <p14:tracePt t="40745" x="7354888" y="4848225"/>
          <p14:tracePt t="40752" x="7354888" y="4840288"/>
          <p14:tracePt t="40774" x="7354888" y="4830763"/>
          <p14:tracePt t="40781" x="7354888" y="4826000"/>
          <p14:tracePt t="40795" x="7354888" y="4816475"/>
          <p14:tracePt t="40810" x="7354888" y="4799013"/>
          <p14:tracePt t="40824" x="7354888" y="4794250"/>
          <p14:tracePt t="40831" x="7354888" y="4784725"/>
          <p14:tracePt t="40844" x="7354888" y="4775200"/>
          <p14:tracePt t="40852" x="7354888" y="4772025"/>
          <p14:tracePt t="40859" x="7345363" y="4772025"/>
          <p14:tracePt t="40866" x="7335838" y="4762500"/>
          <p14:tracePt t="40873" x="7326313" y="4762500"/>
          <p14:tracePt t="40880" x="7313613" y="4762500"/>
          <p14:tracePt t="40887" x="7281863" y="4762500"/>
          <p14:tracePt t="40894" x="7253288" y="4762500"/>
          <p14:tracePt t="40901" x="7226300" y="4762500"/>
          <p14:tracePt t="40908" x="7172325" y="4762500"/>
          <p14:tracePt t="40915" x="7131050" y="4762500"/>
          <p14:tracePt t="40922" x="7058025" y="4762500"/>
          <p14:tracePt t="40930" x="7016750" y="4762500"/>
          <p14:tracePt t="40936" x="6961188" y="4767263"/>
          <p14:tracePt t="40943" x="6921500" y="4767263"/>
          <p14:tracePt t="40952" x="6865938" y="4779963"/>
          <p14:tracePt t="40958" x="6824663" y="4779963"/>
          <p14:tracePt t="40965" x="6783388" y="4789488"/>
          <p14:tracePt t="40972" x="6724650" y="4803775"/>
          <p14:tracePt t="40979" x="6678613" y="4811713"/>
          <p14:tracePt t="40986" x="6619875" y="4835525"/>
          <p14:tracePt t="40994" x="6578600" y="4848225"/>
          <p14:tracePt t="41002" x="6500813" y="4848225"/>
          <p14:tracePt t="41008" x="6459538" y="4857750"/>
          <p14:tracePt t="41015" x="6400800" y="4872038"/>
          <p14:tracePt t="41022" x="6359525" y="4881563"/>
          <p14:tracePt t="41028" x="6313488" y="4889500"/>
          <p14:tracePt t="41036" x="6286500" y="4889500"/>
          <p14:tracePt t="41043" x="6254750" y="4899025"/>
          <p14:tracePt t="41050" x="6226175" y="4899025"/>
          <p14:tracePt t="41057" x="6208713" y="4913313"/>
          <p14:tracePt t="41064" x="6189663" y="4922838"/>
          <p14:tracePt t="41071" x="6172200" y="4922838"/>
          <p14:tracePt t="41078" x="6162675" y="4922838"/>
          <p14:tracePt t="41085" x="6157913" y="4922838"/>
          <p14:tracePt t="41093" x="6149975" y="4935538"/>
          <p14:tracePt t="41099" x="6130925" y="4935538"/>
          <p14:tracePt t="41106" x="6121400" y="4945063"/>
          <p14:tracePt t="41114" x="6113463" y="4954588"/>
          <p14:tracePt t="41120" x="6113463" y="4959350"/>
          <p14:tracePt t="41127" x="6113463" y="4967288"/>
          <p14:tracePt t="41135" x="6113463" y="4976813"/>
          <p14:tracePt t="41141" x="6113463" y="4986338"/>
          <p14:tracePt t="41149" x="6116638" y="4991100"/>
          <p14:tracePt t="41155" x="6126163" y="4999038"/>
          <p14:tracePt t="41163" x="6145213" y="5027613"/>
          <p14:tracePt t="41170" x="6162675" y="5045075"/>
          <p14:tracePt t="41177" x="6181725" y="5064125"/>
          <p14:tracePt t="41184" x="6213475" y="5086350"/>
          <p14:tracePt t="41191" x="6254750" y="5095875"/>
          <p14:tracePt t="41198" x="6286500" y="5127625"/>
          <p14:tracePt t="41205" x="6318250" y="5137150"/>
          <p14:tracePt t="41213" x="6345238" y="5149850"/>
          <p14:tracePt t="41219" x="6376988" y="5159375"/>
          <p14:tracePt t="41227" x="6418263" y="5159375"/>
          <p14:tracePt t="41233" x="6473825" y="5159375"/>
          <p14:tracePt t="41241" x="6515100" y="5159375"/>
          <p14:tracePt t="41248" x="6569075" y="5159375"/>
          <p14:tracePt t="41254" x="6610350" y="5159375"/>
          <p14:tracePt t="41262" x="6651625" y="5149850"/>
          <p14:tracePt t="41269" x="6683375" y="5141913"/>
          <p14:tracePt t="41276" x="6710363" y="5141913"/>
          <p14:tracePt t="41283" x="6729413" y="5141913"/>
          <p14:tracePt t="41290" x="6756400" y="5141913"/>
          <p14:tracePt t="41297" x="6775450" y="5141913"/>
          <p14:tracePt t="41304" x="6792913" y="5141913"/>
          <p14:tracePt t="41312" x="6811963" y="5141913"/>
          <p14:tracePt t="41318" x="6819900" y="5141913"/>
          <p14:tracePt t="41326" x="6834188" y="5141913"/>
          <p14:tracePt t="41332" x="6843713" y="5141913"/>
          <p14:tracePt t="41340" x="6851650" y="5141913"/>
          <p14:tracePt t="41347" x="6856413" y="5141913"/>
          <p14:tracePt t="41354" x="6865938" y="5141913"/>
          <p14:tracePt t="42033" x="6865938" y="5164138"/>
          <p14:tracePt t="42041" x="6875463" y="5205413"/>
          <p14:tracePt t="42047" x="6888163" y="5246688"/>
          <p14:tracePt t="42054" x="6897688" y="5291138"/>
          <p14:tracePt t="42061" x="6907213" y="5332413"/>
          <p14:tracePt t="42068" x="6921500" y="5392738"/>
          <p14:tracePt t="42076" x="6943725" y="5438775"/>
          <p14:tracePt t="42082" x="6970713" y="5514975"/>
          <p14:tracePt t="42090" x="7002463" y="5565775"/>
          <p14:tracePt t="42097" x="7016750" y="5624513"/>
          <p14:tracePt t="42104" x="7026275" y="5653088"/>
          <p14:tracePt t="42111" x="7034213" y="5684838"/>
          <p14:tracePt t="42118" x="7048500" y="5711825"/>
          <p14:tracePt t="42125" x="7058025" y="5734050"/>
          <p14:tracePt t="42132" x="7067550" y="5753100"/>
          <p14:tracePt t="42140" x="7070725" y="5757863"/>
          <p14:tracePt t="42146" x="7070725" y="5767388"/>
          <p14:tracePt t="42154" x="7070725" y="5775325"/>
          <p14:tracePt t="42160" x="7070725" y="5780088"/>
          <p14:tracePt t="42167" x="7089775" y="5799138"/>
          <p14:tracePt t="42175" x="7089775" y="5807075"/>
          <p14:tracePt t="42182" x="7099300" y="5816600"/>
          <p14:tracePt t="42189" x="7099300" y="5821363"/>
          <p14:tracePt t="42196" x="7099300" y="5830888"/>
          <p14:tracePt t="42203" x="7107238" y="5840413"/>
          <p14:tracePt t="42210" x="7107238" y="5848350"/>
          <p14:tracePt t="42217" x="7107238" y="5853113"/>
          <p14:tracePt t="42225" x="7107238" y="5862638"/>
          <p14:tracePt t="42245" x="7112000" y="5862638"/>
          <p14:tracePt t="42266" x="7121525" y="5862638"/>
          <p14:tracePt t="42281" x="7131050" y="5862638"/>
          <p14:tracePt t="42288" x="7135813" y="5862638"/>
          <p14:tracePt t="42295" x="7143750" y="5862638"/>
          <p14:tracePt t="42302" x="7153275" y="5862638"/>
          <p14:tracePt t="42309" x="7167563" y="5862638"/>
          <p14:tracePt t="42316" x="7177088" y="5862638"/>
          <p14:tracePt t="42324" x="7185025" y="5862638"/>
          <p14:tracePt t="42330" x="7194550" y="5862638"/>
          <p14:tracePt t="42337" x="7199313" y="5857875"/>
          <p14:tracePt t="42344" x="7208838" y="5853113"/>
          <p14:tracePt t="42351" x="7216775" y="5843588"/>
          <p14:tracePt t="42359" x="7221538" y="5835650"/>
          <p14:tracePt t="42366" x="7250113" y="5816600"/>
          <p14:tracePt t="42374" x="7272338" y="5799138"/>
          <p14:tracePt t="42381" x="7289800" y="5767388"/>
          <p14:tracePt t="42389" x="7308850" y="5748338"/>
          <p14:tracePt t="42394" x="7331075" y="5730875"/>
          <p14:tracePt t="42401" x="7362825" y="5697538"/>
          <p14:tracePt t="42408" x="7381875" y="5653088"/>
          <p14:tracePt t="42415" x="7404100" y="5634038"/>
          <p14:tracePt t="42422" x="7423150" y="5611813"/>
          <p14:tracePt t="42429" x="7440613" y="5592763"/>
          <p14:tracePt t="42437" x="7472363" y="5561013"/>
          <p14:tracePt t="42443" x="7481888" y="5543550"/>
          <p14:tracePt t="42450" x="7491413" y="5524500"/>
          <p14:tracePt t="42458" x="7500938" y="5507038"/>
          <p14:tracePt t="42465" x="7513638" y="5475288"/>
          <p14:tracePt t="42472" x="7523163" y="5456238"/>
          <p14:tracePt t="42479" x="7542213" y="5424488"/>
          <p14:tracePt t="42486" x="7559675" y="5405438"/>
          <p14:tracePt t="42493" x="7573963" y="5378450"/>
          <p14:tracePt t="42500" x="7583488" y="5346700"/>
          <p14:tracePt t="42508" x="7591425" y="5327650"/>
          <p14:tracePt t="42514" x="7600950" y="5310188"/>
          <p14:tracePt t="42523" x="7610475" y="5291138"/>
          <p14:tracePt t="42528" x="7620000" y="5246688"/>
          <p14:tracePt t="42535" x="7627938" y="5227638"/>
          <p14:tracePt t="42542" x="7627938" y="5214938"/>
          <p14:tracePt t="42550" x="7627938" y="5195888"/>
          <p14:tracePt t="42557" x="7637463" y="5178425"/>
          <p14:tracePt t="42564" x="7637463" y="5159375"/>
          <p14:tracePt t="42571" x="7637463" y="5149850"/>
          <p14:tracePt t="42578" x="7637463" y="5141913"/>
          <p14:tracePt t="42585" x="7637463" y="5137150"/>
          <p14:tracePt t="42592" x="7637463" y="5127625"/>
          <p14:tracePt t="42599" x="7637463" y="5118100"/>
          <p14:tracePt t="42606" x="7637463" y="5105400"/>
          <p14:tracePt t="42613" x="7637463" y="5095875"/>
          <p14:tracePt t="42621" x="7637463" y="5086350"/>
          <p14:tracePt t="42627" x="7637463" y="5081588"/>
          <p14:tracePt t="42634" x="7627938" y="5072063"/>
          <p14:tracePt t="42642" x="7620000" y="5064125"/>
          <p14:tracePt t="42648" x="7610475" y="5054600"/>
          <p14:tracePt t="42656" x="7596188" y="5049838"/>
          <p14:tracePt t="42663" x="7586663" y="5040313"/>
          <p14:tracePt t="42670" x="7559675" y="5022850"/>
          <p14:tracePt t="42677" x="7542213" y="5013325"/>
          <p14:tracePt t="42684" x="7523163" y="5003800"/>
          <p14:tracePt t="42692" x="7505700" y="5003800"/>
          <p14:tracePt t="42698" x="7486650" y="5003800"/>
          <p14:tracePt t="42705" x="7459663" y="5003800"/>
          <p14:tracePt t="42712" x="7440613" y="5003800"/>
          <p14:tracePt t="42719" x="7432675" y="5003800"/>
          <p14:tracePt t="42726" x="7427913" y="5003800"/>
          <p14:tracePt t="42733" x="7418388" y="5003800"/>
          <p14:tracePt t="42741" x="7408863" y="5003800"/>
          <p14:tracePt t="42747" x="7399338" y="5003800"/>
          <p14:tracePt t="42755" x="7386638" y="5003800"/>
          <p14:tracePt t="42762" x="7377113" y="5003800"/>
          <p14:tracePt t="42769" x="7367588" y="5003800"/>
          <p14:tracePt t="42797" x="7372350" y="5003800"/>
          <p14:tracePt t="42804" x="7399338" y="5003800"/>
          <p14:tracePt t="42811" x="7427913" y="4995863"/>
          <p14:tracePt t="42818" x="7472363" y="4981575"/>
          <p14:tracePt t="42826" x="7532688" y="4959350"/>
          <p14:tracePt t="42832" x="7578725" y="4935538"/>
          <p14:tracePt t="42840" x="7642225" y="4894263"/>
          <p14:tracePt t="42846" x="7673975" y="4876800"/>
          <p14:tracePt t="42854" x="7705725" y="4845050"/>
          <p14:tracePt t="42860" x="7756525" y="4794250"/>
          <p14:tracePt t="42868" x="7788275" y="4762500"/>
          <p14:tracePt t="42875" x="7805738" y="4743450"/>
          <p14:tracePt t="42888" x="7824788" y="4725988"/>
          <p14:tracePt t="42889" x="7856538" y="4694238"/>
          <p14:tracePt t="42896" x="7866063" y="4675188"/>
          <p14:tracePt t="42904" x="7875588" y="4665663"/>
          <p14:tracePt t="42910" x="7878763" y="4657725"/>
          <p14:tracePt t="42918" x="7878763" y="4652963"/>
          <p14:tracePt t="42925" x="7878763" y="4643438"/>
          <p14:tracePt t="42932" x="7878763" y="4633913"/>
          <p14:tracePt t="42939" x="7878763" y="4629150"/>
          <p14:tracePt t="42946" x="7878763" y="4621213"/>
          <p14:tracePt t="42953" x="7878763" y="4602163"/>
          <p14:tracePt t="42967" x="7878763" y="4592638"/>
          <p14:tracePt t="42988" x="7870825" y="4592638"/>
          <p14:tracePt t="42995" x="7861300" y="4592638"/>
          <p14:tracePt t="43002" x="7856538" y="4592638"/>
          <p14:tracePt t="43016" x="7839075" y="4592638"/>
          <p14:tracePt t="43024" x="7829550" y="4592638"/>
          <p14:tracePt t="43030" x="7824788" y="4592638"/>
          <p14:tracePt t="43037" x="7815263" y="4592638"/>
          <p14:tracePt t="43045" x="7805738" y="4592638"/>
          <p14:tracePt t="43052" x="7797800" y="4592638"/>
          <p14:tracePt t="43059" x="7793038" y="4592638"/>
          <p14:tracePt t="43066" x="7783513" y="4592638"/>
          <p14:tracePt t="43073" x="7773988" y="4592638"/>
          <p14:tracePt t="43080" x="7761288" y="4592638"/>
          <p14:tracePt t="43087" x="7751763" y="4592638"/>
          <p14:tracePt t="43095" x="7742238" y="4592638"/>
          <p14:tracePt t="43102" x="7737475" y="4597400"/>
          <p14:tracePt t="43109" x="7729538" y="4616450"/>
          <p14:tracePt t="43115" x="7720013" y="4625975"/>
          <p14:tracePt t="43123" x="7710488" y="4638675"/>
          <p14:tracePt t="43130" x="7693025" y="4662488"/>
          <p14:tracePt t="43137" x="7659688" y="4694238"/>
          <p14:tracePt t="43144" x="7637463" y="4752975"/>
          <p14:tracePt t="43151" x="7615238" y="4799013"/>
          <p14:tracePt t="43158" x="7586663" y="4862513"/>
          <p14:tracePt t="43165" x="7550150" y="4926013"/>
          <p14:tracePt t="43173" x="7523163" y="5022850"/>
          <p14:tracePt t="43179" x="7510463" y="5132388"/>
          <p14:tracePt t="43186" x="7496175" y="5227638"/>
          <p14:tracePt t="43193" x="7496175" y="5337175"/>
          <p14:tracePt t="43201" x="7496175" y="5410200"/>
          <p14:tracePt t="43208" x="7505700" y="5507038"/>
          <p14:tracePt t="43215" x="7513638" y="5565775"/>
          <p14:tracePt t="43222" x="7527925" y="5643563"/>
          <p14:tracePt t="43229" x="7542213" y="5702300"/>
          <p14:tracePt t="43236" x="7564438" y="5762625"/>
          <p14:tracePt t="43243" x="7573963" y="5807075"/>
          <p14:tracePt t="43250" x="7586663" y="5835650"/>
          <p14:tracePt t="43258" x="7596188" y="5867400"/>
          <p14:tracePt t="43265" x="7605713" y="5884863"/>
          <p14:tracePt t="43272" x="7615238" y="5903913"/>
          <p14:tracePt t="43278" x="7615238" y="5921375"/>
          <p14:tracePt t="43285" x="7623175" y="5940425"/>
          <p14:tracePt t="43292" x="7632700" y="5967413"/>
          <p14:tracePt t="43300" x="7642225" y="5976938"/>
          <p14:tracePt t="43307" x="7659688" y="5994400"/>
          <p14:tracePt t="43314" x="7664450" y="6003925"/>
          <p14:tracePt t="43321" x="7673975" y="6018213"/>
          <p14:tracePt t="43328" x="7683500" y="6027738"/>
          <p14:tracePt t="43335" x="7693025" y="6045200"/>
          <p14:tracePt t="43342" x="7700963" y="6054725"/>
          <p14:tracePt t="43349" x="7705725" y="6059488"/>
          <p14:tracePt t="43356" x="7715250" y="6067425"/>
          <p14:tracePt t="43363" x="7724775" y="6076950"/>
          <p14:tracePt t="43372" x="7737475" y="6086475"/>
          <p14:tracePt t="43377" x="7747000" y="6091238"/>
          <p14:tracePt t="43384" x="7756525" y="6100763"/>
          <p14:tracePt t="43392" x="7766050" y="6108700"/>
          <p14:tracePt t="43399" x="7769225" y="6108700"/>
          <p14:tracePt t="43406" x="7778750" y="6108700"/>
          <p14:tracePt t="43421" x="7788275" y="6108700"/>
          <p14:tracePt t="43434" x="7793038" y="6108700"/>
          <p14:tracePt t="43448" x="7802563" y="6108700"/>
          <p14:tracePt t="43462" x="7820025" y="6108700"/>
          <p14:tracePt t="43470" x="7824788" y="6108700"/>
          <p14:tracePt t="43476" x="7834313" y="6108700"/>
          <p14:tracePt t="43483" x="7842250" y="6103938"/>
          <p14:tracePt t="43491" x="7851775" y="6096000"/>
          <p14:tracePt t="43498" x="7856538" y="6091238"/>
          <p14:tracePt t="43505" x="7866063" y="6072188"/>
          <p14:tracePt t="43512" x="7875588" y="6054725"/>
          <p14:tracePt t="43519" x="7883525" y="6022975"/>
          <p14:tracePt t="43526" x="7902575" y="6013450"/>
          <p14:tracePt t="43533" x="7912100" y="6003925"/>
          <p14:tracePt t="43540" x="7920038" y="5999163"/>
          <p14:tracePt t="43547" x="7929563" y="5991225"/>
          <p14:tracePt t="43554" x="7929563" y="5981700"/>
          <p14:tracePt t="43561" x="7929563" y="5976938"/>
          <p14:tracePt t="43568" x="7929563" y="5967413"/>
          <p14:tracePt t="43576" x="7929563" y="5957888"/>
          <p14:tracePt t="43582" x="7929563" y="5945188"/>
          <p14:tracePt t="43590" x="7929563" y="5935663"/>
          <p14:tracePt t="43597" x="7929563" y="5926138"/>
          <p14:tracePt t="43604" x="7929563" y="5918200"/>
          <p14:tracePt t="43611" x="7929563" y="5913438"/>
          <p14:tracePt t="43619" x="7929563" y="5903913"/>
          <p14:tracePt t="43632" x="7929563" y="5894388"/>
          <p14:tracePt t="43639" x="7929563" y="5889625"/>
          <p14:tracePt t="43654" x="7929563" y="5881688"/>
          <p14:tracePt t="43675" x="7929563" y="5862638"/>
          <p14:tracePt t="43696" x="7929563" y="5857875"/>
          <p14:tracePt t="43717" x="7929563" y="5848350"/>
          <p14:tracePt t="43760" x="7929563" y="5840413"/>
          <p14:tracePt t="44171" x="7934325" y="5840413"/>
          <p14:tracePt t="44178" x="7943850" y="5840413"/>
          <p14:tracePt t="44184" x="7951788" y="5840413"/>
          <p14:tracePt t="44191" x="7956550" y="5840413"/>
          <p14:tracePt t="44198" x="7966075" y="5830888"/>
          <p14:tracePt t="44205" x="7985125" y="5830888"/>
          <p14:tracePt t="47002" x="7934325" y="5830888"/>
          <p14:tracePt t="47007" x="7842250" y="5830888"/>
          <p14:tracePt t="47014" x="7783513" y="5830888"/>
          <p14:tracePt t="47022" x="7710488" y="5830888"/>
          <p14:tracePt t="47029" x="7656513" y="5830888"/>
          <p14:tracePt t="47036" x="7578725" y="5830888"/>
          <p14:tracePt t="47043" x="7505700" y="5830888"/>
          <p14:tracePt t="47050" x="7432675" y="5830888"/>
          <p14:tracePt t="47057" x="7340600" y="5830888"/>
          <p14:tracePt t="47063" x="7262813" y="5830888"/>
          <p14:tracePt t="47071" x="7189788" y="5830888"/>
          <p14:tracePt t="47078" x="7116763" y="5830888"/>
          <p14:tracePt t="47085" x="7058025" y="5830888"/>
          <p14:tracePt t="47092" x="6985000" y="5830888"/>
          <p14:tracePt t="47100" x="6929438" y="5830888"/>
          <p14:tracePt t="47107" x="6870700" y="5830888"/>
          <p14:tracePt t="47113" x="6829425" y="5830888"/>
          <p14:tracePt t="47121" x="6788150" y="5830888"/>
          <p14:tracePt t="47128" x="6746875" y="5830888"/>
          <p14:tracePt t="47135" x="6719888" y="5830888"/>
          <p14:tracePt t="47142" x="6702425" y="5830888"/>
          <p14:tracePt t="47149" x="6673850" y="5830888"/>
          <p14:tracePt t="47156" x="6656388" y="5830888"/>
          <p14:tracePt t="47163" x="6637338" y="5830888"/>
          <p14:tracePt t="47170" x="6619875" y="5830888"/>
          <p14:tracePt t="47178" x="6600825" y="5830888"/>
          <p14:tracePt t="47184" x="6573838" y="5830888"/>
          <p14:tracePt t="47191" x="6564313" y="5830888"/>
          <p14:tracePt t="47198" x="6559550" y="5830888"/>
          <p14:tracePt t="47205" x="6551613" y="5830888"/>
          <p14:tracePt t="47212" x="6542088" y="5830888"/>
          <p14:tracePt t="47219" x="6537325" y="5830888"/>
          <p14:tracePt t="47227" x="6527800" y="5830888"/>
          <p14:tracePt t="47234" x="6518275" y="5830888"/>
          <p14:tracePt t="47241" x="6500813" y="5830888"/>
          <p14:tracePt t="49584" x="6478588" y="5743575"/>
          <p14:tracePt t="49590" x="6450013" y="5616575"/>
          <p14:tracePt t="49598" x="6418263" y="5483225"/>
          <p14:tracePt t="49605" x="6405563" y="5373688"/>
          <p14:tracePt t="49612" x="6391275" y="5278438"/>
          <p14:tracePt t="49619" x="6364288" y="5145088"/>
          <p14:tracePt t="49626" x="6364288" y="5018088"/>
          <p14:tracePt t="49634" x="6364288" y="4908550"/>
          <p14:tracePt t="49640" x="6364288" y="4799013"/>
          <p14:tracePt t="49648" x="6350000" y="4721225"/>
          <p14:tracePt t="49654" x="6340475" y="4662488"/>
          <p14:tracePt t="49664" x="6327775" y="4621213"/>
          <p14:tracePt t="49668" x="6318250" y="4560888"/>
          <p14:tracePt t="49675" x="6303963" y="4529138"/>
          <p14:tracePt t="49682" x="6296025" y="4502150"/>
          <p14:tracePt t="49689" x="6286500" y="4470400"/>
          <p14:tracePt t="49697" x="6276975" y="4465638"/>
          <p14:tracePt t="49703" x="6276975" y="4456113"/>
          <p14:tracePt t="49711" x="6276975" y="4446588"/>
          <p14:tracePt t="49725" x="6262688" y="4446588"/>
          <p14:tracePt t="49734" x="6254750" y="4446588"/>
          <p14:tracePt t="49739" x="6245225" y="4451350"/>
          <p14:tracePt t="49746" x="6240463" y="4460875"/>
          <p14:tracePt t="49753" x="6230938" y="4465638"/>
          <p14:tracePt t="49760" x="6223000" y="4492625"/>
          <p14:tracePt t="49767" x="6199188" y="4524375"/>
          <p14:tracePt t="49774" x="6172200" y="4556125"/>
          <p14:tracePt t="49782" x="6145213" y="4616450"/>
          <p14:tracePt t="49789" x="6121400" y="4662488"/>
          <p14:tracePt t="49795" x="6094413" y="4738688"/>
          <p14:tracePt t="49803" x="6072188" y="4803775"/>
          <p14:tracePt t="49810" x="6043613" y="4881563"/>
          <p14:tracePt t="49818" x="6035675" y="4940300"/>
          <p14:tracePt t="49824" x="6021388" y="5035550"/>
          <p14:tracePt t="49835" x="6021388" y="5108575"/>
          <p14:tracePt t="49838" x="6021388" y="5168900"/>
          <p14:tracePt t="49845" x="6021388" y="5222875"/>
          <p14:tracePt t="49852" x="6021388" y="5264150"/>
          <p14:tracePt t="49859" x="6021388" y="5291138"/>
          <p14:tracePt t="49866" x="6021388" y="5332413"/>
          <p14:tracePt t="49873" x="6021388" y="5364163"/>
          <p14:tracePt t="49881" x="6026150" y="5392738"/>
          <p14:tracePt t="49900" x="6053138" y="5441950"/>
          <p14:tracePt t="49902" x="6062663" y="5461000"/>
          <p14:tracePt t="49909" x="6072188" y="5478463"/>
          <p14:tracePt t="49916" x="6084888" y="5502275"/>
          <p14:tracePt t="49922" x="6089650" y="5507038"/>
          <p14:tracePt t="49929" x="6099175" y="5514975"/>
          <p14:tracePt t="49936" x="6108700" y="5534025"/>
          <p14:tracePt t="49943" x="6116638" y="5538788"/>
          <p14:tracePt t="49951" x="6121400" y="5548313"/>
          <p14:tracePt t="49958" x="6140450" y="5548313"/>
          <p14:tracePt t="49965" x="6157913" y="5548313"/>
          <p14:tracePt t="49972" x="6176963" y="5543550"/>
          <p14:tracePt t="49979" x="6194425" y="5511800"/>
          <p14:tracePt t="49986" x="6218238" y="5492750"/>
          <p14:tracePt t="49993" x="6245225" y="5461000"/>
          <p14:tracePt t="50002" x="6267450" y="5414963"/>
          <p14:tracePt t="50008" x="6296025" y="5356225"/>
          <p14:tracePt t="50015" x="6303963" y="5310188"/>
          <p14:tracePt t="50021" x="6313488" y="5268913"/>
          <p14:tracePt t="50029" x="6327775" y="5227638"/>
          <p14:tracePt t="50036" x="6327775" y="5195888"/>
          <p14:tracePt t="50043" x="6327775" y="5154613"/>
          <p14:tracePt t="50050" x="6323013" y="5127625"/>
          <p14:tracePt t="50057" x="6308725" y="5095875"/>
          <p14:tracePt t="50065" x="6299200" y="5054600"/>
          <p14:tracePt t="50072" x="6291263" y="5035550"/>
          <p14:tracePt t="50078" x="6281738" y="5018088"/>
          <p14:tracePt t="50085" x="6262688" y="5008563"/>
          <p14:tracePt t="50092" x="6230938" y="4999038"/>
          <p14:tracePt t="50099" x="6213475" y="4991100"/>
          <p14:tracePt t="50106" x="6194425" y="4967288"/>
          <p14:tracePt t="50114" x="6176963" y="4967288"/>
          <p14:tracePt t="50121" x="6157913" y="4967288"/>
          <p14:tracePt t="50127" x="6130925" y="4967288"/>
          <p14:tracePt t="50135" x="6113463" y="4986338"/>
          <p14:tracePt t="50142" x="6080125" y="4995863"/>
          <p14:tracePt t="50149" x="6062663" y="5013325"/>
          <p14:tracePt t="50156" x="6016625" y="5045075"/>
          <p14:tracePt t="50163" x="5975350" y="5113338"/>
          <p14:tracePt t="50172" x="5953125" y="5173663"/>
          <p14:tracePt t="50177" x="5911850" y="5254625"/>
          <p14:tracePt t="50185" x="5902325" y="5314950"/>
          <p14:tracePt t="50192" x="5889625" y="5392738"/>
          <p14:tracePt t="50199" x="5875338" y="5434013"/>
          <p14:tracePt t="50206" x="5875338" y="5487988"/>
          <p14:tracePt t="50213" x="5875338" y="5519738"/>
          <p14:tracePt t="50220" x="5875338" y="5538788"/>
          <p14:tracePt t="50227" x="5875338" y="5551488"/>
          <p14:tracePt t="50234" x="5875338" y="5584825"/>
          <p14:tracePt t="50242" x="5875338" y="5588000"/>
          <p14:tracePt t="50249" x="5875338" y="5597525"/>
          <p14:tracePt t="50255" x="5880100" y="5607050"/>
          <p14:tracePt t="50262" x="5889625" y="5616575"/>
          <p14:tracePt t="50269" x="5897563" y="5621338"/>
          <p14:tracePt t="50276" x="5921375" y="5621338"/>
          <p14:tracePt t="50283" x="5938838" y="5621338"/>
          <p14:tracePt t="50291" x="5957888" y="5616575"/>
          <p14:tracePt t="50298" x="5975350" y="5607050"/>
          <p14:tracePt t="50304" x="6007100" y="5588000"/>
          <p14:tracePt t="50312" x="6030913" y="5543550"/>
          <p14:tracePt t="50319" x="6067425" y="5497513"/>
          <p14:tracePt t="50326" x="6089650" y="5414963"/>
          <p14:tracePt t="50333" x="6130925" y="5337175"/>
          <p14:tracePt t="50340" x="6157913" y="5254625"/>
          <p14:tracePt t="50347" x="6172200" y="5195888"/>
          <p14:tracePt t="50354" x="6181725" y="5122863"/>
          <p14:tracePt t="50361" x="6181725" y="5081588"/>
          <p14:tracePt t="50368" x="6181725" y="5027613"/>
          <p14:tracePt t="50375" x="6181725" y="4986338"/>
          <p14:tracePt t="50382" x="6176963" y="4954588"/>
          <p14:tracePt t="50390" x="6167438" y="4913313"/>
          <p14:tracePt t="50397" x="6145213" y="4881563"/>
          <p14:tracePt t="50404" x="6116638" y="4862513"/>
          <p14:tracePt t="50411" x="6099175" y="4852988"/>
          <p14:tracePt t="50418" x="6076950" y="4830763"/>
          <p14:tracePt t="50425" x="6057900" y="4821238"/>
          <p14:tracePt t="50433" x="6030913" y="4821238"/>
          <p14:tracePt t="50439" x="6011863" y="4821238"/>
          <p14:tracePt t="50446" x="5984875" y="4821238"/>
          <p14:tracePt t="50453" x="5962650" y="4826000"/>
          <p14:tracePt t="50460" x="5934075" y="4848225"/>
          <p14:tracePt t="50468" x="5916613" y="4857750"/>
          <p14:tracePt t="50475" x="5894388" y="4876800"/>
          <p14:tracePt t="50482" x="5875338" y="4894263"/>
          <p14:tracePt t="50489" x="5857875" y="4926013"/>
          <p14:tracePt t="50496" x="5834063" y="4986338"/>
          <p14:tracePt t="50503" x="5821363" y="5045075"/>
          <p14:tracePt t="50510" x="5821363" y="5100638"/>
          <p14:tracePt t="50517" x="5824538" y="5141913"/>
          <p14:tracePt t="50524" x="5853113" y="5205413"/>
          <p14:tracePt t="50531" x="5861050" y="5237163"/>
          <p14:tracePt t="50538" x="5880100" y="5264150"/>
          <p14:tracePt t="50546" x="5902325" y="5295900"/>
          <p14:tracePt t="50552" x="5934075" y="5319713"/>
          <p14:tracePt t="50560" x="5975350" y="5337175"/>
          <p14:tracePt t="50566" x="6007100" y="5351463"/>
          <p14:tracePt t="50573" x="6062663" y="5360988"/>
          <p14:tracePt t="50583" x="6094413" y="5360988"/>
          <p14:tracePt t="50588" x="6121400" y="5360988"/>
          <p14:tracePt t="50595" x="6162675" y="5356225"/>
          <p14:tracePt t="50603" x="6181725" y="5346700"/>
          <p14:tracePt t="50609" x="6189663" y="5337175"/>
          <p14:tracePt t="50616" x="6199188" y="5327650"/>
          <p14:tracePt t="50623" x="6203950" y="5324475"/>
          <p14:tracePt t="50631" x="6213475" y="5305425"/>
          <p14:tracePt t="50637" x="6226175" y="5264150"/>
          <p14:tracePt t="50644" x="6235700" y="5232400"/>
          <p14:tracePt t="50652" x="6259513" y="5173663"/>
          <p14:tracePt t="50658" x="6259513" y="5145088"/>
          <p14:tracePt t="50666" x="6259513" y="5105400"/>
          <p14:tracePt t="50672" x="6259513" y="5064125"/>
          <p14:tracePt t="50680" x="6240463" y="5018088"/>
          <p14:tracePt t="50687" x="6230938" y="4991100"/>
          <p14:tracePt t="50694" x="6223000" y="4959350"/>
          <p14:tracePt t="50701" x="6213475" y="4940300"/>
          <p14:tracePt t="50708" x="6189663" y="4922838"/>
          <p14:tracePt t="50715" x="6186488" y="4913313"/>
          <p14:tracePt t="50722" x="6176963" y="4903788"/>
          <p14:tracePt t="50729" x="6149975" y="4903788"/>
          <p14:tracePt t="50736" x="6130925" y="4903788"/>
          <p14:tracePt t="50743" x="6113463" y="4903788"/>
          <p14:tracePt t="50751" x="6099175" y="4903788"/>
          <p14:tracePt t="50758" x="6076950" y="4913313"/>
          <p14:tracePt t="50765" x="6048375" y="4922838"/>
          <p14:tracePt t="50772" x="6030913" y="4940300"/>
          <p14:tracePt t="50780" x="6007100" y="4972050"/>
          <p14:tracePt t="50787" x="5984875" y="5027613"/>
          <p14:tracePt t="50794" x="5948363" y="5076825"/>
          <p14:tracePt t="50801" x="5938838" y="5137150"/>
          <p14:tracePt t="50808" x="5926138" y="5178425"/>
          <p14:tracePt t="50816" x="5926138" y="5218113"/>
          <p14:tracePt t="50821" x="5926138" y="5246688"/>
          <p14:tracePt t="50828" x="5934075" y="5278438"/>
          <p14:tracePt t="50836" x="5943600" y="5319713"/>
          <p14:tracePt t="50842" x="5962650" y="5341938"/>
          <p14:tracePt t="50850" x="5970588" y="5360988"/>
          <p14:tracePt t="50857" x="5980113" y="5378450"/>
          <p14:tracePt t="50864" x="5999163" y="5397500"/>
          <p14:tracePt t="50871" x="6021388" y="5405438"/>
          <p14:tracePt t="50878" x="6040438" y="5424488"/>
          <p14:tracePt t="50885" x="6080125" y="5424488"/>
          <p14:tracePt t="50900" x="6140450" y="5402263"/>
          <p14:tracePt t="50906" x="6172200" y="5387975"/>
          <p14:tracePt t="50914" x="6189663" y="5368925"/>
          <p14:tracePt t="50921" x="6208713" y="5337175"/>
          <p14:tracePt t="50927" x="6230938" y="5295900"/>
          <p14:tracePt t="50935" x="6267450" y="5246688"/>
          <p14:tracePt t="50941" x="6276975" y="5218113"/>
          <p14:tracePt t="50949" x="6291263" y="5178425"/>
          <p14:tracePt t="50955" x="6299200" y="5132388"/>
          <p14:tracePt t="50962" x="6299200" y="5105400"/>
          <p14:tracePt t="50970" x="6299200" y="5064125"/>
          <p14:tracePt t="50976" x="6299200" y="5035550"/>
          <p14:tracePt t="50984" x="6296025" y="5018088"/>
          <p14:tracePt t="50990" x="6286500" y="4986338"/>
          <p14:tracePt t="50997" x="6276975" y="4976813"/>
          <p14:tracePt t="51005" x="6259513" y="4967288"/>
          <p14:tracePt t="51012" x="6249988" y="4962525"/>
          <p14:tracePt t="51019" x="6245225" y="4962525"/>
          <p14:tracePt t="51026" x="6235700" y="4962525"/>
          <p14:tracePt t="51033" x="6218238" y="4962525"/>
          <p14:tracePt t="51040" x="6203950" y="4962525"/>
          <p14:tracePt t="51048" x="6172200" y="4967288"/>
          <p14:tracePt t="51054" x="6153150" y="4976813"/>
          <p14:tracePt t="51061" x="6130925" y="5008563"/>
          <p14:tracePt t="51069" x="6113463" y="5027613"/>
          <p14:tracePt t="51076" x="6094413" y="5059363"/>
          <p14:tracePt t="51083" x="6062663" y="5091113"/>
          <p14:tracePt t="51090" x="6040438" y="5132388"/>
          <p14:tracePt t="51097" x="6030913" y="5164138"/>
          <p14:tracePt t="51104" x="6016625" y="5195888"/>
          <p14:tracePt t="51111" x="6007100" y="5237163"/>
          <p14:tracePt t="51119" x="5999163" y="5254625"/>
          <p14:tracePt t="51126" x="5999163" y="5273675"/>
          <p14:tracePt t="51132" x="5999163" y="5291138"/>
          <p14:tracePt t="51139" x="5999163" y="5305425"/>
          <p14:tracePt t="51147" x="5999163" y="5314950"/>
          <p14:tracePt t="51154" x="5999163" y="5324475"/>
          <p14:tracePt t="51161" x="5999163" y="5332413"/>
          <p14:tracePt t="51168" x="6003925" y="5337175"/>
          <p14:tracePt t="51175" x="6007100" y="5337175"/>
          <p14:tracePt t="51182" x="6026150" y="5337175"/>
          <p14:tracePt t="51189" x="6057900" y="5332413"/>
          <p14:tracePt t="51196" x="6099175" y="5324475"/>
          <p14:tracePt t="51203" x="6116638" y="5300663"/>
          <p14:tracePt t="51210" x="6140450" y="5273675"/>
          <p14:tracePt t="51217" x="6157913" y="5251450"/>
          <p14:tracePt t="51225" x="6189663" y="5232400"/>
          <p14:tracePt t="51232" x="6199188" y="5214938"/>
          <p14:tracePt t="51238" x="6208713" y="5181600"/>
          <p14:tracePt t="51246" x="6218238" y="5164138"/>
          <p14:tracePt t="51253" x="6226175" y="5154613"/>
          <p14:tracePt t="51260" x="6226175" y="5141913"/>
          <p14:tracePt t="51267" x="6226175" y="5122863"/>
          <p14:tracePt t="51274" x="6226175" y="5113338"/>
          <p14:tracePt t="51282" x="6226175" y="5091113"/>
          <p14:tracePt t="51288" x="6223000" y="5081588"/>
          <p14:tracePt t="51295" x="6213475" y="5072063"/>
          <p14:tracePt t="51302" x="6208713" y="5064125"/>
          <p14:tracePt t="51309" x="6199188" y="5064125"/>
          <p14:tracePt t="51316" x="6189663" y="5064125"/>
          <p14:tracePt t="51323" x="6162675" y="5064125"/>
          <p14:tracePt t="51333" x="6149975" y="5064125"/>
          <p14:tracePt t="51337" x="6140450" y="5068888"/>
          <p14:tracePt t="51345" x="6130925" y="5076825"/>
          <p14:tracePt t="51352" x="6121400" y="5086350"/>
          <p14:tracePt t="51359" x="6113463" y="5108575"/>
          <p14:tracePt t="51366" x="6103938" y="5132388"/>
          <p14:tracePt t="51373" x="6084888" y="5159375"/>
          <p14:tracePt t="51380" x="6076950" y="5191125"/>
          <p14:tracePt t="51387" x="6062663" y="5232400"/>
          <p14:tracePt t="51394" x="6062663" y="5259388"/>
          <p14:tracePt t="51403" x="6062663" y="5278438"/>
          <p14:tracePt t="51408" x="6062663" y="5319713"/>
          <p14:tracePt t="51415" x="6062663" y="5337175"/>
          <p14:tracePt t="51422" x="6062663" y="5356225"/>
          <p14:tracePt t="51429" x="6062663" y="5373688"/>
          <p14:tracePt t="51437" x="6062663" y="5378450"/>
          <p14:tracePt t="51444" x="6062663" y="5387975"/>
          <p14:tracePt t="51452" x="6062663" y="5405438"/>
          <p14:tracePt t="51458" x="6062663" y="5414963"/>
          <p14:tracePt t="51465" x="6062663" y="5419725"/>
          <p14:tracePt t="51507" x="6067425" y="5410200"/>
          <p14:tracePt t="51515" x="6076950" y="5383213"/>
          <p14:tracePt t="51522" x="6099175" y="5351463"/>
          <p14:tracePt t="51529" x="6108700" y="5310188"/>
          <p14:tracePt t="51536" x="6108700" y="5254625"/>
          <p14:tracePt t="51542" x="6108700" y="5214938"/>
          <p14:tracePt t="51550" x="6108700" y="5159375"/>
          <p14:tracePt t="51557" x="6108700" y="5118100"/>
          <p14:tracePt t="51565" x="6103938" y="5086350"/>
          <p14:tracePt t="51571" x="6080125" y="5054600"/>
          <p14:tracePt t="51578" x="6072188" y="5035550"/>
          <p14:tracePt t="51585" x="6072188" y="5032375"/>
          <p14:tracePt t="51592" x="6062663" y="5022850"/>
          <p14:tracePt t="51600" x="6057900" y="5022850"/>
          <p14:tracePt t="51606" x="6048375" y="5022850"/>
          <p14:tracePt t="51620" x="6040438" y="5022850"/>
          <p14:tracePt t="51627" x="6035675" y="5022850"/>
          <p14:tracePt t="51635" x="6026150" y="5027613"/>
          <p14:tracePt t="51642" x="6016625" y="5032375"/>
          <p14:tracePt t="51649" x="5999163" y="5049838"/>
          <p14:tracePt t="51656" x="5999163" y="5091113"/>
          <p14:tracePt t="51663" x="5999163" y="5122863"/>
          <p14:tracePt t="51670" x="5999163" y="5164138"/>
          <p14:tracePt t="51677" x="5999163" y="5214938"/>
          <p14:tracePt t="51684" x="5999163" y="5254625"/>
          <p14:tracePt t="51692" x="5999163" y="5310188"/>
          <p14:tracePt t="51699" x="6016625" y="5356225"/>
          <p14:tracePt t="51705" x="6026150" y="5387975"/>
          <p14:tracePt t="51712" x="6040438" y="5429250"/>
          <p14:tracePt t="51720" x="6048375" y="5446713"/>
          <p14:tracePt t="51727" x="6057900" y="5465763"/>
          <p14:tracePt t="51734" x="6067425" y="5475288"/>
          <p14:tracePt t="51741" x="6067425" y="5483225"/>
          <p14:tracePt t="51748" x="6072188" y="5487988"/>
          <p14:tracePt t="51755" x="6072188" y="5507038"/>
          <p14:tracePt t="51762" x="6072188" y="5514975"/>
          <p14:tracePt t="51769" x="6080125" y="5514975"/>
          <p14:tracePt t="51776" x="6089650" y="5514975"/>
          <p14:tracePt t="51783" x="6103938" y="5511800"/>
          <p14:tracePt t="51790" x="6116638" y="5492750"/>
          <p14:tracePt t="51798" x="6135688" y="5470525"/>
          <p14:tracePt t="51804" x="6145213" y="5451475"/>
          <p14:tracePt t="51812" x="6153150" y="5434013"/>
          <p14:tracePt t="51819" x="6162675" y="5414963"/>
          <p14:tracePt t="51825" x="6172200" y="5387975"/>
          <p14:tracePt t="51833" x="6181725" y="5378450"/>
          <p14:tracePt t="51840" x="6181725" y="5368925"/>
          <p14:tracePt t="51846" x="6181725" y="5360988"/>
          <p14:tracePt t="51854" x="6181725" y="5356225"/>
          <p14:tracePt t="51897" x="6181725" y="5364163"/>
          <p14:tracePt t="51903" x="6176963" y="5402263"/>
          <p14:tracePt t="51911" x="6176963" y="5441950"/>
          <p14:tracePt t="51918" x="6176963" y="5483225"/>
          <p14:tracePt t="51925" x="6162675" y="5556250"/>
          <p14:tracePt t="51932" x="6162675" y="5611813"/>
          <p14:tracePt t="51939" x="6153150" y="5670550"/>
          <p14:tracePt t="51946" x="6153150" y="5726113"/>
          <p14:tracePt t="51953" x="6153150" y="5767388"/>
          <p14:tracePt t="51960" x="6140450" y="5799138"/>
          <p14:tracePt t="51967" x="6140450" y="5826125"/>
          <p14:tracePt t="51974" x="6140450" y="5843588"/>
          <p14:tracePt t="51982" x="6140450" y="5853113"/>
          <p14:tracePt t="51988" x="6140450" y="5862638"/>
          <p14:tracePt t="51995" x="6140450" y="5867400"/>
          <p14:tracePt t="52002" x="6140450" y="5876925"/>
          <p14:tracePt t="52009" x="6140450" y="5884863"/>
          <p14:tracePt t="52017" x="6140450" y="5894388"/>
          <p14:tracePt t="52023" x="6140450" y="5908675"/>
          <p14:tracePt t="52031" x="6140450" y="5918200"/>
          <p14:tracePt t="52037" x="6140450" y="5926138"/>
          <p14:tracePt t="52044" x="6140450" y="5930900"/>
          <p14:tracePt t="52052" x="6140450" y="5940425"/>
          <p14:tracePt t="52174" x="6140450" y="5935663"/>
          <p14:tracePt t="52181" x="6140450" y="5930900"/>
          <p14:tracePt t="52187" x="6140450" y="5921375"/>
          <p14:tracePt t="52194" x="6140450" y="5894388"/>
          <p14:tracePt t="52203" x="6140450" y="5876925"/>
          <p14:tracePt t="52208" x="6149975" y="5848350"/>
          <p14:tracePt t="52215" x="6157913" y="5816600"/>
          <p14:tracePt t="52222" x="6157913" y="5775325"/>
          <p14:tracePt t="52229" x="6167438" y="5734050"/>
          <p14:tracePt t="52236" x="6167438" y="5694363"/>
          <p14:tracePt t="52243" x="6176963" y="5661025"/>
          <p14:tracePt t="52250" x="6176963" y="5634038"/>
          <p14:tracePt t="52257" x="6176963" y="5607050"/>
          <p14:tracePt t="52265" x="6176963" y="5575300"/>
          <p14:tracePt t="52271" x="6176963" y="5556250"/>
          <p14:tracePt t="52278" x="6176963" y="5538788"/>
          <p14:tracePt t="52286" x="6176963" y="5511800"/>
          <p14:tracePt t="52292" x="6176963" y="5492750"/>
          <p14:tracePt t="52299" x="6176963" y="5475288"/>
          <p14:tracePt t="52307" x="6176963" y="5470525"/>
          <p14:tracePt t="52314" x="6176963" y="5451475"/>
          <p14:tracePt t="52320" x="6176963" y="5441950"/>
          <p14:tracePt t="52327" x="6176963" y="5429250"/>
          <p14:tracePt t="52335" x="6176963" y="5419725"/>
          <p14:tracePt t="52342" x="6176963" y="5410200"/>
          <p14:tracePt t="52349" x="6176963" y="5405438"/>
          <p14:tracePt t="52356" x="6176963" y="5397500"/>
          <p14:tracePt t="52363" x="6176963" y="5387975"/>
          <p14:tracePt t="52372" x="6176963" y="5378450"/>
          <p14:tracePt t="52378" x="6176963" y="5373688"/>
          <p14:tracePt t="52385" x="6167438" y="5364163"/>
          <p14:tracePt t="52391" x="6167438" y="5356225"/>
          <p14:tracePt t="52399" x="6167438" y="5341938"/>
          <p14:tracePt t="52406" x="6167438" y="5332413"/>
          <p14:tracePt t="52412" x="6157913" y="5324475"/>
          <p14:tracePt t="52434" x="6157913" y="5319713"/>
          <p14:tracePt t="52455" x="6157913" y="5310188"/>
          <p14:tracePt t="52462" x="6157913" y="5300663"/>
          <p14:tracePt t="52476" x="6153150" y="5300663"/>
          <p14:tracePt t="52498" x="6153150" y="5291138"/>
          <p14:tracePt t="52845" x="6153150" y="5305425"/>
          <p14:tracePt t="52851" x="6153150" y="5332413"/>
          <p14:tracePt t="52858" x="6153150" y="5351463"/>
          <p14:tracePt t="52865" x="6140450" y="5368925"/>
          <p14:tracePt t="52873" x="6140450" y="5387975"/>
          <p14:tracePt t="52885" x="6140450" y="5405438"/>
          <p14:tracePt t="52887" x="6140450" y="5438775"/>
          <p14:tracePt t="52894" x="6140450" y="5465763"/>
          <p14:tracePt t="52902" x="6140450" y="5492750"/>
          <p14:tracePt t="52908" x="6140450" y="5534025"/>
          <p14:tracePt t="52915" x="6140450" y="5565775"/>
          <p14:tracePt t="52922" x="6130925" y="5607050"/>
          <p14:tracePt t="52929" x="6130925" y="5634038"/>
          <p14:tracePt t="52936" x="6130925" y="5665788"/>
          <p14:tracePt t="52943" x="6130925" y="5684838"/>
          <p14:tracePt t="52952" x="6130925" y="5711825"/>
          <p14:tracePt t="52957" x="6130925" y="5730875"/>
          <p14:tracePt t="52965" x="6130925" y="5738813"/>
          <p14:tracePt t="52972" x="6130925" y="5743575"/>
          <p14:tracePt t="52979" x="6130925" y="5753100"/>
          <p14:tracePt t="52986" x="6130925" y="5762625"/>
          <p14:tracePt t="52993" x="6130925" y="5767388"/>
          <p14:tracePt t="53000" x="6130925" y="5784850"/>
          <p14:tracePt t="53007" x="6130925" y="5794375"/>
          <p14:tracePt t="53014" x="6130925" y="5799138"/>
          <p14:tracePt t="53021" x="6130925" y="5807075"/>
          <p14:tracePt t="53028" x="6130925" y="5816600"/>
          <p14:tracePt t="53035" x="6130925" y="5821363"/>
          <p14:tracePt t="53042" x="6130925" y="5830888"/>
          <p14:tracePt t="53049" x="6130925" y="5840413"/>
          <p14:tracePt t="53056" x="6130925" y="5848350"/>
          <p14:tracePt t="53063" x="6130925" y="5862638"/>
          <p14:tracePt t="53071" x="6130925" y="5872163"/>
          <p14:tracePt t="53077" x="6130925" y="5881688"/>
          <p14:tracePt t="56553" x="6189663" y="5921375"/>
          <p14:tracePt t="56560" x="6308725" y="5981700"/>
          <p14:tracePt t="56568" x="6445250" y="6072188"/>
          <p14:tracePt t="56574" x="6578600" y="6132513"/>
          <p14:tracePt t="56581" x="6729413" y="6205538"/>
          <p14:tracePt t="56587" x="6861175" y="6249988"/>
          <p14:tracePt t="56594" x="6994525" y="6296025"/>
          <p14:tracePt t="56602" x="7107238" y="6337300"/>
          <p14:tracePt t="56608" x="7221538" y="6364288"/>
          <p14:tracePt t="56615" x="7318375" y="6378575"/>
          <p14:tracePt t="56622" x="7377113" y="6392863"/>
          <p14:tracePt t="56630" x="7432675" y="6392863"/>
          <p14:tracePt t="56637" x="7472363" y="6392863"/>
          <p14:tracePt t="56644" x="7513638" y="6392863"/>
          <p14:tracePt t="56651" x="7532688" y="6392863"/>
          <p14:tracePt t="56658" x="7550150" y="6388100"/>
          <p14:tracePt t="56665" x="7569200" y="6378575"/>
          <p14:tracePt t="56672" x="7586663" y="6359525"/>
          <p14:tracePt t="56680" x="7620000" y="6327775"/>
          <p14:tracePt t="56687" x="7651750" y="6296025"/>
          <p14:tracePt t="56694" x="7673975" y="6249988"/>
          <p14:tracePt t="56702" x="7700963" y="6186488"/>
          <p14:tracePt t="56708" x="7737475" y="6140450"/>
          <p14:tracePt t="56715" x="7747000" y="6100763"/>
          <p14:tracePt t="56722" x="7756525" y="6067425"/>
          <p14:tracePt t="56729" x="7756525" y="6049963"/>
          <p14:tracePt t="56736" x="7756525" y="6030913"/>
          <p14:tracePt t="56743" x="7756525" y="6013450"/>
          <p14:tracePt t="56750" x="7756525" y="6008688"/>
          <p14:tracePt t="56757" x="7751763" y="5999163"/>
          <p14:tracePt t="56764" x="7747000" y="5991225"/>
          <p14:tracePt t="56771" x="7737475" y="5986463"/>
          <p14:tracePt t="56779" x="7720013" y="5986463"/>
          <p14:tracePt t="56785" x="7715250" y="5986463"/>
          <p14:tracePt t="56792" x="7705725" y="5986463"/>
          <p14:tracePt t="56800" x="7696200" y="5986463"/>
          <p14:tracePt t="56874" x="7700963" y="5986463"/>
          <p14:tracePt t="56878" x="7710488" y="5986463"/>
          <p14:tracePt t="56885" x="7742238" y="5986463"/>
          <p14:tracePt t="56897" x="7773988" y="5986463"/>
          <p14:tracePt t="56899" x="7815263" y="5986463"/>
          <p14:tracePt t="56906" x="7870825" y="5972175"/>
          <p14:tracePt t="56914" x="7912100" y="5962650"/>
          <p14:tracePt t="56920" x="7970838" y="5949950"/>
          <p14:tracePt t="56927" x="8016875" y="5940425"/>
          <p14:tracePt t="56935" x="8043863" y="5918200"/>
          <p14:tracePt t="56943" x="8075613" y="5908675"/>
          <p14:tracePt t="56948" x="8094663" y="5899150"/>
          <p14:tracePt t="56955" x="8102600" y="5899150"/>
          <p14:tracePt t="56962" x="8112125" y="5899150"/>
          <p14:tracePt t="56969" x="8116888" y="5899150"/>
          <p14:tracePt t="57011" x="8116888" y="5889625"/>
          <p14:tracePt t="57025" x="8107363" y="5889625"/>
          <p14:tracePt t="57033" x="8097838" y="5889625"/>
          <p14:tracePt t="57041" x="8089900" y="5889625"/>
          <p14:tracePt t="57047" x="8085138" y="5889625"/>
          <p14:tracePt t="57054" x="8058150" y="5889625"/>
          <p14:tracePt t="57062" x="8039100" y="5881688"/>
          <p14:tracePt t="57068" x="8021638" y="5881688"/>
          <p14:tracePt t="57075" x="8002588" y="5881688"/>
          <p14:tracePt t="57082" x="7997825" y="5881688"/>
          <p14:tracePt t="57089" x="7988300" y="5881688"/>
          <p14:tracePt t="57097" x="7970838" y="5881688"/>
          <p14:tracePt t="57104" x="7961313" y="5881688"/>
          <p14:tracePt t="57110" x="7956550" y="5881688"/>
          <p14:tracePt t="57118" x="7948613" y="5881688"/>
          <p14:tracePt t="57125" x="7939088" y="5881688"/>
          <p14:tracePt t="57132" x="7934325" y="5881688"/>
          <p14:tracePt t="57153" x="7934325" y="5884863"/>
          <p14:tracePt t="57160" x="7934325" y="5894388"/>
          <p14:tracePt t="57168" x="7934325" y="5903913"/>
          <p14:tracePt t="57174" x="7943850" y="5908675"/>
          <p14:tracePt t="57181" x="7961313" y="5926138"/>
          <p14:tracePt t="57189" x="7988300" y="5926138"/>
          <p14:tracePt t="57196" x="8021638" y="5926138"/>
          <p14:tracePt t="57203" x="8039100" y="5926138"/>
          <p14:tracePt t="57210" x="8053388" y="5926138"/>
          <p14:tracePt t="57218" x="8085138" y="5926138"/>
          <p14:tracePt t="57224" x="8102600" y="5926138"/>
          <p14:tracePt t="57231" x="8116888" y="5926138"/>
          <p14:tracePt t="57238" x="8139113" y="5913438"/>
          <p14:tracePt t="57245" x="8143875" y="5913438"/>
          <p14:tracePt t="57252" x="8153400" y="5913438"/>
          <p14:tracePt t="57259" x="8170863" y="5903913"/>
          <p14:tracePt t="57267" x="8180388" y="5903913"/>
          <p14:tracePt t="57287" x="8180388" y="5894388"/>
          <p14:tracePt t="57294" x="8180388" y="5884863"/>
          <p14:tracePt t="57302" x="8180388" y="5881688"/>
          <p14:tracePt t="57316" x="8180388" y="5872163"/>
          <p14:tracePt t="57323" x="8180388" y="5862638"/>
          <p14:tracePt t="57337" x="8175625" y="5857875"/>
          <p14:tracePt t="57344" x="8158163" y="5857875"/>
          <p14:tracePt t="57351" x="8153400" y="5857875"/>
          <p14:tracePt t="57358" x="8143875" y="5857875"/>
          <p14:tracePt t="57365" x="8126413" y="5857875"/>
          <p14:tracePt t="57374" x="8107363" y="5857875"/>
          <p14:tracePt t="57381" x="8094663" y="5857875"/>
          <p14:tracePt t="57387" x="8061325" y="5857875"/>
          <p14:tracePt t="57394" x="8043863" y="5857875"/>
          <p14:tracePt t="57401" x="8039100" y="5857875"/>
          <p14:tracePt t="57408" x="8029575" y="5857875"/>
          <p14:tracePt t="57415" x="8021638" y="5857875"/>
          <p14:tracePt t="57422" x="8016875" y="5857875"/>
          <p14:tracePt t="57429" x="8007350" y="5857875"/>
          <p14:tracePt t="57436" x="7988300" y="5857875"/>
          <p14:tracePt t="57443" x="7980363" y="5857875"/>
          <p14:tracePt t="57453" x="7975600" y="5857875"/>
          <p14:tracePt t="57458" x="7966075" y="5857875"/>
          <p14:tracePt t="68157" x="7924800" y="5881688"/>
          <p14:tracePt t="68164" x="7878763" y="5918200"/>
          <p14:tracePt t="68172" x="7829550" y="5967413"/>
          <p14:tracePt t="68178" x="7810500" y="5999163"/>
          <p14:tracePt t="68186" x="7788275" y="6027738"/>
          <p14:tracePt t="68192" x="7766050" y="6072188"/>
          <p14:tracePt t="68199" x="7747000" y="6091238"/>
          <p14:tracePt t="68206" x="7737475" y="6108700"/>
          <p14:tracePt t="68214" x="7729538" y="6127750"/>
          <p14:tracePt t="68221" x="7729538" y="6145213"/>
          <p14:tracePt t="68228" x="7729538" y="6164263"/>
          <p14:tracePt t="68235" x="7729538" y="6173788"/>
          <p14:tracePt t="68241" x="7729538" y="6176963"/>
          <p14:tracePt t="68249" x="7729538" y="6186488"/>
          <p14:tracePt t="68256" x="7732713" y="6196013"/>
          <p14:tracePt t="68263" x="7737475" y="6205538"/>
          <p14:tracePt t="68270" x="7766050" y="6210300"/>
          <p14:tracePt t="68276" x="7797800" y="6210300"/>
          <p14:tracePt t="68284" x="7824788" y="6223000"/>
          <p14:tracePt t="68291" x="7878763" y="6223000"/>
          <p14:tracePt t="68298" x="7939088" y="6232525"/>
          <p14:tracePt t="68305" x="7980363" y="6232525"/>
          <p14:tracePt t="68313" x="8021638" y="6232525"/>
          <p14:tracePt t="68319" x="8075613" y="6232525"/>
          <p14:tracePt t="68326" x="8116888" y="6232525"/>
          <p14:tracePt t="68333" x="8170863" y="6232525"/>
          <p14:tracePt t="68340" x="8204200" y="6232525"/>
          <p14:tracePt t="68348" x="8231188" y="6232525"/>
          <p14:tracePt t="68355" x="8272463" y="6232525"/>
          <p14:tracePt t="68361" x="8304213" y="6227763"/>
          <p14:tracePt t="68369" x="8331200" y="6218238"/>
          <p14:tracePt t="68375" x="8372475" y="6210300"/>
          <p14:tracePt t="68383" x="8404225" y="6196013"/>
          <p14:tracePt t="68390" x="8431213" y="6186488"/>
          <p14:tracePt t="68397" x="8464550" y="6169025"/>
          <p14:tracePt t="68404" x="8486775" y="6137275"/>
          <p14:tracePt t="68412" x="8504238" y="6118225"/>
          <p14:tracePt t="68418" x="8523288" y="6096000"/>
          <p14:tracePt t="68425" x="8545513" y="6067425"/>
          <p14:tracePt t="68432" x="8564563" y="6035675"/>
          <p14:tracePt t="68439" x="8574088" y="6018213"/>
          <p14:tracePt t="68446" x="8582025" y="6008688"/>
          <p14:tracePt t="68453" x="8582025" y="5999163"/>
          <p14:tracePt t="68460" x="8582025" y="5994400"/>
          <p14:tracePt t="68468" x="8582025" y="5986463"/>
          <p14:tracePt t="68517" x="8577263" y="5986463"/>
          <p14:tracePt t="68524" x="8574088" y="5986463"/>
          <p14:tracePt t="68532" x="8555038" y="5986463"/>
          <p14:tracePt t="68538" x="8545513" y="5976938"/>
          <p14:tracePt t="68545" x="8540750" y="5972175"/>
          <p14:tracePt t="68553" x="8532813" y="5954713"/>
          <p14:tracePt t="68560" x="8523288" y="5945188"/>
          <p14:tracePt t="68567" x="8513763" y="5945188"/>
          <p14:tracePt t="68574" x="8509000" y="5935663"/>
          <p14:tracePt t="68583" x="8501063" y="5935663"/>
          <p14:tracePt t="68588" x="8491538" y="5935663"/>
          <p14:tracePt t="68595" x="8472488" y="5935663"/>
          <p14:tracePt t="68602" x="8467725" y="5935663"/>
          <p14:tracePt t="68609" x="8459788" y="5935663"/>
          <p14:tracePt t="68616" x="8450263" y="5935663"/>
          <p14:tracePt t="68623" x="8445500" y="5935663"/>
          <p14:tracePt t="68632" x="8435975" y="5935663"/>
          <p14:tracePt t="71809" x="8408988" y="5935663"/>
          <p14:tracePt t="71815" x="8367713" y="5926138"/>
          <p14:tracePt t="71823" x="8308975" y="5918200"/>
          <p14:tracePt t="71831" x="8267700" y="5903913"/>
          <p14:tracePt t="71836" x="8207375" y="5894388"/>
          <p14:tracePt t="71843" x="8162925" y="5881688"/>
          <p14:tracePt t="71850" x="8102600" y="5872163"/>
          <p14:tracePt t="71857" x="8061325" y="5857875"/>
          <p14:tracePt t="71864" x="8021638" y="5848350"/>
          <p14:tracePt t="71871" x="7980363" y="5848350"/>
          <p14:tracePt t="71878" x="7939088" y="5840413"/>
          <p14:tracePt t="71893" x="7834313" y="5803900"/>
          <p14:tracePt t="71899" x="7793038" y="5803900"/>
          <p14:tracePt t="71906" x="7751763" y="5794375"/>
          <p14:tracePt t="71914" x="7720013" y="5784850"/>
          <p14:tracePt t="71920" x="7693025" y="5784850"/>
          <p14:tracePt t="71928" x="7651750" y="5784850"/>
          <p14:tracePt t="71935" x="7620000" y="5784850"/>
          <p14:tracePt t="71941" x="7591425" y="5784850"/>
          <p14:tracePt t="71948" x="7550150" y="5784850"/>
          <p14:tracePt t="71956" x="7532688" y="5784850"/>
          <p14:tracePt t="71963" x="7513638" y="5784850"/>
          <p14:tracePt t="71970" x="7472363" y="5784850"/>
          <p14:tracePt t="71977" x="7445375" y="5784850"/>
          <p14:tracePt t="71984" x="7413625" y="5784850"/>
          <p14:tracePt t="71991" x="7386638" y="5784850"/>
          <p14:tracePt t="71998" x="7345363" y="5784850"/>
          <p14:tracePt t="72005" x="7326313" y="5789613"/>
          <p14:tracePt t="72013" x="7294563" y="5799138"/>
          <p14:tracePt t="72020" x="7267575" y="5807075"/>
          <p14:tracePt t="72027" x="7250113" y="5826125"/>
          <p14:tracePt t="72033" x="7226300" y="5835650"/>
          <p14:tracePt t="72043" x="7199313" y="5857875"/>
          <p14:tracePt t="72048" x="7167563" y="5876925"/>
          <p14:tracePt t="72055" x="7148513" y="5899150"/>
          <p14:tracePt t="72063" x="7126288" y="5918200"/>
          <p14:tracePt t="72069" x="7107238" y="5949950"/>
          <p14:tracePt t="72076" x="7085013" y="5976938"/>
          <p14:tracePt t="72083" x="7053263" y="6022975"/>
          <p14:tracePt t="72090" x="7034213" y="6054725"/>
          <p14:tracePt t="72097" x="7021513" y="6081713"/>
          <p14:tracePt t="72104" x="7011988" y="6127750"/>
          <p14:tracePt t="72111" x="7002463" y="6154738"/>
          <p14:tracePt t="72118" x="6994525" y="6173788"/>
          <p14:tracePt t="72126" x="6985000" y="6191250"/>
          <p14:tracePt t="72133" x="6985000" y="6223000"/>
          <p14:tracePt t="72140" x="6985000" y="6242050"/>
          <p14:tracePt t="72147" x="6985000" y="6259513"/>
          <p14:tracePt t="72154" x="6985000" y="6264275"/>
          <p14:tracePt t="72161" x="6985000" y="6273800"/>
          <p14:tracePt t="72168" x="6985000" y="6283325"/>
          <p14:tracePt t="72176" x="6985000" y="6286500"/>
          <p14:tracePt t="72182" x="6985000" y="6305550"/>
          <p14:tracePt t="72190" x="6985000" y="6315075"/>
          <p14:tracePt t="72197" x="6985000" y="6319838"/>
          <p14:tracePt t="72204" x="6985000" y="6327775"/>
          <p14:tracePt t="72225" x="6965950" y="6327775"/>
          <p14:tracePt t="72232" x="6958013" y="6327775"/>
          <p14:tracePt t="72239" x="6953250" y="6327775"/>
          <p14:tracePt t="72246" x="6943725" y="6327775"/>
          <p14:tracePt t="72253" x="6934200" y="6323013"/>
          <p14:tracePt t="72260" x="6929438" y="6319838"/>
          <p14:tracePt t="72267" x="6921500" y="6310313"/>
          <p14:tracePt t="72274" x="6902450" y="6283325"/>
          <p14:tracePt t="72281" x="6870700" y="6264275"/>
          <p14:tracePt t="72288" x="6851650" y="6242050"/>
          <p14:tracePt t="72296" x="6834188" y="6223000"/>
          <p14:tracePt t="72302" x="6811963" y="6191250"/>
          <p14:tracePt t="72310" x="6778625" y="6173788"/>
          <p14:tracePt t="72317" x="6775450" y="6164263"/>
          <p14:tracePt t="72324" x="6765925" y="6154738"/>
          <p14:tracePt t="72331" x="6756400" y="6149975"/>
          <p14:tracePt t="72338" x="6751638" y="6149975"/>
          <p14:tracePt t="72345" x="6742113" y="6149975"/>
          <p14:tracePt t="72352" x="6734175" y="6149975"/>
          <p14:tracePt t="72382" x="6738938" y="6159500"/>
          <p14:tracePt t="72387" x="6746875" y="6176963"/>
          <p14:tracePt t="72394" x="6770688" y="6218238"/>
          <p14:tracePt t="72402" x="6815138" y="6269038"/>
          <p14:tracePt t="72409" x="6870700" y="6337300"/>
          <p14:tracePt t="72416" x="6921500" y="6388100"/>
          <p14:tracePt t="72423" x="6985000" y="6437313"/>
          <p14:tracePt t="72430" x="7021513" y="6483350"/>
          <p14:tracePt t="72437" x="7067550" y="6519863"/>
          <p14:tracePt t="72445" x="7099300" y="6543675"/>
          <p14:tracePt t="72452" x="7116763" y="6561138"/>
          <p14:tracePt t="72459" x="7148513" y="6583363"/>
          <p14:tracePt t="72465" x="7180263" y="6583363"/>
          <p14:tracePt t="72472" x="7208838" y="6583363"/>
          <p14:tracePt t="72480" x="7226300" y="6565900"/>
          <p14:tracePt t="72487" x="7245350" y="6556375"/>
          <p14:tracePt t="72494" x="7262813" y="6546850"/>
          <p14:tracePt t="72501" x="7277100" y="6529388"/>
          <p14:tracePt t="72508" x="7286625" y="6510338"/>
          <p14:tracePt t="72515" x="7294563" y="6470650"/>
          <p14:tracePt t="72522" x="7304088" y="6437313"/>
          <p14:tracePt t="72529" x="7304088" y="6397625"/>
          <p14:tracePt t="72536" x="7304088" y="6356350"/>
          <p14:tracePt t="72543" x="7299325" y="6327775"/>
          <p14:tracePt t="72550" x="7289800" y="6296025"/>
          <p14:tracePt t="72557" x="7277100" y="6254750"/>
          <p14:tracePt t="72564" x="7250113" y="6232525"/>
          <p14:tracePt t="72573" x="7240588" y="6213475"/>
          <p14:tracePt t="72578" x="7216775" y="6196013"/>
          <p14:tracePt t="72586" x="7199313" y="6186488"/>
          <p14:tracePt t="72593" x="7180263" y="6176963"/>
          <p14:tracePt t="72600" x="7172325" y="6159500"/>
          <p14:tracePt t="72607" x="7153275" y="6149975"/>
          <p14:tracePt t="72614" x="7143750" y="6149975"/>
          <p14:tracePt t="72624" x="7140575" y="6149975"/>
          <p14:tracePt t="72628" x="7131050" y="6149975"/>
          <p14:tracePt t="72635" x="7121525" y="6149975"/>
          <p14:tracePt t="72642" x="7112000" y="6149975"/>
          <p14:tracePt t="72649" x="7107238" y="6149975"/>
          <p14:tracePt t="72657" x="7099300" y="6149975"/>
          <p14:tracePt t="72664" x="7089775" y="6149975"/>
          <p14:tracePt t="72670" x="7070725" y="6169025"/>
          <p14:tracePt t="72677" x="7067550" y="6176963"/>
          <p14:tracePt t="72685" x="7058025" y="6186488"/>
          <p14:tracePt t="72692" x="7058025" y="6191250"/>
          <p14:tracePt t="72699" x="7058025" y="6200775"/>
          <p14:tracePt t="72706" x="7058025" y="6210300"/>
          <p14:tracePt t="72713" x="7058025" y="6218238"/>
          <p14:tracePt t="72720" x="7058025" y="6223000"/>
          <p14:tracePt t="72727" x="7058025" y="6232525"/>
          <p14:tracePt t="72734" x="7062788" y="6249988"/>
          <p14:tracePt t="72741" x="7070725" y="6254750"/>
          <p14:tracePt t="72748" x="7085013" y="6264275"/>
          <p14:tracePt t="72755" x="7094538" y="6273800"/>
          <p14:tracePt t="72762" x="7112000" y="6273800"/>
          <p14:tracePt t="72770" x="7131050" y="6273800"/>
          <p14:tracePt t="72777" x="7143750" y="6273800"/>
          <p14:tracePt t="72784" x="7177088" y="6269038"/>
          <p14:tracePt t="72791" x="7194550" y="6259513"/>
          <p14:tracePt t="72798" x="7213600" y="6249988"/>
          <p14:tracePt t="72805" x="7221538" y="6232525"/>
          <p14:tracePt t="72812" x="7231063" y="6213475"/>
          <p14:tracePt t="72819" x="7240588" y="6191250"/>
          <p14:tracePt t="72826" x="7253288" y="6164263"/>
          <p14:tracePt t="72833" x="7272338" y="6132513"/>
          <p14:tracePt t="72840" x="7272338" y="6103938"/>
          <p14:tracePt t="72847" x="7272338" y="6072188"/>
          <p14:tracePt t="72854" x="7272338" y="6054725"/>
          <p14:tracePt t="72861" x="7258050" y="6027738"/>
          <p14:tracePt t="72868" x="7250113" y="6008688"/>
          <p14:tracePt t="72876" x="7235825" y="5991225"/>
          <p14:tracePt t="72894" x="7199313" y="5957888"/>
          <p14:tracePt t="72897" x="7180263" y="5949950"/>
          <p14:tracePt t="72904" x="7153275" y="5949950"/>
          <p14:tracePt t="72911" x="7135813" y="5949950"/>
          <p14:tracePt t="72918" x="7116763" y="5949950"/>
          <p14:tracePt t="72925" x="7107238" y="5949950"/>
          <p14:tracePt t="72932" x="7094538" y="5949950"/>
          <p14:tracePt t="72938" x="7075488" y="5949950"/>
          <p14:tracePt t="72946" x="7067550" y="5949950"/>
          <p14:tracePt t="72954" x="7058025" y="5954713"/>
          <p14:tracePt t="72962" x="7053263" y="5962650"/>
          <p14:tracePt t="72967" x="7043738" y="5967413"/>
          <p14:tracePt t="72975" x="7034213" y="5976938"/>
          <p14:tracePt t="72981" x="7026275" y="5994400"/>
          <p14:tracePt t="72988" x="7026275" y="6013450"/>
          <p14:tracePt t="72996" x="7026275" y="6040438"/>
          <p14:tracePt t="73002" x="7026275" y="6059488"/>
          <p14:tracePt t="73010" x="7026275" y="6076950"/>
          <p14:tracePt t="73017" x="7031038" y="6096000"/>
          <p14:tracePt t="73024" x="7038975" y="6113463"/>
          <p14:tracePt t="73031" x="7062788" y="6145213"/>
          <p14:tracePt t="73038" x="7080250" y="6164263"/>
          <p14:tracePt t="73045" x="7112000" y="6173788"/>
          <p14:tracePt t="73052" x="7131050" y="6181725"/>
          <p14:tracePt t="73059" x="7148513" y="6181725"/>
          <p14:tracePt t="73066" x="7167563" y="6181725"/>
          <p14:tracePt t="73073" x="7194550" y="6181725"/>
          <p14:tracePt t="73081" x="7213600" y="6181725"/>
          <p14:tracePt t="73088" x="7231063" y="6176963"/>
          <p14:tracePt t="73095" x="7240588" y="6169025"/>
          <p14:tracePt t="73102" x="7245350" y="6164263"/>
          <p14:tracePt t="73110" x="7253288" y="6154738"/>
          <p14:tracePt t="73116" x="7262813" y="6145213"/>
          <p14:tracePt t="73123" x="7281863" y="6127750"/>
          <p14:tracePt t="73133" x="7281863" y="6113463"/>
          <p14:tracePt t="73137" x="7281863" y="6096000"/>
          <p14:tracePt t="73145" x="7281863" y="6076950"/>
          <p14:tracePt t="73153" x="7281863" y="6059488"/>
          <p14:tracePt t="73158" x="7281863" y="6030913"/>
          <p14:tracePt t="73166" x="7262813" y="6008688"/>
          <p14:tracePt t="73173" x="7253288" y="5991225"/>
          <p14:tracePt t="73180" x="7245350" y="5972175"/>
          <p14:tracePt t="73187" x="7235825" y="5962650"/>
          <p14:tracePt t="73194" x="7231063" y="5957888"/>
          <p14:tracePt t="73201" x="7221538" y="5949950"/>
          <p14:tracePt t="73208" x="7213600" y="5940425"/>
          <p14:tracePt t="73215" x="7208838" y="5940425"/>
          <p14:tracePt t="73222" x="7199313" y="5940425"/>
          <p14:tracePt t="73230" x="7180263" y="5940425"/>
          <p14:tracePt t="73237" x="7177088" y="5940425"/>
          <p14:tracePt t="73243" x="7167563" y="5940425"/>
          <p14:tracePt t="73250" x="7158038" y="5945188"/>
          <p14:tracePt t="73258" x="7148513" y="5954713"/>
          <p14:tracePt t="73265" x="7143750" y="5957888"/>
          <p14:tracePt t="73272" x="7135813" y="5967413"/>
          <p14:tracePt t="73279" x="7126288" y="5986463"/>
          <p14:tracePt t="73286" x="7116763" y="6003925"/>
          <p14:tracePt t="73293" x="7116763" y="6022975"/>
          <p14:tracePt t="73300" x="7116763" y="6049963"/>
          <p14:tracePt t="73307" x="7116763" y="6067425"/>
          <p14:tracePt t="73314" x="7116763" y="6086475"/>
          <p14:tracePt t="73321" x="7116763" y="6103938"/>
          <p14:tracePt t="73328" x="7116763" y="6108700"/>
          <p14:tracePt t="73336" x="7121525" y="6118225"/>
          <p14:tracePt t="73342" x="7131050" y="6137275"/>
          <p14:tracePt t="73349" x="7135813" y="6145213"/>
          <p14:tracePt t="73356" x="7153275" y="6154738"/>
          <p14:tracePt t="73363" x="7172325" y="6154738"/>
          <p14:tracePt t="73370" x="7199313" y="6154738"/>
          <p14:tracePt t="73377" x="7208838" y="6154738"/>
          <p14:tracePt t="73385" x="7216775" y="6154738"/>
          <p14:tracePt t="73392" x="7226300" y="6154738"/>
          <p14:tracePt t="73399" x="7231063" y="6149975"/>
          <p14:tracePt t="73406" x="7231063" y="6140450"/>
          <p14:tracePt t="73413" x="7231063" y="6122988"/>
          <p14:tracePt t="73420" x="7240588" y="6118225"/>
          <p14:tracePt t="73427" x="7240588" y="6100763"/>
          <p14:tracePt t="73434" x="7240588" y="6081713"/>
          <p14:tracePt t="73441" x="7240588" y="6064250"/>
          <p14:tracePt t="73448" x="7240588" y="6059488"/>
          <p14:tracePt t="73456" x="7235825" y="6040438"/>
          <p14:tracePt t="73463" x="7226300" y="6030913"/>
          <p14:tracePt t="73470" x="7221538" y="6027738"/>
          <p14:tracePt t="73477" x="7213600" y="6018213"/>
          <p14:tracePt t="73484" x="7204075" y="6008688"/>
          <p14:tracePt t="73491" x="7189788" y="6008688"/>
          <p14:tracePt t="73498" x="7180263" y="6008688"/>
          <p14:tracePt t="73505" x="7172325" y="6008688"/>
          <p14:tracePt t="73513" x="7167563" y="6008688"/>
          <p14:tracePt t="73519" x="7158038" y="6008688"/>
          <p14:tracePt t="73526" x="7148513" y="6013450"/>
          <p14:tracePt t="73533" x="7140575" y="6022975"/>
          <p14:tracePt t="73540" x="7135813" y="6027738"/>
          <p14:tracePt t="73548" x="7126288" y="6035675"/>
          <p14:tracePt t="73554" x="7107238" y="6064250"/>
          <p14:tracePt t="73565" x="7099300" y="6081713"/>
          <p14:tracePt t="73569" x="7099300" y="6100763"/>
          <p14:tracePt t="73577" x="7099300" y="6118225"/>
          <p14:tracePt t="73583" x="7099300" y="6145213"/>
          <p14:tracePt t="73590" x="7099300" y="6164263"/>
          <p14:tracePt t="73597" x="7104063" y="6181725"/>
          <p14:tracePt t="73604" x="7121525" y="6200775"/>
          <p14:tracePt t="73611" x="7143750" y="6223000"/>
          <p14:tracePt t="73619" x="7172325" y="6249988"/>
          <p14:tracePt t="73625" x="7204075" y="6264275"/>
          <p14:tracePt t="73632" x="7245350" y="6264275"/>
          <p14:tracePt t="73640" x="7262813" y="6264275"/>
          <p14:tracePt t="73647" x="7281863" y="6264275"/>
          <p14:tracePt t="73654" x="7299325" y="6259513"/>
          <p14:tracePt t="73661" x="7326313" y="6246813"/>
          <p14:tracePt t="73668" x="7335838" y="6227763"/>
          <p14:tracePt t="73675" x="7345363" y="6223000"/>
          <p14:tracePt t="73682" x="7354888" y="6213475"/>
          <p14:tracePt t="73689" x="7362825" y="6196013"/>
          <p14:tracePt t="73696" x="7372350" y="6176963"/>
          <p14:tracePt t="73703" x="7372350" y="6169025"/>
          <p14:tracePt t="73711" x="7372350" y="6145213"/>
          <p14:tracePt t="73717" x="7372350" y="6127750"/>
          <p14:tracePt t="73725" x="7372350" y="6108700"/>
          <p14:tracePt t="73733" x="7367588" y="6100763"/>
          <p14:tracePt t="73739" x="7359650" y="6096000"/>
          <p14:tracePt t="73746" x="7354888" y="6086475"/>
          <p14:tracePt t="73753" x="7345363" y="6076950"/>
          <p14:tracePt t="73760" x="7335838" y="6059488"/>
          <p14:tracePt t="73767" x="7326313" y="6059488"/>
          <p14:tracePt t="73774" x="7304088" y="6059488"/>
          <p14:tracePt t="73781" x="7286625" y="6059488"/>
          <p14:tracePt t="73788" x="7267575" y="6059488"/>
          <p14:tracePt t="73795" x="7250113" y="6059488"/>
          <p14:tracePt t="73802" x="7216775" y="6076950"/>
          <p14:tracePt t="73809" x="7213600" y="6086475"/>
          <p14:tracePt t="73816" x="7204075" y="6091238"/>
          <p14:tracePt t="73823" x="7194550" y="6100763"/>
          <p14:tracePt t="73833" x="7189788" y="6108700"/>
          <p14:tracePt t="73838" x="7180263" y="6113463"/>
          <p14:tracePt t="73845" x="7172325" y="6122988"/>
          <p14:tracePt t="73852" x="7172325" y="6132513"/>
          <p14:tracePt t="73859" x="7172325" y="6137275"/>
          <p14:tracePt t="73866" x="7172325" y="6164263"/>
          <p14:tracePt t="73874" x="7172325" y="6173788"/>
          <p14:tracePt t="73881" x="7177088" y="6191250"/>
          <p14:tracePt t="73893" x="7194550" y="6200775"/>
          <p14:tracePt t="73894" x="7226300" y="6210300"/>
          <p14:tracePt t="73902" x="7267575" y="6218238"/>
          <p14:tracePt t="73908" x="7286625" y="6227763"/>
          <p14:tracePt t="73915" x="7304088" y="6249988"/>
          <p14:tracePt t="73922" x="7313613" y="6249988"/>
          <p14:tracePt t="73930" x="7323138" y="6249988"/>
          <p14:tracePt t="73937" x="7335838" y="6249988"/>
          <p14:tracePt t="73943" x="7345363" y="6249988"/>
          <p14:tracePt t="74014" x="7340600" y="6249988"/>
          <p14:tracePt t="74022" x="7326313" y="6249988"/>
          <p14:tracePt t="74029" x="7318375" y="6249988"/>
          <p14:tracePt t="74036" x="7308850" y="6249988"/>
          <p14:tracePt t="74043" x="7304088" y="6249988"/>
          <p14:tracePt t="74050" x="7294563" y="6249988"/>
          <p14:tracePt t="74057" x="7286625" y="6249988"/>
          <p14:tracePt t="74064" x="7277100" y="6249988"/>
          <p14:tracePt t="74072" x="7272338" y="6249988"/>
          <p14:tracePt t="74078" x="7262813" y="6249988"/>
          <p14:tracePt t="74085" x="7245350" y="6249988"/>
          <p14:tracePt t="74093" x="7240588" y="6249988"/>
          <p14:tracePt t="74099" x="7231063" y="6249988"/>
          <p14:tracePt t="74106" x="7221538" y="6254750"/>
          <p14:tracePt t="74114" x="7216775" y="6264275"/>
          <p14:tracePt t="74120" x="7216775" y="6273800"/>
          <p14:tracePt t="74128" x="7216775" y="6278563"/>
          <p14:tracePt t="74135" x="7216775" y="6286500"/>
          <p14:tracePt t="74142" x="7216775" y="6296025"/>
          <p14:tracePt t="74149" x="7216775" y="6305550"/>
          <p14:tracePt t="74156" x="7216775" y="6310313"/>
          <p14:tracePt t="74163" x="7216775" y="6327775"/>
          <p14:tracePt t="75196" x="7172325" y="6310313"/>
          <p14:tracePt t="75203" x="7126288" y="6286500"/>
          <p14:tracePt t="75210" x="7067550" y="6264275"/>
          <p14:tracePt t="75217" x="7021513" y="6242050"/>
          <p14:tracePt t="75224" x="6938963" y="6200775"/>
          <p14:tracePt t="75231" x="6875463" y="6173788"/>
          <p14:tracePt t="75238" x="6797675" y="6149975"/>
          <p14:tracePt t="75246" x="6719888" y="6122988"/>
          <p14:tracePt t="75253" x="6656388" y="6086475"/>
          <p14:tracePt t="75260" x="6573838" y="6059488"/>
          <p14:tracePt t="75266" x="6532563" y="6045200"/>
          <p14:tracePt t="75274" x="6505575" y="6035675"/>
          <p14:tracePt t="75282" x="6459538" y="6027738"/>
          <p14:tracePt t="75288" x="6432550" y="6018213"/>
          <p14:tracePt t="75295" x="6400800" y="6018213"/>
          <p14:tracePt t="75302" x="6372225" y="6018213"/>
          <p14:tracePt t="75309" x="6354763" y="6018213"/>
          <p14:tracePt t="75316" x="6335713" y="6018213"/>
          <p14:tracePt t="75324" x="6318250" y="6022975"/>
          <p14:tracePt t="75330" x="6291263" y="6030913"/>
          <p14:tracePt t="75337" x="6281738" y="6040438"/>
          <p14:tracePt t="75345" x="6272213" y="6045200"/>
          <p14:tracePt t="75352" x="6267450" y="6054725"/>
          <p14:tracePt t="75359" x="6259513" y="6064250"/>
          <p14:tracePt t="75366" x="6249988" y="6091238"/>
          <p14:tracePt t="75373" x="6240463" y="6108700"/>
          <p14:tracePt t="75380" x="6240463" y="6127750"/>
          <p14:tracePt t="75386" x="6240463" y="6140450"/>
          <p14:tracePt t="75394" x="6240463" y="6173788"/>
          <p14:tracePt t="75401" x="6240463" y="6191250"/>
          <p14:tracePt t="75408" x="6245225" y="6210300"/>
          <p14:tracePt t="75414" x="6254750" y="6227763"/>
          <p14:tracePt t="75422" x="6262688" y="6237288"/>
          <p14:tracePt t="75429" x="6267450" y="6242050"/>
          <p14:tracePt t="75437" x="6286500" y="6249988"/>
          <p14:tracePt t="75443" x="6318250" y="6259513"/>
          <p14:tracePt t="75451" x="6335713" y="6269038"/>
          <p14:tracePt t="75458" x="6354763" y="6269038"/>
          <p14:tracePt t="75465" x="6369050" y="6269038"/>
          <p14:tracePt t="75472" x="6400800" y="6269038"/>
          <p14:tracePt t="75479" x="6408738" y="6269038"/>
          <p14:tracePt t="75487" x="6413500" y="6259513"/>
          <p14:tracePt t="75493" x="6423025" y="6249988"/>
          <p14:tracePt t="75500" x="6432550" y="6246813"/>
          <p14:tracePt t="75507" x="6442075" y="6227763"/>
          <p14:tracePt t="75514" x="6442075" y="6210300"/>
          <p14:tracePt t="75521" x="6442075" y="6191250"/>
          <p14:tracePt t="75529" x="6442075" y="6164263"/>
          <p14:tracePt t="75536" x="6442075" y="6145213"/>
          <p14:tracePt t="75542" x="6442075" y="6127750"/>
          <p14:tracePt t="75550" x="6442075" y="6108700"/>
          <p14:tracePt t="75557" x="6442075" y="6091238"/>
          <p14:tracePt t="75564" x="6442075" y="6076950"/>
          <p14:tracePt t="75571" x="6442075" y="6067425"/>
          <p14:tracePt t="75578" x="6442075" y="6059488"/>
          <p14:tracePt t="75585" x="6442075" y="6049963"/>
          <p14:tracePt t="75592" x="6442075" y="6045200"/>
          <p14:tracePt t="75678" x="6445250" y="6045200"/>
          <p14:tracePt t="75685" x="6454775" y="6054725"/>
          <p14:tracePt t="75696" x="6481763" y="6064250"/>
          <p14:tracePt t="75699" x="6500813" y="6072188"/>
          <p14:tracePt t="75707" x="6518275" y="6072188"/>
          <p14:tracePt t="75713" x="6551613" y="6096000"/>
          <p14:tracePt t="75721" x="6591300" y="6103938"/>
          <p14:tracePt t="75728" x="6619875" y="6103938"/>
          <p14:tracePt t="75734" x="6651625" y="6103938"/>
          <p14:tracePt t="75742" x="6692900" y="6103938"/>
          <p14:tracePt t="75750" x="6719888" y="6103938"/>
          <p14:tracePt t="75755" x="6738938" y="6103938"/>
          <p14:tracePt t="75762" x="6756400" y="6103938"/>
          <p14:tracePt t="75770" x="6783388" y="6103938"/>
          <p14:tracePt t="75776" x="6792913" y="6100763"/>
          <p14:tracePt t="75783" x="6802438" y="6081713"/>
          <p14:tracePt t="75791" x="6807200" y="6076950"/>
          <p14:tracePt t="75797" x="6815138" y="6067425"/>
          <p14:tracePt t="75804" x="6824663" y="6059488"/>
          <p14:tracePt t="75811" x="6824663" y="6054725"/>
          <p14:tracePt t="75819" x="6824663" y="6035675"/>
          <p14:tracePt t="75825" x="6824663" y="6018213"/>
          <p14:tracePt t="75833" x="6824663" y="5991225"/>
          <p14:tracePt t="75840" x="6819900" y="5957888"/>
          <p14:tracePt t="75847" x="6807200" y="5940425"/>
          <p14:tracePt t="75854" x="6797675" y="5921375"/>
          <p14:tracePt t="75861" x="6788150" y="5889625"/>
          <p14:tracePt t="75868" x="6770688" y="5872163"/>
          <p14:tracePt t="75875" x="6751638" y="5862638"/>
          <p14:tracePt t="75882" x="6742113" y="5853113"/>
          <p14:tracePt t="75889" x="6734175" y="5848350"/>
          <p14:tracePt t="75896" x="6729413" y="5840413"/>
          <p14:tracePt t="75903" x="6719888" y="5830888"/>
          <p14:tracePt t="75910" x="6710363" y="5826125"/>
          <p14:tracePt t="75917" x="6705600" y="5826125"/>
          <p14:tracePt t="75925" x="6697663" y="5826125"/>
          <p14:tracePt t="75932" x="6688138" y="5826125"/>
          <p14:tracePt t="75974" x="6673850" y="5826125"/>
          <p14:tracePt t="76038" x="6673850" y="5835650"/>
          <p14:tracePt t="76045" x="6673850" y="5843588"/>
          <p14:tracePt t="76052" x="6673850" y="5848350"/>
          <p14:tracePt t="76059" x="6673850" y="5857875"/>
          <p14:tracePt t="76065" x="6673850" y="5867400"/>
          <p14:tracePt t="76073" x="6673850" y="5876925"/>
          <p14:tracePt t="76080" x="6673850" y="5881688"/>
          <p14:tracePt t="76087" x="6673850" y="5899150"/>
          <p14:tracePt t="76094" x="6673850" y="5908675"/>
          <p14:tracePt t="76101" x="6673850" y="5913438"/>
          <p14:tracePt t="76108" x="6673850" y="5921375"/>
          <p14:tracePt t="76123" x="6673850" y="5930900"/>
          <p14:tracePt t="76336" x="6673850" y="5935663"/>
          <p14:tracePt t="76647" x="6665913" y="5926138"/>
          <p14:tracePt t="76654" x="6646863" y="5918200"/>
          <p14:tracePt t="76662" x="6637338" y="5908675"/>
          <p14:tracePt t="76669" x="6627813" y="5899150"/>
          <p14:tracePt t="76675" x="6619875" y="5889625"/>
          <p14:tracePt t="76682" x="6615113" y="5884863"/>
          <p14:tracePt t="76688" x="6605588" y="5876925"/>
          <p14:tracePt t="76695" x="6596063" y="5867400"/>
          <p14:tracePt t="76703" x="6591300" y="5862638"/>
          <p14:tracePt t="76710" x="6583363" y="5853113"/>
          <p14:tracePt t="76717" x="6564313" y="5835650"/>
          <p14:tracePt t="76724" x="6554788" y="5826125"/>
          <p14:tracePt t="76732" x="6551613" y="5821363"/>
          <p14:tracePt t="76738" x="6542088" y="5811838"/>
          <p14:tracePt t="76745" x="6532563" y="5794375"/>
          <p14:tracePt t="76752" x="6523038" y="5784850"/>
          <p14:tracePt t="76759" x="6518275" y="5780088"/>
          <p14:tracePt t="76766" x="6510338" y="5770563"/>
          <p14:tracePt t="76774" x="6500813" y="5753100"/>
          <p14:tracePt t="76780" x="6481763" y="5743575"/>
          <p14:tracePt t="76788" x="6464300" y="5734050"/>
          <p14:tracePt t="76794" x="6454775" y="5730875"/>
          <p14:tracePt t="76802" x="6445250" y="5721350"/>
          <p14:tracePt t="76809" x="6442075" y="5711825"/>
          <p14:tracePt t="76815" x="6423025" y="5711825"/>
          <p14:tracePt t="76823" x="6396038" y="5711825"/>
          <p14:tracePt t="76830" x="6376988" y="5711825"/>
          <p14:tracePt t="76837" x="6359525" y="5711825"/>
          <p14:tracePt t="76844" x="6340475" y="5711825"/>
          <p14:tracePt t="76851" x="6323013" y="5711825"/>
          <p14:tracePt t="76858" x="6281738" y="5711825"/>
          <p14:tracePt t="76865" x="6254750" y="5711825"/>
          <p14:tracePt t="76872" x="6235700" y="5711825"/>
          <p14:tracePt t="76879" x="6208713" y="5716588"/>
          <p14:tracePt t="76886" x="6176963" y="5726113"/>
          <p14:tracePt t="76894" x="6157913" y="5738813"/>
          <p14:tracePt t="76901" x="6140450" y="5748338"/>
          <p14:tracePt t="76908" x="6108700" y="5775325"/>
          <p14:tracePt t="76915" x="6089650" y="5799138"/>
          <p14:tracePt t="76922" x="6067425" y="5816600"/>
          <p14:tracePt t="76929" x="6057900" y="5835650"/>
          <p14:tracePt t="76937" x="6048375" y="5853113"/>
          <p14:tracePt t="76943" x="6040438" y="5884863"/>
          <p14:tracePt t="76952" x="6030913" y="5903913"/>
          <p14:tracePt t="76958" x="6011863" y="5921375"/>
          <p14:tracePt t="76964" x="6003925" y="5954713"/>
          <p14:tracePt t="76972" x="6003925" y="5994400"/>
          <p14:tracePt t="76978" x="6003925" y="6022975"/>
          <p14:tracePt t="76986" x="6003925" y="6054725"/>
          <p14:tracePt t="76993" x="6003925" y="6067425"/>
          <p14:tracePt t="77001" x="6003925" y="6100763"/>
          <p14:tracePt t="77007" x="6003925" y="6118225"/>
          <p14:tracePt t="77014" x="6003925" y="6137275"/>
          <p14:tracePt t="77020" x="6003925" y="6140450"/>
          <p14:tracePt t="77028" x="6003925" y="6149975"/>
          <p14:tracePt t="77035" x="6003925" y="6159500"/>
          <p14:tracePt t="77053" x="6026150" y="6181725"/>
          <p14:tracePt t="77057" x="6030913" y="6191250"/>
          <p14:tracePt t="77064" x="6040438" y="6191250"/>
          <p14:tracePt t="77071" x="6048375" y="6191250"/>
          <p14:tracePt t="77077" x="6053138" y="6191250"/>
          <p14:tracePt t="77084" x="6062663" y="6191250"/>
          <p14:tracePt t="77092" x="6072188" y="6191250"/>
          <p14:tracePt t="77098" x="6076950" y="6186488"/>
          <p14:tracePt t="77106" x="6103938" y="6176963"/>
          <p14:tracePt t="77112" x="6113463" y="6159500"/>
          <p14:tracePt t="77120" x="6130925" y="6149975"/>
          <p14:tracePt t="77127" x="6153150" y="6132513"/>
          <p14:tracePt t="77134" x="6172200" y="6113463"/>
          <p14:tracePt t="77142" x="6181725" y="6096000"/>
          <p14:tracePt t="77148" x="6203950" y="6064250"/>
          <p14:tracePt t="77155" x="6213475" y="6045200"/>
          <p14:tracePt t="77162" x="6223000" y="6013450"/>
          <p14:tracePt t="77170" x="6230938" y="5994400"/>
          <p14:tracePt t="77176" x="6240463" y="5976938"/>
          <p14:tracePt t="77183" x="6240463" y="5949950"/>
          <p14:tracePt t="77191" x="6240463" y="5930900"/>
          <p14:tracePt t="77198" x="6240463" y="5921375"/>
          <p14:tracePt t="77205" x="6240463" y="5913438"/>
          <p14:tracePt t="77212" x="6240463" y="5908675"/>
          <p14:tracePt t="77219" x="6240463" y="5899150"/>
          <p14:tracePt t="77226" x="6235700" y="5889625"/>
          <p14:tracePt t="77233" x="6226175" y="5889625"/>
          <p14:tracePt t="77241" x="6223000" y="5889625"/>
          <p14:tracePt t="77248" x="6213475" y="5889625"/>
          <p14:tracePt t="77255" x="6194425" y="5889625"/>
          <p14:tracePt t="77261" x="6189663" y="5889625"/>
          <p14:tracePt t="77269" x="6181725" y="5889625"/>
          <p14:tracePt t="77276" x="6172200" y="5889625"/>
          <p14:tracePt t="77283" x="6167438" y="5889625"/>
          <p14:tracePt t="77290" x="6157913" y="5889625"/>
          <p14:tracePt t="77297" x="6149975" y="5889625"/>
          <p14:tracePt t="77304" x="6140450" y="5894388"/>
          <p14:tracePt t="77311" x="6135688" y="5903913"/>
          <p14:tracePt t="77318" x="6116638" y="5913438"/>
          <p14:tracePt t="77325" x="6108700" y="5930900"/>
          <p14:tracePt t="77332" x="6099175" y="5949950"/>
          <p14:tracePt t="77339" x="6099175" y="5976938"/>
          <p14:tracePt t="77346" x="6099175" y="6008688"/>
          <p14:tracePt t="77354" x="6099175" y="6022975"/>
          <p14:tracePt t="77360" x="6099175" y="6040438"/>
          <p14:tracePt t="77368" x="6103938" y="6059488"/>
          <p14:tracePt t="77375" x="6113463" y="6091238"/>
          <p14:tracePt t="77382" x="6130925" y="6108700"/>
          <p14:tracePt t="77389" x="6140450" y="6127750"/>
          <p14:tracePt t="77396" x="6162675" y="6149975"/>
          <p14:tracePt t="77403" x="6181725" y="6176963"/>
          <p14:tracePt t="77410" x="6199188" y="6186488"/>
          <p14:tracePt t="77417" x="6230938" y="6200775"/>
          <p14:tracePt t="77424" x="6249988" y="6210300"/>
          <p14:tracePt t="77431" x="6267450" y="6210300"/>
          <p14:tracePt t="77439" x="6276975" y="6210300"/>
          <p14:tracePt t="77445" x="6281738" y="6210300"/>
          <p14:tracePt t="77452" x="6299200" y="6210300"/>
          <p14:tracePt t="77459" x="6318250" y="6205538"/>
          <p14:tracePt t="77466" x="6327775" y="6196013"/>
          <p14:tracePt t="77474" x="6332538" y="6186488"/>
          <p14:tracePt t="77481" x="6340475" y="6169025"/>
          <p14:tracePt t="77488" x="6350000" y="6149975"/>
          <p14:tracePt t="77495" x="6359525" y="6132513"/>
          <p14:tracePt t="77502" x="6359525" y="6113463"/>
          <p14:tracePt t="77509" x="6359525" y="6072188"/>
          <p14:tracePt t="77515" x="6359525" y="6045200"/>
          <p14:tracePt t="77523" x="6359525" y="6018213"/>
          <p14:tracePt t="77530" x="6354763" y="5986463"/>
          <p14:tracePt t="77538" x="6345238" y="5954713"/>
          <p14:tracePt t="77544" x="6335713" y="5935663"/>
          <p14:tracePt t="77551" x="6327775" y="5930900"/>
          <p14:tracePt t="77558" x="6323013" y="5921375"/>
          <p14:tracePt t="77565" x="6303963" y="5913438"/>
          <p14:tracePt t="77573" x="6296025" y="5903913"/>
          <p14:tracePt t="77580" x="6286500" y="5899150"/>
          <p14:tracePt t="77587" x="6281738" y="5889625"/>
          <p14:tracePt t="77594" x="6272213" y="5889625"/>
          <p14:tracePt t="77601" x="6262688" y="5889625"/>
          <p14:tracePt t="77608" x="6259513" y="5889625"/>
          <p14:tracePt t="77616" x="6249988" y="5889625"/>
          <p14:tracePt t="77622" x="6240463" y="5889625"/>
          <p14:tracePt t="77629" x="6226175" y="5889625"/>
          <p14:tracePt t="77637" x="6218238" y="5889625"/>
          <p14:tracePt t="77643" x="6208713" y="5889625"/>
          <p14:tracePt t="77652" x="6199188" y="5889625"/>
          <p14:tracePt t="77658" x="6194425" y="5889625"/>
        </p14:tracePtLst>
      </p14:laserTraceLst>
    </p:ext>
  </p:extLs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toichiometry and Rate</a:t>
            </a:r>
          </a:p>
        </p:txBody>
      </p:sp>
      <p:sp>
        <p:nvSpPr>
          <p:cNvPr id="327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08050"/>
            <a:ext cx="8915400" cy="3573463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 change in the concentrations of the product and reactant are not necessarily equal.  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To ensure that the same reaction rate is obtained when using either the reactants or the products, the stoichiometric coefficient, </a:t>
            </a:r>
            <a:r>
              <a:rPr lang="en-US" i="1" dirty="0">
                <a:latin typeface="Times New Roman" charset="0"/>
                <a:ea typeface="ＭＳ Ｐゴシック" charset="0"/>
              </a:rPr>
              <a:t>v</a:t>
            </a:r>
            <a:r>
              <a:rPr lang="en-US" dirty="0">
                <a:latin typeface="Arial" charset="0"/>
                <a:ea typeface="ＭＳ Ｐゴシック" charset="0"/>
              </a:rPr>
              <a:t>, is included in the denominator of the rate expression.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2771" name="Object 4"/>
          <p:cNvGraphicFramePr>
            <a:graphicFrameLocks noChangeAspect="1"/>
          </p:cNvGraphicFramePr>
          <p:nvPr/>
        </p:nvGraphicFramePr>
        <p:xfrm>
          <a:off x="1974850" y="3733800"/>
          <a:ext cx="502126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6" imgW="2095500" imgH="444500" progId="Equation.3">
                  <p:embed/>
                </p:oleObj>
              </mc:Choice>
              <mc:Fallback>
                <p:oleObj name="Equation" r:id="rId6" imgW="2095500" imgH="444500" progId="Equation.3">
                  <p:embed/>
                  <p:pic>
                    <p:nvPicPr>
                      <p:cNvPr id="327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733800"/>
                        <a:ext cx="5021263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/>
          <p:nvPr/>
        </p:nvSpPr>
        <p:spPr>
          <a:xfrm>
            <a:off x="2193925" y="4791714"/>
            <a:ext cx="47312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a </a:t>
            </a:r>
            <a:r>
              <a:rPr lang="en-US" sz="2800" b="1" dirty="0" err="1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A</a:t>
            </a:r>
            <a:r>
              <a:rPr lang="en-US" sz="28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  +  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b </a:t>
            </a:r>
            <a:r>
              <a:rPr lang="en-US" sz="2800" b="1" dirty="0" err="1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B</a:t>
            </a:r>
            <a:r>
              <a:rPr lang="en-US" sz="28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  </a:t>
            </a:r>
            <a:r>
              <a:rPr lang="en-US" sz="28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  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  <a:sym typeface="Symbol" panose="05050102010706020507" pitchFamily="18" charset="2"/>
              </a:rPr>
              <a:t>c </a:t>
            </a:r>
            <a:r>
              <a:rPr lang="en-US" sz="2800" b="1" dirty="0" err="1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C</a:t>
            </a:r>
            <a:r>
              <a:rPr lang="en-US" sz="28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   +  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  <a:sym typeface="Symbol" panose="05050102010706020507" pitchFamily="18" charset="2"/>
              </a:rPr>
              <a:t>d </a:t>
            </a:r>
            <a:r>
              <a:rPr lang="en-US" sz="2800" b="1" dirty="0" err="1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D</a:t>
            </a:r>
            <a:endParaRPr lang="en-US" sz="28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98463" y="5392738"/>
          <a:ext cx="83042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8" imgW="3809880" imgH="393480" progId="Equation.3">
                  <p:embed/>
                </p:oleObj>
              </mc:Choice>
              <mc:Fallback>
                <p:oleObj name="Equation" r:id="rId8" imgW="3809880" imgH="393480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5392738"/>
                        <a:ext cx="8304212" cy="85725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215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223000" y="6375400"/>
            <a:ext cx="269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Practice 11.16, 11.17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432300" y="1501775"/>
          <a:ext cx="2133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10" imgW="740520" imgH="191880" progId="Equation.3">
                  <p:embed/>
                </p:oleObj>
              </mc:Choice>
              <mc:Fallback>
                <p:oleObj name="Equation" r:id="rId10" imgW="740520" imgH="191880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1501775"/>
                        <a:ext cx="21336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DA46C50C-D4ED-4ABB-86F6-E4AF11A7AAB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097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914"/>
    </mc:Choice>
    <mc:Fallback xmlns="">
      <p:transition spd="slow" advTm="4991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127" x="6172200" y="5762625"/>
          <p14:tracePt t="3134" x="6140450" y="5580063"/>
          <p14:tracePt t="3141" x="6084888" y="5314950"/>
          <p14:tracePt t="3148" x="6007100" y="5018088"/>
          <p14:tracePt t="3155" x="5957888" y="4799013"/>
          <p14:tracePt t="3162" x="5884863" y="4538663"/>
          <p14:tracePt t="3170" x="5788025" y="4268788"/>
          <p14:tracePt t="3177" x="5738813" y="4081463"/>
          <p14:tracePt t="3184" x="5678488" y="3917950"/>
          <p14:tracePt t="3191" x="5619750" y="3748088"/>
          <p14:tracePt t="3198" x="5573713" y="3597275"/>
          <p14:tracePt t="3205" x="5514975" y="3448050"/>
          <p14:tracePt t="3212" x="5468938" y="3314700"/>
          <p14:tracePt t="3220" x="5422900" y="3200400"/>
          <p14:tracePt t="3227" x="5349875" y="3063875"/>
          <p14:tracePt t="3233" x="5291138" y="2949575"/>
          <p14:tracePt t="3241" x="5203825" y="2830513"/>
          <p14:tracePt t="3247" x="5130800" y="2730500"/>
          <p14:tracePt t="3254" x="5045075" y="2625725"/>
          <p14:tracePt t="3262" x="4975225" y="2557463"/>
          <p14:tracePt t="3269" x="4894263" y="2489200"/>
          <p14:tracePt t="3276" x="4811713" y="2433638"/>
          <p14:tracePt t="3284" x="4748213" y="2397125"/>
          <p14:tracePt t="3290" x="4665663" y="2341563"/>
          <p14:tracePt t="3297" x="4619625" y="2319338"/>
          <p14:tracePt t="3304" x="4573588" y="2297113"/>
          <p14:tracePt t="3311" x="4510088" y="2268538"/>
          <p14:tracePt t="3319" x="4468813" y="2260600"/>
          <p14:tracePt t="3325" x="4427538" y="2251075"/>
          <p14:tracePt t="3332" x="4395788" y="2251075"/>
          <p14:tracePt t="3340" x="4368800" y="2251075"/>
          <p14:tracePt t="3347" x="4337050" y="2251075"/>
          <p14:tracePt t="3354" x="4322763" y="2251075"/>
          <p14:tracePt t="3360" x="4305300" y="2251075"/>
          <p14:tracePt t="3368" x="4295775" y="2251075"/>
          <p14:tracePt t="3375" x="4286250" y="2251075"/>
          <p14:tracePt t="3382" x="4281488" y="2251075"/>
          <p14:tracePt t="12153" x="4387850" y="2228850"/>
          <p14:tracePt t="12161" x="4537075" y="2195513"/>
          <p14:tracePt t="12168" x="4706938" y="2151063"/>
          <p14:tracePt t="12175" x="4875213" y="2090738"/>
          <p14:tracePt t="12182" x="5021263" y="2046288"/>
          <p14:tracePt t="12189" x="5176838" y="1954213"/>
          <p14:tracePt t="12196" x="5349875" y="1858963"/>
          <p14:tracePt t="12204" x="5537200" y="1739900"/>
          <p14:tracePt t="12210" x="5670550" y="1666875"/>
          <p14:tracePt t="12216" x="5770563" y="1579563"/>
          <p14:tracePt t="12224" x="5861050" y="1474788"/>
          <p14:tracePt t="12230" x="5948363" y="1374775"/>
          <p14:tracePt t="12237" x="6021388" y="1241425"/>
          <p14:tracePt t="12245" x="6094413" y="1123950"/>
          <p14:tracePt t="12252" x="6121400" y="1027113"/>
          <p14:tracePt t="12259" x="6135688" y="949325"/>
          <p14:tracePt t="12266" x="6135688" y="876300"/>
          <p14:tracePt t="12274" x="6135688" y="835025"/>
          <p14:tracePt t="12280" x="6126163" y="776288"/>
          <p14:tracePt t="12288" x="6108700" y="757238"/>
          <p14:tracePt t="12295" x="6080125" y="749300"/>
          <p14:tracePt t="12302" x="6035675" y="725488"/>
          <p14:tracePt t="12309" x="5957888" y="712788"/>
          <p14:tracePt t="12316" x="5865813" y="712788"/>
          <p14:tracePt t="12323" x="5756275" y="712788"/>
          <p14:tracePt t="12330" x="5641975" y="720725"/>
          <p14:tracePt t="12337" x="5532438" y="754063"/>
          <p14:tracePt t="12344" x="5432425" y="793750"/>
          <p14:tracePt t="12351" x="5332413" y="863600"/>
          <p14:tracePt t="12358" x="5232400" y="922338"/>
          <p14:tracePt t="12365" x="5167313" y="990600"/>
          <p14:tracePt t="12374" x="5099050" y="1041400"/>
          <p14:tracePt t="12379" x="5045075" y="1123950"/>
          <p14:tracePt t="12387" x="5008563" y="1173163"/>
          <p14:tracePt t="12394" x="4972050" y="1236663"/>
          <p14:tracePt t="12401" x="4948238" y="1282700"/>
          <p14:tracePt t="12408" x="4938713" y="1323975"/>
          <p14:tracePt t="12415" x="4938713" y="1365250"/>
          <p14:tracePt t="12422" x="4938713" y="1392238"/>
          <p14:tracePt t="12429" x="4943475" y="1411288"/>
          <p14:tracePt t="12436" x="4972050" y="1433513"/>
          <p14:tracePt t="12444" x="5030788" y="1470025"/>
          <p14:tracePt t="12450" x="5089525" y="1479550"/>
          <p14:tracePt t="12457" x="5186363" y="1493838"/>
          <p14:tracePt t="12464" x="5276850" y="1493838"/>
          <p14:tracePt t="12472" x="5354638" y="1484313"/>
          <p14:tracePt t="12479" x="5451475" y="1470025"/>
          <p14:tracePt t="12486" x="5527675" y="1447800"/>
          <p14:tracePt t="12493" x="5588000" y="1433513"/>
          <p14:tracePt t="12500" x="5629275" y="1423988"/>
          <p14:tracePt t="12507" x="5688013" y="1411288"/>
          <p14:tracePt t="12514" x="5719763" y="1401763"/>
          <p14:tracePt t="12521" x="5738813" y="1401763"/>
          <p14:tracePt t="12528" x="5756275" y="1401763"/>
          <p14:tracePt t="12535" x="5761038" y="1401763"/>
          <p14:tracePt t="12570" x="5734050" y="1401763"/>
          <p14:tracePt t="12578" x="5702300" y="1401763"/>
          <p14:tracePt t="12584" x="5661025" y="1401763"/>
          <p14:tracePt t="12592" x="5592763" y="1401763"/>
          <p14:tracePt t="12599" x="5537200" y="1401763"/>
          <p14:tracePt t="12607" x="5464175" y="1401763"/>
          <p14:tracePt t="12613" x="5386388" y="1401763"/>
          <p14:tracePt t="12620" x="5332413" y="1401763"/>
          <p14:tracePt t="12627" x="5276850" y="1401763"/>
          <p14:tracePt t="12634" x="5235575" y="1401763"/>
          <p14:tracePt t="12641" x="5203825" y="1401763"/>
          <p14:tracePt t="12648" x="5176838" y="1401763"/>
          <p14:tracePt t="12655" x="5159375" y="1401763"/>
          <p14:tracePt t="12662" x="5149850" y="1401763"/>
          <p14:tracePt t="12670" x="5145088" y="1406525"/>
          <p14:tracePt t="12677" x="5135563" y="1411288"/>
          <p14:tracePt t="12684" x="5126038" y="1419225"/>
          <p14:tracePt t="12691" x="5126038" y="1428750"/>
          <p14:tracePt t="12698" x="5126038" y="1452563"/>
          <p14:tracePt t="12705" x="5130800" y="1484313"/>
          <p14:tracePt t="12712" x="5154613" y="1516063"/>
          <p14:tracePt t="12719" x="5213350" y="1574800"/>
          <p14:tracePt t="12730" x="5281613" y="1630363"/>
          <p14:tracePt t="12739" x="5364163" y="1698625"/>
          <p14:tracePt t="12742" x="5446713" y="1752600"/>
          <p14:tracePt t="12748" x="5541963" y="1793875"/>
          <p14:tracePt t="12755" x="5641975" y="1835150"/>
          <p14:tracePt t="12762" x="5702300" y="1849438"/>
          <p14:tracePt t="12769" x="5756275" y="1849438"/>
          <p14:tracePt t="12776" x="5797550" y="1849438"/>
          <p14:tracePt t="12783" x="5838825" y="1844675"/>
          <p14:tracePt t="12790" x="5884863" y="1830388"/>
          <p14:tracePt t="12797" x="5902325" y="1812925"/>
          <p14:tracePt t="12804" x="5921375" y="1793875"/>
          <p14:tracePt t="12811" x="5930900" y="1776413"/>
          <p14:tracePt t="12818" x="5938838" y="1757363"/>
          <p14:tracePt t="12825" x="5938838" y="1716088"/>
          <p14:tracePt t="12833" x="5938838" y="1698625"/>
          <p14:tracePt t="12840" x="5934075" y="1679575"/>
          <p14:tracePt t="12847" x="5916613" y="1657350"/>
          <p14:tracePt t="12854" x="5897563" y="1647825"/>
          <p14:tracePt t="12861" x="5838825" y="1616075"/>
          <p14:tracePt t="12868" x="5780088" y="1603375"/>
          <p14:tracePt t="12876" x="5665788" y="1589088"/>
          <p14:tracePt t="12890" x="5464175" y="1598613"/>
          <p14:tracePt t="12896" x="5349875" y="1639888"/>
          <p14:tracePt t="12904" x="5254625" y="1666875"/>
          <p14:tracePt t="12911" x="5191125" y="1693863"/>
          <p14:tracePt t="12918" x="5126038" y="1716088"/>
          <p14:tracePt t="12926" x="5099050" y="1739900"/>
          <p14:tracePt t="12932" x="5076825" y="1757363"/>
          <p14:tracePt t="12939" x="5072063" y="1766888"/>
          <p14:tracePt t="12946" x="5062538" y="1785938"/>
          <p14:tracePt t="12954" x="5045075" y="1803400"/>
          <p14:tracePt t="12960" x="5045075" y="1822450"/>
          <p14:tracePt t="12967" x="5045075" y="1825625"/>
          <p14:tracePt t="12974" x="5053013" y="1854200"/>
          <p14:tracePt t="12981" x="5086350" y="1876425"/>
          <p14:tracePt t="12988" x="5130800" y="1898650"/>
          <p14:tracePt t="12995" x="5208588" y="1908175"/>
          <p14:tracePt t="13002" x="5281613" y="1922463"/>
          <p14:tracePt t="13010" x="5395913" y="1935163"/>
          <p14:tracePt t="13016" x="5487988" y="1935163"/>
          <p14:tracePt t="13024" x="5578475" y="1935163"/>
          <p14:tracePt t="13031" x="5637213" y="1931988"/>
          <p14:tracePt t="13038" x="5715000" y="1917700"/>
          <p14:tracePt t="13045" x="5756275" y="1903413"/>
          <p14:tracePt t="13052" x="5788025" y="1895475"/>
          <p14:tracePt t="13059" x="5829300" y="1885950"/>
          <p14:tracePt t="13066" x="5848350" y="1876425"/>
          <p14:tracePt t="13073" x="5857875" y="1866900"/>
          <p14:tracePt t="13080" x="5865813" y="1866900"/>
          <p14:tracePt t="13087" x="5870575" y="1866900"/>
          <p14:tracePt t="21709" x="5824538" y="1895475"/>
          <p14:tracePt t="21715" x="5743575" y="1949450"/>
          <p14:tracePt t="21723" x="5678488" y="2005013"/>
          <p14:tracePt t="21730" x="5597525" y="2058988"/>
          <p14:tracePt t="21737" x="5510213" y="2127250"/>
          <p14:tracePt t="21748" x="5410200" y="2182813"/>
          <p14:tracePt t="21750" x="5291138" y="2273300"/>
          <p14:tracePt t="21758" x="5172075" y="2360613"/>
          <p14:tracePt t="21764" x="5035550" y="2470150"/>
          <p14:tracePt t="21772" x="4879975" y="2593975"/>
          <p14:tracePt t="21779" x="4760913" y="2698750"/>
          <p14:tracePt t="21786" x="4624388" y="2808288"/>
          <p14:tracePt t="21793" x="4500563" y="2913063"/>
          <p14:tracePt t="21800" x="4400550" y="3000375"/>
          <p14:tracePt t="21807" x="4314825" y="3100388"/>
          <p14:tracePt t="21814" x="4208463" y="3219450"/>
          <p14:tracePt t="21822" x="4122738" y="3305175"/>
          <p14:tracePt t="21829" x="4054475" y="3406775"/>
          <p14:tracePt t="21835" x="3981450" y="3506788"/>
          <p14:tracePt t="21843" x="3925888" y="3589338"/>
          <p14:tracePt t="21850" x="3871913" y="3670300"/>
          <p14:tracePt t="21856" x="3816350" y="3740150"/>
          <p14:tracePt t="21863" x="3775075" y="3816350"/>
          <p14:tracePt t="21871" x="3752850" y="3881438"/>
          <p14:tracePt t="21878" x="3711575" y="3963988"/>
          <p14:tracePt t="21884" x="3702050" y="4003675"/>
          <p14:tracePt t="21892" x="3689350" y="4064000"/>
          <p14:tracePt t="21899" x="3679825" y="4105275"/>
          <p14:tracePt t="21906" x="3679825" y="4159250"/>
          <p14:tracePt t="21915" x="3679825" y="4191000"/>
          <p14:tracePt t="21920" x="3679825" y="4219575"/>
          <p14:tracePt t="21927" x="3679825" y="4259263"/>
          <p14:tracePt t="21934" x="3679825" y="4278313"/>
          <p14:tracePt t="21941" x="3679825" y="4295775"/>
          <p14:tracePt t="21948" x="3679825" y="4314825"/>
          <p14:tracePt t="21955" x="3679825" y="4319588"/>
          <p14:tracePt t="21962" x="3679825" y="4337050"/>
          <p14:tracePt t="21969" x="3684588" y="4346575"/>
          <p14:tracePt t="21977" x="3689350" y="4351338"/>
          <p14:tracePt t="21983" x="3697288" y="4360863"/>
          <p14:tracePt t="21991" x="3716338" y="4368800"/>
          <p14:tracePt t="21997" x="3721100" y="4378325"/>
          <p14:tracePt t="22004" x="3738563" y="4387850"/>
          <p14:tracePt t="22011" x="3748088" y="4387850"/>
          <p14:tracePt t="22019" x="3765550" y="4387850"/>
          <p14:tracePt t="22026" x="3770313" y="4387850"/>
          <p14:tracePt t="22033" x="3779838" y="4387850"/>
          <p14:tracePt t="22041" x="3798888" y="4387850"/>
          <p14:tracePt t="22076" x="3798888" y="4383088"/>
          <p14:tracePt t="22084" x="3784600" y="4383088"/>
          <p14:tracePt t="22090" x="3775075" y="4383088"/>
          <p14:tracePt t="22097" x="3757613" y="4373563"/>
          <p14:tracePt t="22104" x="3729038" y="4365625"/>
          <p14:tracePt t="22111" x="3675063" y="4351338"/>
          <p14:tracePt t="22118" x="3629025" y="4341813"/>
          <p14:tracePt t="22125" x="3556000" y="4341813"/>
          <p14:tracePt t="22132" x="3514725" y="4341813"/>
          <p14:tracePt t="22139" x="3473450" y="4341813"/>
          <p14:tracePt t="22146" x="3419475" y="4341813"/>
          <p14:tracePt t="22154" x="3387725" y="4346575"/>
          <p14:tracePt t="22160" x="3346450" y="4360863"/>
          <p14:tracePt t="22169" x="3327400" y="4368800"/>
          <p14:tracePt t="22176" x="3309938" y="4378325"/>
          <p14:tracePt t="22183" x="3290888" y="4387850"/>
          <p14:tracePt t="22190" x="3282950" y="4405313"/>
          <p14:tracePt t="22197" x="3273425" y="4424363"/>
          <p14:tracePt t="22206" x="3254375" y="4443413"/>
          <p14:tracePt t="22211" x="3246438" y="4460875"/>
          <p14:tracePt t="22218" x="3246438" y="4470400"/>
          <p14:tracePt t="22225" x="3246438" y="4479925"/>
          <p14:tracePt t="22232" x="3246438" y="4483100"/>
          <p14:tracePt t="22239" x="3246438" y="4492625"/>
          <p14:tracePt t="22246" x="3246438" y="4511675"/>
          <p14:tracePt t="22253" x="3278188" y="4519613"/>
          <p14:tracePt t="22260" x="3309938" y="4529138"/>
          <p14:tracePt t="22267" x="3336925" y="4538663"/>
          <p14:tracePt t="22274" x="3378200" y="4538663"/>
          <p14:tracePt t="22281" x="3409950" y="4538663"/>
          <p14:tracePt t="22289" x="3436938" y="4538663"/>
          <p14:tracePt t="22295" x="3478213" y="4533900"/>
          <p14:tracePt t="22303" x="3497263" y="4524375"/>
          <p14:tracePt t="22310" x="3514725" y="4516438"/>
          <p14:tracePt t="22317" x="3538538" y="4497388"/>
          <p14:tracePt t="22325" x="3565525" y="4487863"/>
          <p14:tracePt t="22331" x="3582988" y="4479925"/>
          <p14:tracePt t="22338" x="3606800" y="4456113"/>
          <p14:tracePt t="22345" x="3624263" y="4438650"/>
          <p14:tracePt t="22353" x="3633788" y="4419600"/>
          <p14:tracePt t="22359" x="3643313" y="4387850"/>
          <p14:tracePt t="22366" x="3652838" y="4383088"/>
          <p14:tracePt t="22374" x="3670300" y="4373563"/>
          <p14:tracePt t="22380" x="3670300" y="4365625"/>
          <p14:tracePt t="22389" x="3670300" y="4356100"/>
          <p14:tracePt t="22444" x="3656013" y="4356100"/>
          <p14:tracePt t="22473" x="3656013" y="4360863"/>
          <p14:tracePt t="22480" x="3656013" y="4368800"/>
          <p14:tracePt t="22486" x="3656013" y="4373563"/>
          <p14:tracePt t="22494" x="3656013" y="4383088"/>
          <p14:tracePt t="22501" x="3656013" y="4392613"/>
          <p14:tracePt t="24772" x="3729038" y="4438650"/>
          <p14:tracePt t="24780" x="3862388" y="4497388"/>
          <p14:tracePt t="24786" x="3994150" y="4556125"/>
          <p14:tracePt t="24793" x="4130675" y="4616450"/>
          <p14:tracePt t="24800" x="4244975" y="4657725"/>
          <p14:tracePt t="24807" x="4327525" y="4711700"/>
          <p14:tracePt t="24814" x="4424363" y="4738688"/>
          <p14:tracePt t="24821" x="4519613" y="4752975"/>
          <p14:tracePt t="24829" x="4592638" y="4767263"/>
          <p14:tracePt t="24835" x="4687888" y="4767263"/>
          <p14:tracePt t="24843" x="4779963" y="4767263"/>
          <p14:tracePt t="24849" x="4852988" y="4767263"/>
          <p14:tracePt t="24857" x="4930775" y="4757738"/>
          <p14:tracePt t="24864" x="5008563" y="4743450"/>
          <p14:tracePt t="24876" x="5067300" y="4735513"/>
          <p14:tracePt t="24878" x="5126038" y="4721225"/>
          <p14:tracePt t="24885" x="5186363" y="4699000"/>
          <p14:tracePt t="24893" x="5268913" y="4657725"/>
          <p14:tracePt t="24899" x="5332413" y="4629150"/>
          <p14:tracePt t="24906" x="5391150" y="4606925"/>
          <p14:tracePt t="24914" x="5437188" y="4584700"/>
          <p14:tracePt t="24921" x="5478463" y="4575175"/>
          <p14:tracePt t="24927" x="5524500" y="4560888"/>
          <p14:tracePt t="24935" x="5551488" y="4543425"/>
          <p14:tracePt t="24942" x="5583238" y="4533900"/>
          <p14:tracePt t="24948" x="5614988" y="4519613"/>
          <p14:tracePt t="24956" x="5634038" y="4511675"/>
          <p14:tracePt t="24964" x="5637213" y="4511675"/>
          <p14:tracePt t="24970" x="5646738" y="4511675"/>
          <p14:tracePt t="24977" x="5656263" y="4511675"/>
          <p14:tracePt t="24984" x="5661025" y="4511675"/>
          <p14:tracePt t="25005" x="5670550" y="4511675"/>
          <p14:tracePt t="25069" x="5688013" y="4511675"/>
          <p14:tracePt t="25076" x="5692775" y="4511675"/>
          <p14:tracePt t="25084" x="5702300" y="4511675"/>
          <p14:tracePt t="25090" x="5710238" y="4511675"/>
          <p14:tracePt t="25098" x="5729288" y="4502150"/>
          <p14:tracePt t="25104" x="5746750" y="4492625"/>
          <p14:tracePt t="25111" x="5765800" y="4492625"/>
          <p14:tracePt t="25118" x="5792788" y="4492625"/>
          <p14:tracePt t="25126" x="5811838" y="4492625"/>
          <p14:tracePt t="25132" x="5829300" y="4492625"/>
          <p14:tracePt t="25139" x="5834063" y="4492625"/>
          <p14:tracePt t="25147" x="5853113" y="4492625"/>
          <p14:tracePt t="25154" x="5880100" y="4492625"/>
          <p14:tracePt t="25161" x="5897563" y="4492625"/>
          <p14:tracePt t="25168" x="5907088" y="4492625"/>
          <p14:tracePt t="25176" x="5926138" y="4492625"/>
          <p14:tracePt t="25182" x="5938838" y="4492625"/>
          <p14:tracePt t="25189" x="5957888" y="4492625"/>
          <p14:tracePt t="25197" x="5967413" y="4492625"/>
          <p14:tracePt t="25203" x="5975350" y="4492625"/>
          <p14:tracePt t="25210" x="5980113" y="4492625"/>
          <p14:tracePt t="27624" x="5948363" y="4483100"/>
          <p14:tracePt t="27631" x="5875338" y="4475163"/>
          <p14:tracePt t="27640" x="5811838" y="4460875"/>
          <p14:tracePt t="27646" x="5719763" y="4446588"/>
          <p14:tracePt t="27653" x="5641975" y="4433888"/>
          <p14:tracePt t="27660" x="5546725" y="4419600"/>
          <p14:tracePt t="27667" x="5454650" y="4419600"/>
          <p14:tracePt t="27674" x="5381625" y="4419600"/>
          <p14:tracePt t="27681" x="5272088" y="4419600"/>
          <p14:tracePt t="27688" x="5162550" y="4419600"/>
          <p14:tracePt t="27696" x="5072063" y="4419600"/>
          <p14:tracePt t="27702" x="4994275" y="4429125"/>
          <p14:tracePt t="27709" x="4916488" y="4429125"/>
          <p14:tracePt t="27716" x="4857750" y="4443413"/>
          <p14:tracePt t="27724" x="4784725" y="4443413"/>
          <p14:tracePt t="27731" x="4743450" y="4451350"/>
          <p14:tracePt t="27738" x="4687888" y="4451350"/>
          <p14:tracePt t="27745" x="4656138" y="4460875"/>
          <p14:tracePt t="27752" x="4629150" y="4460875"/>
          <p14:tracePt t="27760" x="4597400" y="4460875"/>
          <p14:tracePt t="27766" x="4578350" y="4470400"/>
          <p14:tracePt t="27777" x="4560888" y="4479925"/>
          <p14:tracePt t="27780" x="4541838" y="4487863"/>
          <p14:tracePt t="27787" x="4524375" y="4497388"/>
          <p14:tracePt t="27797" x="4492625" y="4511675"/>
          <p14:tracePt t="27801" x="4473575" y="4519613"/>
          <p14:tracePt t="27808" x="4456113" y="4529138"/>
          <p14:tracePt t="27815" x="4437063" y="4538663"/>
          <p14:tracePt t="27824" x="4405313" y="4548188"/>
          <p14:tracePt t="27830" x="4387850" y="4556125"/>
          <p14:tracePt t="27837" x="4368800" y="4575175"/>
          <p14:tracePt t="27845" x="4359275" y="4584700"/>
          <p14:tracePt t="27851" x="4351338" y="4592638"/>
          <p14:tracePt t="27858" x="4346575" y="4597400"/>
          <p14:tracePt t="27865" x="4337050" y="4606925"/>
          <p14:tracePt t="27877" x="4318000" y="4616450"/>
          <p14:tracePt t="27879" x="4314825" y="4625975"/>
          <p14:tracePt t="27885" x="4305300" y="4625975"/>
          <p14:tracePt t="27907" x="4305300" y="4629150"/>
          <p14:tracePt t="27920" x="4310063" y="4629150"/>
          <p14:tracePt t="27928" x="4332288" y="4638675"/>
          <p14:tracePt t="27935" x="4351338" y="4638675"/>
          <p14:tracePt t="27944" x="4383088" y="4638675"/>
          <p14:tracePt t="27949" x="4437063" y="4638675"/>
          <p14:tracePt t="27956" x="4478338" y="4638675"/>
          <p14:tracePt t="27963" x="4519613" y="4638675"/>
          <p14:tracePt t="27970" x="4573588" y="4638675"/>
          <p14:tracePt t="27977" x="4614863" y="4638675"/>
          <p14:tracePt t="27984" x="4656138" y="4638675"/>
          <p14:tracePt t="27992" x="4697413" y="4638675"/>
          <p14:tracePt t="27998" x="4724400" y="4638675"/>
          <p14:tracePt t="28009" x="4765675" y="4638675"/>
          <p14:tracePt t="28019" x="4792663" y="4633913"/>
          <p14:tracePt t="28021" x="4816475" y="4625975"/>
          <p14:tracePt t="28028" x="4833938" y="4616450"/>
          <p14:tracePt t="28036" x="4852988" y="4606925"/>
          <p14:tracePt t="28042" x="4857750" y="4606925"/>
          <p14:tracePt t="28049" x="4865688" y="4606925"/>
          <p14:tracePt t="28057" x="4875213" y="4606925"/>
          <p14:tracePt t="28084" x="4875213" y="4597400"/>
          <p14:tracePt t="28091" x="4875213" y="4592638"/>
          <p14:tracePt t="28098" x="4875213" y="4584700"/>
          <p14:tracePt t="30766" x="4843463" y="4589463"/>
          <p14:tracePt t="30773" x="4765675" y="4602163"/>
          <p14:tracePt t="30780" x="4687888" y="4611688"/>
          <p14:tracePt t="30787" x="4578350" y="4611688"/>
          <p14:tracePt t="30794" x="4468813" y="4629150"/>
          <p14:tracePt t="30801" x="4341813" y="4629150"/>
          <p14:tracePt t="30808" x="4244975" y="4638675"/>
          <p14:tracePt t="30817" x="4117975" y="4657725"/>
          <p14:tracePt t="30825" x="3989388" y="4657725"/>
          <p14:tracePt t="30830" x="3857625" y="4670425"/>
          <p14:tracePt t="30837" x="3711575" y="4716463"/>
          <p14:tracePt t="30844" x="3579813" y="4730750"/>
          <p14:tracePt t="30851" x="3451225" y="4743450"/>
          <p14:tracePt t="30858" x="3319463" y="4757738"/>
          <p14:tracePt t="30866" x="3190875" y="4772025"/>
          <p14:tracePt t="30873" x="3081338" y="4784725"/>
          <p14:tracePt t="30884" x="2967038" y="4799013"/>
          <p14:tracePt t="30886" x="2857500" y="4811713"/>
          <p14:tracePt t="30895" x="2762250" y="4826000"/>
          <p14:tracePt t="30901" x="2684463" y="4852988"/>
          <p14:tracePt t="30908" x="2606675" y="4867275"/>
          <p14:tracePt t="30914" x="2547938" y="4881563"/>
          <p14:tracePt t="30922" x="2470150" y="4889500"/>
          <p14:tracePt t="30929" x="2428875" y="4903788"/>
          <p14:tracePt t="30936" x="2368550" y="4913313"/>
          <p14:tracePt t="30943" x="2324100" y="4926013"/>
          <p14:tracePt t="30950" x="2268538" y="4926013"/>
          <p14:tracePt t="30957" x="2241550" y="4935538"/>
          <p14:tracePt t="30964" x="2209800" y="4945063"/>
          <p14:tracePt t="30971" x="2182813" y="4945063"/>
          <p14:tracePt t="30978" x="2159000" y="4962525"/>
          <p14:tracePt t="30986" x="2141538" y="4972050"/>
          <p14:tracePt t="30995" x="2122488" y="4972050"/>
          <p14:tracePt t="31000" x="2117725" y="4972050"/>
          <p14:tracePt t="31006" x="2109788" y="4972050"/>
          <p14:tracePt t="31014" x="2090738" y="4972050"/>
          <p14:tracePt t="31021" x="2085975" y="4972050"/>
          <p14:tracePt t="31028" x="2076450" y="4972050"/>
          <p14:tracePt t="31035" x="2068513" y="4972050"/>
          <p14:tracePt t="31041" x="2058988" y="4981575"/>
          <p14:tracePt t="31049" x="2054225" y="4991100"/>
          <p14:tracePt t="31055" x="2044700" y="4995863"/>
          <p14:tracePt t="31063" x="2036763" y="4995863"/>
          <p14:tracePt t="31072" x="2032000" y="5003800"/>
          <p14:tracePt t="31079" x="2012950" y="5013325"/>
          <p14:tracePt t="31085" x="2003425" y="5013325"/>
          <p14:tracePt t="31093" x="1995488" y="5022850"/>
          <p14:tracePt t="31101" x="1990725" y="5027613"/>
          <p14:tracePt t="31106" x="1981200" y="5035550"/>
          <p14:tracePt t="31113" x="1971675" y="5054600"/>
          <p14:tracePt t="31120" x="1963738" y="5064125"/>
          <p14:tracePt t="31127" x="1949450" y="5068888"/>
          <p14:tracePt t="31134" x="1917700" y="5081588"/>
          <p14:tracePt t="31141" x="1908175" y="5086350"/>
          <p14:tracePt t="31148" x="1903413" y="5105400"/>
          <p14:tracePt t="31155" x="1890713" y="5122863"/>
          <p14:tracePt t="31163" x="1885950" y="5132388"/>
          <p14:tracePt t="31169" x="1876425" y="5149850"/>
          <p14:tracePt t="31176" x="1866900" y="5154613"/>
          <p14:tracePt t="31183" x="1857375" y="5164138"/>
          <p14:tracePt t="31190" x="1844675" y="5173663"/>
          <p14:tracePt t="31198" x="1835150" y="5181600"/>
          <p14:tracePt t="31205" x="1825625" y="5186363"/>
          <p14:tracePt t="31212" x="1820863" y="5195888"/>
          <p14:tracePt t="31219" x="1812925" y="5205413"/>
          <p14:tracePt t="31226" x="1803400" y="5214938"/>
          <p14:tracePt t="31233" x="1793875" y="5227638"/>
          <p14:tracePt t="31241" x="1789113" y="5237163"/>
          <p14:tracePt t="31248" x="1781175" y="5246688"/>
          <p14:tracePt t="31962" x="1725613" y="5210175"/>
          <p14:tracePt t="31969" x="1643063" y="5149850"/>
          <p14:tracePt t="31976" x="1579563" y="5100638"/>
          <p14:tracePt t="31983" x="1516063" y="5064125"/>
          <p14:tracePt t="31990" x="1470025" y="5040313"/>
          <p14:tracePt t="31998" x="1406525" y="4999038"/>
          <p14:tracePt t="32004" x="1374775" y="4991100"/>
          <p14:tracePt t="32011" x="1355725" y="4981575"/>
          <p14:tracePt t="32018" x="1338263" y="4972050"/>
          <p14:tracePt t="32025" x="1333500" y="4972050"/>
          <p14:tracePt t="32033" x="1314450" y="4972050"/>
          <p14:tracePt t="32040" x="1304925" y="4972050"/>
          <p14:tracePt t="32047" x="1296988" y="4972050"/>
          <p14:tracePt t="32054" x="1292225" y="4972050"/>
          <p14:tracePt t="32089" x="1328738" y="4972050"/>
          <p14:tracePt t="32096" x="1370013" y="4972050"/>
          <p14:tracePt t="32102" x="1411288" y="4972050"/>
          <p14:tracePt t="32109" x="1484313" y="4972050"/>
          <p14:tracePt t="32117" x="1593850" y="4972050"/>
          <p14:tracePt t="32124" x="1703388" y="4981575"/>
          <p14:tracePt t="32131" x="1798638" y="5008563"/>
          <p14:tracePt t="32138" x="1898650" y="5049838"/>
          <p14:tracePt t="32146" x="1995488" y="5091113"/>
          <p14:tracePt t="32152" x="2058988" y="5132388"/>
          <p14:tracePt t="32159" x="2141538" y="5186363"/>
          <p14:tracePt t="32167" x="2222500" y="5227638"/>
          <p14:tracePt t="32174" x="2282825" y="5251450"/>
          <p14:tracePt t="32181" x="2346325" y="5273675"/>
          <p14:tracePt t="32188" x="2392363" y="5295900"/>
          <p14:tracePt t="32196" x="2419350" y="5310188"/>
          <p14:tracePt t="32202" x="2451100" y="5319713"/>
          <p14:tracePt t="32209" x="2460625" y="5327650"/>
          <p14:tracePt t="32217" x="2465388" y="5332413"/>
          <p14:tracePt t="32223" x="2474913" y="5341938"/>
          <p14:tracePt t="32230" x="2482850" y="5341938"/>
          <p14:tracePt t="32237" x="2492375" y="5341938"/>
          <p14:tracePt t="32245" x="2497138" y="5341938"/>
          <p14:tracePt t="32251" x="2506663" y="5341938"/>
          <p14:tracePt t="32259" x="2516188" y="5341938"/>
          <p14:tracePt t="33894" x="2538413" y="5341938"/>
          <p14:tracePt t="33901" x="2570163" y="5341938"/>
          <p14:tracePt t="33908" x="2611438" y="5341938"/>
          <p14:tracePt t="33914" x="2638425" y="5341938"/>
          <p14:tracePt t="33922" x="2670175" y="5341938"/>
          <p14:tracePt t="33929" x="2711450" y="5351463"/>
          <p14:tracePt t="33936" x="2738438" y="5351463"/>
          <p14:tracePt t="33943" x="2771775" y="5351463"/>
          <p14:tracePt t="33950" x="2811463" y="5351463"/>
          <p14:tracePt t="33957" x="2840038" y="5351463"/>
          <p14:tracePt t="33964" x="2857500" y="5351463"/>
          <p14:tracePt t="33971" x="2884488" y="5351463"/>
          <p14:tracePt t="33978" x="2925763" y="5351463"/>
          <p14:tracePt t="33985" x="2957513" y="5351463"/>
          <p14:tracePt t="33993" x="2971800" y="5351463"/>
          <p14:tracePt t="33999" x="2990850" y="5351463"/>
          <p14:tracePt t="34007" x="3022600" y="5351463"/>
          <p14:tracePt t="34014" x="3040063" y="5351463"/>
          <p14:tracePt t="34021" x="3054350" y="5351463"/>
          <p14:tracePt t="34028" x="3063875" y="5351463"/>
          <p14:tracePt t="34035" x="3071813" y="5351463"/>
          <p14:tracePt t="34042" x="3081338" y="5351463"/>
          <p14:tracePt t="34049" x="3095625" y="5351463"/>
          <p14:tracePt t="34057" x="3103563" y="5351463"/>
          <p14:tracePt t="34063" x="3113088" y="5351463"/>
          <p14:tracePt t="34070" x="3117850" y="5351463"/>
          <p14:tracePt t="34078" x="3136900" y="5351463"/>
          <p14:tracePt t="34084" x="3144838" y="5351463"/>
          <p14:tracePt t="34091" x="3149600" y="5351463"/>
          <p14:tracePt t="34098" x="3159125" y="5351463"/>
          <p14:tracePt t="34107" x="3176588" y="5351463"/>
          <p14:tracePt t="34115" x="3181350" y="5351463"/>
          <p14:tracePt t="34120" x="3190875" y="5351463"/>
          <p14:tracePt t="34127" x="3200400" y="5351463"/>
          <p14:tracePt t="34134" x="3205163" y="5351463"/>
          <p14:tracePt t="34141" x="3213100" y="5351463"/>
          <p14:tracePt t="34148" x="3222625" y="5351463"/>
          <p14:tracePt t="34155" x="3232150" y="5351463"/>
          <p14:tracePt t="34162" x="3236913" y="5351463"/>
          <p14:tracePt t="34169" x="3254375" y="5351463"/>
          <p14:tracePt t="34177" x="3263900" y="5351463"/>
          <p14:tracePt t="34183" x="3268663" y="5351463"/>
          <p14:tracePt t="34190" x="3278188" y="5351463"/>
          <p14:tracePt t="34197" x="3286125" y="5351463"/>
          <p14:tracePt t="34204" x="3300413" y="5351463"/>
          <p14:tracePt t="34213" x="3309938" y="5351463"/>
          <p14:tracePt t="34220" x="3319463" y="5351463"/>
          <p14:tracePt t="34228" x="3322638" y="5351463"/>
          <p14:tracePt t="34234" x="3341688" y="5351463"/>
          <p14:tracePt t="34243" x="3351213" y="5351463"/>
          <p14:tracePt t="34248" x="3360738" y="5351463"/>
          <p14:tracePt t="34255" x="3363913" y="5351463"/>
          <p14:tracePt t="34263" x="3373438" y="5351463"/>
          <p14:tracePt t="34269" x="3382963" y="5351463"/>
          <p14:tracePt t="34276" x="3387725" y="5351463"/>
          <p14:tracePt t="34282" x="3397250" y="5351463"/>
          <p14:tracePt t="34291" x="3405188" y="5351463"/>
          <p14:tracePt t="34297" x="3433763" y="5351463"/>
          <p14:tracePt t="34305" x="3436938" y="5351463"/>
          <p14:tracePt t="34311" x="3446463" y="5351463"/>
          <p14:tracePt t="34318" x="3455988" y="5351463"/>
          <p14:tracePt t="34325" x="3470275" y="5351463"/>
          <p14:tracePt t="34333" x="3478213" y="5351463"/>
          <p14:tracePt t="34340" x="3487738" y="5351463"/>
          <p14:tracePt t="34346" x="3509963" y="5351463"/>
          <p14:tracePt t="34354" x="3519488" y="5351463"/>
          <p14:tracePt t="34361" x="3529013" y="5351463"/>
          <p14:tracePt t="34367" x="3538538" y="5351463"/>
          <p14:tracePt t="34375" x="3543300" y="5351463"/>
          <p14:tracePt t="34382" x="3551238" y="5351463"/>
          <p14:tracePt t="34389" x="3560763" y="5351463"/>
          <p14:tracePt t="34396" x="3565525" y="5351463"/>
          <p14:tracePt t="34403" x="3582988" y="5351463"/>
          <p14:tracePt t="34410" x="3592513" y="5351463"/>
          <p14:tracePt t="34417" x="3597275" y="5351463"/>
          <p14:tracePt t="34425" x="3606800" y="5351463"/>
          <p14:tracePt t="34431" x="3616325" y="5351463"/>
          <p14:tracePt t="34446" x="3624263" y="5351463"/>
          <p14:tracePt t="34466" x="3629025" y="5351463"/>
          <p14:tracePt t="34495" x="3638550" y="5351463"/>
          <p14:tracePt t="34515" x="3648075" y="5351463"/>
          <p14:tracePt t="34538" x="3660775" y="5351463"/>
          <p14:tracePt t="34544" x="3670300" y="5351463"/>
          <p14:tracePt t="34551" x="3679825" y="5351463"/>
          <p14:tracePt t="34565" x="3684588" y="5351463"/>
          <p14:tracePt t="34574" x="3692525" y="5351463"/>
          <p14:tracePt t="34580" x="3702050" y="5351463"/>
          <p14:tracePt t="34587" x="3711575" y="5351463"/>
          <p14:tracePt t="36416" x="3733800" y="5351463"/>
          <p14:tracePt t="36420" x="3779838" y="5373688"/>
          <p14:tracePt t="36427" x="3843338" y="5402263"/>
          <p14:tracePt t="36434" x="3903663" y="5424488"/>
          <p14:tracePt t="36442" x="3984625" y="5465763"/>
          <p14:tracePt t="36447" x="4025900" y="5475288"/>
          <p14:tracePt t="36456" x="4086225" y="5487988"/>
          <p14:tracePt t="36462" x="4117975" y="5497513"/>
          <p14:tracePt t="36469" x="4144963" y="5497513"/>
          <p14:tracePt t="36476" x="4186238" y="5497513"/>
          <p14:tracePt t="36483" x="4213225" y="5497513"/>
          <p14:tracePt t="36490" x="4244975" y="5497513"/>
          <p14:tracePt t="36497" x="4286250" y="5497513"/>
          <p14:tracePt t="36504" x="4314825" y="5492750"/>
          <p14:tracePt t="36511" x="4373563" y="5478463"/>
          <p14:tracePt t="36519" x="4414838" y="5470525"/>
          <p14:tracePt t="36526" x="4460875" y="5446713"/>
          <p14:tracePt t="36533" x="4519613" y="5438775"/>
          <p14:tracePt t="36540" x="4578350" y="5424488"/>
          <p14:tracePt t="36547" x="4638675" y="5410200"/>
          <p14:tracePt t="36554" x="4679950" y="5410200"/>
          <p14:tracePt t="36561" x="4748213" y="5410200"/>
          <p14:tracePt t="36568" x="4806950" y="5410200"/>
          <p14:tracePt t="36576" x="4879975" y="5410200"/>
          <p14:tracePt t="36584" x="4935538" y="5410200"/>
          <p14:tracePt t="36589" x="5008563" y="5410200"/>
          <p14:tracePt t="36596" x="5086350" y="5410200"/>
          <p14:tracePt t="36603" x="5126038" y="5410200"/>
          <p14:tracePt t="36610" x="5167313" y="5410200"/>
          <p14:tracePt t="36617" x="5222875" y="5410200"/>
          <p14:tracePt t="36625" x="5249863" y="5410200"/>
          <p14:tracePt t="36631" x="5291138" y="5410200"/>
          <p14:tracePt t="36639" x="5318125" y="5410200"/>
          <p14:tracePt t="36646" x="5349875" y="5410200"/>
          <p14:tracePt t="36653" x="5378450" y="5410200"/>
          <p14:tracePt t="36660" x="5418138" y="5410200"/>
          <p14:tracePt t="36667" x="5437188" y="5410200"/>
          <p14:tracePt t="36674" x="5454650" y="5410200"/>
          <p14:tracePt t="36681" x="5464175" y="5410200"/>
          <p14:tracePt t="36689" x="5468938" y="5410200"/>
          <p14:tracePt t="36695" x="5487988" y="5410200"/>
          <p14:tracePt t="36702" x="5495925" y="5410200"/>
          <p14:tracePt t="36710" x="5500688" y="5410200"/>
          <p14:tracePt t="36717" x="5510213" y="5410200"/>
          <p14:tracePt t="36723" x="5519738" y="5410200"/>
          <p14:tracePt t="36794" x="5524500" y="5410200"/>
          <p14:tracePt t="36809" x="5532438" y="5410200"/>
          <p14:tracePt t="36859" x="5541963" y="5410200"/>
          <p14:tracePt t="36873" x="5551488" y="5410200"/>
          <p14:tracePt t="36879" x="5564188" y="5410200"/>
          <p14:tracePt t="37192" x="5665788" y="5402263"/>
          <p14:tracePt t="37198" x="5792788" y="5402263"/>
          <p14:tracePt t="37205" x="5938838" y="5402263"/>
          <p14:tracePt t="37212" x="6067425" y="5402263"/>
          <p14:tracePt t="37220" x="6176963" y="5402263"/>
          <p14:tracePt t="37228" x="6286500" y="5402263"/>
          <p14:tracePt t="37234" x="6359525" y="5402263"/>
          <p14:tracePt t="37241" x="6454775" y="5402263"/>
          <p14:tracePt t="37248" x="6527800" y="5402263"/>
          <p14:tracePt t="37256" x="6569075" y="5402263"/>
          <p14:tracePt t="37261" x="6596063" y="5402263"/>
          <p14:tracePt t="37269" x="6627813" y="5402263"/>
          <p14:tracePt t="37276" x="6642100" y="5402263"/>
          <p14:tracePt t="37283" x="6651625" y="5402263"/>
          <p14:tracePt t="37290" x="6661150" y="5402263"/>
          <p14:tracePt t="37297" x="6669088" y="5402263"/>
          <p14:tracePt t="37389" x="6673850" y="5402263"/>
          <p14:tracePt t="38641" x="6569075" y="5387975"/>
          <p14:tracePt t="38649" x="6418263" y="5373688"/>
          <p14:tracePt t="38655" x="6308725" y="5373688"/>
          <p14:tracePt t="38662" x="6162675" y="5360988"/>
          <p14:tracePt t="38669" x="5980113" y="5360988"/>
          <p14:tracePt t="38676" x="5816600" y="5341938"/>
          <p14:tracePt t="38683" x="5651500" y="5327650"/>
          <p14:tracePt t="38690" x="5487988" y="5314950"/>
          <p14:tracePt t="38698" x="5322888" y="5314950"/>
          <p14:tracePt t="38705" x="5145088" y="5314950"/>
          <p14:tracePt t="38712" x="4979988" y="5314950"/>
          <p14:tracePt t="38719" x="4816475" y="5314950"/>
          <p14:tracePt t="38726" x="4670425" y="5314950"/>
          <p14:tracePt t="38733" x="4510088" y="5314950"/>
          <p14:tracePt t="38741" x="4346575" y="5314950"/>
          <p14:tracePt t="38748" x="4200525" y="5324475"/>
          <p14:tracePt t="38755" x="4071938" y="5324475"/>
          <p14:tracePt t="38762" x="3921125" y="5337175"/>
          <p14:tracePt t="38769" x="3794125" y="5351463"/>
          <p14:tracePt t="38776" x="3648075" y="5368925"/>
          <p14:tracePt t="38783" x="3519488" y="5383213"/>
          <p14:tracePt t="38790" x="3387725" y="5397500"/>
          <p14:tracePt t="38797" x="3278188" y="5397500"/>
          <p14:tracePt t="38804" x="3168650" y="5397500"/>
          <p14:tracePt t="38811" x="3076575" y="5397500"/>
          <p14:tracePt t="38818" x="2986088" y="5397500"/>
          <p14:tracePt t="38825" x="2908300" y="5397500"/>
          <p14:tracePt t="38832" x="2847975" y="5410200"/>
          <p14:tracePt t="38839" x="2774950" y="5419725"/>
          <p14:tracePt t="38847" x="2730500" y="5434013"/>
          <p14:tracePt t="38854" x="2674938" y="5434013"/>
          <p14:tracePt t="38862" x="2633663" y="5441950"/>
          <p14:tracePt t="38868" x="2589213" y="5451475"/>
          <p14:tracePt t="38875" x="2547938" y="5465763"/>
          <p14:tracePt t="38882" x="2519363" y="5475288"/>
          <p14:tracePt t="38889" x="2487613" y="5475288"/>
          <p14:tracePt t="38896" x="2446338" y="5475288"/>
          <p14:tracePt t="38903" x="2428875" y="5483225"/>
          <p14:tracePt t="38911" x="2397125" y="5492750"/>
          <p14:tracePt t="38917" x="2378075" y="5511800"/>
          <p14:tracePt t="38924" x="2336800" y="5524500"/>
          <p14:tracePt t="38932" x="2319338" y="5534025"/>
          <p14:tracePt t="38938" x="2300288" y="5543550"/>
          <p14:tracePt t="38946" x="2282825" y="5551488"/>
          <p14:tracePt t="38954" x="2251075" y="5561013"/>
          <p14:tracePt t="38960" x="2232025" y="5570538"/>
          <p14:tracePt t="38967" x="2214563" y="5580063"/>
          <p14:tracePt t="38974" x="2205038" y="5588000"/>
          <p14:tracePt t="38981" x="2185988" y="5607050"/>
          <p14:tracePt t="38988" x="2159000" y="5616575"/>
          <p14:tracePt t="38995" x="2141538" y="5624513"/>
          <p14:tracePt t="39002" x="2122488" y="5634038"/>
          <p14:tracePt t="39009" x="2100263" y="5643563"/>
          <p14:tracePt t="39016" x="2081213" y="5653088"/>
          <p14:tracePt t="39024" x="2054225" y="5661025"/>
          <p14:tracePt t="39031" x="2036763" y="5670550"/>
          <p14:tracePt t="39039" x="2017713" y="5680075"/>
          <p14:tracePt t="39045" x="1995488" y="5689600"/>
          <p14:tracePt t="39052" x="1966913" y="5711825"/>
          <p14:tracePt t="39059" x="1949450" y="5721350"/>
          <p14:tracePt t="39066" x="1930400" y="5730875"/>
          <p14:tracePt t="39073" x="1908175" y="5738813"/>
          <p14:tracePt t="39080" x="1890713" y="5748338"/>
          <p14:tracePt t="39087" x="1862138" y="5757863"/>
          <p14:tracePt t="39095" x="1844675" y="5767388"/>
          <p14:tracePt t="39101" x="1825625" y="5775325"/>
          <p14:tracePt t="39108" x="1803400" y="5784850"/>
          <p14:tracePt t="39115" x="1793875" y="5807075"/>
          <p14:tracePt t="39123" x="1776413" y="5816600"/>
          <p14:tracePt t="39129" x="1766888" y="5835650"/>
          <p14:tracePt t="39137" x="1757363" y="5853113"/>
          <p14:tracePt t="39144" x="1747838" y="5872163"/>
          <p14:tracePt t="39151" x="1739900" y="5899150"/>
          <p14:tracePt t="39158" x="1739900" y="5918200"/>
          <p14:tracePt t="39166" x="1739900" y="5935663"/>
          <p14:tracePt t="39172" x="1739900" y="5954713"/>
          <p14:tracePt t="39179" x="1739900" y="5962650"/>
          <p14:tracePt t="39186" x="1739900" y="5986463"/>
          <p14:tracePt t="39194" x="1744663" y="6008688"/>
          <p14:tracePt t="39200" x="1752600" y="6013450"/>
          <p14:tracePt t="39207" x="1757363" y="6022975"/>
          <p14:tracePt t="39215" x="1784350" y="6040438"/>
          <p14:tracePt t="39221" x="1803400" y="6049963"/>
          <p14:tracePt t="39229" x="1825625" y="6059488"/>
          <p14:tracePt t="39235" x="1854200" y="6076950"/>
          <p14:tracePt t="39243" x="1893888" y="6091238"/>
          <p14:tracePt t="39250" x="1927225" y="6100763"/>
          <p14:tracePt t="39257" x="1954213" y="6100763"/>
          <p14:tracePt t="39264" x="1985963" y="6100763"/>
          <p14:tracePt t="39271" x="2012950" y="6100763"/>
          <p14:tracePt t="39278" x="2032000" y="6100763"/>
          <p14:tracePt t="39285" x="2049463" y="6100763"/>
          <p14:tracePt t="39292" x="2081213" y="6096000"/>
          <p14:tracePt t="39299" x="2100263" y="6086475"/>
          <p14:tracePt t="39306" x="2109788" y="6067425"/>
          <p14:tracePt t="39314" x="2112963" y="6059488"/>
          <p14:tracePt t="39320" x="2122488" y="6049963"/>
          <p14:tracePt t="39328" x="2132013" y="6049963"/>
          <p14:tracePt t="39334" x="2141538" y="6045200"/>
          <p14:tracePt t="39370" x="2141538" y="6035675"/>
          <p14:tracePt t="39377" x="2141538" y="6027738"/>
          <p14:tracePt t="39384" x="2141538" y="6018213"/>
          <p14:tracePt t="39391" x="2141538" y="6013450"/>
          <p14:tracePt t="39399" x="2141538" y="6003925"/>
          <p14:tracePt t="39405" x="2141538" y="5986463"/>
          <p14:tracePt t="39412" x="2136775" y="5981700"/>
          <p14:tracePt t="39419" x="2127250" y="5981700"/>
          <p14:tracePt t="39426" x="2117725" y="5981700"/>
          <p14:tracePt t="39433" x="2112963" y="5981700"/>
          <p14:tracePt t="39440" x="2105025" y="5981700"/>
          <p14:tracePt t="39448" x="2095500" y="5981700"/>
          <p14:tracePt t="39455" x="2090738" y="5981700"/>
          <p14:tracePt t="39462" x="2073275" y="5981700"/>
          <p14:tracePt t="39469" x="2063750" y="5981700"/>
          <p14:tracePt t="39476" x="2058988" y="5981700"/>
          <p14:tracePt t="39483" x="2049463" y="5981700"/>
          <p14:tracePt t="39490" x="2039938" y="5981700"/>
          <p14:tracePt t="39498" x="2032000" y="5981700"/>
          <p14:tracePt t="39504" x="2027238" y="5999163"/>
          <p14:tracePt t="39511" x="2017713" y="6008688"/>
          <p14:tracePt t="39519" x="2008188" y="6018213"/>
          <p14:tracePt t="39526" x="1990725" y="6022975"/>
          <p14:tracePt t="39533" x="1990725" y="6030913"/>
          <p14:tracePt t="39540" x="1990725" y="6040438"/>
          <p14:tracePt t="39547" x="1990725" y="6049963"/>
          <p14:tracePt t="39554" x="1990725" y="6054725"/>
          <p14:tracePt t="39561" x="1990725" y="6064250"/>
          <p14:tracePt t="39568" x="2003425" y="6081713"/>
          <p14:tracePt t="39575" x="2012950" y="6086475"/>
          <p14:tracePt t="39582" x="2022475" y="6096000"/>
          <p14:tracePt t="39589" x="2036763" y="6103938"/>
          <p14:tracePt t="39597" x="2054225" y="6113463"/>
          <p14:tracePt t="39603" x="2076450" y="6122988"/>
          <p14:tracePt t="39612" x="2105025" y="6132513"/>
          <p14:tracePt t="39618" x="2112963" y="6140450"/>
          <p14:tracePt t="39625" x="2122488" y="6140450"/>
          <p14:tracePt t="39632" x="2127250" y="6140450"/>
          <p14:tracePt t="39639" x="2136775" y="6140450"/>
          <p14:tracePt t="39646" x="2146300" y="6140450"/>
          <p14:tracePt t="39653" x="2149475" y="6140450"/>
          <p14:tracePt t="40624" x="2178050" y="6159500"/>
          <p14:tracePt t="40630" x="2222500" y="6181725"/>
          <p14:tracePt t="40637" x="2268538" y="6205538"/>
          <p14:tracePt t="40644" x="2300288" y="6223000"/>
          <p14:tracePt t="40651" x="2328863" y="6246813"/>
          <p14:tracePt t="40658" x="2368550" y="6254750"/>
          <p14:tracePt t="40665" x="2401888" y="6254750"/>
          <p14:tracePt t="40672" x="2428875" y="6254750"/>
          <p14:tracePt t="40679" x="2470150" y="6254750"/>
          <p14:tracePt t="40686" x="2501900" y="6254750"/>
          <p14:tracePt t="40693" x="2528888" y="6249988"/>
          <p14:tracePt t="40700" x="2574925" y="6227763"/>
          <p14:tracePt t="40707" x="2620963" y="6205538"/>
          <p14:tracePt t="40714" x="2665413" y="6181725"/>
          <p14:tracePt t="40721" x="2725738" y="6159500"/>
          <p14:tracePt t="40728" x="2757488" y="6149975"/>
          <p14:tracePt t="40736" x="2811463" y="6122988"/>
          <p14:tracePt t="40743" x="2857500" y="6103938"/>
          <p14:tracePt t="40750" x="2903538" y="6091238"/>
          <p14:tracePt t="40757" x="2962275" y="6081713"/>
          <p14:tracePt t="40763" x="2990850" y="6067425"/>
          <p14:tracePt t="40771" x="3035300" y="6049963"/>
          <p14:tracePt t="40777" x="3067050" y="6027738"/>
          <p14:tracePt t="40785" x="3095625" y="6018213"/>
          <p14:tracePt t="40792" x="3136900" y="6008688"/>
          <p14:tracePt t="40800" x="3154363" y="5999163"/>
          <p14:tracePt t="40806" x="3163888" y="5991225"/>
          <p14:tracePt t="40813" x="3173413" y="5991225"/>
          <p14:tracePt t="40821" x="3181350" y="5991225"/>
          <p14:tracePt t="40827" x="3186113" y="5991225"/>
          <p14:tracePt t="40891" x="3186113" y="5994400"/>
          <p14:tracePt t="40898" x="3186113" y="5999163"/>
          <p14:tracePt t="40905" x="3186113" y="6008688"/>
          <p14:tracePt t="40913" x="3186113" y="6018213"/>
          <p14:tracePt t="40920" x="3186113" y="6030913"/>
          <p14:tracePt t="40927" x="3186113" y="6040438"/>
          <p14:tracePt t="40934" x="3186113" y="6049963"/>
          <p14:tracePt t="40941" x="3186113" y="6054725"/>
          <p14:tracePt t="40948" x="3186113" y="6064250"/>
          <p14:tracePt t="40955" x="3186113" y="6072188"/>
          <p14:tracePt t="40962" x="3195638" y="6081713"/>
          <p14:tracePt t="40969" x="3205163" y="6086475"/>
          <p14:tracePt t="40976" x="3217863" y="6096000"/>
          <p14:tracePt t="40984" x="3227388" y="6103938"/>
          <p14:tracePt t="40990" x="3246438" y="6122988"/>
          <p14:tracePt t="40997" x="3263900" y="6140450"/>
          <p14:tracePt t="41004" x="3295650" y="6159500"/>
          <p14:tracePt t="41011" x="3341688" y="6196013"/>
          <p14:tracePt t="41019" x="3373438" y="6213475"/>
          <p14:tracePt t="41026" x="3429000" y="6227763"/>
          <p14:tracePt t="41033" x="3470275" y="6237288"/>
          <p14:tracePt t="41040" x="3487738" y="6246813"/>
          <p14:tracePt t="41047" x="3546475" y="6259513"/>
          <p14:tracePt t="41054" x="3587750" y="6269038"/>
          <p14:tracePt t="41061" x="3616325" y="6278563"/>
          <p14:tracePt t="41068" x="3648075" y="6286500"/>
          <p14:tracePt t="41075" x="3656013" y="6286500"/>
          <p14:tracePt t="42066" x="3675063" y="6254750"/>
          <p14:tracePt t="42073" x="3697288" y="6210300"/>
          <p14:tracePt t="42080" x="3725863" y="6132513"/>
          <p14:tracePt t="42087" x="3733800" y="6091238"/>
          <p14:tracePt t="42094" x="3770313" y="6027738"/>
          <p14:tracePt t="42101" x="3784600" y="5994400"/>
          <p14:tracePt t="42108" x="3794125" y="5954713"/>
          <p14:tracePt t="42115" x="3802063" y="5935663"/>
          <p14:tracePt t="42123" x="3811588" y="5918200"/>
          <p14:tracePt t="42129" x="3830638" y="5894388"/>
          <p14:tracePt t="42137" x="3838575" y="5889625"/>
          <p14:tracePt t="42144" x="3867150" y="5872163"/>
          <p14:tracePt t="42150" x="3884613" y="5840413"/>
          <p14:tracePt t="42157" x="3916363" y="5816600"/>
          <p14:tracePt t="42165" x="3948113" y="5807075"/>
          <p14:tracePt t="42174" x="3989388" y="5799138"/>
          <p14:tracePt t="42179" x="4017963" y="5799138"/>
          <p14:tracePt t="42186" x="4071938" y="5799138"/>
          <p14:tracePt t="42194" x="4113213" y="5803900"/>
          <p14:tracePt t="42200" x="4191000" y="5816600"/>
          <p14:tracePt t="42207" x="4254500" y="5840413"/>
          <p14:tracePt t="42214" x="4351338" y="5884863"/>
          <p14:tracePt t="42222" x="4414838" y="5908675"/>
          <p14:tracePt t="42229" x="4497388" y="5949950"/>
          <p14:tracePt t="42236" x="4556125" y="5972175"/>
          <p14:tracePt t="42245" x="4619625" y="5999163"/>
          <p14:tracePt t="42250" x="4665663" y="6035675"/>
          <p14:tracePt t="42258" x="4729163" y="6059488"/>
          <p14:tracePt t="42264" x="4756150" y="6067425"/>
          <p14:tracePt t="42271" x="4816475" y="6081713"/>
          <p14:tracePt t="42278" x="4843463" y="6091238"/>
          <p14:tracePt t="42285" x="4884738" y="6100763"/>
          <p14:tracePt t="42293" x="4943475" y="6100763"/>
          <p14:tracePt t="42299" x="4972050" y="6100763"/>
          <p14:tracePt t="42307" x="5013325" y="6100763"/>
          <p14:tracePt t="42313" x="5067300" y="6100763"/>
          <p14:tracePt t="42321" x="5108575" y="6100763"/>
          <p14:tracePt t="42328" x="5162550" y="6096000"/>
          <p14:tracePt t="42335" x="5208588" y="6081713"/>
          <p14:tracePt t="42342" x="5268913" y="6072188"/>
          <p14:tracePt t="42349" x="5313363" y="6049963"/>
          <p14:tracePt t="42356" x="5359400" y="6027738"/>
          <p14:tracePt t="42363" x="5422900" y="5986463"/>
          <p14:tracePt t="42370" x="5464175" y="5967413"/>
          <p14:tracePt t="42377" x="5510213" y="5954713"/>
          <p14:tracePt t="42384" x="5527675" y="5945188"/>
          <p14:tracePt t="42391" x="5546725" y="5935663"/>
          <p14:tracePt t="42398" x="5556250" y="5935663"/>
          <p14:tracePt t="42406" x="5561013" y="5935663"/>
          <p14:tracePt t="42413" x="5568950" y="5935663"/>
          <p14:tracePt t="42420" x="5588000" y="5935663"/>
          <p14:tracePt t="42427" x="5592763" y="5935663"/>
          <p14:tracePt t="42433" x="5600700" y="5935663"/>
          <p14:tracePt t="42441" x="5610225" y="5935663"/>
          <p14:tracePt t="42448" x="5614988" y="5940425"/>
          <p14:tracePt t="42455" x="5624513" y="5949950"/>
          <p14:tracePt t="42462" x="5634038" y="5954713"/>
          <p14:tracePt t="42469" x="5651500" y="5962650"/>
          <p14:tracePt t="42476" x="5678488" y="5986463"/>
          <p14:tracePt t="42483" x="5710238" y="6013450"/>
          <p14:tracePt t="42490" x="5756275" y="6027738"/>
          <p14:tracePt t="42497" x="5816600" y="6049963"/>
          <p14:tracePt t="42505" x="5875338" y="6064250"/>
          <p14:tracePt t="42512" x="5953125" y="6076950"/>
          <p14:tracePt t="42519" x="6048375" y="6091238"/>
          <p14:tracePt t="42526" x="6121400" y="6091238"/>
          <p14:tracePt t="42533" x="6194425" y="6091238"/>
          <p14:tracePt t="42540" x="6254750" y="6091238"/>
          <p14:tracePt t="42547" x="6327775" y="6081713"/>
          <p14:tracePt t="42554" x="6405563" y="6067425"/>
          <p14:tracePt t="42561" x="6481763" y="6054725"/>
          <p14:tracePt t="42568" x="6559550" y="6040438"/>
          <p14:tracePt t="42575" x="6619875" y="6030913"/>
          <p14:tracePt t="42582" x="6697663" y="6018213"/>
          <p14:tracePt t="42589" x="6756400" y="6003925"/>
          <p14:tracePt t="42597" x="6815138" y="5981700"/>
          <p14:tracePt t="42603" x="6861175" y="5972175"/>
          <p14:tracePt t="42611" x="6916738" y="5972175"/>
          <p14:tracePt t="42617" x="6943725" y="5972175"/>
          <p14:tracePt t="42624" x="6975475" y="5972175"/>
          <p14:tracePt t="42632" x="7002463" y="5972175"/>
          <p14:tracePt t="42640" x="7021513" y="5972175"/>
          <p14:tracePt t="42646" x="7038975" y="5972175"/>
          <p14:tracePt t="42653" x="7058025" y="5972175"/>
          <p14:tracePt t="42660" x="7085013" y="5972175"/>
          <p14:tracePt t="42667" x="7104063" y="5972175"/>
          <p14:tracePt t="42674" x="7131050" y="5972175"/>
          <p14:tracePt t="42681" x="7162800" y="5972175"/>
          <p14:tracePt t="42688" x="7204075" y="5972175"/>
          <p14:tracePt t="42695" x="7245350" y="5972175"/>
          <p14:tracePt t="42703" x="7299325" y="5972175"/>
          <p14:tracePt t="42710" x="7326313" y="5972175"/>
          <p14:tracePt t="42717" x="7354888" y="5972175"/>
          <p14:tracePt t="42724" x="7372350" y="5972175"/>
          <p14:tracePt t="42731" x="7413625" y="5972175"/>
          <p14:tracePt t="42738" x="7432675" y="5972175"/>
          <p14:tracePt t="42745" x="7440613" y="5972175"/>
          <p14:tracePt t="42753" x="7445375" y="5972175"/>
          <p14:tracePt t="42759" x="7454900" y="5972175"/>
          <p14:tracePt t="44174" x="7386638" y="5972175"/>
          <p14:tracePt t="44182" x="7277100" y="5981700"/>
          <p14:tracePt t="44189" x="7162800" y="5994400"/>
          <p14:tracePt t="44196" x="7053263" y="6008688"/>
          <p14:tracePt t="44206" x="6921500" y="6022975"/>
          <p14:tracePt t="44210" x="6811963" y="6035675"/>
          <p14:tracePt t="44218" x="6697663" y="6049963"/>
          <p14:tracePt t="44224" x="6569075" y="6064250"/>
          <p14:tracePt t="44231" x="6454775" y="6076950"/>
          <p14:tracePt t="44239" x="6359525" y="6103938"/>
          <p14:tracePt t="44245" x="6299200" y="6118225"/>
          <p14:tracePt t="44253" x="6226175" y="6132513"/>
          <p14:tracePt t="44259" x="6167438" y="6140450"/>
          <p14:tracePt t="44267" x="6089650" y="6140450"/>
          <p14:tracePt t="44274" x="6030913" y="6154738"/>
          <p14:tracePt t="44281" x="5953125" y="6169025"/>
          <p14:tracePt t="44288" x="5897563" y="6169025"/>
          <p14:tracePt t="44295" x="5838825" y="6176963"/>
          <p14:tracePt t="44302" x="5797550" y="6191250"/>
          <p14:tracePt t="44309" x="5738813" y="6191250"/>
          <p14:tracePt t="44316" x="5710238" y="6200775"/>
          <p14:tracePt t="44323" x="5678488" y="6200775"/>
          <p14:tracePt t="44330" x="5624513" y="6200775"/>
          <p14:tracePt t="44338" x="5583238" y="6200775"/>
          <p14:tracePt t="44345" x="5527675" y="6200775"/>
          <p14:tracePt t="44353" x="5500688" y="6218238"/>
          <p14:tracePt t="44358" x="5468938" y="6218238"/>
          <p14:tracePt t="44366" x="5427663" y="6218238"/>
          <p14:tracePt t="44376" x="5400675" y="6218238"/>
          <p14:tracePt t="44380" x="5381625" y="6218238"/>
          <p14:tracePt t="44387" x="5364163" y="6218238"/>
          <p14:tracePt t="44395" x="5337175" y="6232525"/>
          <p14:tracePt t="44402" x="5305425" y="6232525"/>
          <p14:tracePt t="44408" x="5286375" y="6242050"/>
          <p14:tracePt t="44415" x="5268913" y="6242050"/>
          <p14:tracePt t="44423" x="5240338" y="6249988"/>
          <p14:tracePt t="44429" x="5222875" y="6259513"/>
          <p14:tracePt t="44437" x="5203825" y="6259513"/>
          <p14:tracePt t="44444" x="5186363" y="6259513"/>
          <p14:tracePt t="44451" x="5167313" y="6269038"/>
          <p14:tracePt t="44457" x="5135563" y="6269038"/>
          <p14:tracePt t="44464" x="5130800" y="6278563"/>
          <p14:tracePt t="44472" x="5122863" y="6278563"/>
          <p14:tracePt t="44479" x="5113338" y="6283325"/>
          <p14:tracePt t="44485" x="5108575" y="6283325"/>
          <p14:tracePt t="44493" x="5099050" y="6291263"/>
          <p14:tracePt t="44500" x="5089525" y="6291263"/>
          <p14:tracePt t="44507" x="5086350" y="6291263"/>
          <p14:tracePt t="44514" x="5067300" y="6291263"/>
          <p14:tracePt t="44521" x="5057775" y="6291263"/>
          <p14:tracePt t="44528" x="5049838" y="6291263"/>
          <p14:tracePt t="44535" x="5045075" y="6291263"/>
          <p14:tracePt t="44542" x="5035550" y="6291263"/>
          <p14:tracePt t="44549" x="5026025" y="6291263"/>
          <p14:tracePt t="44556" x="5021263" y="6291263"/>
          <p14:tracePt t="44897" x="5013325" y="6291263"/>
          <p14:tracePt t="44904" x="5003800" y="6291263"/>
          <p14:tracePt t="44910" x="4999038" y="6291263"/>
          <p14:tracePt t="44918" x="4989513" y="6291263"/>
          <p14:tracePt t="44924" x="4979988" y="6291263"/>
          <p14:tracePt t="44931" x="4972050" y="6291263"/>
          <p14:tracePt t="44939" x="4967288" y="6291263"/>
          <p14:tracePt t="44945" x="4957763" y="6291263"/>
          <p14:tracePt t="44952" x="4938713" y="6291263"/>
          <p14:tracePt t="44959" x="4935538" y="6291263"/>
          <p14:tracePt t="44966" x="4926013" y="6291263"/>
          <p14:tracePt t="44974" x="4916488" y="6286500"/>
          <p14:tracePt t="44981" x="4911725" y="6283325"/>
          <p14:tracePt t="44988" x="4902200" y="6283325"/>
          <p14:tracePt t="44995" x="4894263" y="6273800"/>
          <p14:tracePt t="45003" x="4884738" y="6273800"/>
          <p14:tracePt t="45009" x="4879975" y="6273800"/>
          <p14:tracePt t="45016" x="4862513" y="6273800"/>
          <p14:tracePt t="45023" x="4852988" y="6273800"/>
          <p14:tracePt t="45059" x="4852988" y="6264275"/>
          <p14:tracePt t="45073" x="4852988" y="6254750"/>
          <p14:tracePt t="45080" x="4852988" y="6249988"/>
          <p14:tracePt t="45087" x="4857750" y="6242050"/>
          <p14:tracePt t="45094" x="4875213" y="6232525"/>
          <p14:tracePt t="45102" x="4894263" y="6213475"/>
          <p14:tracePt t="45108" x="4926013" y="6205538"/>
          <p14:tracePt t="45115" x="4979988" y="6191250"/>
          <p14:tracePt t="45123" x="5040313" y="6181725"/>
          <p14:tracePt t="45129" x="5118100" y="6169025"/>
          <p14:tracePt t="45136" x="5195888" y="6154738"/>
          <p14:tracePt t="45144" x="5286375" y="6140450"/>
          <p14:tracePt t="45151" x="5400675" y="6127750"/>
          <p14:tracePt t="45157" x="5510213" y="6113463"/>
          <p14:tracePt t="45165" x="5629275" y="6067425"/>
          <p14:tracePt t="45172" x="5738813" y="6054725"/>
          <p14:tracePt t="45179" x="5865813" y="6040438"/>
          <p14:tracePt t="45186" x="5999163" y="6027738"/>
          <p14:tracePt t="45193" x="6108700" y="6027738"/>
          <p14:tracePt t="45200" x="6199188" y="6013450"/>
          <p14:tracePt t="45207" x="6296025" y="6013450"/>
          <p14:tracePt t="45214" x="6369050" y="6013450"/>
          <p14:tracePt t="45222" x="6423025" y="6013450"/>
          <p14:tracePt t="45228" x="6500813" y="6013450"/>
          <p14:tracePt t="45235" x="6554788" y="6013450"/>
          <p14:tracePt t="45244" x="6610350" y="6013450"/>
          <p14:tracePt t="45249" x="6651625" y="6013450"/>
          <p14:tracePt t="45257" x="6705600" y="6013450"/>
          <p14:tracePt t="45264" x="6746875" y="6013450"/>
          <p14:tracePt t="45271" x="6778625" y="6013450"/>
          <p14:tracePt t="45278" x="6819900" y="6013450"/>
          <p14:tracePt t="45285" x="6834188" y="6013450"/>
          <p14:tracePt t="45293" x="6851650" y="6013450"/>
          <p14:tracePt t="45299" x="6870700" y="6013450"/>
          <p14:tracePt t="45306" x="6902450" y="6013450"/>
          <p14:tracePt t="45313" x="6907213" y="6013450"/>
          <p14:tracePt t="45320" x="6916738" y="6013450"/>
          <p14:tracePt t="45327" x="6934200" y="6013450"/>
          <p14:tracePt t="45335" x="6948488" y="6013450"/>
          <p14:tracePt t="45341" x="6958013" y="6013450"/>
          <p14:tracePt t="45349" x="6985000" y="6013450"/>
          <p14:tracePt t="45356" x="7002463" y="6013450"/>
          <p14:tracePt t="45363" x="7021513" y="6003925"/>
          <p14:tracePt t="45370" x="7038975" y="5994400"/>
          <p14:tracePt t="45377" x="7058025" y="5986463"/>
          <p14:tracePt t="45384" x="7089775" y="5976938"/>
          <p14:tracePt t="45391" x="7107238" y="5967413"/>
          <p14:tracePt t="45398" x="7135813" y="5957888"/>
          <p14:tracePt t="45406" x="7153275" y="5949950"/>
          <p14:tracePt t="45412" x="7199313" y="5935663"/>
          <p14:tracePt t="45419" x="7216775" y="5926138"/>
          <p14:tracePt t="45427" x="7235825" y="5918200"/>
          <p14:tracePt t="45434" x="7253288" y="5908675"/>
          <p14:tracePt t="45441" x="7286625" y="5889625"/>
          <p14:tracePt t="45448" x="7289800" y="5881688"/>
          <p14:tracePt t="45455" x="7299325" y="5872163"/>
          <p14:tracePt t="45462" x="7308850" y="5872163"/>
          <p14:tracePt t="45469" x="7313613" y="5872163"/>
          <p14:tracePt t="45476" x="7323138" y="5862638"/>
          <p14:tracePt t="45484" x="7340600" y="5857875"/>
          <p14:tracePt t="45490" x="7367588" y="5857875"/>
          <p14:tracePt t="45497" x="7386638" y="5857875"/>
          <p14:tracePt t="45505" x="7404100" y="5857875"/>
          <p14:tracePt t="45511" x="7423150" y="5857875"/>
          <p14:tracePt t="45519" x="7464425" y="5857875"/>
          <p14:tracePt t="45526" x="7491413" y="5857875"/>
          <p14:tracePt t="45532" x="7510463" y="5857875"/>
          <p14:tracePt t="45541" x="7527925" y="5857875"/>
          <p14:tracePt t="45548" x="7546975" y="5857875"/>
          <p14:tracePt t="45555" x="7564438" y="5857875"/>
          <p14:tracePt t="45562" x="7569200" y="5857875"/>
          <p14:tracePt t="45571" x="7578725" y="5857875"/>
          <p14:tracePt t="45576" x="7586663" y="5857875"/>
          <p14:tracePt t="45582" x="7591425" y="5857875"/>
          <p14:tracePt t="45590" x="7610475" y="5857875"/>
          <p14:tracePt t="45597" x="7620000" y="5857875"/>
          <p14:tracePt t="45604" x="7623175" y="5857875"/>
          <p14:tracePt t="45610" x="7632700" y="5857875"/>
          <p14:tracePt t="45894" x="7578725" y="5857875"/>
          <p14:tracePt t="45901" x="7523163" y="5857875"/>
          <p14:tracePt t="45908" x="7445375" y="5857875"/>
          <p14:tracePt t="45915" x="7391400" y="5857875"/>
          <p14:tracePt t="45922" x="7318375" y="5857875"/>
          <p14:tracePt t="45929" x="7240588" y="5857875"/>
          <p14:tracePt t="45936" x="7148513" y="5857875"/>
          <p14:tracePt t="45943" x="7058025" y="5857875"/>
          <p14:tracePt t="45950" x="6948488" y="5857875"/>
          <p14:tracePt t="45957" x="6875463" y="5857875"/>
          <p14:tracePt t="45965" x="6778625" y="5857875"/>
          <p14:tracePt t="45971" x="6669088" y="5857875"/>
          <p14:tracePt t="45978" x="6578600" y="5867400"/>
          <p14:tracePt t="45985" x="6469063" y="5867400"/>
          <p14:tracePt t="45992" x="6359525" y="5867400"/>
          <p14:tracePt t="45999" x="6262688" y="5876925"/>
          <p14:tracePt t="46006" x="6186488" y="5889625"/>
          <p14:tracePt t="46014" x="6094413" y="5889625"/>
          <p14:tracePt t="46020" x="5999163" y="5903913"/>
          <p14:tracePt t="46028" x="5921375" y="5918200"/>
          <p14:tracePt t="46035" x="5829300" y="5930900"/>
          <p14:tracePt t="46042" x="5770563" y="5930900"/>
          <p14:tracePt t="46049" x="5692775" y="5957888"/>
          <p14:tracePt t="46056" x="5637213" y="5957888"/>
          <p14:tracePt t="46063" x="5578475" y="5957888"/>
          <p14:tracePt t="46070" x="5537200" y="5967413"/>
          <p14:tracePt t="46078" x="5483225" y="5967413"/>
          <p14:tracePt t="46084" x="5441950" y="5967413"/>
          <p14:tracePt t="46092" x="5386388" y="5967413"/>
          <p14:tracePt t="46099" x="5354638" y="5967413"/>
          <p14:tracePt t="46106" x="5327650" y="5967413"/>
          <p14:tracePt t="46113" x="5286375" y="5967413"/>
          <p14:tracePt t="46120" x="5259388" y="5967413"/>
          <p14:tracePt t="46128" x="5227638" y="5967413"/>
          <p14:tracePt t="46134" x="5186363" y="5967413"/>
          <p14:tracePt t="46141" x="5167313" y="5967413"/>
          <p14:tracePt t="46148" x="5154613" y="5967413"/>
          <p14:tracePt t="46155" x="5122863" y="5967413"/>
          <p14:tracePt t="46163" x="5094288" y="5967413"/>
          <p14:tracePt t="46170" x="5076825" y="5967413"/>
          <p14:tracePt t="46177" x="5057775" y="5967413"/>
          <p14:tracePt t="46184" x="5040313" y="5967413"/>
          <p14:tracePt t="46192" x="5013325" y="5967413"/>
          <p14:tracePt t="46199" x="4994275" y="5967413"/>
          <p14:tracePt t="46206" x="4975225" y="5967413"/>
          <p14:tracePt t="46214" x="4957763" y="5967413"/>
          <p14:tracePt t="46220" x="4938713" y="5967413"/>
          <p14:tracePt t="46228" x="4911725" y="5967413"/>
          <p14:tracePt t="46235" x="4894263" y="5967413"/>
          <p14:tracePt t="46241" x="4875213" y="5967413"/>
          <p14:tracePt t="46248" x="4862513" y="5967413"/>
          <p14:tracePt t="46254" x="4821238" y="5967413"/>
          <p14:tracePt t="46262" x="4802188" y="5967413"/>
          <p14:tracePt t="46269" x="4784725" y="5967413"/>
          <p14:tracePt t="46276" x="4752975" y="5967413"/>
          <p14:tracePt t="46283" x="4724400" y="5967413"/>
          <p14:tracePt t="46290" x="4706938" y="5967413"/>
          <p14:tracePt t="46297" x="4687888" y="5967413"/>
          <p14:tracePt t="46304" x="4675188" y="5967413"/>
          <p14:tracePt t="46312" x="4643438" y="5967413"/>
          <p14:tracePt t="46318" x="4624388" y="5967413"/>
          <p14:tracePt t="46326" x="4619625" y="5967413"/>
          <p14:tracePt t="46333" x="4610100" y="5967413"/>
          <p14:tracePt t="46340" x="4602163" y="5967413"/>
          <p14:tracePt t="46346" x="4592638" y="5967413"/>
          <p14:tracePt t="46353" x="4587875" y="5967413"/>
          <p14:tracePt t="46362" x="4578350" y="5967413"/>
          <p14:tracePt t="46368" x="4560888" y="5967413"/>
          <p14:tracePt t="46375" x="4556125" y="5967413"/>
          <p14:tracePt t="46382" x="4546600" y="5967413"/>
          <p14:tracePt t="46389" x="4537075" y="5967413"/>
          <p14:tracePt t="46396" x="4533900" y="5967413"/>
          <p14:tracePt t="48411" x="4541838" y="5986463"/>
          <p14:tracePt t="48411" x="4551363" y="6003925"/>
          <p14:tracePt t="48411" x="4565650" y="6022975"/>
          <p14:tracePt t="48411" x="4583113" y="6040438"/>
          <p14:tracePt t="48411" x="4602163" y="6072188"/>
          <p14:tracePt t="48411" x="4633913" y="6081713"/>
          <p14:tracePt t="48411" x="4643438" y="6091238"/>
          <p14:tracePt t="48411" x="4646613" y="6100763"/>
          <p14:tracePt t="48411" x="4656138" y="6103938"/>
          <p14:tracePt t="48411" x="4665663" y="6113463"/>
          <p14:tracePt t="48411" x="4670425" y="6122988"/>
          <p14:tracePt t="48411" x="4679950" y="6149975"/>
          <p14:tracePt t="48411" x="4687888" y="6154738"/>
        </p14:tracePtLst>
      </p14:laserTraceLst>
    </p:ext>
  </p:extLs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Example Problem</a:t>
            </a:r>
            <a:endParaRPr lang="en-US" dirty="0">
              <a:solidFill>
                <a:srgbClr val="CC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" name="Rectangle 1"/>
          <p:cNvSpPr/>
          <p:nvPr/>
        </p:nvSpPr>
        <p:spPr>
          <a:xfrm>
            <a:off x="126749" y="1107843"/>
            <a:ext cx="4616701" cy="4062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85000"/>
              </a:lnSpc>
            </a:pPr>
            <a:r>
              <a:rPr lang="en-US" sz="2400" dirty="0">
                <a:latin typeface="Arial" charset="0"/>
                <a:ea typeface="ＭＳ Ｐゴシック" charset="0"/>
              </a:rPr>
              <a:t>Q.  Based on the reaction below</a:t>
            </a:r>
          </a:p>
        </p:txBody>
      </p:sp>
      <p:sp>
        <p:nvSpPr>
          <p:cNvPr id="11" name="Rectangle 2"/>
          <p:cNvSpPr/>
          <p:nvPr/>
        </p:nvSpPr>
        <p:spPr>
          <a:xfrm>
            <a:off x="1377972" y="1579558"/>
            <a:ext cx="52661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2HBr(g)   </a:t>
            </a:r>
            <a:r>
              <a:rPr lang="en-US" sz="2800" b="1" dirty="0">
                <a:solidFill>
                  <a:srgbClr val="0000FF"/>
                </a:solidFill>
                <a:latin typeface="Arial" charset="0"/>
                <a:ea typeface="ＭＳ Ｐゴシック" charset="0"/>
                <a:sym typeface="Symbol" panose="05050102010706020507" pitchFamily="18" charset="2"/>
              </a:rPr>
              <a:t> H</a:t>
            </a:r>
            <a:r>
              <a:rPr lang="en-US" sz="2800" b="1" baseline="-25000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2</a:t>
            </a:r>
            <a:r>
              <a:rPr lang="en-US" sz="2800" b="1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(g)   +   Br</a:t>
            </a:r>
            <a:r>
              <a:rPr lang="en-US" sz="2800" b="1" baseline="-25000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2</a:t>
            </a:r>
            <a:r>
              <a:rPr lang="en-US" sz="2800" b="1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(g)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12" name="Rectangle 3"/>
          <p:cNvSpPr/>
          <p:nvPr/>
        </p:nvSpPr>
        <p:spPr>
          <a:xfrm>
            <a:off x="99590" y="2267227"/>
            <a:ext cx="8582683" cy="7201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5000"/>
              </a:lnSpc>
            </a:pPr>
            <a:r>
              <a:rPr lang="en-US" sz="2400" dirty="0">
                <a:latin typeface="Arial" charset="0"/>
                <a:ea typeface="ＭＳ Ｐゴシック" charset="0"/>
              </a:rPr>
              <a:t>a) Express the rate of the reaction in terms of the change in concentration of each of the reactant and products  </a:t>
            </a:r>
            <a:endParaRPr lang="en-US" sz="2400" dirty="0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538568" y="3300935"/>
          <a:ext cx="6048756" cy="743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6" imgW="3200400" imgH="393480" progId="Equation.3">
                  <p:embed/>
                </p:oleObj>
              </mc:Choice>
              <mc:Fallback>
                <p:oleObj name="Equation" r:id="rId6" imgW="3200400" imgH="393480" progId="Equation.3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568" y="3300935"/>
                        <a:ext cx="6048756" cy="743677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2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/>
          <p:nvPr/>
        </p:nvSpPr>
        <p:spPr>
          <a:xfrm>
            <a:off x="108642" y="4509862"/>
            <a:ext cx="8908609" cy="7201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5000"/>
              </a:lnSpc>
            </a:pPr>
            <a:r>
              <a:rPr lang="en-US" sz="2400" dirty="0">
                <a:latin typeface="Arial" charset="0"/>
                <a:ea typeface="ＭＳ Ｐゴシック" charset="0"/>
              </a:rPr>
              <a:t>b) In the first 25 s, [</a:t>
            </a:r>
            <a:r>
              <a:rPr lang="en-US" sz="2400" dirty="0" err="1">
                <a:latin typeface="Arial" charset="0"/>
                <a:ea typeface="ＭＳ Ｐゴシック" charset="0"/>
              </a:rPr>
              <a:t>HBr</a:t>
            </a:r>
            <a:r>
              <a:rPr lang="en-US" sz="2400" dirty="0">
                <a:latin typeface="Arial" charset="0"/>
                <a:ea typeface="ＭＳ Ｐゴシック" charset="0"/>
              </a:rPr>
              <a:t>] decreased from 0.60 M to 	0.51 M. What is the rate of the reaction during the first 25 s? </a:t>
            </a:r>
            <a:endParaRPr lang="en-US" sz="2400" dirty="0"/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844095" y="5464865"/>
          <a:ext cx="41751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8" imgW="2209680" imgH="431640" progId="Equation.3">
                  <p:embed/>
                </p:oleObj>
              </mc:Choice>
              <mc:Fallback>
                <p:oleObj name="Equation" r:id="rId8" imgW="2209680" imgH="431640" progId="Equation.3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095" y="5464865"/>
                        <a:ext cx="4175125" cy="817563"/>
                      </a:xfrm>
                      <a:prstGeom prst="rect">
                        <a:avLst/>
                      </a:prstGeom>
                      <a:solidFill>
                        <a:srgbClr val="CCFFFF">
                          <a:alpha val="32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"/>
          <p:cNvSpPr/>
          <p:nvPr/>
        </p:nvSpPr>
        <p:spPr>
          <a:xfrm>
            <a:off x="5135268" y="5612037"/>
            <a:ext cx="21515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= 1.8</a:t>
            </a:r>
            <a:r>
              <a:rPr lang="en-US" sz="2400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10</a:t>
            </a:r>
            <a:r>
              <a:rPr lang="en-US" sz="2400" baseline="30000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-3</a:t>
            </a:r>
            <a:r>
              <a:rPr lang="en-US" sz="2400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 M/s</a:t>
            </a:r>
            <a:endParaRPr lang="en-US" sz="2400" dirty="0"/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D62E496E-274A-4FC1-BCA9-5004BB3D507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4127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862"/>
    </mc:Choice>
    <mc:Fallback xmlns="">
      <p:transition spd="slow" advTm="868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065" x="4697413" y="6086475"/>
          <p14:tracePt t="6073" x="4729163" y="5954713"/>
          <p14:tracePt t="6080" x="4756150" y="5843588"/>
          <p14:tracePt t="6087" x="4784725" y="5711825"/>
          <p14:tracePt t="6094" x="4829175" y="5611813"/>
          <p14:tracePt t="6101" x="4857750" y="5514975"/>
          <p14:tracePt t="6109" x="4879975" y="5438775"/>
          <p14:tracePt t="6115" x="4906963" y="5360988"/>
          <p14:tracePt t="6124" x="4935538" y="5264150"/>
          <p14:tracePt t="6129" x="4975225" y="5164138"/>
          <p14:tracePt t="6136" x="4989513" y="5086350"/>
          <p14:tracePt t="6143" x="5003800" y="4995863"/>
          <p14:tracePt t="6150" x="5016500" y="4899025"/>
          <p14:tracePt t="6158" x="5030788" y="4840288"/>
          <p14:tracePt t="6164" x="5040313" y="4762500"/>
          <p14:tracePt t="6171" x="5040313" y="4689475"/>
          <p14:tracePt t="6179" x="5040313" y="4579938"/>
          <p14:tracePt t="6185" x="5040313" y="4470400"/>
          <p14:tracePt t="6193" x="5040313" y="4360863"/>
          <p14:tracePt t="6199" x="5035550" y="4300538"/>
          <p14:tracePt t="6207" x="5021263" y="4205288"/>
          <p14:tracePt t="6213" x="5008563" y="4146550"/>
          <p14:tracePt t="6221" x="4994275" y="4068763"/>
          <p14:tracePt t="6228" x="4972050" y="4008438"/>
          <p14:tracePt t="6235" x="4930775" y="3927475"/>
          <p14:tracePt t="6242" x="4902200" y="3849688"/>
          <p14:tracePt t="6249" x="4865688" y="3784600"/>
          <p14:tracePt t="6256" x="4816475" y="3735388"/>
          <p14:tracePt t="6263" x="4775200" y="3652838"/>
          <p14:tracePt t="6270" x="4743450" y="3606800"/>
          <p14:tracePt t="6279" x="4702175" y="3543300"/>
          <p14:tracePt t="6284" x="4651375" y="3492500"/>
          <p14:tracePt t="6291" x="4602163" y="3429000"/>
          <p14:tracePt t="6298" x="4533900" y="3373438"/>
          <p14:tracePt t="6305" x="4483100" y="3309938"/>
          <p14:tracePt t="6312" x="4419600" y="3268663"/>
          <p14:tracePt t="6320" x="4368800" y="3232150"/>
          <p14:tracePt t="6327" x="4305300" y="3168650"/>
          <p14:tracePt t="6334" x="4254500" y="3117850"/>
          <p14:tracePt t="6341" x="4186238" y="3049588"/>
          <p14:tracePt t="6348" x="4140200" y="3013075"/>
          <p14:tracePt t="6357" x="4090988" y="2976563"/>
          <p14:tracePt t="6362" x="4025900" y="2927350"/>
          <p14:tracePt t="6369" x="3981450" y="2903538"/>
          <p14:tracePt t="6377" x="3935413" y="2881313"/>
          <p14:tracePt t="6384" x="3903663" y="2857500"/>
          <p14:tracePt t="6390" x="3871913" y="2840038"/>
          <p14:tracePt t="6398" x="3830638" y="2808288"/>
          <p14:tracePt t="6405" x="3798888" y="2784475"/>
          <p14:tracePt t="6412" x="3765550" y="2767013"/>
          <p14:tracePt t="6419" x="3725863" y="2752725"/>
          <p14:tracePt t="6426" x="3706813" y="2744788"/>
          <p14:tracePt t="6433" x="3689350" y="2735263"/>
          <p14:tracePt t="6440" x="3665538" y="2716213"/>
          <p14:tracePt t="6447" x="3652838" y="2716213"/>
          <p14:tracePt t="6454" x="3619500" y="2716213"/>
          <p14:tracePt t="6461" x="3602038" y="2716213"/>
          <p14:tracePt t="6468" x="3587750" y="2716213"/>
          <p14:tracePt t="6475" x="3579813" y="2716213"/>
          <p14:tracePt t="6482" x="3570288" y="2716213"/>
          <p14:tracePt t="6490" x="3560763" y="2716213"/>
          <p14:tracePt t="6497" x="3546475" y="2716213"/>
          <p14:tracePt t="6504" x="3538538" y="2716213"/>
          <p14:tracePt t="6511" x="3529013" y="2730500"/>
          <p14:tracePt t="6517" x="3529013" y="2735263"/>
          <p14:tracePt t="6525" x="3529013" y="2744788"/>
          <p14:tracePt t="6532" x="3529013" y="2752725"/>
          <p14:tracePt t="6539" x="3529013" y="2757488"/>
          <p14:tracePt t="6546" x="3533775" y="2767013"/>
          <p14:tracePt t="6553" x="3543300" y="2776538"/>
          <p14:tracePt t="6560" x="3579813" y="2784475"/>
          <p14:tracePt t="6567" x="3619500" y="2794000"/>
          <p14:tracePt t="6574" x="3697288" y="2820988"/>
          <p14:tracePt t="6581" x="3775075" y="2820988"/>
          <p14:tracePt t="6589" x="3867150" y="2820988"/>
          <p14:tracePt t="6596" x="3957638" y="2820988"/>
          <p14:tracePt t="6603" x="4030663" y="2820988"/>
          <p14:tracePt t="6610" x="4103688" y="2820988"/>
          <p14:tracePt t="6617" x="4186238" y="2798763"/>
          <p14:tracePt t="6624" x="4244975" y="2789238"/>
          <p14:tracePt t="6631" x="4322763" y="2776538"/>
          <p14:tracePt t="6638" x="4364038" y="2767013"/>
          <p14:tracePt t="6645" x="4405313" y="2752725"/>
          <p14:tracePt t="6652" x="4464050" y="2744788"/>
          <p14:tracePt t="6660" x="4497388" y="2730500"/>
          <p14:tracePt t="6667" x="4514850" y="2720975"/>
          <p14:tracePt t="6674" x="4541838" y="2711450"/>
          <p14:tracePt t="6680" x="4565650" y="2693988"/>
          <p14:tracePt t="6689" x="4570413" y="2684463"/>
          <p14:tracePt t="6695" x="4578350" y="2684463"/>
          <p14:tracePt t="6702" x="4587875" y="2684463"/>
          <p14:tracePt t="6709" x="4592638" y="2684463"/>
          <p14:tracePt t="6716" x="4602163" y="2684463"/>
          <p14:tracePt t="6723" x="4619625" y="2684463"/>
          <p14:tracePt t="9050" x="4583113" y="2674938"/>
          <p14:tracePt t="9058" x="4500563" y="2647950"/>
          <p14:tracePt t="9065" x="4424363" y="2620963"/>
          <p14:tracePt t="9072" x="4327525" y="2593975"/>
          <p14:tracePt t="9079" x="4232275" y="2552700"/>
          <p14:tracePt t="9086" x="4168775" y="2516188"/>
          <p14:tracePt t="9093" x="4067175" y="2474913"/>
          <p14:tracePt t="9101" x="3984625" y="2419350"/>
          <p14:tracePt t="9107" x="3871913" y="2374900"/>
          <p14:tracePt t="9114" x="3770313" y="2333625"/>
          <p14:tracePt t="9121" x="3692525" y="2305050"/>
          <p14:tracePt t="9128" x="3597275" y="2265363"/>
          <p14:tracePt t="9135" x="3514725" y="2236788"/>
          <p14:tracePt t="9142" x="3455988" y="2214563"/>
          <p14:tracePt t="9150" x="3360738" y="2187575"/>
          <p14:tracePt t="9157" x="3246438" y="2155825"/>
          <p14:tracePt t="9164" x="3144838" y="2114550"/>
          <p14:tracePt t="9171" x="3054350" y="2100263"/>
          <p14:tracePt t="9178" x="2940050" y="2073275"/>
          <p14:tracePt t="9185" x="2862263" y="2058988"/>
          <p14:tracePt t="9192" x="2767013" y="2046288"/>
          <p14:tracePt t="9199" x="2674938" y="2032000"/>
          <p14:tracePt t="9206" x="2597150" y="2022475"/>
          <p14:tracePt t="9214" x="2519363" y="1995488"/>
          <p14:tracePt t="9221" x="2441575" y="1995488"/>
          <p14:tracePt t="9228" x="2401888" y="1995488"/>
          <p14:tracePt t="9235" x="2360613" y="1995488"/>
          <p14:tracePt t="9242" x="2324100" y="1995488"/>
          <p14:tracePt t="9249" x="2305050" y="1995488"/>
          <p14:tracePt t="9256" x="2287588" y="1995488"/>
          <p14:tracePt t="9263" x="2268538" y="1995488"/>
          <p14:tracePt t="9270" x="2251075" y="1995488"/>
          <p14:tracePt t="9278" x="2241550" y="1995488"/>
          <p14:tracePt t="9285" x="2236788" y="2009775"/>
          <p14:tracePt t="9291" x="2227263" y="2009775"/>
          <p14:tracePt t="9299" x="2219325" y="2009775"/>
          <p14:tracePt t="9306" x="2209800" y="2009775"/>
          <p14:tracePt t="9313" x="2205038" y="2012950"/>
          <p14:tracePt t="9320" x="2195513" y="2012950"/>
          <p14:tracePt t="9327" x="2185988" y="2012950"/>
          <p14:tracePt t="9334" x="2185988" y="2022475"/>
          <p14:tracePt t="9341" x="2185988" y="2032000"/>
          <p14:tracePt t="9355" x="2185988" y="2036763"/>
          <p14:tracePt t="9362" x="2185988" y="2046288"/>
          <p14:tracePt t="9369" x="2190750" y="2054225"/>
          <p14:tracePt t="9376" x="2209800" y="2063750"/>
          <p14:tracePt t="9383" x="2236788" y="2073275"/>
          <p14:tracePt t="9391" x="2295525" y="2095500"/>
          <p14:tracePt t="9400" x="2336800" y="2105025"/>
          <p14:tracePt t="9405" x="2414588" y="2119313"/>
          <p14:tracePt t="9412" x="2455863" y="2127250"/>
          <p14:tracePt t="9419" x="2533650" y="2141538"/>
          <p14:tracePt t="9426" x="2592388" y="2141538"/>
          <p14:tracePt t="9433" x="2665413" y="2141538"/>
          <p14:tracePt t="9440" x="2738438" y="2141538"/>
          <p14:tracePt t="9447" x="2830513" y="2141538"/>
          <p14:tracePt t="9454" x="2925763" y="2141538"/>
          <p14:tracePt t="9461" x="2981325" y="2141538"/>
          <p14:tracePt t="9468" x="3054350" y="2141538"/>
          <p14:tracePt t="9475" x="3113088" y="2141538"/>
          <p14:tracePt t="9482" x="3186113" y="2132013"/>
          <p14:tracePt t="9489" x="3263900" y="2122488"/>
          <p14:tracePt t="9496" x="3322638" y="2109788"/>
          <p14:tracePt t="9503" x="3400425" y="2095500"/>
          <p14:tracePt t="9510" x="3441700" y="2095500"/>
          <p14:tracePt t="9518" x="3482975" y="2095500"/>
          <p14:tracePt t="9525" x="3529013" y="2073275"/>
          <p14:tracePt t="9532" x="3556000" y="2073275"/>
          <p14:tracePt t="9539" x="3575050" y="2073275"/>
          <p14:tracePt t="9546" x="3602038" y="2073275"/>
          <p14:tracePt t="9553" x="3611563" y="2073275"/>
          <p14:tracePt t="9560" x="3619500" y="2073275"/>
          <p14:tracePt t="9569" x="3624263" y="2073275"/>
          <p14:tracePt t="9574" x="3633788" y="2073275"/>
          <p14:tracePt t="9631" x="3629025" y="2073275"/>
          <p14:tracePt t="9638" x="3624263" y="2068513"/>
          <p14:tracePt t="9645" x="3616325" y="2068513"/>
          <p14:tracePt t="9652" x="3587750" y="2058988"/>
          <p14:tracePt t="9659" x="3570288" y="2049463"/>
          <p14:tracePt t="9666" x="3538538" y="2041525"/>
          <p14:tracePt t="9674" x="3509963" y="2027238"/>
          <p14:tracePt t="9681" x="3470275" y="2017713"/>
          <p14:tracePt t="9688" x="3424238" y="2009775"/>
          <p14:tracePt t="9695" x="3363913" y="1995488"/>
          <p14:tracePt t="9702" x="3322638" y="1995488"/>
          <p14:tracePt t="9709" x="3254375" y="1995488"/>
          <p14:tracePt t="9716" x="3200400" y="1995488"/>
          <p14:tracePt t="9723" x="3122613" y="1995488"/>
          <p14:tracePt t="9730" x="3081338" y="1995488"/>
          <p14:tracePt t="9739" x="3030538" y="1995488"/>
          <p14:tracePt t="9744" x="2990850" y="1995488"/>
          <p14:tracePt t="9752" x="2949575" y="1995488"/>
          <p14:tracePt t="9758" x="2894013" y="1995488"/>
          <p14:tracePt t="9765" x="2852738" y="1995488"/>
          <p14:tracePt t="9772" x="2798763" y="1995488"/>
          <p14:tracePt t="9781" x="2738438" y="1995488"/>
          <p14:tracePt t="9788" x="2662238" y="2005013"/>
          <p14:tracePt t="9795" x="2620963" y="2012950"/>
          <p14:tracePt t="9803" x="2560638" y="2027238"/>
          <p14:tracePt t="9809" x="2519363" y="2027238"/>
          <p14:tracePt t="9817" x="2465388" y="2036763"/>
          <p14:tracePt t="9823" x="2433638" y="2049463"/>
          <p14:tracePt t="9829" x="2405063" y="2049463"/>
          <p14:tracePt t="9836" x="2373313" y="2058988"/>
          <p14:tracePt t="9844" x="2355850" y="2058988"/>
          <p14:tracePt t="9851" x="2341563" y="2058988"/>
          <p14:tracePt t="9858" x="2324100" y="2068513"/>
          <p14:tracePt t="9865" x="2300288" y="2078038"/>
          <p14:tracePt t="9872" x="2273300" y="2078038"/>
          <p14:tracePt t="9879" x="2263775" y="2078038"/>
          <p14:tracePt t="9886" x="2259013" y="2078038"/>
          <p14:tracePt t="9893" x="2251075" y="2078038"/>
          <p14:tracePt t="9900" x="2241550" y="2078038"/>
          <p14:tracePt t="9910" x="2232025" y="2078038"/>
          <p14:tracePt t="9916" x="2227263" y="2078038"/>
          <p14:tracePt t="9921" x="2219325" y="2078038"/>
          <p14:tracePt t="9928" x="2200275" y="2078038"/>
          <p14:tracePt t="9936" x="2195513" y="2078038"/>
          <p14:tracePt t="9950" x="2195513" y="2090738"/>
          <p14:tracePt t="9999" x="2214563" y="2090738"/>
          <p14:tracePt t="10006" x="2241550" y="2090738"/>
          <p14:tracePt t="10014" x="2273300" y="2090738"/>
          <p14:tracePt t="10020" x="2328863" y="2090738"/>
          <p14:tracePt t="10027" x="2368550" y="2090738"/>
          <p14:tracePt t="10034" x="2438400" y="2090738"/>
          <p14:tracePt t="10041" x="2492375" y="2090738"/>
          <p14:tracePt t="10049" x="2570163" y="2090738"/>
          <p14:tracePt t="10056" x="2611438" y="2090738"/>
          <p14:tracePt t="10063" x="2679700" y="2073275"/>
          <p14:tracePt t="10070" x="2738438" y="2063750"/>
          <p14:tracePt t="10077" x="2798763" y="2049463"/>
          <p14:tracePt t="10084" x="2857500" y="2036763"/>
          <p14:tracePt t="10091" x="2917825" y="2036763"/>
          <p14:tracePt t="10098" x="2957513" y="2036763"/>
          <p14:tracePt t="10105" x="2998788" y="2027238"/>
          <p14:tracePt t="10112" x="3027363" y="2027238"/>
          <p14:tracePt t="10119" x="3044825" y="2027238"/>
          <p14:tracePt t="10127" x="3063875" y="2027238"/>
          <p14:tracePt t="10133" x="3071813" y="2027238"/>
          <p14:tracePt t="10140" x="3086100" y="2027238"/>
          <p14:tracePt t="10149" x="3095625" y="2027238"/>
          <p14:tracePt t="10155" x="3103563" y="2027238"/>
          <p14:tracePt t="10211" x="3100388" y="2027238"/>
          <p14:tracePt t="10218" x="3090863" y="2027238"/>
          <p14:tracePt t="10225" x="3076575" y="2027238"/>
          <p14:tracePt t="10232" x="3059113" y="2027238"/>
          <p14:tracePt t="10239" x="3040063" y="2027238"/>
          <p14:tracePt t="10247" x="3013075" y="2027238"/>
          <p14:tracePt t="10253" x="2954338" y="2017713"/>
          <p14:tracePt t="10260" x="2913063" y="2017713"/>
          <p14:tracePt t="10268" x="2844800" y="2017713"/>
          <p14:tracePt t="10274" x="2789238" y="2017713"/>
          <p14:tracePt t="10282" x="2716213" y="2017713"/>
          <p14:tracePt t="10288" x="2620963" y="2017713"/>
          <p14:tracePt t="10296" x="2547938" y="2017713"/>
          <p14:tracePt t="10303" x="2474913" y="2017713"/>
          <p14:tracePt t="10310" x="2414588" y="2022475"/>
          <p14:tracePt t="10317" x="2336800" y="2036763"/>
          <p14:tracePt t="10324" x="2246313" y="2036763"/>
          <p14:tracePt t="10332" x="2185988" y="2049463"/>
          <p14:tracePt t="10338" x="2090738" y="2063750"/>
          <p14:tracePt t="10345" x="2036763" y="2063750"/>
          <p14:tracePt t="10353" x="1958975" y="2073275"/>
          <p14:tracePt t="10360" x="1893888" y="2100263"/>
          <p14:tracePt t="10367" x="1839913" y="2100263"/>
          <p14:tracePt t="10374" x="1798638" y="2109788"/>
          <p14:tracePt t="10382" x="1757363" y="2109788"/>
          <p14:tracePt t="10388" x="1725613" y="2119313"/>
          <p14:tracePt t="10395" x="1698625" y="2119313"/>
          <p14:tracePt t="10402" x="1657350" y="2119313"/>
          <p14:tracePt t="10409" x="1638300" y="2119313"/>
          <p14:tracePt t="10416" x="1620838" y="2119313"/>
          <p14:tracePt t="10423" x="1601788" y="2119313"/>
          <p14:tracePt t="10433" x="1584325" y="2119313"/>
          <p14:tracePt t="10444" x="1570038" y="2119313"/>
          <p14:tracePt t="10446" x="1560513" y="2119313"/>
          <p14:tracePt t="10452" x="1552575" y="2119313"/>
          <p14:tracePt t="10459" x="1543050" y="2119313"/>
          <p14:tracePt t="10467" x="1538288" y="2119313"/>
          <p14:tracePt t="10473" x="1528763" y="2119313"/>
          <p14:tracePt t="10480" x="1520825" y="2119313"/>
          <p14:tracePt t="10487" x="1516063" y="2119313"/>
          <p14:tracePt t="10536" x="1524000" y="2119313"/>
          <p14:tracePt t="10543" x="1543050" y="2119313"/>
          <p14:tracePt t="10551" x="1560513" y="2119313"/>
          <p14:tracePt t="10557" x="1601788" y="2119313"/>
          <p14:tracePt t="10565" x="1630363" y="2119313"/>
          <p14:tracePt t="10572" x="1671638" y="2119313"/>
          <p14:tracePt t="10579" x="1725613" y="2119313"/>
          <p14:tracePt t="10586" x="1766888" y="2119313"/>
          <p14:tracePt t="10593" x="1835150" y="2119313"/>
          <p14:tracePt t="10600" x="1890713" y="2119313"/>
          <p14:tracePt t="10608" x="1966913" y="2119313"/>
          <p14:tracePt t="10615" x="2022475" y="2119313"/>
          <p14:tracePt t="10621" x="2095500" y="2119313"/>
          <p14:tracePt t="10628" x="2173288" y="2119313"/>
          <p14:tracePt t="10636" x="2227263" y="2119313"/>
          <p14:tracePt t="10643" x="2300288" y="2119313"/>
          <p14:tracePt t="10650" x="2360613" y="2119313"/>
          <p14:tracePt t="10660" x="2433638" y="2119313"/>
          <p14:tracePt t="10665" x="2474913" y="2119313"/>
          <p14:tracePt t="10671" x="2528888" y="2119313"/>
          <p14:tracePt t="10680" x="2570163" y="2119313"/>
          <p14:tracePt t="10686" x="2597150" y="2119313"/>
          <p14:tracePt t="10692" x="2638425" y="2119313"/>
          <p14:tracePt t="10699" x="2670175" y="2119313"/>
          <p14:tracePt t="10706" x="2684463" y="2119313"/>
          <p14:tracePt t="10713" x="2716213" y="2119313"/>
          <p14:tracePt t="10720" x="2725738" y="2119313"/>
          <p14:tracePt t="10728" x="2730500" y="2119313"/>
          <p14:tracePt t="10735" x="2738438" y="2119313"/>
          <p14:tracePt t="10742" x="2747963" y="2119313"/>
          <p14:tracePt t="10805" x="2743200" y="2119313"/>
          <p14:tracePt t="10812" x="2735263" y="2119313"/>
          <p14:tracePt t="10819" x="2730500" y="2119313"/>
          <p14:tracePt t="10827" x="2701925" y="2119313"/>
          <p14:tracePt t="10834" x="2670175" y="2119313"/>
          <p14:tracePt t="10841" x="2628900" y="2119313"/>
          <p14:tracePt t="10848" x="2574925" y="2119313"/>
          <p14:tracePt t="10855" x="2519363" y="2119313"/>
          <p14:tracePt t="10862" x="2446338" y="2119313"/>
          <p14:tracePt t="10870" x="2387600" y="2119313"/>
          <p14:tracePt t="10876" x="2314575" y="2119313"/>
          <p14:tracePt t="10883" x="2222500" y="2119313"/>
          <p14:tracePt t="10898" x="2039938" y="2119313"/>
          <p14:tracePt t="10904" x="1944688" y="2119313"/>
          <p14:tracePt t="10911" x="1871663" y="2132013"/>
          <p14:tracePt t="10919" x="1793875" y="2132013"/>
          <p14:tracePt t="10926" x="1752600" y="2141538"/>
          <p14:tracePt t="10933" x="1698625" y="2141538"/>
          <p14:tracePt t="10940" x="1657350" y="2141538"/>
          <p14:tracePt t="10950" x="1616075" y="2141538"/>
          <p14:tracePt t="10954" x="1584325" y="2141538"/>
          <p14:tracePt t="10961" x="1570038" y="2141538"/>
          <p14:tracePt t="10968" x="1552575" y="2141538"/>
          <p14:tracePt t="10975" x="1520825" y="2141538"/>
          <p14:tracePt t="10982" x="1516063" y="2141538"/>
          <p14:tracePt t="10989" x="1506538" y="2141538"/>
          <p14:tracePt t="10997" x="1497013" y="2141538"/>
          <p14:tracePt t="11004" x="1487488" y="2141538"/>
          <p14:tracePt t="11011" x="1484313" y="2141538"/>
          <p14:tracePt t="11018" x="1474788" y="2141538"/>
          <p14:tracePt t="11025" x="1465263" y="2141538"/>
          <p14:tracePt t="11046" x="1465263" y="2151063"/>
          <p14:tracePt t="11060" x="1470025" y="2151063"/>
          <p14:tracePt t="11067" x="1479550" y="2151063"/>
          <p14:tracePt t="11074" x="1492250" y="2159000"/>
          <p14:tracePt t="11081" x="1524000" y="2168525"/>
          <p14:tracePt t="11088" x="1565275" y="2168525"/>
          <p14:tracePt t="11095" x="1606550" y="2168525"/>
          <p14:tracePt t="11103" x="1662113" y="2168525"/>
          <p14:tracePt t="11110" x="1703388" y="2168525"/>
          <p14:tracePt t="11117" x="1744663" y="2168525"/>
          <p14:tracePt t="11124" x="1798638" y="2168525"/>
          <p14:tracePt t="11132" x="1839913" y="2168525"/>
          <p14:tracePt t="11138" x="1893888" y="2168525"/>
          <p14:tracePt t="11145" x="1935163" y="2168525"/>
          <p14:tracePt t="11152" x="1976438" y="2168525"/>
          <p14:tracePt t="11159" x="2003425" y="2168525"/>
          <p14:tracePt t="11166" x="2036763" y="2168525"/>
          <p14:tracePt t="11173" x="2076450" y="2168525"/>
          <p14:tracePt t="11180" x="2090738" y="2168525"/>
          <p14:tracePt t="11190" x="2109788" y="2168525"/>
          <p14:tracePt t="11194" x="2127250" y="2168525"/>
          <p14:tracePt t="11202" x="2136775" y="2168525"/>
          <p14:tracePt t="11208" x="2146300" y="2168525"/>
          <p14:tracePt t="11216" x="2159000" y="2168525"/>
          <p14:tracePt t="11222" x="2168525" y="2168525"/>
          <p14:tracePt t="11229" x="2178050" y="2168525"/>
          <p14:tracePt t="11293" x="2182813" y="2168525"/>
          <p14:tracePt t="11329" x="2190750" y="2168525"/>
          <p14:tracePt t="11336" x="2200275" y="2168525"/>
          <p14:tracePt t="11350" x="2205038" y="2168525"/>
          <p14:tracePt t="22218" x="2232025" y="2178050"/>
          <p14:tracePt t="22225" x="2273300" y="2187575"/>
          <p14:tracePt t="22233" x="2332038" y="2200275"/>
          <p14:tracePt t="22239" x="2378075" y="2209800"/>
          <p14:tracePt t="22246" x="2455863" y="2224088"/>
          <p14:tracePt t="22253" x="2516188" y="2236788"/>
          <p14:tracePt t="22260" x="2570163" y="2236788"/>
          <p14:tracePt t="22268" x="2611438" y="2236788"/>
          <p14:tracePt t="22275" x="2665413" y="2236788"/>
          <p14:tracePt t="22282" x="2706688" y="2236788"/>
          <p14:tracePt t="22289" x="2747963" y="2236788"/>
          <p14:tracePt t="22296" x="2803525" y="2236788"/>
          <p14:tracePt t="22303" x="2844800" y="2236788"/>
          <p14:tracePt t="22310" x="2898775" y="2236788"/>
          <p14:tracePt t="22318" x="2940050" y="2236788"/>
          <p14:tracePt t="22324" x="2994025" y="2236788"/>
          <p14:tracePt t="22331" x="3035300" y="2236788"/>
          <p14:tracePt t="22338" x="3063875" y="2236788"/>
          <p14:tracePt t="22345" x="3103563" y="2236788"/>
          <p14:tracePt t="22352" x="3132138" y="2236788"/>
          <p14:tracePt t="22360" x="3149600" y="2236788"/>
          <p14:tracePt t="22366" x="3168650" y="2236788"/>
          <p14:tracePt t="22373" x="3195638" y="2236788"/>
          <p14:tracePt t="22381" x="3205163" y="2236788"/>
          <p14:tracePt t="22388" x="3213100" y="2236788"/>
          <p14:tracePt t="22395" x="3222625" y="2236788"/>
          <p14:tracePt t="22402" x="3227388" y="2236788"/>
          <p14:tracePt t="22409" x="3236913" y="2236788"/>
          <p14:tracePt t="22416" x="3246438" y="2236788"/>
          <p14:tracePt t="22423" x="3249613" y="2236788"/>
          <p14:tracePt t="22430" x="3268663" y="2236788"/>
          <p14:tracePt t="22437" x="3278188" y="2236788"/>
          <p14:tracePt t="22460" x="3282950" y="2236788"/>
          <p14:tracePt t="22475" x="3290888" y="2236788"/>
          <p14:tracePt t="22481" x="3300413" y="2236788"/>
          <p14:tracePt t="22489" x="3309938" y="2236788"/>
          <p14:tracePt t="22495" x="3314700" y="2236788"/>
          <p14:tracePt t="22501" x="3322638" y="2236788"/>
          <p14:tracePt t="22508" x="3332163" y="2236788"/>
          <p14:tracePt t="22515" x="3346450" y="2236788"/>
          <p14:tracePt t="22523" x="3363913" y="2236788"/>
          <p14:tracePt t="22530" x="3382963" y="2236788"/>
          <p14:tracePt t="22537" x="3400425" y="2236788"/>
          <p14:tracePt t="22544" x="3419475" y="2236788"/>
          <p14:tracePt t="22551" x="3446463" y="2236788"/>
          <p14:tracePt t="22558" x="3465513" y="2236788"/>
          <p14:tracePt t="22565" x="3482975" y="2236788"/>
          <p14:tracePt t="22573" x="3502025" y="2236788"/>
          <p14:tracePt t="22579" x="3529013" y="2236788"/>
          <p14:tracePt t="22586" x="3546475" y="2236788"/>
          <p14:tracePt t="22594" x="3565525" y="2236788"/>
          <p14:tracePt t="22600" x="3582988" y="2236788"/>
          <p14:tracePt t="22607" x="3587750" y="2232025"/>
          <p14:tracePt t="22614" x="3597275" y="2232025"/>
          <p14:tracePt t="22622" x="3616325" y="2232025"/>
          <p14:tracePt t="22628" x="3619500" y="2232025"/>
          <p14:tracePt t="22635" x="3629025" y="2232025"/>
          <p14:tracePt t="22643" x="3638550" y="2232025"/>
          <p14:tracePt t="22657" x="3643313" y="2232025"/>
          <p14:tracePt t="22699" x="3652838" y="2232025"/>
          <p14:tracePt t="22713" x="3660775" y="2232025"/>
          <p14:tracePt t="22729" x="3670300" y="2232025"/>
          <p14:tracePt t="22735" x="3675063" y="2232025"/>
          <p14:tracePt t="22742" x="3692525" y="2232025"/>
          <p14:tracePt t="22748" x="3702050" y="2224088"/>
          <p14:tracePt t="22756" x="3716338" y="2214563"/>
          <p14:tracePt t="22763" x="3733800" y="2214563"/>
          <p14:tracePt t="22770" x="3752850" y="2214563"/>
          <p14:tracePt t="22777" x="3794125" y="2214563"/>
          <p14:tracePt t="22784" x="3821113" y="2214563"/>
          <p14:tracePt t="22791" x="3852863" y="2214563"/>
          <p14:tracePt t="22797" x="3894138" y="2214563"/>
          <p14:tracePt t="22805" x="3921125" y="2214563"/>
          <p14:tracePt t="22812" x="3952875" y="2214563"/>
          <p14:tracePt t="22819" x="3994150" y="2214563"/>
          <p14:tracePt t="22827" x="4021138" y="2214563"/>
          <p14:tracePt t="22834" x="4040188" y="2214563"/>
          <p14:tracePt t="22840" x="4057650" y="2214563"/>
          <p14:tracePt t="22848" x="4086225" y="2214563"/>
          <p14:tracePt t="22855" x="4103688" y="2214563"/>
          <p14:tracePt t="22862" x="4122738" y="2214563"/>
          <p14:tracePt t="22869" x="4127500" y="2214563"/>
          <p14:tracePt t="22876" x="4135438" y="2214563"/>
          <p14:tracePt t="22889" x="4144963" y="2214563"/>
          <p14:tracePt t="22890" x="4159250" y="2214563"/>
          <p14:tracePt t="22897" x="4168775" y="2214563"/>
          <p14:tracePt t="22904" x="4176713" y="2214563"/>
          <p14:tracePt t="22911" x="4186238" y="2214563"/>
          <p14:tracePt t="22918" x="4191000" y="2214563"/>
          <p14:tracePt t="22975" x="4191000" y="2219325"/>
          <p14:tracePt t="23761" x="4171950" y="2219325"/>
          <p14:tracePt t="23768" x="4130675" y="2219325"/>
          <p14:tracePt t="23776" x="4076700" y="2219325"/>
          <p14:tracePt t="23782" x="4030663" y="2214563"/>
          <p14:tracePt t="23791" x="3971925" y="2200275"/>
          <p14:tracePt t="23796" x="3930650" y="2192338"/>
          <p14:tracePt t="23805" x="3871913" y="2178050"/>
          <p14:tracePt t="23810" x="3838575" y="2168525"/>
          <p14:tracePt t="23819" x="3811588" y="2159000"/>
          <p14:tracePt t="23824" x="3794125" y="2159000"/>
          <p14:tracePt t="23831" x="3765550" y="2159000"/>
          <p14:tracePt t="23838" x="3748088" y="2159000"/>
          <p14:tracePt t="23845" x="3738563" y="2159000"/>
          <p14:tracePt t="23851" x="3729038" y="2159000"/>
          <p14:tracePt t="23859" x="3725863" y="2159000"/>
          <p14:tracePt t="23866" x="3716338" y="2159000"/>
          <p14:tracePt t="23874" x="3706813" y="2159000"/>
          <p14:tracePt t="23888" x="3684588" y="2159000"/>
          <p14:tracePt t="23895" x="3675063" y="2159000"/>
          <p14:tracePt t="23902" x="3665538" y="2159000"/>
          <p14:tracePt t="23909" x="3660775" y="2159000"/>
          <p14:tracePt t="23980" x="3670300" y="2159000"/>
          <p14:tracePt t="23987" x="3689350" y="2159000"/>
          <p14:tracePt t="23994" x="3716338" y="2159000"/>
          <p14:tracePt t="24001" x="3733800" y="2159000"/>
          <p14:tracePt t="24010" x="3762375" y="2159000"/>
          <p14:tracePt t="24015" x="3779838" y="2159000"/>
          <p14:tracePt t="24022" x="3811588" y="2159000"/>
          <p14:tracePt t="24029" x="3830638" y="2159000"/>
          <p14:tracePt t="24036" x="3843338" y="2159000"/>
          <p14:tracePt t="24044" x="3852863" y="2159000"/>
          <p14:tracePt t="24050" x="3862388" y="2159000"/>
          <p14:tracePt t="24058" x="3871913" y="2159000"/>
          <p14:tracePt t="24065" x="3884613" y="2159000"/>
          <p14:tracePt t="24072" x="3894138" y="2159000"/>
          <p14:tracePt t="24078" x="3903663" y="2159000"/>
          <p14:tracePt t="24085" x="3908425" y="2159000"/>
          <p14:tracePt t="24093" x="3916363" y="2159000"/>
          <p14:tracePt t="24100" x="3925888" y="2159000"/>
          <p14:tracePt t="24108" x="3930650" y="2159000"/>
          <p14:tracePt t="24114" x="3940175" y="2159000"/>
          <p14:tracePt t="24121" x="3948113" y="2159000"/>
          <p14:tracePt t="24128" x="3962400" y="2159000"/>
          <p14:tracePt t="24135" x="3971925" y="2159000"/>
          <p14:tracePt t="24142" x="3981450" y="2159000"/>
          <p14:tracePt t="24149" x="3989388" y="2159000"/>
          <p14:tracePt t="24157" x="3994150" y="2159000"/>
          <p14:tracePt t="24163" x="4003675" y="2159000"/>
          <p14:tracePt t="24171" x="4013200" y="2159000"/>
          <p14:tracePt t="24178" x="4017963" y="2159000"/>
          <p14:tracePt t="24184" x="4025900" y="2159000"/>
          <p14:tracePt t="24192" x="4044950" y="2159000"/>
          <p14:tracePt t="24199" x="4049713" y="2159000"/>
          <p14:tracePt t="24242" x="4057650" y="2159000"/>
          <p14:tracePt t="24631" x="4144963" y="2163763"/>
          <p14:tracePt t="24638" x="4278313" y="2195513"/>
          <p14:tracePt t="24645" x="4405313" y="2209800"/>
          <p14:tracePt t="24652" x="4537075" y="2224088"/>
          <p14:tracePt t="24660" x="4646613" y="2236788"/>
          <p14:tracePt t="24667" x="4743450" y="2251075"/>
          <p14:tracePt t="24674" x="4833938" y="2251075"/>
          <p14:tracePt t="24680" x="4926013" y="2251075"/>
          <p14:tracePt t="24688" x="5035550" y="2251075"/>
          <p14:tracePt t="24695" x="5126038" y="2251075"/>
          <p14:tracePt t="24701" x="5218113" y="2251075"/>
          <p14:tracePt t="24710" x="5313363" y="2251075"/>
          <p14:tracePt t="24715" x="5386388" y="2251075"/>
          <p14:tracePt t="24722" x="5459413" y="2251075"/>
          <p14:tracePt t="24729" x="5519738" y="2251075"/>
          <p14:tracePt t="24737" x="5592763" y="2251075"/>
          <p14:tracePt t="24744" x="5670550" y="2241550"/>
          <p14:tracePt t="24751" x="5710238" y="2241550"/>
          <p14:tracePt t="24758" x="5751513" y="2241550"/>
          <p14:tracePt t="24764" x="5807075" y="2241550"/>
          <p14:tracePt t="24772" x="5834063" y="2232025"/>
          <p14:tracePt t="24779" x="5875338" y="2232025"/>
          <p14:tracePt t="24786" x="5907088" y="2232025"/>
          <p14:tracePt t="24793" x="5921375" y="2232025"/>
          <p14:tracePt t="24800" x="5938838" y="2232025"/>
          <p14:tracePt t="24808" x="5970588" y="2232025"/>
          <p14:tracePt t="24814" x="5984875" y="2232025"/>
          <p14:tracePt t="24821" x="5994400" y="2232025"/>
          <p14:tracePt t="24828" x="6003925" y="2232025"/>
          <p14:tracePt t="24836" x="6011863" y="2232025"/>
          <p14:tracePt t="24842" x="6016625" y="2232025"/>
          <p14:tracePt t="24849" x="6026150" y="2232025"/>
          <p14:tracePt t="24857" x="6035675" y="2232025"/>
          <p14:tracePt t="24863" x="6048375" y="2232025"/>
          <p14:tracePt t="24871" x="6057900" y="2232025"/>
          <p14:tracePt t="24887" x="6067425" y="2232025"/>
          <p14:tracePt t="24892" x="6072188" y="2232025"/>
          <p14:tracePt t="24906" x="6080125" y="2232025"/>
          <p14:tracePt t="24913" x="6089650" y="2232025"/>
          <p14:tracePt t="24920" x="6099175" y="2232025"/>
          <p14:tracePt t="24934" x="6103938" y="2232025"/>
          <p14:tracePt t="24942" x="6113463" y="2232025"/>
          <p14:tracePt t="24948" x="6130925" y="2232025"/>
          <p14:tracePt t="24955" x="6135688" y="2232025"/>
          <p14:tracePt t="24963" x="6145213" y="2232025"/>
          <p14:tracePt t="27602" x="6035675" y="2251075"/>
          <p14:tracePt t="27609" x="5889625" y="2278063"/>
          <p14:tracePt t="27616" x="5719763" y="2309813"/>
          <p14:tracePt t="27623" x="5532438" y="2374900"/>
          <p14:tracePt t="27630" x="5313363" y="2424113"/>
          <p14:tracePt t="27639" x="5126038" y="2470150"/>
          <p14:tracePt t="27645" x="4862513" y="2543175"/>
          <p14:tracePt t="27652" x="4565650" y="2620963"/>
          <p14:tracePt t="27659" x="4273550" y="2679700"/>
          <p14:tracePt t="27666" x="4013200" y="2752725"/>
          <p14:tracePt t="27673" x="3679825" y="2835275"/>
          <p14:tracePt t="27680" x="3419475" y="2913063"/>
          <p14:tracePt t="27687" x="3181350" y="3005138"/>
          <p14:tracePt t="27694" x="2884488" y="3081338"/>
          <p14:tracePt t="27701" x="2616200" y="3178175"/>
          <p14:tracePt t="27708" x="2387600" y="3246438"/>
          <p14:tracePt t="27715" x="2222500" y="3292475"/>
          <p14:tracePt t="27723" x="2032000" y="3355975"/>
          <p14:tracePt t="27729" x="1881188" y="3402013"/>
          <p14:tracePt t="27737" x="1730375" y="3448050"/>
          <p14:tracePt t="27744" x="1616075" y="3487738"/>
          <p14:tracePt t="27751" x="1538288" y="3516313"/>
          <p14:tracePt t="27757" x="1443038" y="3543300"/>
          <p14:tracePt t="27764" x="1377950" y="3584575"/>
          <p14:tracePt t="27772" x="1296988" y="3638550"/>
          <p14:tracePt t="27779" x="1250950" y="3662363"/>
          <p14:tracePt t="27786" x="1187450" y="3684588"/>
          <p14:tracePt t="27793" x="1158875" y="3706813"/>
          <p14:tracePt t="27800" x="1136650" y="3735388"/>
          <p14:tracePt t="27808" x="1104900" y="3743325"/>
          <p14:tracePt t="27814" x="1100138" y="3752850"/>
          <p14:tracePt t="27821" x="1090613" y="3762375"/>
          <p14:tracePt t="27828" x="1082675" y="3771900"/>
          <p14:tracePt t="27835" x="1077913" y="3776663"/>
          <p14:tracePt t="27842" x="1068388" y="3784600"/>
          <p14:tracePt t="27849" x="1058863" y="3794125"/>
          <p14:tracePt t="27857" x="1049338" y="3808413"/>
          <p14:tracePt t="27864" x="1049338" y="3816350"/>
          <p14:tracePt t="27871" x="1049338" y="3825875"/>
          <p14:tracePt t="27878" x="1049338" y="3835400"/>
          <p14:tracePt t="27891" x="1049338" y="3840163"/>
          <p14:tracePt t="27892" x="1054100" y="3849688"/>
          <p14:tracePt t="27899" x="1063625" y="3857625"/>
          <p14:tracePt t="27907" x="1082675" y="3876675"/>
          <p14:tracePt t="27913" x="1100138" y="3903663"/>
          <p14:tracePt t="27920" x="1119188" y="3927475"/>
          <p14:tracePt t="27928" x="1163638" y="3935413"/>
          <p14:tracePt t="27934" x="1192213" y="3944938"/>
          <p14:tracePt t="27941" x="1246188" y="3954463"/>
          <p14:tracePt t="27948" x="1292225" y="3967163"/>
          <p14:tracePt t="27956" x="1333500" y="3976688"/>
          <p14:tracePt t="27963" x="1411288" y="3990975"/>
          <p14:tracePt t="27970" x="1484313" y="3990975"/>
          <p14:tracePt t="27979" x="1538288" y="3990975"/>
          <p14:tracePt t="27984" x="1616075" y="3990975"/>
          <p14:tracePt t="27991" x="1657350" y="3990975"/>
          <p14:tracePt t="27998" x="1725613" y="3981450"/>
          <p14:tracePt t="28005" x="1784350" y="3971925"/>
          <p14:tracePt t="28012" x="1844675" y="3959225"/>
          <p14:tracePt t="28019" x="1890713" y="3949700"/>
          <p14:tracePt t="28027" x="1930400" y="3935413"/>
          <p14:tracePt t="28033" x="1990725" y="3927475"/>
          <p14:tracePt t="28040" x="2032000" y="3927475"/>
          <p14:tracePt t="28048" x="2085975" y="3927475"/>
          <p14:tracePt t="28055" x="2112963" y="3927475"/>
          <p14:tracePt t="28062" x="2146300" y="3927475"/>
          <p14:tracePt t="28069" x="2185988" y="3927475"/>
          <p14:tracePt t="28076" x="2200275" y="3927475"/>
          <p14:tracePt t="28083" x="2219325" y="3927475"/>
          <p14:tracePt t="28090" x="2236788" y="3927475"/>
          <p14:tracePt t="28097" x="2268538" y="3927475"/>
          <p14:tracePt t="28104" x="2273300" y="3927475"/>
          <p14:tracePt t="28111" x="2282825" y="3927475"/>
          <p14:tracePt t="28118" x="2292350" y="3927475"/>
          <p14:tracePt t="28125" x="2295525" y="3927475"/>
          <p14:tracePt t="28133" x="2305050" y="3927475"/>
          <p14:tracePt t="28140" x="2314575" y="3927475"/>
          <p14:tracePt t="28147" x="2319338" y="3930650"/>
          <p14:tracePt t="28154" x="2336800" y="3930650"/>
          <p14:tracePt t="28161" x="2346325" y="3935413"/>
          <p14:tracePt t="28168" x="2351088" y="3935413"/>
          <p14:tracePt t="28175" x="2360613" y="3935413"/>
          <p14:tracePt t="30177" x="2433638" y="3949700"/>
          <p14:tracePt t="30184" x="2547938" y="3963988"/>
          <p14:tracePt t="30192" x="2674938" y="3976688"/>
          <p14:tracePt t="30199" x="2825750" y="3990975"/>
          <p14:tracePt t="30207" x="2954338" y="4003675"/>
          <p14:tracePt t="30213" x="3063875" y="4017963"/>
          <p14:tracePt t="30220" x="3159125" y="4032250"/>
          <p14:tracePt t="30227" x="3268663" y="4032250"/>
          <p14:tracePt t="30234" x="3382963" y="4044950"/>
          <p14:tracePt t="30241" x="3473450" y="4044950"/>
          <p14:tracePt t="30248" x="3565525" y="4044950"/>
          <p14:tracePt t="30256" x="3656013" y="4044950"/>
          <p14:tracePt t="30262" x="3748088" y="4044950"/>
          <p14:tracePt t="30269" x="3825875" y="4044950"/>
          <p14:tracePt t="30276" x="3916363" y="4044950"/>
          <p14:tracePt t="30283" x="4008438" y="4044950"/>
          <p14:tracePt t="30291" x="4062413" y="4044950"/>
          <p14:tracePt t="30298" x="4140200" y="4044950"/>
          <p14:tracePt t="30304" x="4200525" y="4040188"/>
          <p14:tracePt t="30311" x="4259263" y="4027488"/>
          <p14:tracePt t="30318" x="4300538" y="4017963"/>
          <p14:tracePt t="30326" x="4327525" y="4017963"/>
          <p14:tracePt t="30333" x="4368800" y="4017963"/>
          <p14:tracePt t="30340" x="4387850" y="4017963"/>
          <p14:tracePt t="30347" x="4395788" y="4017963"/>
          <p14:tracePt t="30354" x="4405313" y="4017963"/>
          <p14:tracePt t="30361" x="4410075" y="4017963"/>
          <p14:tracePt t="30368" x="4419600" y="4017963"/>
          <p14:tracePt t="30375" x="4437063" y="4017963"/>
          <p14:tracePt t="30433" x="4419600" y="4008438"/>
          <p14:tracePt t="30440" x="4414838" y="4000500"/>
          <p14:tracePt t="30446" x="4395788" y="3990975"/>
          <p14:tracePt t="30455" x="4364038" y="3981450"/>
          <p14:tracePt t="30461" x="4310063" y="3967163"/>
          <p14:tracePt t="30468" x="4268788" y="3959225"/>
          <p14:tracePt t="30475" x="4191000" y="3930650"/>
          <p14:tracePt t="30482" x="4127500" y="3922713"/>
          <p14:tracePt t="30489" x="4030663" y="3894138"/>
          <p14:tracePt t="30496" x="3940175" y="3881438"/>
          <p14:tracePt t="30503" x="3862388" y="3867150"/>
          <p14:tracePt t="30510" x="3765550" y="3852863"/>
          <p14:tracePt t="30522" x="3689350" y="3825875"/>
          <p14:tracePt t="30525" x="3611563" y="3813175"/>
          <p14:tracePt t="30531" x="3538538" y="3813175"/>
          <p14:tracePt t="30540" x="3482975" y="3813175"/>
          <p14:tracePt t="30545" x="3405188" y="3813175"/>
          <p14:tracePt t="30552" x="3363913" y="3813175"/>
          <p14:tracePt t="30559" x="3309938" y="3813175"/>
          <p14:tracePt t="30567" x="3268663" y="3813175"/>
          <p14:tracePt t="30574" x="3241675" y="3813175"/>
          <p14:tracePt t="30581" x="3200400" y="3813175"/>
          <p14:tracePt t="30588" x="3181350" y="3813175"/>
          <p14:tracePt t="30595" x="3163888" y="3813175"/>
          <p14:tracePt t="30602" x="3144838" y="3813175"/>
          <p14:tracePt t="30609" x="3132138" y="3813175"/>
          <p14:tracePt t="30616" x="3113088" y="3813175"/>
          <p14:tracePt t="30623" x="3103563" y="3813175"/>
          <p14:tracePt t="30630" x="3095625" y="3813175"/>
          <p14:tracePt t="30640" x="3090863" y="3813175"/>
          <p14:tracePt t="30644" x="3081338" y="3813175"/>
          <p14:tracePt t="30651" x="3071813" y="3813175"/>
          <p14:tracePt t="30659" x="3067050" y="3813175"/>
          <p14:tracePt t="30672" x="3067050" y="3816350"/>
          <p14:tracePt t="30688" x="3067050" y="3835400"/>
          <p14:tracePt t="30701" x="3086100" y="3844925"/>
          <p14:tracePt t="30710" x="3117850" y="3852863"/>
          <p14:tracePt t="30716" x="3173413" y="3852863"/>
          <p14:tracePt t="30723" x="3213100" y="3852863"/>
          <p14:tracePt t="30729" x="3268663" y="3862388"/>
          <p14:tracePt t="30737" x="3309938" y="3862388"/>
          <p14:tracePt t="30743" x="3392488" y="3862388"/>
          <p14:tracePt t="30750" x="3470275" y="3862388"/>
          <p14:tracePt t="30758" x="3579813" y="3862388"/>
          <p14:tracePt t="30765" x="3670300" y="3862388"/>
          <p14:tracePt t="30772" x="3762375" y="3862388"/>
          <p14:tracePt t="30779" x="3835400" y="3862388"/>
          <p14:tracePt t="30786" x="3925888" y="3862388"/>
          <p14:tracePt t="30793" x="4035425" y="3862388"/>
          <p14:tracePt t="30800" x="4130675" y="3862388"/>
          <p14:tracePt t="30807" x="4241800" y="3876675"/>
          <p14:tracePt t="30813" x="4351338" y="3876675"/>
          <p14:tracePt t="30821" x="4460875" y="3876675"/>
          <p14:tracePt t="30828" x="4551363" y="3876675"/>
          <p14:tracePt t="30835" x="4679950" y="3876675"/>
          <p14:tracePt t="30842" x="4811713" y="3894138"/>
          <p14:tracePt t="30849" x="4938713" y="3894138"/>
          <p14:tracePt t="30856" x="5049838" y="3908425"/>
          <p14:tracePt t="30863" x="5176838" y="3908425"/>
          <p14:tracePt t="30871" x="5305425" y="3908425"/>
          <p14:tracePt t="30888" x="5578475" y="3908425"/>
          <p14:tracePt t="30892" x="5688013" y="3908425"/>
          <p14:tracePt t="30898" x="5797550" y="3908425"/>
          <p14:tracePt t="30906" x="5911850" y="3898900"/>
          <p14:tracePt t="30913" x="6040438" y="3881438"/>
          <p14:tracePt t="30921" x="6153150" y="3867150"/>
          <p14:tracePt t="30927" x="6245225" y="3852863"/>
          <p14:tracePt t="30934" x="6340475" y="3840163"/>
          <p14:tracePt t="30941" x="6418263" y="3830638"/>
          <p14:tracePt t="30948" x="6464300" y="3808413"/>
          <p14:tracePt t="30955" x="6505575" y="3794125"/>
          <p14:tracePt t="30962" x="6546850" y="3784600"/>
          <p14:tracePt t="30969" x="6578600" y="3776663"/>
          <p14:tracePt t="30976" x="6596063" y="3776663"/>
          <p14:tracePt t="30984" x="6600825" y="3776663"/>
          <p14:tracePt t="30991" x="6619875" y="3776663"/>
          <p14:tracePt t="30998" x="6627813" y="3776663"/>
          <p14:tracePt t="31005" x="6632575" y="3776663"/>
          <p14:tracePt t="31033" x="6632575" y="3767138"/>
          <p14:tracePt t="31040" x="6632575" y="3757613"/>
          <p14:tracePt t="31048" x="6605588" y="3752850"/>
          <p14:tracePt t="31055" x="6573838" y="3740150"/>
          <p14:tracePt t="31061" x="6515100" y="3706813"/>
          <p14:tracePt t="31068" x="6400800" y="3675063"/>
          <p14:tracePt t="31075" x="6272213" y="3648075"/>
          <p14:tracePt t="31082" x="6121400" y="3616325"/>
          <p14:tracePt t="31090" x="5975350" y="3589338"/>
          <p14:tracePt t="31097" x="5807075" y="3543300"/>
          <p14:tracePt t="31104" x="5661025" y="3529013"/>
          <p14:tracePt t="31111" x="5514975" y="3516313"/>
          <p14:tracePt t="31118" x="5368925" y="3516313"/>
          <p14:tracePt t="31125" x="5222875" y="3516313"/>
          <p14:tracePt t="31132" x="5089525" y="3524250"/>
          <p14:tracePt t="31139" x="4962525" y="3538538"/>
          <p14:tracePt t="31146" x="4865688" y="3565525"/>
          <p14:tracePt t="31154" x="4789488" y="3594100"/>
          <p14:tracePt t="31160" x="4692650" y="3621088"/>
          <p14:tracePt t="31167" x="4633913" y="3630613"/>
          <p14:tracePt t="31174" x="4570413" y="3657600"/>
          <p14:tracePt t="31181" x="4529138" y="3667125"/>
          <p14:tracePt t="31188" x="4487863" y="3675063"/>
          <p14:tracePt t="31196" x="4464050" y="3706813"/>
          <p14:tracePt t="31204" x="4446588" y="3716338"/>
          <p14:tracePt t="31210" x="4437063" y="3725863"/>
          <p14:tracePt t="31217" x="4432300" y="3730625"/>
          <p14:tracePt t="31224" x="4424363" y="3748088"/>
          <p14:tracePt t="31231" x="4400550" y="3771900"/>
          <p14:tracePt t="31239" x="4400550" y="3798888"/>
          <p14:tracePt t="31245" x="4400550" y="3816350"/>
          <p14:tracePt t="31252" x="4419600" y="3825875"/>
          <p14:tracePt t="31259" x="4427538" y="3844925"/>
          <p14:tracePt t="31268" x="4456113" y="3862388"/>
          <p14:tracePt t="31276" x="4529138" y="3898900"/>
          <p14:tracePt t="31282" x="4624388" y="3927475"/>
          <p14:tracePt t="31291" x="4775200" y="3959225"/>
          <p14:tracePt t="31295" x="4921250" y="3986213"/>
          <p14:tracePt t="31302" x="5072063" y="4032250"/>
          <p14:tracePt t="31309" x="5235575" y="4049713"/>
          <p14:tracePt t="31316" x="5437188" y="4064000"/>
          <p14:tracePt t="31323" x="5637213" y="4064000"/>
          <p14:tracePt t="31330" x="5816600" y="4064000"/>
          <p14:tracePt t="31339" x="5999163" y="4064000"/>
          <p14:tracePt t="31344" x="6223000" y="4064000"/>
          <p14:tracePt t="31352" x="6405563" y="4054475"/>
          <p14:tracePt t="31359" x="6569075" y="4037013"/>
          <p14:tracePt t="31366" x="6751638" y="4022725"/>
          <p14:tracePt t="31373" x="6934200" y="3990975"/>
          <p14:tracePt t="31380" x="7099300" y="3976688"/>
          <p14:tracePt t="31387" x="7245350" y="3949700"/>
          <p14:tracePt t="31394" x="7396163" y="3917950"/>
          <p14:tracePt t="31401" x="7542213" y="3886200"/>
          <p14:tracePt t="31408" x="7693025" y="3857625"/>
          <p14:tracePt t="31415" x="7824788" y="3830638"/>
          <p14:tracePt t="31422" x="7939088" y="3798888"/>
          <p14:tracePt t="31429" x="8034338" y="3771900"/>
          <p14:tracePt t="31436" x="8094663" y="3748088"/>
          <p14:tracePt t="31443" x="8158163" y="3711575"/>
          <p14:tracePt t="31450" x="8199438" y="3698875"/>
          <p14:tracePt t="31458" x="8243888" y="3689350"/>
          <p14:tracePt t="31464" x="8262938" y="3679825"/>
          <p14:tracePt t="31471" x="8272463" y="3679825"/>
          <p14:tracePt t="31479" x="8277225" y="3679825"/>
          <p14:tracePt t="31486" x="8285163" y="3679825"/>
          <p14:tracePt t="31514" x="8280400" y="3679825"/>
          <p14:tracePt t="31521" x="8277225" y="3679825"/>
          <p14:tracePt t="31528" x="8258175" y="3679825"/>
          <p14:tracePt t="31535" x="8204200" y="3667125"/>
          <p14:tracePt t="31542" x="8143875" y="3657600"/>
          <p14:tracePt t="31549" x="8012113" y="3643313"/>
          <p14:tracePt t="31558" x="7883525" y="3625850"/>
          <p14:tracePt t="31564" x="7732713" y="3597275"/>
          <p14:tracePt t="31571" x="7586663" y="3584575"/>
          <p14:tracePt t="31578" x="7423150" y="3584575"/>
          <p14:tracePt t="31585" x="7262813" y="3584575"/>
          <p14:tracePt t="31592" x="7116763" y="3584575"/>
          <p14:tracePt t="31599" x="6953250" y="3584575"/>
          <p14:tracePt t="31606" x="6788150" y="3594100"/>
          <p14:tracePt t="31613" x="6583363" y="3625850"/>
          <p14:tracePt t="31621" x="6418263" y="3638550"/>
          <p14:tracePt t="31628" x="6254750" y="3657600"/>
          <p14:tracePt t="31634" x="6072188" y="3670300"/>
          <p14:tracePt t="31641" x="5907088" y="3684588"/>
          <p14:tracePt t="31648" x="5738813" y="3716338"/>
          <p14:tracePt t="31655" x="5573713" y="3743325"/>
          <p14:tracePt t="31663" x="5405438" y="3789363"/>
          <p14:tracePt t="31670" x="5222875" y="3821113"/>
          <p14:tracePt t="31677" x="5076825" y="3835400"/>
          <p14:tracePt t="31684" x="4962525" y="3849688"/>
          <p14:tracePt t="31691" x="4833938" y="3862388"/>
          <p14:tracePt t="31698" x="4719638" y="3881438"/>
          <p14:tracePt t="31706" x="4610100" y="3894138"/>
          <p14:tracePt t="31712" x="4514850" y="3908425"/>
          <p14:tracePt t="31719" x="4437063" y="3917950"/>
          <p14:tracePt t="31726" x="4364038" y="3930650"/>
          <p14:tracePt t="31733" x="4318000" y="3940175"/>
          <p14:tracePt t="31741" x="4278313" y="3954463"/>
          <p14:tracePt t="31747" x="4259263" y="3963988"/>
          <p14:tracePt t="31755" x="4241800" y="3971925"/>
          <p14:tracePt t="31762" x="4222750" y="3971925"/>
          <p14:tracePt t="31769" x="4213225" y="3981450"/>
          <p14:tracePt t="31776" x="4208463" y="3986213"/>
          <p14:tracePt t="31783" x="4191000" y="4003675"/>
          <p14:tracePt t="31790" x="4181475" y="4013200"/>
          <p14:tracePt t="31799" x="4171950" y="4022725"/>
          <p14:tracePt t="31804" x="4168775" y="4027488"/>
          <p14:tracePt t="31811" x="4168775" y="4037013"/>
          <p14:tracePt t="31818" x="4168775" y="4044950"/>
          <p14:tracePt t="31825" x="4168775" y="4049713"/>
          <p14:tracePt t="31832" x="4176713" y="4059238"/>
          <p14:tracePt t="31839" x="4217988" y="4090988"/>
          <p14:tracePt t="31847" x="4264025" y="4113213"/>
          <p14:tracePt t="31854" x="4341813" y="4137025"/>
          <p14:tracePt t="31861" x="4400550" y="4164013"/>
          <p14:tracePt t="31868" x="4500563" y="4191000"/>
          <p14:tracePt t="31875" x="4614863" y="4232275"/>
          <p14:tracePt t="31887" x="4706938" y="4246563"/>
          <p14:tracePt t="31889" x="4838700" y="4278313"/>
          <p14:tracePt t="31896" x="4972050" y="4305300"/>
          <p14:tracePt t="31903" x="5081588" y="4319588"/>
          <p14:tracePt t="31910" x="5195888" y="4332288"/>
          <p14:tracePt t="31918" x="5305425" y="4332288"/>
          <p14:tracePt t="31925" x="5395913" y="4332288"/>
          <p14:tracePt t="31931" x="5487988" y="4332288"/>
          <p14:tracePt t="31938" x="5578475" y="4332288"/>
          <p14:tracePt t="31945" x="5637213" y="4332288"/>
          <p14:tracePt t="31953" x="5692775" y="4332288"/>
          <p14:tracePt t="31960" x="5734050" y="4332288"/>
          <p14:tracePt t="31968" x="5761038" y="4332288"/>
          <p14:tracePt t="31974" x="5792788" y="4332288"/>
          <p14:tracePt t="31981" x="5811838" y="4332288"/>
          <p14:tracePt t="31988" x="5816600" y="4332288"/>
          <p14:tracePt t="31995" x="5824538" y="4332288"/>
          <p14:tracePt t="32002" x="5834063" y="4332288"/>
          <p14:tracePt t="32052" x="5829300" y="4329113"/>
          <p14:tracePt t="32059" x="5821363" y="4324350"/>
          <p14:tracePt t="32066" x="5807075" y="4314825"/>
          <p14:tracePt t="32073" x="5746750" y="4292600"/>
          <p14:tracePt t="32080" x="5683250" y="4264025"/>
          <p14:tracePt t="32088" x="5605463" y="4222750"/>
          <p14:tracePt t="32094" x="5527675" y="4214813"/>
          <p14:tracePt t="32101" x="5414963" y="4200525"/>
          <p14:tracePt t="32109" x="5286375" y="4183063"/>
          <p14:tracePt t="32115" x="5159375" y="4168775"/>
          <p14:tracePt t="32124" x="5045075" y="4154488"/>
          <p14:tracePt t="32130" x="4935538" y="4141788"/>
          <p14:tracePt t="32138" x="4826000" y="4141788"/>
          <p14:tracePt t="32144" x="4716463" y="4141788"/>
          <p14:tracePt t="32151" x="4587875" y="4141788"/>
          <p14:tracePt t="32158" x="4460875" y="4141788"/>
          <p14:tracePt t="32165" x="4351338" y="4141788"/>
          <p14:tracePt t="32172" x="4273550" y="4141788"/>
          <p14:tracePt t="32179" x="4181475" y="4141788"/>
          <p14:tracePt t="32186" x="4071938" y="4149725"/>
          <p14:tracePt t="32193" x="3976688" y="4164013"/>
          <p14:tracePt t="32200" x="3903663" y="4164013"/>
          <p14:tracePt t="32208" x="3825875" y="4164013"/>
          <p14:tracePt t="32214" x="3770313" y="4164013"/>
          <p14:tracePt t="32221" x="3716338" y="4164013"/>
          <p14:tracePt t="32228" x="3675063" y="4164013"/>
          <p14:tracePt t="32235" x="3643313" y="4164013"/>
          <p14:tracePt t="32242" x="3602038" y="4164013"/>
          <p14:tracePt t="32250" x="3587750" y="4164013"/>
          <p14:tracePt t="32257" x="3570288" y="4164013"/>
          <p14:tracePt t="32264" x="3551238" y="4164013"/>
          <p14:tracePt t="32271" x="3519488" y="4164013"/>
          <p14:tracePt t="32278" x="3514725" y="4164013"/>
          <p14:tracePt t="32285" x="3506788" y="4164013"/>
          <p14:tracePt t="32292" x="3497263" y="4173538"/>
          <p14:tracePt t="32299" x="3492500" y="4173538"/>
          <p14:tracePt t="32306" x="3482975" y="4173538"/>
          <p14:tracePt t="32313" x="3473450" y="4173538"/>
          <p14:tracePt t="32321" x="3465513" y="4173538"/>
          <p14:tracePt t="32356" x="3465513" y="4183063"/>
          <p14:tracePt t="32363" x="3465513" y="4186238"/>
          <p14:tracePt t="32371" x="3465513" y="4195763"/>
          <p14:tracePt t="32377" x="3465513" y="4214813"/>
          <p14:tracePt t="32384" x="3470275" y="4214813"/>
          <p14:tracePt t="32391" x="3487738" y="4219575"/>
          <p14:tracePt t="32398" x="3506788" y="4227513"/>
          <p14:tracePt t="32405" x="3524250" y="4241800"/>
          <p14:tracePt t="32413" x="3565525" y="4251325"/>
          <p14:tracePt t="32419" x="3597275" y="4251325"/>
          <p14:tracePt t="32427" x="3624263" y="4259263"/>
          <p14:tracePt t="32434" x="3670300" y="4268788"/>
          <p14:tracePt t="32441" x="3697288" y="4283075"/>
          <p14:tracePt t="32448" x="3729038" y="4292600"/>
          <p14:tracePt t="32455" x="3770313" y="4292600"/>
          <p14:tracePt t="32462" x="3798888" y="4310063"/>
          <p14:tracePt t="32469" x="3830638" y="4319588"/>
          <p14:tracePt t="32476" x="3871913" y="4319588"/>
          <p14:tracePt t="32483" x="3898900" y="4319588"/>
          <p14:tracePt t="32490" x="3930650" y="4319588"/>
          <p14:tracePt t="32498" x="3984625" y="4319588"/>
          <p14:tracePt t="32504" x="4013200" y="4319588"/>
          <p14:tracePt t="32511" x="4054475" y="4319588"/>
          <p14:tracePt t="32518" x="4094163" y="4319588"/>
          <p14:tracePt t="32526" x="4127500" y="4319588"/>
          <p14:tracePt t="32533" x="4154488" y="4319588"/>
          <p14:tracePt t="32539" x="4208463" y="4319588"/>
          <p14:tracePt t="32546" x="4237038" y="4319588"/>
          <p14:tracePt t="32554" x="4278313" y="4319588"/>
          <p14:tracePt t="32561" x="4318000" y="4319588"/>
          <p14:tracePt t="32568" x="4359275" y="4319588"/>
          <p14:tracePt t="32575" x="4414838" y="4319588"/>
          <p14:tracePt t="32582" x="4456113" y="4319588"/>
          <p14:tracePt t="32589" x="4524375" y="4319588"/>
          <p14:tracePt t="32597" x="4583113" y="4319588"/>
          <p14:tracePt t="32603" x="4643438" y="4314825"/>
          <p14:tracePt t="32610" x="4697413" y="4314825"/>
          <p14:tracePt t="32618" x="4760913" y="4287838"/>
          <p14:tracePt t="32625" x="4802188" y="4278313"/>
          <p14:tracePt t="32631" x="4857750" y="4278313"/>
          <p14:tracePt t="32638" x="4899025" y="4278313"/>
          <p14:tracePt t="32646" x="4953000" y="4278313"/>
          <p14:tracePt t="32654" x="4994275" y="4278313"/>
          <p14:tracePt t="32660" x="5026025" y="4268788"/>
          <p14:tracePt t="32667" x="5067300" y="4268788"/>
          <p14:tracePt t="32674" x="5094288" y="4268788"/>
          <p14:tracePt t="32681" x="5126038" y="4268788"/>
          <p14:tracePt t="32688" x="5167313" y="4268788"/>
          <p14:tracePt t="32695" x="5181600" y="4268788"/>
          <p14:tracePt t="32702" x="5199063" y="4268788"/>
          <p14:tracePt t="32709" x="5218113" y="4268788"/>
          <p14:tracePt t="32716" x="5235575" y="4268788"/>
          <p14:tracePt t="32724" x="5254625" y="4268788"/>
          <p14:tracePt t="32731" x="5259388" y="4268788"/>
          <p14:tracePt t="32738" x="5268913" y="4268788"/>
          <p14:tracePt t="32745" x="5276850" y="4268788"/>
          <p14:tracePt t="32752" x="5286375" y="4268788"/>
          <p14:tracePt t="32759" x="5291138" y="4268788"/>
          <p14:tracePt t="33644" x="5378450" y="4256088"/>
          <p14:tracePt t="33651" x="5505450" y="4256088"/>
          <p14:tracePt t="33658" x="5600700" y="4256088"/>
          <p14:tracePt t="33664" x="5692775" y="4246563"/>
          <p14:tracePt t="33672" x="5770563" y="4232275"/>
          <p14:tracePt t="33679" x="5865813" y="4219575"/>
          <p14:tracePt t="33686" x="5957888" y="4205288"/>
          <p14:tracePt t="33693" x="6035675" y="4191000"/>
          <p14:tracePt t="33700" x="6130925" y="4164013"/>
          <p14:tracePt t="33707" x="6194425" y="4127500"/>
          <p14:tracePt t="33715" x="6254750" y="4113213"/>
          <p14:tracePt t="33721" x="6299200" y="4090988"/>
          <p14:tracePt t="33729" x="6340475" y="4081463"/>
          <p14:tracePt t="33736" x="6372225" y="4073525"/>
          <p14:tracePt t="33743" x="6405563" y="4059238"/>
          <p14:tracePt t="33750" x="6445250" y="4049713"/>
          <p14:tracePt t="33757" x="6464300" y="4032250"/>
          <p14:tracePt t="33764" x="6496050" y="4008438"/>
          <p14:tracePt t="33771" x="6537325" y="3986213"/>
          <p14:tracePt t="33778" x="6554788" y="3976688"/>
          <p14:tracePt t="33785" x="6588125" y="3959225"/>
          <p14:tracePt t="33792" x="6605588" y="3949700"/>
          <p14:tracePt t="33799" x="6651625" y="3913188"/>
          <p14:tracePt t="33806" x="6683375" y="3894138"/>
          <p14:tracePt t="33814" x="6702425" y="3886200"/>
          <p14:tracePt t="33820" x="6734175" y="3876675"/>
          <p14:tracePt t="33827" x="6761163" y="3867150"/>
          <p14:tracePt t="33834" x="6778625" y="3857625"/>
          <p14:tracePt t="33841" x="6797675" y="3844925"/>
          <p14:tracePt t="33848" x="6815138" y="3835400"/>
          <p14:tracePt t="33855" x="6848475" y="3816350"/>
          <p14:tracePt t="33863" x="6856413" y="3808413"/>
          <p14:tracePt t="33870" x="6875463" y="3798888"/>
          <p14:tracePt t="33877" x="6888163" y="3798888"/>
          <p14:tracePt t="33898" x="6943725" y="3779838"/>
          <p14:tracePt t="33905" x="6961188" y="3771900"/>
          <p14:tracePt t="33912" x="6980238" y="3771900"/>
          <p14:tracePt t="33919" x="6989763" y="3771900"/>
          <p14:tracePt t="33926" x="7007225" y="3762375"/>
          <p14:tracePt t="33933" x="7026275" y="3752850"/>
          <p14:tracePt t="33941" x="7031038" y="3748088"/>
          <p14:tracePt t="33948" x="7038975" y="3748088"/>
          <p14:tracePt t="33954" x="7048500" y="3730625"/>
          <p14:tracePt t="33961" x="7058025" y="3730625"/>
          <p14:tracePt t="33969" x="7062788" y="3730625"/>
          <p14:tracePt t="33976" x="7070725" y="3730625"/>
          <p14:tracePt t="33983" x="7080250" y="3721100"/>
          <p14:tracePt t="33990" x="7107238" y="3711575"/>
          <p14:tracePt t="33997" x="7112000" y="3706813"/>
          <p14:tracePt t="34004" x="7121525" y="3698875"/>
          <p14:tracePt t="34011" x="7140575" y="3689350"/>
          <p14:tracePt t="34019" x="7143750" y="3689350"/>
          <p14:tracePt t="34026" x="7162800" y="3679825"/>
          <p14:tracePt t="34033" x="7172325" y="3679825"/>
          <p14:tracePt t="34040" x="7189788" y="3679825"/>
          <p14:tracePt t="34047" x="7194550" y="3679825"/>
          <p14:tracePt t="34054" x="7204075" y="3670300"/>
          <p14:tracePt t="34061" x="7213600" y="3670300"/>
          <p14:tracePt t="34068" x="7216775" y="3670300"/>
          <p14:tracePt t="34075" x="7226300" y="3670300"/>
          <p14:tracePt t="34521" x="7172325" y="3670300"/>
          <p14:tracePt t="34531" x="7080250" y="3670300"/>
          <p14:tracePt t="34535" x="6965950" y="3679825"/>
          <p14:tracePt t="34542" x="6875463" y="3679825"/>
          <p14:tracePt t="34549" x="6746875" y="3679825"/>
          <p14:tracePt t="34556" x="6637338" y="3679825"/>
          <p14:tracePt t="34563" x="6523038" y="3694113"/>
          <p14:tracePt t="34570" x="6413500" y="3694113"/>
          <p14:tracePt t="34577" x="6323013" y="3694113"/>
          <p14:tracePt t="34584" x="6194425" y="3711575"/>
          <p14:tracePt t="34591" x="6067425" y="3711575"/>
          <p14:tracePt t="34598" x="5953125" y="3725863"/>
          <p14:tracePt t="34605" x="5843588" y="3725863"/>
          <p14:tracePt t="34612" x="5734050" y="3740150"/>
          <p14:tracePt t="34619" x="5641975" y="3740150"/>
          <p14:tracePt t="34628" x="5532438" y="3740150"/>
          <p14:tracePt t="34633" x="5418138" y="3752850"/>
          <p14:tracePt t="34641" x="5308600" y="3752850"/>
          <p14:tracePt t="34648" x="5235575" y="3752850"/>
          <p14:tracePt t="34656" x="5159375" y="3752850"/>
          <p14:tracePt t="34662" x="5103813" y="3752850"/>
          <p14:tracePt t="34669" x="5030788" y="3752850"/>
          <p14:tracePt t="34676" x="4972050" y="3752850"/>
          <p14:tracePt t="34683" x="4899025" y="3752850"/>
          <p14:tracePt t="34690" x="4857750" y="3752850"/>
          <p14:tracePt t="34699" x="4802188" y="3752850"/>
          <p14:tracePt t="34705" x="4775200" y="3752850"/>
          <p14:tracePt t="34712" x="4743450" y="3752850"/>
          <p14:tracePt t="34719" x="4702175" y="3752850"/>
          <p14:tracePt t="34726" x="4687888" y="3752850"/>
          <p14:tracePt t="34733" x="4670425" y="3752850"/>
          <p14:tracePt t="34740" x="4651375" y="3752850"/>
          <p14:tracePt t="34747" x="4624388" y="3752850"/>
          <p14:tracePt t="34754" x="4614863" y="3752850"/>
          <p14:tracePt t="34761" x="4606925" y="3752850"/>
          <p14:tracePt t="34768" x="4597400" y="3752850"/>
          <p14:tracePt t="34776" x="4592638" y="3752850"/>
          <p14:tracePt t="34782" x="4583113" y="3752850"/>
          <p14:tracePt t="34789" x="4573588" y="3752850"/>
          <p14:tracePt t="34797" x="4570413" y="3752850"/>
          <p14:tracePt t="34803" x="4551363" y="3752850"/>
          <p14:tracePt t="34811" x="4541838" y="3752850"/>
          <p14:tracePt t="34881" x="4546600" y="3752850"/>
          <p14:tracePt t="34888" x="4573588" y="3752850"/>
          <p14:tracePt t="34895" x="4602163" y="3752850"/>
          <p14:tracePt t="34903" x="4643438" y="3748088"/>
          <p14:tracePt t="34909" x="4719638" y="3748088"/>
          <p14:tracePt t="34917" x="4792663" y="3748088"/>
          <p14:tracePt t="34924" x="4865688" y="3748088"/>
          <p14:tracePt t="34931" x="4957763" y="3748088"/>
          <p14:tracePt t="34938" x="5049838" y="3748088"/>
          <p14:tracePt t="34945" x="5108575" y="3748088"/>
          <p14:tracePt t="34953" x="5199063" y="3748088"/>
          <p14:tracePt t="34959" x="5254625" y="3748088"/>
          <p14:tracePt t="34966" x="5332413" y="3735388"/>
          <p14:tracePt t="34973" x="5373688" y="3735388"/>
          <p14:tracePt t="34981" x="5427663" y="3735388"/>
          <p14:tracePt t="34988" x="5459413" y="3735388"/>
          <p14:tracePt t="34995" x="5487988" y="3735388"/>
          <p14:tracePt t="35002" x="5514975" y="3735388"/>
          <p14:tracePt t="35009" x="5524500" y="3735388"/>
          <p14:tracePt t="35016" x="5532438" y="3735388"/>
          <p14:tracePt t="35023" x="5541963" y="3735388"/>
          <p14:tracePt t="35031" x="5546725" y="3735388"/>
          <p14:tracePt t="35039" x="5556250" y="3735388"/>
          <p14:tracePt t="35044" x="5564188" y="3735388"/>
          <p14:tracePt t="35299" x="5483225" y="3735388"/>
          <p14:tracePt t="35306" x="5349875" y="3721100"/>
          <p14:tracePt t="35313" x="5240338" y="3721100"/>
          <p14:tracePt t="35319" x="5181600" y="3706813"/>
          <p14:tracePt t="35327" x="5108575" y="3706813"/>
          <p14:tracePt t="35333" x="5067300" y="3706813"/>
          <p14:tracePt t="35341" x="5013325" y="3706813"/>
          <p14:tracePt t="35347" x="4984750" y="3706813"/>
          <p14:tracePt t="35355" x="4967288" y="3706813"/>
          <p14:tracePt t="35362" x="4948238" y="3706813"/>
          <p14:tracePt t="35369" x="4938713" y="3706813"/>
          <p14:tracePt t="35377" x="4926013" y="3706813"/>
          <p14:tracePt t="35383" x="4916488" y="3706813"/>
          <p14:tracePt t="35390" x="4906963" y="3706813"/>
          <p14:tracePt t="35419" x="4911725" y="3706813"/>
          <p14:tracePt t="35426" x="4948238" y="3706813"/>
          <p14:tracePt t="35433" x="5003800" y="3706813"/>
          <p14:tracePt t="35440" x="5094288" y="3706813"/>
          <p14:tracePt t="35447" x="5186363" y="3706813"/>
          <p14:tracePt t="35454" x="5245100" y="3706813"/>
          <p14:tracePt t="35461" x="5318125" y="3706813"/>
          <p14:tracePt t="35468" x="5373688" y="3706813"/>
          <p14:tracePt t="35476" x="5432425" y="3706813"/>
          <p14:tracePt t="35483" x="5473700" y="3706813"/>
          <p14:tracePt t="35490" x="5527675" y="3706813"/>
          <p14:tracePt t="35497" x="5556250" y="3706813"/>
          <p14:tracePt t="35504" x="5583238" y="3706813"/>
          <p14:tracePt t="35511" x="5600700" y="3706813"/>
          <p14:tracePt t="35518" x="5634038" y="3706813"/>
          <p14:tracePt t="35525" x="5637213" y="3706813"/>
          <p14:tracePt t="35532" x="5646738" y="3706813"/>
          <p14:tracePt t="35539" x="5656263" y="3706813"/>
          <p14:tracePt t="35546" x="5661025" y="3706813"/>
          <p14:tracePt t="38320" x="5724525" y="3725863"/>
          <p14:tracePt t="38327" x="5821363" y="3752850"/>
          <p14:tracePt t="38334" x="5916613" y="3779838"/>
          <p14:tracePt t="38341" x="5999163" y="3803650"/>
          <p14:tracePt t="38349" x="6094413" y="3849688"/>
          <p14:tracePt t="38355" x="6157913" y="3871913"/>
          <p14:tracePt t="38362" x="6230938" y="3886200"/>
          <p14:tracePt t="38369" x="6327775" y="3898900"/>
          <p14:tracePt t="38376" x="6405563" y="3913188"/>
          <p14:tracePt t="38383" x="6481763" y="3922713"/>
          <p14:tracePt t="38390" x="6573838" y="3935413"/>
          <p14:tracePt t="38398" x="6656388" y="3963988"/>
          <p14:tracePt t="38405" x="6710363" y="3963988"/>
          <p14:tracePt t="38412" x="6751638" y="3971925"/>
          <p14:tracePt t="38419" x="6792913" y="3971925"/>
          <p14:tracePt t="38426" x="6848475" y="3971925"/>
          <p14:tracePt t="38433" x="6888163" y="3971925"/>
          <p14:tracePt t="38440" x="6943725" y="3971925"/>
          <p14:tracePt t="38449" x="6975475" y="3971925"/>
          <p14:tracePt t="38454" x="7002463" y="3971925"/>
          <p14:tracePt t="38461" x="7043738" y="3971925"/>
          <p14:tracePt t="38468" x="7075488" y="3986213"/>
          <p14:tracePt t="38475" x="7104063" y="3995738"/>
          <p14:tracePt t="38482" x="7135813" y="4003675"/>
          <p14:tracePt t="38489" x="7153275" y="4003675"/>
          <p14:tracePt t="38497" x="7172325" y="4013200"/>
          <p14:tracePt t="38503" x="7189788" y="4013200"/>
          <p14:tracePt t="38510" x="7204075" y="4013200"/>
          <p14:tracePt t="38523" x="7221538" y="4022725"/>
          <p14:tracePt t="38525" x="7231063" y="4022725"/>
          <p14:tracePt t="38532" x="7240588" y="4022725"/>
          <p14:tracePt t="38539" x="7250113" y="4022725"/>
          <p14:tracePt t="38546" x="7253288" y="4022725"/>
          <p14:tracePt t="38553" x="7262813" y="4022725"/>
          <p14:tracePt t="38561" x="7272338" y="4022725"/>
          <p14:tracePt t="38568" x="7277100" y="4022725"/>
          <p14:tracePt t="38575" x="7286625" y="4022725"/>
          <p14:tracePt t="38582" x="7304088" y="4022725"/>
          <p14:tracePt t="38589" x="7308850" y="4022725"/>
          <p14:tracePt t="40146" x="7277100" y="4017963"/>
          <p14:tracePt t="40153" x="7235825" y="4008438"/>
          <p14:tracePt t="40160" x="7158038" y="3995738"/>
          <p14:tracePt t="40167" x="7080250" y="3981450"/>
          <p14:tracePt t="40174" x="7038975" y="3971925"/>
          <p14:tracePt t="40182" x="6961188" y="3959225"/>
          <p14:tracePt t="40188" x="6921500" y="3949700"/>
          <p14:tracePt t="40197" x="6880225" y="3935413"/>
          <p14:tracePt t="40202" x="6815138" y="3913188"/>
          <p14:tracePt t="40211" x="6775450" y="3903663"/>
          <p14:tracePt t="40216" x="6734175" y="3903663"/>
          <p14:tracePt t="40223" x="6702425" y="3889375"/>
          <p14:tracePt t="40231" x="6673850" y="3889375"/>
          <p14:tracePt t="40240" x="6632575" y="3889375"/>
          <p14:tracePt t="40245" x="6605588" y="3889375"/>
          <p14:tracePt t="40252" x="6573838" y="3889375"/>
          <p14:tracePt t="40259" x="6546850" y="3881438"/>
          <p14:tracePt t="40266" x="6527800" y="3881438"/>
          <p14:tracePt t="40273" x="6510338" y="3881438"/>
          <p14:tracePt t="40280" x="6491288" y="3881438"/>
          <p14:tracePt t="40290" x="6473825" y="3881438"/>
          <p14:tracePt t="40295" x="6445250" y="3881438"/>
          <p14:tracePt t="40301" x="6427788" y="3881438"/>
          <p14:tracePt t="40310" x="6418263" y="3881438"/>
          <p14:tracePt t="40315" x="6413500" y="3881438"/>
          <p14:tracePt t="40322" x="6405563" y="3881438"/>
          <p14:tracePt t="40330" x="6396038" y="3881438"/>
          <p14:tracePt t="40336" x="6391275" y="3881438"/>
          <p14:tracePt t="40344" x="6381750" y="3881438"/>
          <p14:tracePt t="40350" x="6364288" y="3881438"/>
          <p14:tracePt t="40357" x="6354763" y="3881438"/>
          <p14:tracePt t="40365" x="6350000" y="3881438"/>
          <p14:tracePt t="40372" x="6340475" y="3881438"/>
          <p14:tracePt t="40435" x="6345238" y="3881438"/>
          <p14:tracePt t="40443" x="6350000" y="3881438"/>
          <p14:tracePt t="40450" x="6359525" y="3881438"/>
          <p14:tracePt t="40457" x="6376988" y="3886200"/>
          <p14:tracePt t="40465" x="6386513" y="3886200"/>
          <p14:tracePt t="40471" x="6391275" y="3894138"/>
          <p14:tracePt t="40481" x="6400800" y="3894138"/>
          <p14:tracePt t="40485" x="6408738" y="3903663"/>
          <p14:tracePt t="40492" x="6413500" y="3903663"/>
          <p14:tracePt t="40499" x="6423025" y="3917950"/>
          <p14:tracePt t="40506" x="6432550" y="3917950"/>
          <p14:tracePt t="40514" x="6442075" y="3927475"/>
          <p14:tracePt t="40520" x="6454775" y="3927475"/>
          <p14:tracePt t="40529" x="6464300" y="3935413"/>
          <p14:tracePt t="40534" x="6473825" y="3935413"/>
          <p14:tracePt t="40542" x="6481763" y="3935413"/>
          <p14:tracePt t="40549" x="6486525" y="3935413"/>
          <p14:tracePt t="40556" x="6496050" y="3935413"/>
          <p14:tracePt t="40563" x="6505575" y="3935413"/>
          <p14:tracePt t="40604" x="6510338" y="3935413"/>
          <p14:tracePt t="40804" x="6500813" y="3944938"/>
          <p14:tracePt t="40811" x="6478588" y="3954463"/>
          <p14:tracePt t="40820" x="6459538" y="3963988"/>
          <p14:tracePt t="40825" x="6454775" y="3967163"/>
          <p14:tracePt t="40832" x="6445250" y="3986213"/>
          <p14:tracePt t="40839" x="6427788" y="4003675"/>
          <p14:tracePt t="40846" x="6413500" y="4022725"/>
          <p14:tracePt t="40853" x="6405563" y="4044950"/>
          <p14:tracePt t="40861" x="6405563" y="4059238"/>
          <p14:tracePt t="40867" x="6405563" y="4090988"/>
          <p14:tracePt t="40874" x="6405563" y="4110038"/>
          <p14:tracePt t="40893" x="6423025" y="4146550"/>
          <p14:tracePt t="40895" x="6450013" y="4178300"/>
          <p14:tracePt t="40901" x="6481763" y="4186238"/>
          <p14:tracePt t="40908" x="6515100" y="4195763"/>
          <p14:tracePt t="40916" x="6554788" y="4205288"/>
          <p14:tracePt t="40924" x="6583363" y="4205288"/>
          <p14:tracePt t="40931" x="6615113" y="4205288"/>
          <p14:tracePt t="40937" x="6656388" y="4205288"/>
          <p14:tracePt t="40944" x="6683375" y="4205288"/>
          <p14:tracePt t="40952" x="6710363" y="4205288"/>
          <p14:tracePt t="40958" x="6756400" y="4200525"/>
          <p14:tracePt t="40966" x="6775450" y="4191000"/>
          <p14:tracePt t="40973" x="6792913" y="4183063"/>
          <p14:tracePt t="40981" x="6811963" y="4164013"/>
          <p14:tracePt t="40988" x="6819900" y="4154488"/>
          <p14:tracePt t="40995" x="6824663" y="4146550"/>
          <p14:tracePt t="41000" x="6843713" y="4141788"/>
          <p14:tracePt t="41008" x="6851650" y="4132263"/>
          <p14:tracePt t="41015" x="6861175" y="4122738"/>
          <p14:tracePt t="41022" x="6861175" y="4113213"/>
          <p14:tracePt t="41029" x="6861175" y="4110038"/>
          <p14:tracePt t="41036" x="6861175" y="4081463"/>
          <p14:tracePt t="41044" x="6861175" y="4073525"/>
          <p14:tracePt t="41051" x="6856413" y="4054475"/>
          <p14:tracePt t="41058" x="6848475" y="4049713"/>
          <p14:tracePt t="41065" x="6829425" y="4040188"/>
          <p14:tracePt t="41072" x="6824663" y="4032250"/>
          <p14:tracePt t="41079" x="6815138" y="4022725"/>
          <p14:tracePt t="41086" x="6807200" y="4017963"/>
          <p14:tracePt t="41094" x="6797675" y="4008438"/>
          <p14:tracePt t="41100" x="6783388" y="4000500"/>
          <p14:tracePt t="41107" x="6765925" y="4000500"/>
          <p14:tracePt t="41115" x="6734175" y="4000500"/>
          <p14:tracePt t="41121" x="6719888" y="4000500"/>
          <p14:tracePt t="41128" x="6702425" y="4000500"/>
          <p14:tracePt t="41136" x="6683375" y="4000500"/>
          <p14:tracePt t="41144" x="6673850" y="4000500"/>
          <p14:tracePt t="41149" x="6651625" y="4000500"/>
          <p14:tracePt t="41157" x="6642100" y="4000500"/>
          <p14:tracePt t="41164" x="6632575" y="4003675"/>
          <p14:tracePt t="41171" x="6624638" y="4013200"/>
          <p14:tracePt t="41178" x="6619875" y="4017963"/>
          <p14:tracePt t="41185" x="6610350" y="4027488"/>
          <p14:tracePt t="41193" x="6600825" y="4037013"/>
          <p14:tracePt t="41199" x="6596063" y="4040188"/>
          <p14:tracePt t="41206" x="6588125" y="4049713"/>
          <p14:tracePt t="41213" x="6569075" y="4059238"/>
          <p14:tracePt t="41221" x="6569075" y="4068763"/>
          <p14:tracePt t="41228" x="6569075" y="4073525"/>
          <p14:tracePt t="41235" x="6569075" y="4090988"/>
          <p14:tracePt t="41241" x="6569075" y="4100513"/>
          <p14:tracePt t="41249" x="6583363" y="4110038"/>
          <p14:tracePt t="41256" x="6591300" y="4113213"/>
          <p14:tracePt t="41263" x="6596063" y="4122738"/>
          <p14:tracePt t="41270" x="6615113" y="4132263"/>
          <p14:tracePt t="41277" x="6632575" y="4132263"/>
          <p14:tracePt t="41284" x="6651625" y="4132263"/>
          <p14:tracePt t="41291" x="6678613" y="4132263"/>
          <p14:tracePt t="41298" x="6688138" y="4132263"/>
          <p14:tracePt t="41306" x="6697663" y="4132263"/>
          <p14:tracePt t="41312" x="6702425" y="4132263"/>
          <p14:tracePt t="41319" x="6710363" y="4132263"/>
          <p14:tracePt t="41327" x="6719888" y="4132263"/>
          <p14:tracePt t="41333" x="6724650" y="4132263"/>
          <p14:tracePt t="41341" x="6734175" y="4127500"/>
          <p14:tracePt t="41348" x="6742113" y="4127500"/>
          <p14:tracePt t="41355" x="6742113" y="4117975"/>
          <p14:tracePt t="41362" x="6742113" y="4113213"/>
          <p14:tracePt t="41369" x="6742113" y="4105275"/>
          <p14:tracePt t="41376" x="6742113" y="4095750"/>
          <p14:tracePt t="41383" x="6742113" y="4081463"/>
          <p14:tracePt t="41390" x="6742113" y="4073525"/>
          <p14:tracePt t="41398" x="6742113" y="4064000"/>
          <p14:tracePt t="41404" x="6738938" y="4059238"/>
          <p14:tracePt t="41412" x="6729413" y="4049713"/>
          <p14:tracePt t="41418" x="6724650" y="4040188"/>
          <p14:tracePt t="41426" x="6715125" y="4037013"/>
          <p14:tracePt t="41432" x="6697663" y="4027488"/>
          <p14:tracePt t="41439" x="6678613" y="4017963"/>
          <p14:tracePt t="41447" x="6651625" y="4017963"/>
          <p14:tracePt t="41453" x="6632575" y="4017963"/>
          <p14:tracePt t="41461" x="6615113" y="4017963"/>
          <p14:tracePt t="41467" x="6596063" y="4017963"/>
          <p14:tracePt t="41474" x="6588125" y="4017963"/>
          <p14:tracePt t="41482" x="6583363" y="4017963"/>
          <p14:tracePt t="47462" x="6505575" y="4032250"/>
          <p14:tracePt t="47469" x="6372225" y="4076700"/>
          <p14:tracePt t="47476" x="6223000" y="4122738"/>
          <p14:tracePt t="47483" x="6089650" y="4183063"/>
          <p14:tracePt t="47489" x="5938838" y="4227513"/>
          <p14:tracePt t="47498" x="5775325" y="4273550"/>
          <p14:tracePt t="47504" x="5605463" y="4346575"/>
          <p14:tracePt t="47510" x="5437188" y="4410075"/>
          <p14:tracePt t="47520" x="5281613" y="4487863"/>
          <p14:tracePt t="47525" x="5094288" y="4548188"/>
          <p14:tracePt t="47532" x="4926013" y="4625975"/>
          <p14:tracePt t="47539" x="4775200" y="4670425"/>
          <p14:tracePt t="47546" x="4660900" y="4716463"/>
          <p14:tracePt t="47553" x="4529138" y="4775200"/>
          <p14:tracePt t="47560" x="4414838" y="4803775"/>
          <p14:tracePt t="47568" x="4300538" y="4830763"/>
          <p14:tracePt t="47574" x="4186238" y="4857750"/>
          <p14:tracePt t="47581" x="4090988" y="4884738"/>
          <p14:tracePt t="47588" x="3989388" y="4926013"/>
          <p14:tracePt t="47596" x="3898900" y="4940300"/>
          <p14:tracePt t="47603" x="3838575" y="4954588"/>
          <p14:tracePt t="47609" x="3762375" y="4967288"/>
          <p14:tracePt t="47617" x="3702050" y="4976813"/>
          <p14:tracePt t="47623" x="3624263" y="4991100"/>
          <p14:tracePt t="47630" x="3582988" y="5003800"/>
          <p14:tracePt t="47637" x="3524250" y="5013325"/>
          <p14:tracePt t="47645" x="3482975" y="5022850"/>
          <p14:tracePt t="47652" x="3436938" y="5045075"/>
          <p14:tracePt t="47659" x="3419475" y="5054600"/>
          <p14:tracePt t="47666" x="3397250" y="5064125"/>
          <p14:tracePt t="47673" x="3382963" y="5064125"/>
          <p14:tracePt t="47680" x="3363913" y="5064125"/>
          <p14:tracePt t="47688" x="3346450" y="5064125"/>
          <p14:tracePt t="47694" x="3336925" y="5064125"/>
          <p14:tracePt t="47701" x="3332163" y="5064125"/>
          <p14:tracePt t="47708" x="3322638" y="5064125"/>
          <p14:tracePt t="47716" x="3314700" y="5064125"/>
          <p14:tracePt t="47723" x="3305175" y="5064125"/>
          <p14:tracePt t="47730" x="3300413" y="5064125"/>
          <p14:tracePt t="50596" x="3309938" y="5064125"/>
          <p14:tracePt t="50603" x="3327400" y="5064125"/>
          <p14:tracePt t="50610" x="3346450" y="5064125"/>
          <p14:tracePt t="50617" x="3363913" y="5064125"/>
          <p14:tracePt t="50624" x="3392488" y="5064125"/>
          <p14:tracePt t="50631" x="3409950" y="5064125"/>
          <p14:tracePt t="50638" x="3429000" y="5064125"/>
          <p14:tracePt t="50645" x="3455988" y="5064125"/>
          <p14:tracePt t="50653" x="3487738" y="5064125"/>
          <p14:tracePt t="50659" x="3514725" y="5064125"/>
          <p14:tracePt t="50666" x="3546475" y="5064125"/>
          <p14:tracePt t="50673" x="3587750" y="5064125"/>
          <p14:tracePt t="50680" x="3616325" y="5064125"/>
          <p14:tracePt t="50687" x="3643313" y="5064125"/>
          <p14:tracePt t="50694" x="3684588" y="5064125"/>
          <p14:tracePt t="50703" x="3716338" y="5064125"/>
          <p14:tracePt t="50709" x="3743325" y="5064125"/>
          <p14:tracePt t="50716" x="3775075" y="5064125"/>
          <p14:tracePt t="50723" x="3802063" y="5059363"/>
          <p14:tracePt t="50730" x="3835400" y="5059363"/>
          <p14:tracePt t="50737" x="3875088" y="5049838"/>
          <p14:tracePt t="50744" x="3903663" y="5040313"/>
          <p14:tracePt t="50751" x="3935413" y="5032375"/>
          <p14:tracePt t="50760" x="3989388" y="5032375"/>
          <p14:tracePt t="50765" x="4030663" y="5018088"/>
          <p14:tracePt t="50772" x="4090988" y="5008563"/>
          <p14:tracePt t="50779" x="4130675" y="5008563"/>
          <p14:tracePt t="50787" x="4164013" y="4995863"/>
          <p14:tracePt t="50794" x="4205288" y="4986338"/>
          <p14:tracePt t="50800" x="4237038" y="4967288"/>
          <p14:tracePt t="50808" x="4264025" y="4954588"/>
          <p14:tracePt t="50815" x="4305300" y="4945063"/>
          <p14:tracePt t="50822" x="4337050" y="4945063"/>
          <p14:tracePt t="50829" x="4364038" y="4935538"/>
          <p14:tracePt t="50836" x="4405313" y="4935538"/>
          <p14:tracePt t="50843" x="4424363" y="4935538"/>
          <p14:tracePt t="50850" x="4441825" y="4935538"/>
          <p14:tracePt t="50857" x="4460875" y="4926013"/>
          <p14:tracePt t="50864" x="4478338" y="4926013"/>
          <p14:tracePt t="50871" x="4505325" y="4926013"/>
          <p14:tracePt t="50878" x="4514850" y="4926013"/>
          <p14:tracePt t="50887" x="4524375" y="4926013"/>
          <p14:tracePt t="50893" x="4533900" y="4926013"/>
          <p14:tracePt t="50899" x="4537075" y="4926013"/>
          <p14:tracePt t="50907" x="4546600" y="4926013"/>
          <p14:tracePt t="50914" x="4556125" y="4926013"/>
          <p14:tracePt t="50921" x="4560888" y="4926013"/>
          <p14:tracePt t="50928" x="4578350" y="4926013"/>
          <p14:tracePt t="50936" x="4587875" y="4926013"/>
          <p14:tracePt t="50942" x="4592638" y="4926013"/>
          <p14:tracePt t="50949" x="4602163" y="4926013"/>
          <p14:tracePt t="50956" x="4610100" y="4926013"/>
          <p14:tracePt t="50963" x="4619625" y="4926013"/>
          <p14:tracePt t="53234" x="4656138" y="4940300"/>
          <p14:tracePt t="53241" x="4702175" y="4962525"/>
          <p14:tracePt t="53248" x="4760913" y="4986338"/>
          <p14:tracePt t="53255" x="4806950" y="5008563"/>
          <p14:tracePt t="53263" x="4870450" y="5035550"/>
          <p14:tracePt t="53269" x="4911725" y="5045075"/>
          <p14:tracePt t="53277" x="4943475" y="5045075"/>
          <p14:tracePt t="53283" x="4972050" y="5045075"/>
          <p14:tracePt t="53291" x="4989513" y="5045075"/>
          <p14:tracePt t="53299" x="4994275" y="5045075"/>
          <p14:tracePt t="53305" x="5003800" y="5045075"/>
          <p14:tracePt t="53312" x="5013325" y="5045075"/>
          <p14:tracePt t="53319" x="5021263" y="5045075"/>
          <p14:tracePt t="53368" x="5016500" y="5045075"/>
          <p14:tracePt t="53376" x="5008563" y="5045075"/>
          <p14:tracePt t="53383" x="4994275" y="5045075"/>
          <p14:tracePt t="53390" x="4962525" y="5045075"/>
          <p14:tracePt t="53397" x="4906963" y="5040313"/>
          <p14:tracePt t="53404" x="4811713" y="5013325"/>
          <p14:tracePt t="53411" x="4716463" y="4999038"/>
          <p14:tracePt t="53418" x="4606925" y="4986338"/>
          <p14:tracePt t="53425" x="4510088" y="4972050"/>
          <p14:tracePt t="53432" x="4400550" y="4972050"/>
          <p14:tracePt t="53439" x="4273550" y="4972050"/>
          <p14:tracePt t="53446" x="4159250" y="4959350"/>
          <p14:tracePt t="53453" x="4013200" y="4940300"/>
          <p14:tracePt t="53460" x="3835400" y="4940300"/>
          <p14:tracePt t="53467" x="3689350" y="4940300"/>
          <p14:tracePt t="53474" x="3524250" y="4940300"/>
          <p14:tracePt t="53482" x="3341688" y="4940300"/>
          <p14:tracePt t="53490" x="3163888" y="4940300"/>
          <p14:tracePt t="53496" x="2994025" y="4926013"/>
          <p14:tracePt t="53503" x="2835275" y="4926013"/>
          <p14:tracePt t="53510" x="2652713" y="4913313"/>
          <p14:tracePt t="53517" x="2451100" y="4913313"/>
          <p14:tracePt t="53524" x="2287588" y="4913313"/>
          <p14:tracePt t="53532" x="2127250" y="4913313"/>
          <p14:tracePt t="53538" x="1944688" y="4913313"/>
          <p14:tracePt t="53545" x="1781175" y="4899025"/>
          <p14:tracePt t="53552" x="1633538" y="4881563"/>
          <p14:tracePt t="53559" x="1484313" y="4867275"/>
          <p14:tracePt t="53567" x="1341438" y="4867275"/>
          <p14:tracePt t="53574" x="1195388" y="4867275"/>
          <p14:tracePt t="53581" x="1046163" y="4852988"/>
          <p14:tracePt t="53588" x="936625" y="4852988"/>
          <p14:tracePt t="53595" x="825500" y="4852988"/>
          <p14:tracePt t="53602" x="752475" y="4852988"/>
          <p14:tracePt t="53609" x="679450" y="4852988"/>
          <p14:tracePt t="53616" x="620713" y="4852988"/>
          <p14:tracePt t="53623" x="566738" y="4852988"/>
          <p14:tracePt t="53630" x="525463" y="4852988"/>
          <p14:tracePt t="53639" x="496888" y="4852988"/>
          <p14:tracePt t="53644" x="479425" y="4852988"/>
          <p14:tracePt t="53652" x="460375" y="4852988"/>
          <p14:tracePt t="53658" x="452438" y="4852988"/>
          <p14:tracePt t="53666" x="447675" y="4852988"/>
          <p14:tracePt t="53672" x="438150" y="4852988"/>
          <p14:tracePt t="53679" x="428625" y="4852988"/>
          <p14:tracePt t="53687" x="411163" y="4852988"/>
          <p14:tracePt t="53708" x="423863" y="4852988"/>
          <p14:tracePt t="53715" x="442913" y="4852988"/>
          <p14:tracePt t="53722" x="484188" y="4852988"/>
          <p14:tracePt t="53729" x="552450" y="4852988"/>
          <p14:tracePt t="53736" x="661988" y="4852988"/>
          <p14:tracePt t="53743" x="771525" y="4852988"/>
          <p14:tracePt t="53750" x="900113" y="4852988"/>
          <p14:tracePt t="53757" x="1012825" y="4852988"/>
          <p14:tracePt t="53765" x="1136650" y="4852988"/>
          <p14:tracePt t="53772" x="1265238" y="4852988"/>
          <p14:tracePt t="53778" x="1392238" y="4852988"/>
          <p14:tracePt t="53786" x="1524000" y="4840288"/>
          <p14:tracePt t="53793" x="1616075" y="4840288"/>
          <p14:tracePt t="53800" x="1693863" y="4826000"/>
          <p14:tracePt t="53809" x="1771650" y="4811713"/>
          <p14:tracePt t="53814" x="1830388" y="4803775"/>
          <p14:tracePt t="53821" x="1903413" y="4789488"/>
          <p14:tracePt t="53828" x="1949450" y="4767263"/>
          <p14:tracePt t="53835" x="2008188" y="4767263"/>
          <p14:tracePt t="53842" x="2036763" y="4767263"/>
          <p14:tracePt t="53849" x="2068513" y="4767263"/>
          <p14:tracePt t="53856" x="2081213" y="4767263"/>
          <p14:tracePt t="53863" x="2112963" y="4767263"/>
          <p14:tracePt t="53871" x="2132013" y="4767263"/>
          <p14:tracePt t="53894" x="2154238" y="4767263"/>
          <p14:tracePt t="53899" x="2159000" y="4767263"/>
          <p14:tracePt t="53906" x="2168525" y="4767263"/>
          <p14:tracePt t="53920" x="2178050" y="4767263"/>
          <p14:tracePt t="53941" x="2190750" y="4767263"/>
          <p14:tracePt t="53955" x="2200275" y="4767263"/>
          <p14:tracePt t="53962" x="2209800" y="4767263"/>
          <p14:tracePt t="53970" x="2219325" y="4767263"/>
          <p14:tracePt t="53980" x="2222500" y="4767263"/>
          <p14:tracePt t="53984" x="2232025" y="4767263"/>
          <p14:tracePt t="53991" x="2241550" y="4767263"/>
          <p14:tracePt t="53998" x="2246313" y="4767263"/>
          <p14:tracePt t="54005" x="2255838" y="4767263"/>
          <p14:tracePt t="54012" x="2273300" y="4767263"/>
          <p14:tracePt t="54019" x="2278063" y="4767263"/>
          <p14:tracePt t="54026" x="2287588" y="4767263"/>
          <p14:tracePt t="54040" x="2295525" y="4767263"/>
          <p14:tracePt t="54154" x="2292350" y="4767263"/>
          <p14:tracePt t="54162" x="2282825" y="4779963"/>
          <p14:tracePt t="54169" x="2255838" y="4789488"/>
          <p14:tracePt t="54176" x="2214563" y="4789488"/>
          <p14:tracePt t="54184" x="2173288" y="4799013"/>
          <p14:tracePt t="54190" x="2112963" y="4799013"/>
          <p14:tracePt t="54197" x="2073275" y="4808538"/>
          <p14:tracePt t="54203" x="2017713" y="4808538"/>
          <p14:tracePt t="54210" x="1971675" y="4821238"/>
          <p14:tracePt t="54218" x="1912938" y="4830763"/>
          <p14:tracePt t="54224" x="1885950" y="4840288"/>
          <p14:tracePt t="54232" x="1854200" y="4840288"/>
          <p14:tracePt t="54238" x="1835150" y="4852988"/>
          <p14:tracePt t="54245" x="1808163" y="4852988"/>
          <p14:tracePt t="54254" x="1789113" y="4852988"/>
          <p14:tracePt t="54261" x="1781175" y="4852988"/>
          <p14:tracePt t="54268" x="1771650" y="4852988"/>
          <p14:tracePt t="54274" x="1766888" y="4852988"/>
          <p14:tracePt t="54282" x="1757363" y="4852988"/>
          <p14:tracePt t="54289" x="1747838" y="4852988"/>
          <p14:tracePt t="54297" x="1735138" y="4852988"/>
          <p14:tracePt t="54330" x="1747838" y="4852988"/>
          <p14:tracePt t="54337" x="1752600" y="4852988"/>
          <p14:tracePt t="54344" x="1771650" y="4852988"/>
          <p14:tracePt t="54351" x="1789113" y="4852988"/>
          <p14:tracePt t="54358" x="1817688" y="4852988"/>
          <p14:tracePt t="54366" x="1871663" y="4852988"/>
          <p14:tracePt t="54373" x="1912938" y="4852988"/>
          <p14:tracePt t="54380" x="1985963" y="4845050"/>
          <p14:tracePt t="54387" x="2039938" y="4845050"/>
          <p14:tracePt t="54395" x="2100263" y="4830763"/>
          <p14:tracePt t="54402" x="2141538" y="4830763"/>
          <p14:tracePt t="54408" x="2195513" y="4821238"/>
          <p14:tracePt t="54415" x="2227263" y="4811713"/>
          <p14:tracePt t="54422" x="2255838" y="4799013"/>
          <p14:tracePt t="54429" x="2300288" y="4789488"/>
          <p14:tracePt t="54436" x="2328863" y="4789488"/>
          <p14:tracePt t="54444" x="2346325" y="4789488"/>
          <p14:tracePt t="54451" x="2387600" y="4789488"/>
          <p14:tracePt t="54458" x="2405063" y="4789488"/>
          <p14:tracePt t="54466" x="2424113" y="4789488"/>
          <p14:tracePt t="54472" x="2428875" y="4789488"/>
          <p14:tracePt t="54479" x="2446338" y="4789488"/>
          <p14:tracePt t="54486" x="2455863" y="4789488"/>
          <p14:tracePt t="54493" x="2470150" y="4789488"/>
          <p14:tracePt t="54500" x="2478088" y="4789488"/>
          <p14:tracePt t="57358" x="2552700" y="4794250"/>
          <p14:tracePt t="57365" x="2684463" y="4826000"/>
          <p14:tracePt t="57373" x="2830513" y="4852988"/>
          <p14:tracePt t="57379" x="2981325" y="4872038"/>
          <p14:tracePt t="57387" x="3108325" y="4884738"/>
          <p14:tracePt t="57394" x="3236913" y="4899025"/>
          <p14:tracePt t="57402" x="3368675" y="4926013"/>
          <p14:tracePt t="57408" x="3514725" y="4940300"/>
          <p14:tracePt t="57415" x="3660775" y="4940300"/>
          <p14:tracePt t="57423" x="3806825" y="4940300"/>
          <p14:tracePt t="57429" x="3935413" y="4940300"/>
          <p14:tracePt t="57436" x="4044950" y="4959350"/>
          <p14:tracePt t="57444" x="4176713" y="4972050"/>
          <p14:tracePt t="57451" x="4305300" y="4972050"/>
          <p14:tracePt t="57458" x="4432300" y="4972050"/>
          <p14:tracePt t="57465" x="4541838" y="4972050"/>
          <p14:tracePt t="57472" x="4633913" y="4972050"/>
          <p14:tracePt t="57479" x="4706938" y="4972050"/>
          <p14:tracePt t="57486" x="4816475" y="4972050"/>
          <p14:tracePt t="57493" x="4911725" y="4972050"/>
          <p14:tracePt t="57500" x="5003800" y="4972050"/>
          <p14:tracePt t="57507" x="5094288" y="4972050"/>
          <p14:tracePt t="57514" x="5167313" y="4972050"/>
          <p14:tracePt t="57521" x="5208588" y="4972050"/>
          <p14:tracePt t="57529" x="5264150" y="4972050"/>
          <p14:tracePt t="57536" x="5305425" y="4972050"/>
          <p14:tracePt t="57542" x="5373688" y="4972050"/>
          <p14:tracePt t="57550" x="5414963" y="4972050"/>
          <p14:tracePt t="57557" x="5454650" y="4972050"/>
          <p14:tracePt t="57564" x="5510213" y="4972050"/>
          <p14:tracePt t="57571" x="5551488" y="4972050"/>
          <p14:tracePt t="57578" x="5592763" y="4972050"/>
          <p14:tracePt t="57585" x="5624513" y="4972050"/>
          <p14:tracePt t="57592" x="5651500" y="4972050"/>
          <p14:tracePt t="57599" x="5678488" y="4972050"/>
          <p14:tracePt t="57607" x="5697538" y="4972050"/>
          <p14:tracePt t="57613" x="5707063" y="4972050"/>
          <p14:tracePt t="57621" x="5715000" y="4972050"/>
          <p14:tracePt t="57628" x="5719763" y="4972050"/>
          <p14:tracePt t="57635" x="5729288" y="4972050"/>
          <p14:tracePt t="57641" x="5738813" y="4972050"/>
          <p14:tracePt t="57648" x="5743575" y="4972050"/>
          <p14:tracePt t="57677" x="5743575" y="4967288"/>
          <p14:tracePt t="57685" x="5743575" y="4959350"/>
          <p14:tracePt t="57706" x="5743575" y="4954588"/>
          <p14:tracePt t="57719" x="5743575" y="4935538"/>
          <p14:tracePt t="57747" x="5743575" y="4926013"/>
          <p14:tracePt t="57776" x="5743575" y="4922838"/>
          <p14:tracePt t="57790" x="5743575" y="4913313"/>
          <p14:tracePt t="57811" x="5743575" y="4903788"/>
          <p14:tracePt t="57825" x="5743575" y="4894263"/>
          <p14:tracePt t="57840" x="5743575" y="4889500"/>
          <p14:tracePt t="57904" x="5761038" y="4889500"/>
          <p14:tracePt t="57911" x="5770563" y="4889500"/>
          <p14:tracePt t="57919" x="5775325" y="4889500"/>
          <p14:tracePt t="57925" x="5783263" y="4889500"/>
          <p14:tracePt t="57932" x="5792788" y="4881563"/>
          <p14:tracePt t="57939" x="5811838" y="4881563"/>
          <p14:tracePt t="57947" x="5824538" y="4881563"/>
          <p14:tracePt t="57954" x="5857875" y="4881563"/>
          <p14:tracePt t="57960" x="5875338" y="4881563"/>
          <p14:tracePt t="57968" x="5889625" y="4881563"/>
          <p14:tracePt t="57974" x="5907088" y="4881563"/>
          <p14:tracePt t="57982" x="5926138" y="4881563"/>
          <p14:tracePt t="57991" x="5957888" y="4881563"/>
          <p14:tracePt t="57996" x="5984875" y="4881563"/>
          <p14:tracePt t="58003" x="6011863" y="4881563"/>
          <p14:tracePt t="58010" x="6053138" y="4881563"/>
          <p14:tracePt t="58017" x="6072188" y="4881563"/>
          <p14:tracePt t="58024" x="6103938" y="4881563"/>
          <p14:tracePt t="58031" x="6116638" y="4881563"/>
          <p14:tracePt t="58041" x="6149975" y="4881563"/>
          <p14:tracePt t="58045" x="6167438" y="4881563"/>
          <p14:tracePt t="58053" x="6186488" y="4881563"/>
          <p14:tracePt t="58059" x="6199188" y="4881563"/>
          <p14:tracePt t="58066" x="6230938" y="4881563"/>
          <p14:tracePt t="58074" x="6249988" y="4881563"/>
          <p14:tracePt t="58080" x="6262688" y="4881563"/>
          <p14:tracePt t="58087" x="6281738" y="4881563"/>
          <p14:tracePt t="58094" x="6299200" y="4881563"/>
          <p14:tracePt t="58102" x="6308725" y="4881563"/>
          <p14:tracePt t="58108" x="6335713" y="4881563"/>
          <p14:tracePt t="58115" x="6340475" y="4881563"/>
          <p14:tracePt t="58123" x="6350000" y="4872038"/>
          <p14:tracePt t="58130" x="6359525" y="4872038"/>
          <p14:tracePt t="58137" x="6364288" y="4867275"/>
          <p14:tracePt t="58144" x="6372225" y="4867275"/>
          <p14:tracePt t="58152" x="6381750" y="4867275"/>
          <p14:tracePt t="58159" x="6391275" y="4867275"/>
          <p14:tracePt t="58165" x="6391275" y="4857750"/>
          <p14:tracePt t="58179" x="6391275" y="4848225"/>
          <p14:tracePt t="58186" x="6391275" y="4840288"/>
          <p14:tracePt t="58193" x="6391275" y="4835525"/>
          <p14:tracePt t="58200" x="6391275" y="4826000"/>
          <p14:tracePt t="58209" x="6391275" y="4816475"/>
          <p14:tracePt t="58215" x="6386513" y="4803775"/>
          <p14:tracePt t="58222" x="6372225" y="4772025"/>
          <p14:tracePt t="58229" x="6354763" y="4738688"/>
          <p14:tracePt t="58236" x="6332538" y="4711700"/>
          <p14:tracePt t="58243" x="6313488" y="4689475"/>
          <p14:tracePt t="58250" x="6267450" y="4643438"/>
          <p14:tracePt t="58257" x="6235700" y="4611688"/>
          <p14:tracePt t="58264" x="6189663" y="4589463"/>
          <p14:tracePt t="58271" x="6113463" y="4548188"/>
          <p14:tracePt t="58279" x="6030913" y="4524375"/>
          <p14:tracePt t="58286" x="5984875" y="4502150"/>
          <p14:tracePt t="58292" x="5943600" y="4487863"/>
          <p14:tracePt t="58299" x="5884863" y="4479925"/>
          <p14:tracePt t="58307" x="5843588" y="4465638"/>
          <p14:tracePt t="58313" x="5783263" y="4456113"/>
          <p14:tracePt t="58321" x="5743575" y="4456113"/>
          <p14:tracePt t="58328" x="5710238" y="4456113"/>
          <p14:tracePt t="58335" x="5670550" y="4456113"/>
          <p14:tracePt t="58342" x="5656263" y="4456113"/>
          <p14:tracePt t="58349" x="5637213" y="4456113"/>
          <p14:tracePt t="58357" x="5619750" y="4456113"/>
          <p14:tracePt t="58363" x="5600700" y="4456113"/>
          <p14:tracePt t="58370" x="5592763" y="4460875"/>
          <p14:tracePt t="58377" x="5588000" y="4460875"/>
          <p14:tracePt t="58385" x="5578475" y="4465638"/>
          <p14:tracePt t="58391" x="5568950" y="4475163"/>
          <p14:tracePt t="58398" x="5564188" y="4483100"/>
          <p14:tracePt t="58406" x="5556250" y="4487863"/>
          <p14:tracePt t="58412" x="5556250" y="4497388"/>
          <p14:tracePt t="58419" x="5556250" y="4506913"/>
          <p14:tracePt t="58426" x="5556250" y="4511675"/>
          <p14:tracePt t="58433" x="5561013" y="4529138"/>
          <p14:tracePt t="58441" x="5564188" y="4538663"/>
          <p14:tracePt t="58448" x="5583238" y="4556125"/>
          <p14:tracePt t="58455" x="5629275" y="4579938"/>
          <p14:tracePt t="58462" x="5673725" y="4602163"/>
          <p14:tracePt t="58470" x="5770563" y="4643438"/>
          <p14:tracePt t="58477" x="5865813" y="4670425"/>
          <p14:tracePt t="58484" x="5980113" y="4699000"/>
          <p14:tracePt t="58490" x="6094413" y="4725988"/>
          <p14:tracePt t="58497" x="6189663" y="4738688"/>
          <p14:tracePt t="58505" x="6262688" y="4752975"/>
          <p14:tracePt t="58511" x="6376988" y="4767263"/>
          <p14:tracePt t="58519" x="6491288" y="4794250"/>
          <p14:tracePt t="58525" x="6583363" y="4794250"/>
          <p14:tracePt t="58533" x="6692900" y="4794250"/>
          <p14:tracePt t="58540" x="6783388" y="4794250"/>
          <p14:tracePt t="58547" x="6875463" y="4794250"/>
          <p14:tracePt t="58554" x="6953250" y="4794250"/>
          <p14:tracePt t="58561" x="7062788" y="4772025"/>
          <p14:tracePt t="58569" x="7158038" y="4757738"/>
          <p14:tracePt t="58575" x="7235825" y="4743450"/>
          <p14:tracePt t="58582" x="7331075" y="4730750"/>
          <p14:tracePt t="58589" x="7404100" y="4716463"/>
          <p14:tracePt t="58596" x="7464425" y="4706938"/>
          <p14:tracePt t="58603" x="7546975" y="4679950"/>
          <p14:tracePt t="58611" x="7591425" y="4657725"/>
          <p14:tracePt t="58619" x="7656513" y="4621213"/>
          <p14:tracePt t="58625" x="7700963" y="4597400"/>
          <p14:tracePt t="58632" x="7742238" y="4584700"/>
          <p14:tracePt t="58639" x="7802563" y="4575175"/>
          <p14:tracePt t="58646" x="7842250" y="4565650"/>
          <p14:tracePt t="58653" x="7902575" y="4552950"/>
          <p14:tracePt t="58660" x="7934325" y="4543425"/>
          <p14:tracePt t="58667" x="7961313" y="4519613"/>
          <p14:tracePt t="58674" x="7993063" y="4511675"/>
          <p14:tracePt t="58681" x="8012113" y="4502150"/>
          <p14:tracePt t="58688" x="8021638" y="4492625"/>
          <p14:tracePt t="58695" x="8029575" y="4487863"/>
          <p14:tracePt t="58703" x="8034338" y="4479925"/>
          <p14:tracePt t="58710" x="8043863" y="4470400"/>
          <p14:tracePt t="58717" x="8053388" y="4460875"/>
          <p14:tracePt t="58724" x="8066088" y="4456113"/>
          <p14:tracePt t="58731" x="8066088" y="4438650"/>
          <p14:tracePt t="58738" x="8066088" y="4429125"/>
          <p14:tracePt t="58745" x="8066088" y="4419600"/>
          <p14:tracePt t="58752" x="8066088" y="4414838"/>
          <p14:tracePt t="58759" x="8066088" y="4405313"/>
          <p14:tracePt t="58766" x="8066088" y="4397375"/>
          <p14:tracePt t="58773" x="8058150" y="4387850"/>
          <p14:tracePt t="58781" x="8048625" y="4383088"/>
          <p14:tracePt t="58787" x="8029575" y="4373563"/>
          <p14:tracePt t="58795" x="8012113" y="4356100"/>
          <p14:tracePt t="58802" x="7980363" y="4332288"/>
          <p14:tracePt t="58808" x="7924800" y="4310063"/>
          <p14:tracePt t="58816" x="7878763" y="4287838"/>
          <p14:tracePt t="58823" x="7797800" y="4259263"/>
          <p14:tracePt t="58830" x="7700963" y="4219575"/>
          <p14:tracePt t="58837" x="7623175" y="4205288"/>
          <p14:tracePt t="58844" x="7513638" y="4191000"/>
          <p14:tracePt t="58852" x="7399338" y="4178300"/>
          <p14:tracePt t="58858" x="7289800" y="4164013"/>
          <p14:tracePt t="58865" x="7194550" y="4164013"/>
          <p14:tracePt t="58872" x="7085013" y="4164013"/>
          <p14:tracePt t="58886" x="6829425" y="4173538"/>
          <p14:tracePt t="58893" x="6702425" y="4186238"/>
          <p14:tracePt t="58900" x="6569075" y="4205288"/>
          <p14:tracePt t="58907" x="6442075" y="4219575"/>
          <p14:tracePt t="58914" x="6296025" y="4232275"/>
          <p14:tracePt t="58922" x="6162675" y="4278313"/>
          <p14:tracePt t="58929" x="6030913" y="4292600"/>
          <p14:tracePt t="58936" x="5921375" y="4305300"/>
          <p14:tracePt t="58943" x="5807075" y="4332288"/>
          <p14:tracePt t="58950" x="5692775" y="4360863"/>
          <p14:tracePt t="58957" x="5600700" y="4373563"/>
          <p14:tracePt t="58964" x="5483225" y="4419600"/>
          <p14:tracePt t="58971" x="5405438" y="4443413"/>
          <p14:tracePt t="58978" x="5345113" y="4470400"/>
          <p14:tracePt t="58986" x="5281613" y="4492625"/>
          <p14:tracePt t="58993" x="5249863" y="4502150"/>
          <p14:tracePt t="59000" x="5232400" y="4524375"/>
          <p14:tracePt t="59007" x="5213350" y="4533900"/>
          <p14:tracePt t="59014" x="5181600" y="4543425"/>
          <p14:tracePt t="59021" x="5176838" y="4552950"/>
          <p14:tracePt t="59029" x="5167313" y="4556125"/>
          <p14:tracePt t="59036" x="5159375" y="4565650"/>
          <p14:tracePt t="59042" x="5154613" y="4575175"/>
          <p14:tracePt t="59049" x="5154613" y="4579938"/>
          <p14:tracePt t="59056" x="5154613" y="4589463"/>
          <p14:tracePt t="59063" x="5154613" y="4606925"/>
          <p14:tracePt t="59070" x="5167313" y="4625975"/>
          <p14:tracePt t="59078" x="5199063" y="4648200"/>
          <p14:tracePt t="59085" x="5272088" y="4684713"/>
          <p14:tracePt t="59091" x="5349875" y="4721225"/>
          <p14:tracePt t="59098" x="5432425" y="4748213"/>
          <p14:tracePt t="59106" x="5561013" y="4779963"/>
          <p14:tracePt t="59113" x="5692775" y="4808538"/>
          <p14:tracePt t="59120" x="5824538" y="4835525"/>
          <p14:tracePt t="59127" x="5953125" y="4848225"/>
          <p14:tracePt t="59134" x="6084888" y="4881563"/>
          <p14:tracePt t="59141" x="6194425" y="4881563"/>
          <p14:tracePt t="59148" x="6340475" y="4881563"/>
          <p14:tracePt t="59155" x="6469063" y="4881563"/>
          <p14:tracePt t="59162" x="6615113" y="4881563"/>
          <p14:tracePt t="59169" x="6742113" y="4852988"/>
          <p14:tracePt t="59176" x="6875463" y="4840288"/>
          <p14:tracePt t="59184" x="7002463" y="4826000"/>
          <p14:tracePt t="59190" x="7112000" y="4811713"/>
          <p14:tracePt t="59198" x="7245350" y="4799013"/>
          <p14:tracePt t="59205" x="7323138" y="4784725"/>
          <p14:tracePt t="59212" x="7413625" y="4772025"/>
          <p14:tracePt t="59219" x="7472363" y="4762500"/>
          <p14:tracePt t="59226" x="7532688" y="4748213"/>
          <p14:tracePt t="59233" x="7578725" y="4738688"/>
          <p14:tracePt t="59240" x="7637463" y="4711700"/>
          <p14:tracePt t="59247" x="7669213" y="4702175"/>
          <p14:tracePt t="59254" x="7696200" y="4702175"/>
          <p14:tracePt t="59262" x="7724775" y="4702175"/>
          <p14:tracePt t="59269" x="7742238" y="4702175"/>
          <p14:tracePt t="59276" x="7761288" y="4702175"/>
          <p14:tracePt t="59282" x="7769225" y="4702175"/>
          <p14:tracePt t="59290" x="7778750" y="4702175"/>
          <p14:tracePt t="59297" x="7783513" y="4702175"/>
          <p14:tracePt t="59304" x="7802563" y="4702175"/>
          <p14:tracePt t="59361" x="7802563" y="4694238"/>
          <p14:tracePt t="59375" x="7788275" y="4684713"/>
          <p14:tracePt t="59382" x="7778750" y="4679950"/>
          <p14:tracePt t="59389" x="7773988" y="4670425"/>
          <p14:tracePt t="59396" x="7756525" y="4662488"/>
          <p14:tracePt t="59403" x="7737475" y="4652963"/>
          <p14:tracePt t="59410" x="7696200" y="4643438"/>
          <p14:tracePt t="59417" x="7646988" y="4606925"/>
          <p14:tracePt t="59424" x="7569200" y="4579938"/>
          <p14:tracePt t="59431" x="7491413" y="4552950"/>
          <p14:tracePt t="59440" x="7396163" y="4524375"/>
          <p14:tracePt t="59445" x="7299325" y="4516438"/>
          <p14:tracePt t="59452" x="7221538" y="4487863"/>
          <p14:tracePt t="59459" x="7126288" y="4475163"/>
          <p14:tracePt t="59466" x="7011988" y="4446588"/>
          <p14:tracePt t="59473" x="6921500" y="4433888"/>
          <p14:tracePt t="59480" x="6807200" y="4419600"/>
          <p14:tracePt t="59488" x="6697663" y="4419600"/>
          <p14:tracePt t="59495" x="6588125" y="4419600"/>
          <p14:tracePt t="59503" x="6478588" y="4419600"/>
          <p14:tracePt t="59509" x="6369050" y="4419600"/>
          <p14:tracePt t="59516" x="6259513" y="4419600"/>
          <p14:tracePt t="59523" x="6130925" y="4419600"/>
          <p14:tracePt t="59530" x="6016625" y="4429125"/>
          <p14:tracePt t="59537" x="5938838" y="4438650"/>
          <p14:tracePt t="59546" x="5865813" y="4451350"/>
          <p14:tracePt t="59554" x="5788025" y="4465638"/>
          <p14:tracePt t="59560" x="5729288" y="4479925"/>
          <p14:tracePt t="59567" x="5646738" y="4502150"/>
          <p14:tracePt t="59575" x="5588000" y="4516438"/>
          <p14:tracePt t="59581" x="5527675" y="4529138"/>
          <p14:tracePt t="59588" x="5500688" y="4538663"/>
          <p14:tracePt t="59594" x="5468938" y="4548188"/>
          <p14:tracePt t="59602" x="5451475" y="4556125"/>
          <p14:tracePt t="59608" x="5418138" y="4565650"/>
          <p14:tracePt t="59615" x="5400675" y="4575175"/>
          <p14:tracePt t="59623" x="5395913" y="4584700"/>
          <p14:tracePt t="59630" x="5386388" y="4602163"/>
          <p14:tracePt t="59637" x="5378450" y="4606925"/>
          <p14:tracePt t="59644" x="5368925" y="4606925"/>
          <p14:tracePt t="59651" x="5364163" y="4606925"/>
          <p14:tracePt t="59660" x="5345113" y="4616450"/>
          <p14:tracePt t="59665" x="5345113" y="4625975"/>
          <p14:tracePt t="59672" x="5345113" y="4633913"/>
          <p14:tracePt t="59686" x="5345113" y="4638675"/>
          <p14:tracePt t="59693" x="5345113" y="4648200"/>
          <p14:tracePt t="59700" x="5345113" y="4657725"/>
          <p14:tracePt t="59707" x="5359400" y="4665663"/>
          <p14:tracePt t="59714" x="5368925" y="4684713"/>
          <p14:tracePt t="59721" x="5386388" y="4694238"/>
          <p14:tracePt t="59728" x="5414963" y="4702175"/>
          <p14:tracePt t="59735" x="5459413" y="4725988"/>
          <p14:tracePt t="59742" x="5491163" y="4743450"/>
          <p14:tracePt t="59749" x="5532438" y="4757738"/>
          <p14:tracePt t="59756" x="5592763" y="4779963"/>
          <p14:tracePt t="59763" x="5656263" y="4808538"/>
          <p14:tracePt t="59770" x="5751513" y="4816475"/>
          <p14:tracePt t="59778" x="5843588" y="4830763"/>
          <p14:tracePt t="59785" x="5938838" y="4845050"/>
          <p14:tracePt t="59792" x="6048375" y="4857750"/>
          <p14:tracePt t="59799" x="6162675" y="4857750"/>
          <p14:tracePt t="59806" x="6272213" y="4876800"/>
          <p14:tracePt t="59813" x="6381750" y="4876800"/>
          <p14:tracePt t="59820" x="6510338" y="4876800"/>
          <p14:tracePt t="59828" x="6637338" y="4876800"/>
          <p14:tracePt t="59835" x="6765925" y="4862513"/>
          <p14:tracePt t="59842" x="6880225" y="4848225"/>
          <p14:tracePt t="59848" x="7007225" y="4835525"/>
          <p14:tracePt t="59856" x="7116763" y="4835525"/>
          <p14:tracePt t="59862" x="7213600" y="4821238"/>
          <p14:tracePt t="59869" x="7308850" y="4808538"/>
          <p14:tracePt t="59877" x="7386638" y="4779963"/>
          <p14:tracePt t="59886" x="7445375" y="4772025"/>
          <p14:tracePt t="59891" x="7523163" y="4757738"/>
          <p14:tracePt t="59898" x="7564438" y="4748213"/>
          <p14:tracePt t="59905" x="7620000" y="4748213"/>
          <p14:tracePt t="59912" x="7659688" y="4748213"/>
          <p14:tracePt t="59920" x="7693025" y="4748213"/>
          <p14:tracePt t="59926" x="7732713" y="4748213"/>
          <p14:tracePt t="59933" x="7751763" y="4748213"/>
          <p14:tracePt t="59940" x="7756525" y="4748213"/>
          <p14:tracePt t="59947" x="7766050" y="4748213"/>
          <p14:tracePt t="59955" x="7773988" y="4748213"/>
          <p14:tracePt t="59962" x="7778750" y="4748213"/>
          <p14:tracePt t="59969" x="7788275" y="4748213"/>
          <p14:tracePt t="61533" x="7729538" y="4702175"/>
          <p14:tracePt t="61539" x="7615238" y="4648200"/>
          <p14:tracePt t="61546" x="7491413" y="4556125"/>
          <p14:tracePt t="61553" x="7359650" y="4465638"/>
          <p14:tracePt t="61560" x="7204075" y="4392613"/>
          <p14:tracePt t="61567" x="7026275" y="4278313"/>
          <p14:tracePt t="61575" x="6856413" y="4200525"/>
          <p14:tracePt t="61582" x="6705600" y="4110038"/>
          <p14:tracePt t="61588" x="6537325" y="4032250"/>
          <p14:tracePt t="61596" x="6364288" y="3935413"/>
          <p14:tracePt t="61604" x="6189663" y="3857625"/>
          <p14:tracePt t="61610" x="6040438" y="3767138"/>
          <p14:tracePt t="61618" x="5870575" y="3689350"/>
          <p14:tracePt t="61625" x="5702300" y="3611563"/>
          <p14:tracePt t="61631" x="5546725" y="3538538"/>
          <p14:tracePt t="61638" x="5395913" y="3460750"/>
          <p14:tracePt t="61645" x="5264150" y="3402013"/>
          <p14:tracePt t="61652" x="5126038" y="3328988"/>
          <p14:tracePt t="61659" x="5013325" y="3282950"/>
          <p14:tracePt t="61666" x="4899025" y="3241675"/>
          <p14:tracePt t="61674" x="4816475" y="3187700"/>
          <p14:tracePt t="61681" x="4716463" y="3146425"/>
          <p14:tracePt t="61688" x="4656138" y="3117850"/>
          <p14:tracePt t="61695" x="4592638" y="3081338"/>
          <p14:tracePt t="61702" x="4560888" y="3059113"/>
          <p14:tracePt t="61709" x="4519613" y="3049588"/>
          <p14:tracePt t="61716" x="4500563" y="3041650"/>
          <p14:tracePt t="61723" x="4483100" y="3032125"/>
          <p14:tracePt t="61730" x="4464050" y="3022600"/>
          <p14:tracePt t="61738" x="4456113" y="3022600"/>
          <p14:tracePt t="61744" x="4446588" y="3022600"/>
          <p14:tracePt t="61752" x="4441825" y="3022600"/>
          <p14:tracePt t="61759" x="4424363" y="3022600"/>
          <p14:tracePt t="61765" x="4414838" y="3022600"/>
          <p14:tracePt t="61773" x="4410075" y="3022600"/>
          <p14:tracePt t="61780" x="4400550" y="3022600"/>
          <p14:tracePt t="61788" x="4400550" y="3027363"/>
          <p14:tracePt t="61794" x="4400550" y="3032125"/>
          <p14:tracePt t="61801" x="4400550" y="3049588"/>
          <p14:tracePt t="61809" x="4405313" y="3068638"/>
          <p14:tracePt t="61815" x="4414838" y="3109913"/>
          <p14:tracePt t="61822" x="4446588" y="3141663"/>
          <p14:tracePt t="61829" x="4487863" y="3205163"/>
          <p14:tracePt t="61836" x="4533900" y="3255963"/>
          <p14:tracePt t="61843" x="4638675" y="3341688"/>
          <p14:tracePt t="61850" x="4733925" y="3402013"/>
          <p14:tracePt t="61858" x="4821238" y="3455988"/>
          <p14:tracePt t="61864" x="4953000" y="3529013"/>
          <p14:tracePt t="61872" x="5086350" y="3589338"/>
          <p14:tracePt t="61879" x="5222875" y="3648075"/>
          <p14:tracePt t="61888" x="5349875" y="3675063"/>
          <p14:tracePt t="61893" x="5483225" y="3706813"/>
          <p14:tracePt t="61900" x="5610225" y="3721100"/>
          <p14:tracePt t="61907" x="5756275" y="3721100"/>
          <p14:tracePt t="61914" x="5865813" y="3721100"/>
          <p14:tracePt t="61922" x="6011863" y="3721100"/>
          <p14:tracePt t="61928" x="6126163" y="3711575"/>
          <p14:tracePt t="61935" x="6218238" y="3698875"/>
          <p14:tracePt t="61942" x="6313488" y="3670300"/>
          <p14:tracePt t="61949" x="6396038" y="3643313"/>
          <p14:tracePt t="61957" x="6473825" y="3616325"/>
          <p14:tracePt t="61964" x="6518275" y="3594100"/>
          <p14:tracePt t="61971" x="6578600" y="3570288"/>
          <p14:tracePt t="61978" x="6610350" y="3548063"/>
          <p14:tracePt t="61985" x="6642100" y="3538538"/>
          <p14:tracePt t="61992" x="6669088" y="3529013"/>
          <p14:tracePt t="61999" x="6678613" y="3511550"/>
          <p14:tracePt t="62006" x="6688138" y="3502025"/>
          <p14:tracePt t="62013" x="6697663" y="3497263"/>
          <p14:tracePt t="62021" x="6702425" y="3487738"/>
          <p14:tracePt t="62028" x="6702425" y="3479800"/>
          <p14:tracePt t="62035" x="6702425" y="3465513"/>
          <p14:tracePt t="62042" x="6702425" y="3448050"/>
          <p14:tracePt t="62048" x="6697663" y="3414713"/>
          <p14:tracePt t="62055" x="6678613" y="3397250"/>
          <p14:tracePt t="62063" x="6646863" y="3373438"/>
          <p14:tracePt t="62070" x="6615113" y="3341688"/>
          <p14:tracePt t="62077" x="6569075" y="3297238"/>
          <p14:tracePt t="62084" x="6450013" y="3236913"/>
          <p14:tracePt t="62092" x="6318250" y="3178175"/>
          <p14:tracePt t="62098" x="6167438" y="3132138"/>
          <p14:tracePt t="62106" x="6016625" y="3086100"/>
          <p14:tracePt t="62112" x="5870575" y="3059113"/>
          <p14:tracePt t="62119" x="5702300" y="3027363"/>
          <p14:tracePt t="62126" x="5537200" y="3013075"/>
          <p14:tracePt t="62134" x="5391150" y="3013075"/>
          <p14:tracePt t="62141" x="5264150" y="3013075"/>
          <p14:tracePt t="62147" x="5130800" y="3049588"/>
          <p14:tracePt t="62155" x="5003800" y="3081338"/>
          <p14:tracePt t="62162" x="4870450" y="3122613"/>
          <p14:tracePt t="62169" x="4738688" y="3168650"/>
          <p14:tracePt t="62176" x="4638675" y="3227388"/>
          <p14:tracePt t="62183" x="4556125" y="3282950"/>
          <p14:tracePt t="62190" x="4468813" y="3351213"/>
          <p14:tracePt t="62197" x="4405313" y="3402013"/>
          <p14:tracePt t="62204" x="4354513" y="3470275"/>
          <p14:tracePt t="62211" x="4286250" y="3521075"/>
          <p14:tracePt t="62218" x="4249738" y="3570288"/>
          <p14:tracePt t="62225" x="4200525" y="3633788"/>
          <p14:tracePt t="62233" x="4176713" y="3679825"/>
          <p14:tracePt t="62240" x="4154488" y="3725863"/>
          <p14:tracePt t="62247" x="4144963" y="3757613"/>
          <p14:tracePt t="62254" x="4130675" y="3784600"/>
          <p14:tracePt t="62261" x="4130675" y="3825875"/>
          <p14:tracePt t="62268" x="4130675" y="3857625"/>
          <p14:tracePt t="62275" x="4130675" y="3871913"/>
          <p14:tracePt t="62282" x="4140200" y="3889375"/>
          <p14:tracePt t="62289" x="4149725" y="3922713"/>
          <p14:tracePt t="62296" x="4159250" y="3940175"/>
          <p14:tracePt t="62304" x="4176713" y="3959225"/>
          <p14:tracePt t="62310" x="4237038" y="3995738"/>
          <p14:tracePt t="62318" x="4300538" y="4037013"/>
          <p14:tracePt t="62325" x="4395788" y="4064000"/>
          <p14:tracePt t="62332" x="4492625" y="4076700"/>
          <p14:tracePt t="62339" x="4570413" y="4086225"/>
          <p14:tracePt t="62346" x="4660900" y="4100513"/>
          <p14:tracePt t="62353" x="4770438" y="4100513"/>
          <p14:tracePt t="62360" x="4862513" y="4100513"/>
          <p14:tracePt t="62367" x="4975225" y="4100513"/>
          <p14:tracePt t="62374" x="5086350" y="4090988"/>
          <p14:tracePt t="62381" x="5181600" y="4076700"/>
          <p14:tracePt t="62389" x="5259388" y="4054475"/>
          <p14:tracePt t="62395" x="5337175" y="4040188"/>
          <p14:tracePt t="62403" x="5400675" y="4000500"/>
          <p14:tracePt t="62409" x="5478463" y="3976688"/>
          <p14:tracePt t="62416" x="5524500" y="3954463"/>
          <p14:tracePt t="62424" x="5588000" y="3927475"/>
          <p14:tracePt t="62430" x="5634038" y="3889375"/>
          <p14:tracePt t="62437" x="5678488" y="3867150"/>
          <p14:tracePt t="62446" x="5697538" y="3857625"/>
          <p14:tracePt t="62453" x="5715000" y="3849688"/>
          <p14:tracePt t="62461" x="5734050" y="3830638"/>
          <p14:tracePt t="62467" x="5743575" y="3813175"/>
          <p14:tracePt t="62473" x="5765800" y="3779838"/>
          <p14:tracePt t="62480" x="5775325" y="3762375"/>
          <p14:tracePt t="62487" x="5783263" y="3735388"/>
          <p14:tracePt t="62494" x="5783263" y="3679825"/>
          <p14:tracePt t="62501" x="5783263" y="3638550"/>
          <p14:tracePt t="62509" x="5780088" y="3606800"/>
          <p14:tracePt t="62515" x="5765800" y="3552825"/>
          <p14:tracePt t="62522" x="5734050" y="3502025"/>
          <p14:tracePt t="62529" x="5710238" y="3455988"/>
          <p14:tracePt t="62537" x="5678488" y="3424238"/>
          <p14:tracePt t="62543" x="5614988" y="3387725"/>
          <p14:tracePt t="62551" x="5564188" y="3336925"/>
          <p14:tracePt t="62559" x="5464175" y="3282950"/>
          <p14:tracePt t="62565" x="5381625" y="3227388"/>
          <p14:tracePt t="62572" x="5268913" y="3168650"/>
          <p14:tracePt t="62579" x="5149850" y="3122613"/>
          <p14:tracePt t="62586" x="5035550" y="3095625"/>
          <p14:tracePt t="62593" x="4921250" y="3054350"/>
          <p14:tracePt t="62600" x="4829175" y="3041650"/>
          <p14:tracePt t="62608" x="4716463" y="3027363"/>
          <p14:tracePt t="62614" x="4624388" y="3013075"/>
          <p14:tracePt t="62621" x="4546600" y="3013075"/>
          <p14:tracePt t="62630" x="4473575" y="3013075"/>
          <p14:tracePt t="62637" x="4395788" y="3022600"/>
          <p14:tracePt t="62643" x="4354513" y="3032125"/>
          <p14:tracePt t="62651" x="4314825" y="3041650"/>
          <p14:tracePt t="62658" x="4264025" y="3078163"/>
          <p14:tracePt t="62665" x="4232275" y="3100388"/>
          <p14:tracePt t="62672" x="4205288" y="3117850"/>
          <p14:tracePt t="62679" x="4171950" y="3141663"/>
          <p14:tracePt t="62686" x="4149725" y="3168650"/>
          <p14:tracePt t="62693" x="4130675" y="3190875"/>
          <p14:tracePt t="62700" x="4113213" y="3209925"/>
          <p14:tracePt t="62708" x="4090988" y="3241675"/>
          <p14:tracePt t="62714" x="4071938" y="3282950"/>
          <p14:tracePt t="62723" x="4057650" y="3324225"/>
          <p14:tracePt t="62731" x="4057650" y="3355975"/>
          <p14:tracePt t="62735" x="4057650" y="3397250"/>
          <p14:tracePt t="62743" x="4057650" y="3424238"/>
          <p14:tracePt t="62749" x="4067175" y="3455988"/>
          <p14:tracePt t="62757" x="4086225" y="3487738"/>
          <p14:tracePt t="62763" x="4108450" y="3516313"/>
          <p14:tracePt t="62770" x="4135438" y="3548063"/>
          <p14:tracePt t="62777" x="4205288" y="3602038"/>
          <p14:tracePt t="62784" x="4264025" y="3625850"/>
          <p14:tracePt t="62791" x="4359275" y="3652838"/>
          <p14:tracePt t="62798" x="4460875" y="3679825"/>
          <p14:tracePt t="62805" x="4573588" y="3725863"/>
          <p14:tracePt t="62813" x="4665663" y="3740150"/>
          <p14:tracePt t="62820" x="4760913" y="3748088"/>
          <p14:tracePt t="62826" x="4852988" y="3748088"/>
          <p14:tracePt t="62834" x="4962525" y="3748088"/>
          <p14:tracePt t="62842" x="5072063" y="3748088"/>
          <p14:tracePt t="62847" x="5181600" y="3748088"/>
          <p14:tracePt t="62855" x="5259388" y="3743325"/>
          <p14:tracePt t="62862" x="5354638" y="3730625"/>
          <p14:tracePt t="62868" x="5451475" y="3703638"/>
          <p14:tracePt t="62876" x="5527675" y="3689350"/>
          <p14:tracePt t="62888" x="5624513" y="3662363"/>
          <p14:tracePt t="62890" x="5702300" y="3633788"/>
          <p14:tracePt t="62897" x="5765800" y="3611563"/>
          <p14:tracePt t="62905" x="5843588" y="3570288"/>
          <p14:tracePt t="62911" x="5889625" y="3548063"/>
          <p14:tracePt t="62918" x="5953125" y="3521075"/>
          <p14:tracePt t="62926" x="5984875" y="3502025"/>
          <p14:tracePt t="62933" x="6011863" y="3484563"/>
          <p14:tracePt t="62940" x="6035675" y="3451225"/>
          <p14:tracePt t="62947" x="6067425" y="3429000"/>
          <p14:tracePt t="62955" x="6084888" y="3409950"/>
          <p14:tracePt t="62961" x="6103938" y="3392488"/>
          <p14:tracePt t="62968" x="6113463" y="3382963"/>
          <p14:tracePt t="62975" x="6121400" y="3355975"/>
          <p14:tracePt t="62982" x="6130925" y="3336925"/>
          <p14:tracePt t="62989" x="6149975" y="3319463"/>
          <p14:tracePt t="62996" x="6149975" y="3300413"/>
          <p14:tracePt t="63004" x="6149975" y="3273425"/>
          <p14:tracePt t="63010" x="6149975" y="3255963"/>
          <p14:tracePt t="63017" x="6149975" y="3236913"/>
          <p14:tracePt t="63025" x="6149975" y="3205163"/>
          <p14:tracePt t="63032" x="6130925" y="3163888"/>
          <p14:tracePt t="63039" x="6121400" y="3132138"/>
          <p14:tracePt t="63046" x="6103938" y="3105150"/>
          <p14:tracePt t="63054" x="6080125" y="3059113"/>
          <p14:tracePt t="63060" x="6048375" y="3041650"/>
          <p14:tracePt t="63068" x="5989638" y="3005138"/>
          <p14:tracePt t="63074" x="5926138" y="2963863"/>
          <p14:tracePt t="63081" x="5843588" y="2908300"/>
          <p14:tracePt t="63088" x="5746750" y="2881313"/>
          <p14:tracePt t="63095" x="5651500" y="2854325"/>
          <p14:tracePt t="63103" x="5537200" y="2825750"/>
          <p14:tracePt t="63109" x="5405438" y="2781300"/>
          <p14:tracePt t="63117" x="5295900" y="2767013"/>
          <p14:tracePt t="63124" x="5181600" y="2752725"/>
          <p14:tracePt t="63131" x="5089525" y="2752725"/>
          <p14:tracePt t="63138" x="4979988" y="2752725"/>
          <p14:tracePt t="63145" x="4852988" y="2752725"/>
          <p14:tracePt t="63153" x="4724400" y="2762250"/>
          <p14:tracePt t="63159" x="4592638" y="2808288"/>
          <p14:tracePt t="63166" x="4478338" y="2835275"/>
          <p14:tracePt t="63173" x="4395788" y="2862263"/>
          <p14:tracePt t="63181" x="4281488" y="2908300"/>
          <p14:tracePt t="63188" x="4168775" y="2963863"/>
          <p14:tracePt t="63195" x="4086225" y="3005138"/>
          <p14:tracePt t="63202" x="3989388" y="3044825"/>
          <p14:tracePt t="63209" x="3908425" y="3086100"/>
          <p14:tracePt t="63216" x="3838575" y="3141663"/>
          <p14:tracePt t="63223" x="3779838" y="3163888"/>
          <p14:tracePt t="63230" x="3748088" y="3187700"/>
          <p14:tracePt t="63237" x="3716338" y="3227388"/>
          <p14:tracePt t="63244" x="3692525" y="3251200"/>
          <p14:tracePt t="63251" x="3665538" y="3282950"/>
          <p14:tracePt t="63259" x="3643313" y="3309938"/>
          <p14:tracePt t="63265" x="3619500" y="3355975"/>
          <p14:tracePt t="63272" x="3611563" y="3387725"/>
          <p14:tracePt t="63279" x="3602038" y="3414713"/>
          <p14:tracePt t="63287" x="3592513" y="3455988"/>
          <p14:tracePt t="63293" x="3570288" y="3487738"/>
          <p14:tracePt t="63301" x="3570288" y="3516313"/>
          <p14:tracePt t="63309" x="3570288" y="3548063"/>
          <p14:tracePt t="63314" x="3570288" y="3565525"/>
          <p14:tracePt t="63322" x="3582988" y="3584575"/>
          <p14:tracePt t="63329" x="3592513" y="3602038"/>
          <p14:tracePt t="63336" x="3616325" y="3648075"/>
          <p14:tracePt t="63343" x="3665538" y="3679825"/>
          <p14:tracePt t="63350" x="3743325" y="3721100"/>
          <p14:tracePt t="63357" x="3811588" y="3776663"/>
          <p14:tracePt t="63364" x="3889375" y="3816350"/>
          <p14:tracePt t="63371" x="3989388" y="3844925"/>
          <p14:tracePt t="63378" x="4067175" y="3867150"/>
          <p14:tracePt t="63385" x="4181475" y="3913188"/>
          <p14:tracePt t="63392" x="4295775" y="3927475"/>
          <p14:tracePt t="63399" x="4387850" y="3940175"/>
          <p14:tracePt t="63407" x="4497388" y="3940175"/>
          <p14:tracePt t="63413" x="4587875" y="3940175"/>
          <p14:tracePt t="63421" x="4683125" y="3940175"/>
          <p14:tracePt t="63428" x="4756150" y="3930650"/>
          <p14:tracePt t="63435" x="4852988" y="3917950"/>
          <p14:tracePt t="63442" x="4948238" y="3889375"/>
          <p14:tracePt t="63449" x="5008563" y="3881438"/>
          <p14:tracePt t="63456" x="5086350" y="3867150"/>
          <p14:tracePt t="63463" x="5126038" y="3852863"/>
          <p14:tracePt t="63471" x="5186363" y="3844925"/>
          <p14:tracePt t="63478" x="5232400" y="3835400"/>
          <p14:tracePt t="63484" x="5272088" y="3821113"/>
          <p14:tracePt t="63491" x="5313363" y="3813175"/>
          <p14:tracePt t="63498" x="5345113" y="3803650"/>
          <p14:tracePt t="63505" x="5373688" y="3789363"/>
          <p14:tracePt t="63513" x="5405438" y="3771900"/>
          <p14:tracePt t="63520" x="5422900" y="3762375"/>
          <p14:tracePt t="63526" x="5441950" y="3752850"/>
          <p14:tracePt t="63533" x="5451475" y="3743325"/>
          <p14:tracePt t="63541" x="5459413" y="3735388"/>
          <p14:tracePt t="63548" x="5464175" y="3730625"/>
          <p14:tracePt t="63555" x="5483225" y="3721100"/>
          <p14:tracePt t="63562" x="5491163" y="3711575"/>
          <p14:tracePt t="63569" x="5491163" y="3703638"/>
          <p14:tracePt t="63576" x="5491163" y="3689350"/>
          <p14:tracePt t="63583" x="5491163" y="3679825"/>
          <p14:tracePt t="63591" x="5491163" y="3670300"/>
          <p14:tracePt t="63597" x="5491163" y="3667125"/>
          <p14:tracePt t="63605" x="5491163" y="3657600"/>
          <p14:tracePt t="63612" x="5487988" y="3648075"/>
          <p14:tracePt t="63619" x="5468938" y="3630613"/>
          <p14:tracePt t="63626" x="5459413" y="3602038"/>
          <p14:tracePt t="63633" x="5451475" y="3584575"/>
          <p14:tracePt t="63640" x="5432425" y="3565525"/>
          <p14:tracePt t="63648" x="5410200" y="3543300"/>
          <p14:tracePt t="63654" x="5391150" y="3524250"/>
          <p14:tracePt t="63661" x="5345113" y="3492500"/>
          <p14:tracePt t="63668" x="5318125" y="3470275"/>
          <p14:tracePt t="63675" x="5259388" y="3448050"/>
          <p14:tracePt t="63683" x="5213350" y="3424238"/>
          <p14:tracePt t="63690" x="5167313" y="3387725"/>
          <p14:tracePt t="63696" x="5086350" y="3360738"/>
          <p14:tracePt t="63704" x="5045075" y="3351213"/>
          <p14:tracePt t="63710" x="4967288" y="3336925"/>
          <p14:tracePt t="63718" x="4889500" y="3328988"/>
          <p14:tracePt t="63725" x="4829175" y="3314700"/>
          <p14:tracePt t="63732" x="4756150" y="3300413"/>
          <p14:tracePt t="63739" x="4679950" y="3300413"/>
          <p14:tracePt t="63748" x="4606925" y="3300413"/>
          <p14:tracePt t="63757" x="4551363" y="3300413"/>
          <p14:tracePt t="63761" x="4473575" y="3300413"/>
          <p14:tracePt t="63768" x="4400550" y="3300413"/>
          <p14:tracePt t="63776" x="4359275" y="3305175"/>
          <p14:tracePt t="63782" x="4318000" y="3319463"/>
          <p14:tracePt t="63790" x="4254500" y="3328988"/>
          <p14:tracePt t="63796" x="4213225" y="3341688"/>
          <p14:tracePt t="63803" x="4154488" y="3351213"/>
          <p14:tracePt t="63810" x="4113213" y="3365500"/>
          <p14:tracePt t="63817" x="4081463" y="3373438"/>
          <p14:tracePt t="63824" x="4040188" y="3397250"/>
          <p14:tracePt t="63831" x="4008438" y="3406775"/>
          <p14:tracePt t="63840" x="3989388" y="3414713"/>
          <p14:tracePt t="63845" x="3957638" y="3424238"/>
          <p14:tracePt t="63853" x="3940175" y="3433763"/>
          <p14:tracePt t="63860" x="3921125" y="3443288"/>
          <p14:tracePt t="63867" x="3916363" y="3451225"/>
          <p14:tracePt t="63874" x="3908425" y="3460750"/>
          <p14:tracePt t="63890" x="3889375" y="3484563"/>
          <p14:tracePt t="63895" x="3884613" y="3492500"/>
          <p14:tracePt t="63901" x="3867150" y="3511550"/>
          <p14:tracePt t="63909" x="3857625" y="3516313"/>
          <p14:tracePt t="63915" x="3848100" y="3533775"/>
          <p14:tracePt t="63923" x="3838575" y="3552825"/>
          <p14:tracePt t="63929" x="3838575" y="3584575"/>
          <p14:tracePt t="63938" x="3838575" y="3597275"/>
          <p14:tracePt t="63944" x="3838575" y="3616325"/>
          <p14:tracePt t="63951" x="3838575" y="3633788"/>
          <p14:tracePt t="63958" x="3838575" y="3662363"/>
          <p14:tracePt t="63965" x="3838575" y="3679825"/>
          <p14:tracePt t="63972" x="3838575" y="3698875"/>
          <p14:tracePt t="63980" x="3838575" y="3716338"/>
          <p14:tracePt t="63987" x="3843338" y="3735388"/>
          <p14:tracePt t="63994" x="3852863" y="3767138"/>
          <p14:tracePt t="64001" x="3862388" y="3784600"/>
          <p14:tracePt t="64009" x="3894138" y="3803650"/>
          <p14:tracePt t="64015" x="3911600" y="3825875"/>
          <p14:tracePt t="64022" x="3935413" y="3844925"/>
          <p14:tracePt t="64029" x="3967163" y="3876675"/>
          <p14:tracePt t="64036" x="4008438" y="3898900"/>
          <p14:tracePt t="64043" x="4040188" y="3917950"/>
          <p14:tracePt t="64050" x="4057650" y="3927475"/>
          <p14:tracePt t="64058" x="4098925" y="3935413"/>
          <p14:tracePt t="64064" x="4130675" y="3949700"/>
          <p14:tracePt t="64072" x="4149725" y="3967163"/>
          <p14:tracePt t="64079" x="4181475" y="3976688"/>
          <p14:tracePt t="64086" x="4222750" y="3986213"/>
          <p14:tracePt t="64093" x="4254500" y="4000500"/>
          <p14:tracePt t="64099" x="4281488" y="4008438"/>
          <p14:tracePt t="64107" x="4327525" y="4017963"/>
          <p14:tracePt t="64114" x="4354513" y="4027488"/>
          <p14:tracePt t="64121" x="4387850" y="4027488"/>
          <p14:tracePt t="64128" x="4437063" y="4027488"/>
          <p14:tracePt t="64135" x="4478338" y="4027488"/>
          <p14:tracePt t="64142" x="4519613" y="4027488"/>
          <p14:tracePt t="64149" x="4551363" y="4027488"/>
          <p14:tracePt t="64156" x="4578350" y="4027488"/>
          <p14:tracePt t="64163" x="4619625" y="4027488"/>
          <p14:tracePt t="64171" x="4660900" y="4027488"/>
          <p14:tracePt t="64179" x="4692650" y="4027488"/>
          <p14:tracePt t="64185" x="4748213" y="4022725"/>
          <p14:tracePt t="64192" x="4775200" y="4022725"/>
          <p14:tracePt t="64199" x="4806950" y="4013200"/>
          <p14:tracePt t="64206" x="4862513" y="4000500"/>
          <p14:tracePt t="64213" x="4894263" y="3990975"/>
          <p14:tracePt t="64221" x="4935538" y="3981450"/>
          <p14:tracePt t="64227" x="4967288" y="3971925"/>
          <p14:tracePt t="64234" x="4994275" y="3971925"/>
          <p14:tracePt t="64241" x="5013325" y="3971925"/>
          <p14:tracePt t="64248" x="5040313" y="3971925"/>
          <p14:tracePt t="64255" x="5062538" y="3949700"/>
          <p14:tracePt t="64263" x="5067300" y="3944938"/>
          <p14:tracePt t="64270" x="5076825" y="3944938"/>
          <p14:tracePt t="64278" x="5086350" y="3935413"/>
          <p14:tracePt t="64283" x="5089525" y="3935413"/>
          <p14:tracePt t="64291" x="5099050" y="3935413"/>
          <p14:tracePt t="64298" x="5118100" y="3935413"/>
          <p14:tracePt t="64305" x="5122863" y="3935413"/>
          <p14:tracePt t="64396" x="5122863" y="3927475"/>
          <p14:tracePt t="64411" x="5122863" y="3917950"/>
          <p14:tracePt t="64425" x="5122863" y="3913188"/>
          <p14:tracePt t="64432" x="5103813" y="3903663"/>
          <p14:tracePt t="64439" x="5094288" y="3903663"/>
          <p14:tracePt t="64447" x="5089525" y="3894138"/>
          <p14:tracePt t="64454" x="5081588" y="3886200"/>
          <p14:tracePt t="64460" x="5072063" y="3871913"/>
          <p14:tracePt t="64468" x="5053013" y="3862388"/>
          <p14:tracePt t="64475" x="5035550" y="3852863"/>
          <p14:tracePt t="64482" x="4994275" y="3840163"/>
          <p14:tracePt t="64488" x="4962525" y="3830638"/>
          <p14:tracePt t="64496" x="4906963" y="3830638"/>
          <p14:tracePt t="64504" x="4865688" y="3821113"/>
          <p14:tracePt t="64510" x="4789488" y="3808413"/>
          <p14:tracePt t="64518" x="4716463" y="3808413"/>
          <p14:tracePt t="64525" x="4624388" y="3808413"/>
          <p14:tracePt t="64531" x="4510088" y="3808413"/>
          <p14:tracePt t="64538" x="4419600" y="3808413"/>
          <p14:tracePt t="64545" x="4310063" y="3808413"/>
          <p14:tracePt t="64552" x="4200525" y="3808413"/>
          <p14:tracePt t="64559" x="4071938" y="3794125"/>
          <p14:tracePt t="64567" x="3944938" y="3794125"/>
          <p14:tracePt t="64574" x="3816350" y="3794125"/>
          <p14:tracePt t="64581" x="3706813" y="3794125"/>
          <p14:tracePt t="64589" x="3597275" y="3794125"/>
          <p14:tracePt t="64595" x="3451225" y="3794125"/>
          <p14:tracePt t="64602" x="3322638" y="3794125"/>
          <p14:tracePt t="64609" x="3195638" y="3794125"/>
          <p14:tracePt t="64616" x="3067050" y="3794125"/>
          <p14:tracePt t="64623" x="2940050" y="3803650"/>
          <p14:tracePt t="64630" x="2844800" y="3816350"/>
          <p14:tracePt t="64638" x="2716213" y="3830638"/>
          <p14:tracePt t="64644" x="2584450" y="3844925"/>
          <p14:tracePt t="64652" x="2474913" y="3857625"/>
          <p14:tracePt t="64659" x="2378075" y="3871913"/>
          <p14:tracePt t="64666" x="2300288" y="3886200"/>
          <p14:tracePt t="64673" x="2222500" y="3913188"/>
          <p14:tracePt t="64680" x="2163763" y="3922713"/>
          <p14:tracePt t="64689" x="2109788" y="3922713"/>
          <p14:tracePt t="64694" x="2068513" y="3922713"/>
          <p14:tracePt t="64701" x="2012950" y="3922713"/>
          <p14:tracePt t="64708" x="1981200" y="3922713"/>
          <p14:tracePt t="64715" x="1963738" y="3922713"/>
          <p14:tracePt t="64722" x="1935163" y="3922713"/>
          <p14:tracePt t="64730" x="1917700" y="3922713"/>
          <p14:tracePt t="64737" x="1908175" y="3922713"/>
          <p14:tracePt t="64743" x="1903413" y="3922713"/>
          <p14:tracePt t="64751" x="1893888" y="3922713"/>
          <p14:tracePt t="64758" x="1885950" y="3922713"/>
          <p14:tracePt t="64765" x="1881188" y="3922713"/>
          <p14:tracePt t="64771" x="1871663" y="3922713"/>
          <p14:tracePt t="64779" x="1854200" y="3922713"/>
          <p14:tracePt t="64800" x="1854200" y="3930650"/>
          <p14:tracePt t="64814" x="1866900" y="3940175"/>
          <p14:tracePt t="64822" x="1876425" y="3940175"/>
          <p14:tracePt t="64829" x="1890713" y="3940175"/>
          <p14:tracePt t="64836" x="1922463" y="3940175"/>
          <p14:tracePt t="64842" x="1963738" y="3940175"/>
          <p14:tracePt t="64850" x="2003425" y="3940175"/>
          <p14:tracePt t="64857" x="2044700" y="3940175"/>
          <p14:tracePt t="64864" x="2112963" y="3940175"/>
          <p14:tracePt t="64872" x="2190750" y="3930650"/>
          <p14:tracePt t="64878" x="2246313" y="3930650"/>
          <p14:tracePt t="64889" x="2319338" y="3930650"/>
          <p14:tracePt t="64892" x="2378075" y="3922713"/>
          <p14:tracePt t="64899" x="2455863" y="3922713"/>
          <p14:tracePt t="64906" x="2516188" y="3908425"/>
          <p14:tracePt t="64913" x="2570163" y="3908425"/>
          <p14:tracePt t="64922" x="2616200" y="3886200"/>
          <p14:tracePt t="64929" x="2689225" y="3886200"/>
          <p14:tracePt t="64934" x="2730500" y="3886200"/>
          <p14:tracePt t="64942" x="2784475" y="3886200"/>
          <p14:tracePt t="64948" x="2825750" y="3886200"/>
          <p14:tracePt t="64956" x="2881313" y="3886200"/>
          <p14:tracePt t="64962" x="2908300" y="3886200"/>
          <p14:tracePt t="64969" x="2940050" y="3886200"/>
          <p14:tracePt t="64976" x="2957513" y="3886200"/>
          <p14:tracePt t="64983" x="2986088" y="3886200"/>
          <p14:tracePt t="64991" x="3003550" y="3886200"/>
          <p14:tracePt t="64998" x="3013075" y="3886200"/>
          <p14:tracePt t="65005" x="3017838" y="3886200"/>
          <p14:tracePt t="65012" x="3027363" y="3886200"/>
          <p14:tracePt t="65019" x="3035300" y="3886200"/>
          <p14:tracePt t="65026" x="3040063" y="3886200"/>
          <p14:tracePt t="65033" x="3059113" y="3886200"/>
          <p14:tracePt t="65041" x="3059113" y="3898900"/>
          <p14:tracePt t="65054" x="3059113" y="3908425"/>
          <p14:tracePt t="66823" x="3108325" y="3927475"/>
          <p14:tracePt t="66830" x="3168650" y="3940175"/>
          <p14:tracePt t="66838" x="3227388" y="3949700"/>
          <p14:tracePt t="66845" x="3322638" y="3963988"/>
          <p14:tracePt t="66852" x="3400425" y="3976688"/>
          <p14:tracePt t="66859" x="3492500" y="3990975"/>
          <p14:tracePt t="66866" x="3587750" y="4003675"/>
          <p14:tracePt t="66873" x="3665538" y="4032250"/>
          <p14:tracePt t="66880" x="3762375" y="4044950"/>
          <p14:tracePt t="66900" x="3908425" y="4044950"/>
          <p14:tracePt t="66902" x="4021138" y="4059238"/>
          <p14:tracePt t="66908" x="4149725" y="4059238"/>
          <p14:tracePt t="66915" x="4259263" y="4059238"/>
          <p14:tracePt t="66923" x="4337050" y="4068763"/>
          <p14:tracePt t="66929" x="4427538" y="4081463"/>
          <p14:tracePt t="66937" x="4541838" y="4095750"/>
          <p14:tracePt t="66944" x="4638675" y="4110038"/>
          <p14:tracePt t="66951" x="4765675" y="4110038"/>
          <p14:tracePt t="66958" x="4875213" y="4122738"/>
          <p14:tracePt t="66965" x="4989513" y="4137025"/>
          <p14:tracePt t="66972" x="5081588" y="4137025"/>
          <p14:tracePt t="66979" x="5172075" y="4137025"/>
          <p14:tracePt t="66986" x="5281613" y="4137025"/>
          <p14:tracePt t="66993" x="5391150" y="4137025"/>
          <p14:tracePt t="67000" x="5505450" y="4168775"/>
          <p14:tracePt t="67007" x="5597525" y="4168775"/>
          <p14:tracePt t="67014" x="5710238" y="4183063"/>
          <p14:tracePt t="67022" x="5802313" y="4183063"/>
          <p14:tracePt t="67029" x="5911850" y="4195763"/>
          <p14:tracePt t="67035" x="6040438" y="4195763"/>
          <p14:tracePt t="67042" x="6130925" y="4195763"/>
          <p14:tracePt t="67049" x="6245225" y="4195763"/>
          <p14:tracePt t="67056" x="6335713" y="4195763"/>
          <p14:tracePt t="67063" x="6408738" y="4195763"/>
          <p14:tracePt t="67071" x="6518275" y="4195763"/>
          <p14:tracePt t="67078" x="6627813" y="4195763"/>
          <p14:tracePt t="67085" x="6738938" y="4195763"/>
          <p14:tracePt t="67092" x="6815138" y="4186238"/>
          <p14:tracePt t="67099" x="6911975" y="4173538"/>
          <p14:tracePt t="67106" x="7007225" y="4146550"/>
          <p14:tracePt t="67113" x="7067550" y="4132263"/>
          <p14:tracePt t="67121" x="7143750" y="4122738"/>
          <p14:tracePt t="67127" x="7204075" y="4110038"/>
          <p14:tracePt t="67134" x="7277100" y="4095750"/>
          <p14:tracePt t="67142" x="7335838" y="4086225"/>
          <p14:tracePt t="67148" x="7413625" y="4073525"/>
          <p14:tracePt t="67156" x="7472363" y="4059238"/>
          <p14:tracePt t="67163" x="7532688" y="4049713"/>
          <p14:tracePt t="67170" x="7564438" y="4027488"/>
          <p14:tracePt t="67177" x="7605713" y="4017963"/>
          <p14:tracePt t="67184" x="7637463" y="4008438"/>
          <p14:tracePt t="67191" x="7656513" y="4000500"/>
          <p14:tracePt t="67198" x="7673975" y="3990975"/>
          <p14:tracePt t="67205" x="7683500" y="3981450"/>
          <p14:tracePt t="67212" x="7696200" y="3971925"/>
          <p14:tracePt t="67219" x="7705725" y="3963988"/>
          <p14:tracePt t="67227" x="7715250" y="3959225"/>
          <p14:tracePt t="67234" x="7724775" y="3949700"/>
          <p14:tracePt t="67241" x="7729538" y="3940175"/>
          <p14:tracePt t="67248" x="7729538" y="3927475"/>
          <p14:tracePt t="67255" x="7729538" y="3908425"/>
          <p14:tracePt t="67262" x="7729538" y="3867150"/>
          <p14:tracePt t="67269" x="7729538" y="3835400"/>
          <p14:tracePt t="67276" x="7724775" y="3808413"/>
          <p14:tracePt t="67284" x="7715250" y="3767138"/>
          <p14:tracePt t="67290" x="7693025" y="3735388"/>
          <p14:tracePt t="67299" x="7659688" y="3703638"/>
          <p14:tracePt t="67305" x="7642225" y="3670300"/>
          <p14:tracePt t="67312" x="7620000" y="3638550"/>
          <p14:tracePt t="67319" x="7600950" y="3621088"/>
          <p14:tracePt t="67325" x="7559675" y="3597275"/>
          <p14:tracePt t="67336" x="7527925" y="3589338"/>
          <p14:tracePt t="67343" x="7486650" y="3579813"/>
          <p14:tracePt t="67348" x="7445375" y="3570288"/>
          <p14:tracePt t="67357" x="7399338" y="3548063"/>
          <p14:tracePt t="67362" x="7359650" y="3548063"/>
          <p14:tracePt t="67369" x="7326313" y="3548063"/>
          <p14:tracePt t="67376" x="7299325" y="3548063"/>
          <p14:tracePt t="67383" x="7253288" y="3560763"/>
          <p14:tracePt t="67390" x="7235825" y="3570288"/>
          <p14:tracePt t="67397" x="7216775" y="3579813"/>
          <p14:tracePt t="67405" x="7199313" y="3594100"/>
          <p14:tracePt t="67411" x="7180263" y="3602038"/>
          <p14:tracePt t="67420" x="7162800" y="3611563"/>
          <p14:tracePt t="67425" x="7153275" y="3616325"/>
          <p14:tracePt t="67432" x="7143750" y="3625850"/>
          <p14:tracePt t="67439" x="7140575" y="3633788"/>
          <p14:tracePt t="67446" x="7131050" y="3652838"/>
          <p14:tracePt t="67453" x="7121525" y="3657600"/>
          <p14:tracePt t="67460" x="7112000" y="3667125"/>
          <p14:tracePt t="67470" x="7112000" y="3675063"/>
          <p14:tracePt t="67474" x="7112000" y="3679825"/>
          <p14:tracePt t="67482" x="7112000" y="3689350"/>
          <p14:tracePt t="67489" x="7112000" y="3698875"/>
          <p14:tracePt t="67496" x="7116763" y="3703638"/>
          <p14:tracePt t="67503" x="7126288" y="3711575"/>
          <p14:tracePt t="67510" x="7143750" y="3721100"/>
          <p14:tracePt t="67518" x="7162800" y="3740150"/>
          <p14:tracePt t="67524" x="7189788" y="3752850"/>
          <p14:tracePt t="67531" x="7221538" y="3762375"/>
          <p14:tracePt t="67538" x="7250113" y="3762375"/>
          <p14:tracePt t="67545" x="7289800" y="3762375"/>
          <p14:tracePt t="67553" x="7323138" y="3762375"/>
          <p14:tracePt t="67559" x="7340600" y="3762375"/>
          <p14:tracePt t="67568" x="7354888" y="3762375"/>
          <p14:tracePt t="67573" x="7386638" y="3757613"/>
          <p14:tracePt t="67581" x="7404100" y="3743325"/>
          <p14:tracePt t="67590" x="7423150" y="3725863"/>
          <p14:tracePt t="67595" x="7445375" y="3716338"/>
          <p14:tracePt t="67602" x="7450138" y="3706813"/>
          <p14:tracePt t="67609" x="7469188" y="3703638"/>
          <p14:tracePt t="67616" x="7477125" y="3694113"/>
          <p14:tracePt t="67623" x="7486650" y="3675063"/>
          <p14:tracePt t="67630" x="7496175" y="3657600"/>
          <p14:tracePt t="67639" x="7505700" y="3616325"/>
          <p14:tracePt t="67644" x="7513638" y="3584575"/>
          <p14:tracePt t="67651" x="7523163" y="3565525"/>
          <p14:tracePt t="67664" x="7523163" y="3548063"/>
          <p14:tracePt t="67665" x="7523163" y="3506788"/>
          <p14:tracePt t="67673" x="7523163" y="3479800"/>
          <p14:tracePt t="67679" x="7523163" y="3448050"/>
          <p14:tracePt t="67687" x="7523163" y="3419475"/>
          <p14:tracePt t="67693" x="7518400" y="3402013"/>
          <p14:tracePt t="67701" x="7510463" y="3370263"/>
          <p14:tracePt t="67708" x="7500938" y="3351213"/>
          <p14:tracePt t="67715" x="7477125" y="3324225"/>
          <p14:tracePt t="67722" x="7450138" y="3300413"/>
          <p14:tracePt t="67729" x="7432675" y="3292475"/>
          <p14:tracePt t="67736" x="7408863" y="3282950"/>
          <p14:tracePt t="67743" x="7391400" y="3273425"/>
          <p14:tracePt t="67750" x="7372350" y="3263900"/>
          <p14:tracePt t="67758" x="7345363" y="3263900"/>
          <p14:tracePt t="67764" x="7326313" y="3263900"/>
          <p14:tracePt t="67772" x="7308850" y="3263900"/>
          <p14:tracePt t="67779" x="7299325" y="3263900"/>
          <p14:tracePt t="67785" x="7294563" y="3263900"/>
          <p14:tracePt t="67792" x="7286625" y="3263900"/>
          <p14:tracePt t="67800" x="7267575" y="3263900"/>
          <p14:tracePt t="67806" x="7262813" y="3263900"/>
          <p14:tracePt t="67814" x="7253288" y="3263900"/>
          <p14:tracePt t="67821" x="7245350" y="3268663"/>
          <p14:tracePt t="67828" x="7240588" y="3273425"/>
          <p14:tracePt t="67835" x="7231063" y="3282950"/>
          <p14:tracePt t="67842" x="7221538" y="3292475"/>
          <p14:tracePt t="67848" x="7221538" y="3297238"/>
          <p14:tracePt t="67856" x="7221538" y="3305175"/>
          <p14:tracePt t="67862" x="7221538" y="3333750"/>
          <p14:tracePt t="67871" x="7221538" y="3351213"/>
          <p14:tracePt t="67877" x="7221538" y="3370263"/>
          <p14:tracePt t="67884" x="7221538" y="3382963"/>
          <p14:tracePt t="67901" x="7226300" y="3433763"/>
          <p14:tracePt t="67905" x="7235825" y="3451225"/>
          <p14:tracePt t="67913" x="7258050" y="3470275"/>
          <p14:tracePt t="67920" x="7277100" y="3492500"/>
          <p14:tracePt t="67927" x="7304088" y="3502025"/>
          <p14:tracePt t="67934" x="7326313" y="3521075"/>
          <p14:tracePt t="67941" x="7354888" y="3529013"/>
          <p14:tracePt t="67948" x="7396163" y="3543300"/>
          <p14:tracePt t="67955" x="7427913" y="3552825"/>
          <p14:tracePt t="67962" x="7459663" y="3560763"/>
          <p14:tracePt t="67969" x="7477125" y="3560763"/>
          <p14:tracePt t="67976" x="7505700" y="3560763"/>
          <p14:tracePt t="67984" x="7523163" y="3560763"/>
          <p14:tracePt t="67991" x="7542213" y="3560763"/>
          <p14:tracePt t="67998" x="7554913" y="3560763"/>
          <p14:tracePt t="68005" x="7564438" y="3560763"/>
          <p14:tracePt t="68012" x="7583488" y="3560763"/>
          <p14:tracePt t="68019" x="7586663" y="3560763"/>
          <p14:tracePt t="68026" x="7596188" y="3560763"/>
          <p14:tracePt t="68034" x="7605713" y="3560763"/>
          <p14:tracePt t="68040" x="7615238" y="3560763"/>
          <p14:tracePt t="68047" x="7620000" y="3560763"/>
          <p14:tracePt t="70034" x="7600950" y="3560763"/>
          <p14:tracePt t="70037" x="7569200" y="3560763"/>
          <p14:tracePt t="70044" x="7527925" y="3560763"/>
          <p14:tracePt t="70051" x="7486650" y="3560763"/>
          <p14:tracePt t="70057" x="7459663" y="3560763"/>
          <p14:tracePt t="70064" x="7404100" y="3560763"/>
          <p14:tracePt t="70071" x="7362825" y="3560763"/>
          <p14:tracePt t="70078" x="7323138" y="3560763"/>
          <p14:tracePt t="70085" x="7281863" y="3560763"/>
          <p14:tracePt t="70092" x="7250113" y="3560763"/>
          <p14:tracePt t="70099" x="7213600" y="3560763"/>
          <p14:tracePt t="70106" x="7180263" y="3560763"/>
          <p14:tracePt t="70113" x="7153275" y="3560763"/>
          <p14:tracePt t="70120" x="7112000" y="3560763"/>
          <p14:tracePt t="70129" x="7080250" y="3560763"/>
          <p14:tracePt t="70134" x="7053263" y="3560763"/>
          <p14:tracePt t="70141" x="7021513" y="3570288"/>
          <p14:tracePt t="70149" x="6994525" y="3579813"/>
          <p14:tracePt t="70156" x="6975475" y="3589338"/>
          <p14:tracePt t="70162" x="6958013" y="3597275"/>
          <p14:tracePt t="70170" x="6924675" y="3611563"/>
          <p14:tracePt t="70176" x="6907213" y="3621088"/>
          <p14:tracePt t="70184" x="6888163" y="3630613"/>
          <p14:tracePt t="70190" x="6870700" y="3638550"/>
          <p14:tracePt t="70199" x="6851650" y="3648075"/>
          <p14:tracePt t="70204" x="6829425" y="3667125"/>
          <p14:tracePt t="70211" x="6824663" y="3675063"/>
          <p14:tracePt t="70219" x="6815138" y="3679825"/>
          <p14:tracePt t="70226" x="6797675" y="3698875"/>
          <p14:tracePt t="70233" x="6788150" y="3716338"/>
          <p14:tracePt t="70240" x="6778625" y="3740150"/>
          <p14:tracePt t="70247" x="6756400" y="3767138"/>
          <p14:tracePt t="70254" x="6738938" y="3789363"/>
          <p14:tracePt t="70264" x="6729413" y="3808413"/>
          <p14:tracePt t="70270" x="6710363" y="3835400"/>
          <p14:tracePt t="70277" x="6697663" y="3867150"/>
          <p14:tracePt t="70286" x="6688138" y="3886200"/>
          <p14:tracePt t="70290" x="6678613" y="3903663"/>
          <p14:tracePt t="70300" x="6669088" y="3922713"/>
          <p14:tracePt t="70304" x="6661150" y="3940175"/>
          <p14:tracePt t="70312" x="6642100" y="3971925"/>
          <p14:tracePt t="70319" x="6632575" y="3990975"/>
          <p14:tracePt t="70325" x="6624638" y="4008438"/>
          <p14:tracePt t="70333" x="6615113" y="4027488"/>
          <p14:tracePt t="70339" x="6605588" y="4037013"/>
          <p14:tracePt t="70347" x="6596063" y="4054475"/>
          <p14:tracePt t="70354" x="6588125" y="4064000"/>
          <p14:tracePt t="70361" x="6583363" y="4068763"/>
          <p14:tracePt t="70368" x="6573838" y="4076700"/>
          <p14:tracePt t="70375" x="6554788" y="4086225"/>
          <p14:tracePt t="70382" x="6546850" y="4095750"/>
          <p14:tracePt t="70389" x="6542088" y="4100513"/>
          <p14:tracePt t="70397" x="6532563" y="4110038"/>
          <p14:tracePt t="70404" x="6515100" y="4117975"/>
          <p14:tracePt t="70410" x="6496050" y="4137025"/>
          <p14:tracePt t="70417" x="6478588" y="4146550"/>
          <p14:tracePt t="70424" x="6445250" y="4154488"/>
          <p14:tracePt t="70431" x="6427788" y="4164013"/>
          <p14:tracePt t="70438" x="6408738" y="4173538"/>
          <p14:tracePt t="70445" x="6391275" y="4183063"/>
          <p14:tracePt t="70452" x="6359525" y="4195763"/>
          <p14:tracePt t="70460" x="6340475" y="4205288"/>
          <p14:tracePt t="70467" x="6313488" y="4205288"/>
          <p14:tracePt t="70474" x="6281738" y="4214813"/>
          <p14:tracePt t="70481" x="6240463" y="4214813"/>
          <p14:tracePt t="70488" x="6213475" y="4232275"/>
          <p14:tracePt t="70495" x="6181725" y="4232275"/>
          <p14:tracePt t="70502" x="6126163" y="4246563"/>
          <p14:tracePt t="70509" x="6094413" y="4246563"/>
          <p14:tracePt t="70516" x="6067425" y="4246563"/>
          <p14:tracePt t="70523" x="6026150" y="4256088"/>
          <p14:tracePt t="70530" x="5994400" y="4256088"/>
          <p14:tracePt t="70537" x="5980113" y="4256088"/>
          <p14:tracePt t="70545" x="5948363" y="4264025"/>
          <p14:tracePt t="70551" x="5930900" y="4273550"/>
          <p14:tracePt t="70558" x="5911850" y="4283075"/>
          <p14:tracePt t="70566" x="5894388" y="4295775"/>
          <p14:tracePt t="70573" x="5875338" y="4305300"/>
          <p14:tracePt t="70580" x="5843588" y="4314825"/>
          <p14:tracePt t="70587" x="5824538" y="4332288"/>
          <p14:tracePt t="70595" x="5807075" y="4341813"/>
          <p14:tracePt t="70601" x="5788025" y="4351338"/>
          <p14:tracePt t="70608" x="5780088" y="4360863"/>
          <p14:tracePt t="70615" x="5761038" y="4368800"/>
          <p14:tracePt t="70622" x="5751513" y="4373563"/>
          <p14:tracePt t="70629" x="5746750" y="4383088"/>
          <p14:tracePt t="70636" x="5738813" y="4392613"/>
          <p14:tracePt t="70644" x="5729288" y="4402138"/>
          <p14:tracePt t="70650" x="5719763" y="4414838"/>
          <p14:tracePt t="70658" x="5715000" y="4424363"/>
          <p14:tracePt t="70665" x="5715000" y="4433888"/>
          <p14:tracePt t="70672" x="5715000" y="4446588"/>
          <p14:tracePt t="70679" x="5715000" y="4465638"/>
          <p14:tracePt t="70686" x="5715000" y="4483100"/>
          <p14:tracePt t="70693" x="5715000" y="4511675"/>
          <p14:tracePt t="70700" x="5719763" y="4533900"/>
          <p14:tracePt t="70709" x="5729288" y="4552950"/>
          <p14:tracePt t="70715" x="5738813" y="4570413"/>
          <p14:tracePt t="70722" x="5756275" y="4589463"/>
          <p14:tracePt t="70729" x="5802313" y="4633913"/>
          <p14:tracePt t="70735" x="5834063" y="4665663"/>
          <p14:tracePt t="70743" x="5884863" y="4702175"/>
          <p14:tracePt t="70750" x="5948363" y="4738688"/>
          <p14:tracePt t="70757" x="6007100" y="4767263"/>
          <p14:tracePt t="70764" x="6084888" y="4789488"/>
          <p14:tracePt t="70771" x="6162675" y="4803775"/>
          <p14:tracePt t="70779" x="6223000" y="4816475"/>
          <p14:tracePt t="70785" x="6299200" y="4816475"/>
          <p14:tracePt t="70792" x="6372225" y="4816475"/>
          <p14:tracePt t="70799" x="6445250" y="4816475"/>
          <p14:tracePt t="70806" x="6523038" y="4808538"/>
          <p14:tracePt t="70813" x="6600825" y="4794250"/>
          <p14:tracePt t="70820" x="6678613" y="4779963"/>
          <p14:tracePt t="70828" x="6738938" y="4757738"/>
          <p14:tracePt t="70834" x="6778625" y="4748213"/>
          <p14:tracePt t="70842" x="6843713" y="4721225"/>
          <p14:tracePt t="70849" x="6875463" y="4711700"/>
          <p14:tracePt t="70856" x="6916738" y="4702175"/>
          <p14:tracePt t="70864" x="6934200" y="4694238"/>
          <p14:tracePt t="70870" x="6953250" y="4684713"/>
          <p14:tracePt t="70879" x="6970713" y="4675188"/>
          <p14:tracePt t="70896" x="6985000" y="4657725"/>
          <p14:tracePt t="70898" x="7002463" y="4657725"/>
          <p14:tracePt t="70905" x="7011988" y="4657725"/>
          <p14:tracePt t="70926" x="7011988" y="4652963"/>
          <p14:tracePt t="70933" x="7011988" y="4633913"/>
          <p14:tracePt t="70940" x="7011988" y="4625975"/>
          <p14:tracePt t="70948" x="7011988" y="4621213"/>
          <p14:tracePt t="70954" x="7011988" y="4611688"/>
          <p14:tracePt t="70962" x="7007225" y="4592638"/>
          <p14:tracePt t="70968" x="6989763" y="4575175"/>
          <p14:tracePt t="70975" x="6980238" y="4556125"/>
          <p14:tracePt t="70983" x="6958013" y="4533900"/>
          <p14:tracePt t="70990" x="6938963" y="4524375"/>
          <p14:tracePt t="70997" x="6911975" y="4506913"/>
          <p14:tracePt t="71004" x="6865938" y="4483100"/>
          <p14:tracePt t="71012" x="6819900" y="4460875"/>
          <p14:tracePt t="71019" x="6761163" y="4438650"/>
          <p14:tracePt t="71025" x="6710363" y="4402138"/>
          <p14:tracePt t="71033" x="6669088" y="4392613"/>
          <p14:tracePt t="71040" x="6610350" y="4378325"/>
          <p14:tracePt t="71047" x="6578600" y="4368800"/>
          <p14:tracePt t="71054" x="6537325" y="4368800"/>
          <p14:tracePt t="71062" x="6496050" y="4368800"/>
          <p14:tracePt t="71067" x="6469063" y="4368800"/>
          <p14:tracePt t="71075" x="6427788" y="4368800"/>
          <p14:tracePt t="71082" x="6396038" y="4373563"/>
          <p14:tracePt t="71089" x="6369050" y="4383088"/>
          <p14:tracePt t="71096" x="6323013" y="4392613"/>
          <p14:tracePt t="71103" x="6303963" y="4405313"/>
          <p14:tracePt t="71110" x="6286500" y="4424363"/>
          <p14:tracePt t="71117" x="6267450" y="4443413"/>
          <p14:tracePt t="71125" x="6259513" y="4451350"/>
          <p14:tracePt t="71132" x="6230938" y="4470400"/>
          <p14:tracePt t="71138" x="6223000" y="4487863"/>
          <p14:tracePt t="71146" x="6213475" y="4506913"/>
          <p14:tracePt t="71153" x="6203950" y="4538663"/>
          <p14:tracePt t="71160" x="6203950" y="4552950"/>
          <p14:tracePt t="71167" x="6203950" y="4570413"/>
          <p14:tracePt t="71174" x="6203950" y="4589463"/>
          <p14:tracePt t="71181" x="6208713" y="4606925"/>
          <p14:tracePt t="71188" x="6218238" y="4638675"/>
          <p14:tracePt t="71195" x="6226175" y="4657725"/>
          <p14:tracePt t="71202" x="6259513" y="4675188"/>
          <p14:tracePt t="71209" x="6276975" y="4699000"/>
          <p14:tracePt t="71216" x="6299200" y="4725988"/>
          <p14:tracePt t="71223" x="6327775" y="4748213"/>
          <p14:tracePt t="71231" x="6372225" y="4757738"/>
          <p14:tracePt t="71237" x="6400800" y="4767263"/>
          <p14:tracePt t="71244" x="6432550" y="4775200"/>
          <p14:tracePt t="71251" x="6473825" y="4775200"/>
          <p14:tracePt t="71258" x="6491288" y="4775200"/>
          <p14:tracePt t="71266" x="6505575" y="4775200"/>
          <p14:tracePt t="71273" x="6523038" y="4775200"/>
          <p14:tracePt t="71280" x="6554788" y="4775200"/>
          <p14:tracePt t="71287" x="6559550" y="4775200"/>
          <p14:tracePt t="71295" x="6569075" y="4775200"/>
          <p14:tracePt t="71301" x="6578600" y="4775200"/>
          <p14:tracePt t="71308" x="6588125" y="4775200"/>
          <p14:tracePt t="71316" x="6591300" y="4775200"/>
          <p14:tracePt t="71372" x="6591300" y="4767263"/>
          <p14:tracePt t="71379" x="6583363" y="4757738"/>
          <p14:tracePt t="71386" x="6573838" y="4752975"/>
          <p14:tracePt t="71393" x="6564313" y="4743450"/>
          <p14:tracePt t="71400" x="6559550" y="4725988"/>
          <p14:tracePt t="71409" x="6527800" y="4716463"/>
          <p14:tracePt t="71415" x="6510338" y="4706938"/>
          <p14:tracePt t="71421" x="6478588" y="4699000"/>
          <p14:tracePt t="71429" x="6437313" y="4684713"/>
          <p14:tracePt t="71436" x="6396038" y="4675188"/>
          <p14:tracePt t="71443" x="6318250" y="4662488"/>
          <p14:tracePt t="71450" x="6276975" y="4652963"/>
          <p14:tracePt t="71457" x="6235700" y="4652963"/>
          <p14:tracePt t="71465" x="6181725" y="4652963"/>
          <p14:tracePt t="71471" x="6140450" y="4652963"/>
          <p14:tracePt t="71480" x="6084888" y="4652963"/>
          <p14:tracePt t="71485" x="6053138" y="4652963"/>
          <p14:tracePt t="71493" x="6026150" y="4652963"/>
          <p14:tracePt t="71500" x="5984875" y="4652963"/>
          <p14:tracePt t="71507" x="5957888" y="4652963"/>
          <p14:tracePt t="71514" x="5938838" y="4652963"/>
          <p14:tracePt t="71521" x="5921375" y="4652963"/>
          <p14:tracePt t="71529" x="5894388" y="4652963"/>
          <p14:tracePt t="71535" x="5884863" y="4652963"/>
          <p14:tracePt t="71542" x="5875338" y="4657725"/>
          <p14:tracePt t="71549" x="5865813" y="4662488"/>
          <p14:tracePt t="71556" x="5861050" y="4662488"/>
          <p14:tracePt t="71562" x="5853113" y="4662488"/>
          <p14:tracePt t="71570" x="5843588" y="4662488"/>
          <p14:tracePt t="71577" x="5838825" y="4662488"/>
          <p14:tracePt t="73750" x="5870575" y="4648200"/>
          <p14:tracePt t="73757" x="5916613" y="4625975"/>
          <p14:tracePt t="73764" x="5975350" y="4602163"/>
          <p14:tracePt t="73771" x="6007100" y="4579938"/>
          <p14:tracePt t="73778" x="6053138" y="4548188"/>
          <p14:tracePt t="73786" x="6084888" y="4529138"/>
          <p14:tracePt t="73792" x="6126163" y="4506913"/>
          <p14:tracePt t="73799" x="6172200" y="4483100"/>
          <p14:tracePt t="73806" x="6208713" y="4433888"/>
          <p14:tracePt t="73812" x="6240463" y="4414838"/>
          <p14:tracePt t="73820" x="6286500" y="4378325"/>
          <p14:tracePt t="73827" x="6313488" y="4360863"/>
          <p14:tracePt t="73835" x="6350000" y="4314825"/>
          <p14:tracePt t="73842" x="6381750" y="4295775"/>
          <p14:tracePt t="73848" x="6400800" y="4273550"/>
          <p14:tracePt t="73855" x="6418263" y="4256088"/>
          <p14:tracePt t="73862" x="6437313" y="4237038"/>
          <p14:tracePt t="73869" x="6459538" y="4205288"/>
          <p14:tracePt t="73876" x="6478588" y="4186238"/>
          <p14:tracePt t="73883" x="6486525" y="4178300"/>
          <p14:tracePt t="73890" x="6496050" y="4168775"/>
          <p14:tracePt t="73898" x="6500813" y="4164013"/>
          <p14:tracePt t="73905" x="6500813" y="4154488"/>
          <p14:tracePt t="73911" x="6510338" y="4154488"/>
          <p14:tracePt t="73976" x="6518275" y="4159250"/>
          <p14:tracePt t="73983" x="6518275" y="4164013"/>
          <p14:tracePt t="73990" x="6523038" y="4173538"/>
          <p14:tracePt t="73997" x="6532563" y="4191000"/>
          <p14:tracePt t="74004" x="6546850" y="4232275"/>
          <p14:tracePt t="74011" x="6564313" y="4264025"/>
          <p14:tracePt t="74019" x="6573838" y="4305300"/>
          <p14:tracePt t="74025" x="6588125" y="4346575"/>
          <p14:tracePt t="74032" x="6596063" y="4378325"/>
          <p14:tracePt t="74039" x="6605588" y="4397375"/>
          <p14:tracePt t="74046" x="6615113" y="4414838"/>
          <p14:tracePt t="74054" x="6624638" y="4446588"/>
          <p14:tracePt t="74060" x="6632575" y="4465638"/>
          <p14:tracePt t="74068" x="6642100" y="4483100"/>
          <p14:tracePt t="74075" x="6661150" y="4492625"/>
          <p14:tracePt t="74082" x="6669088" y="4511675"/>
          <p14:tracePt t="74089" x="6678613" y="4519613"/>
          <p14:tracePt t="74095" x="6688138" y="4524375"/>
          <p14:tracePt t="74103" x="6705600" y="4543425"/>
          <p14:tracePt t="74109" x="6724650" y="4552950"/>
          <p14:tracePt t="74116" x="6751638" y="4560888"/>
          <p14:tracePt t="74123" x="6770688" y="4575175"/>
          <p14:tracePt t="74130" x="6802438" y="4584700"/>
          <p14:tracePt t="74138" x="6834188" y="4592638"/>
          <p14:tracePt t="74145" x="6861175" y="4602163"/>
          <p14:tracePt t="74153" x="6892925" y="4611688"/>
          <p14:tracePt t="74159" x="6921500" y="4621213"/>
          <p14:tracePt t="74167" x="6965950" y="4633913"/>
          <p14:tracePt t="74173" x="6980238" y="4633913"/>
          <p14:tracePt t="74181" x="7011988" y="4633913"/>
          <p14:tracePt t="74188" x="7038975" y="4633913"/>
          <p14:tracePt t="74194" x="7080250" y="4633913"/>
          <p14:tracePt t="74201" x="7112000" y="4633913"/>
          <p14:tracePt t="74209" x="7126288" y="4633913"/>
          <p14:tracePt t="74216" x="7158038" y="4633913"/>
          <p14:tracePt t="74223" x="7177088" y="4633913"/>
          <p14:tracePt t="74230" x="7194550" y="4633913"/>
          <p14:tracePt t="74237" x="7208838" y="4633913"/>
          <p14:tracePt t="74244" x="7216775" y="4633913"/>
          <p14:tracePt t="74251" x="7226300" y="4633913"/>
          <p14:tracePt t="74258" x="7240588" y="4633913"/>
          <p14:tracePt t="74265" x="7250113" y="4633913"/>
          <p14:tracePt t="74272" x="7258050" y="4633913"/>
          <p14:tracePt t="74280" x="7267575" y="4633913"/>
          <p14:tracePt t="74606" x="7253288" y="4633913"/>
          <p14:tracePt t="74612" x="7221538" y="4633913"/>
          <p14:tracePt t="74620" x="7208838" y="4633913"/>
          <p14:tracePt t="74627" x="7189788" y="4633913"/>
          <p14:tracePt t="74634" x="7172325" y="4633913"/>
          <p14:tracePt t="74641" x="7143750" y="4633913"/>
          <p14:tracePt t="74648" x="7126288" y="4633913"/>
          <p14:tracePt t="74655" x="7107238" y="4633913"/>
          <p14:tracePt t="74663" x="7089775" y="4633913"/>
          <p14:tracePt t="74669" x="7070725" y="4633913"/>
          <p14:tracePt t="74676" x="7031038" y="4633913"/>
          <p14:tracePt t="74684" x="7002463" y="4633913"/>
          <p14:tracePt t="74691" x="6970713" y="4633913"/>
          <p14:tracePt t="74701" x="6929438" y="4633913"/>
          <p14:tracePt t="74704" x="6902450" y="4633913"/>
          <p14:tracePt t="74713" x="6884988" y="4633913"/>
          <p14:tracePt t="74721" x="6843713" y="4633913"/>
          <p14:tracePt t="74725" x="6824663" y="4633913"/>
          <p14:tracePt t="74733" x="6797675" y="4633913"/>
          <p14:tracePt t="74739" x="6778625" y="4633913"/>
          <p14:tracePt t="74747" x="6738938" y="4633913"/>
          <p14:tracePt t="74754" x="6710363" y="4633913"/>
          <p14:tracePt t="74761" x="6678613" y="4633913"/>
          <p14:tracePt t="74768" x="6651625" y="4633913"/>
          <p14:tracePt t="74775" x="6632575" y="4633913"/>
          <p14:tracePt t="74782" x="6605588" y="4643438"/>
          <p14:tracePt t="74788" x="6588125" y="4643438"/>
          <p14:tracePt t="74796" x="6554788" y="4652963"/>
          <p14:tracePt t="74803" x="6537325" y="4652963"/>
          <p14:tracePt t="74810" x="6532563" y="4652963"/>
          <p14:tracePt t="74817" x="6523038" y="4652963"/>
          <p14:tracePt t="74824" x="6515100" y="4652963"/>
          <p14:tracePt t="74831" x="6505575" y="4652963"/>
          <p14:tracePt t="75257" x="6445250" y="4652963"/>
          <p14:tracePt t="75264" x="6318250" y="4652963"/>
          <p14:tracePt t="75271" x="6189663" y="4652963"/>
          <p14:tracePt t="75278" x="6043613" y="4652963"/>
          <p14:tracePt t="75285" x="5916613" y="4665663"/>
          <p14:tracePt t="75292" x="5788025" y="4665663"/>
          <p14:tracePt t="75299" x="5641975" y="4684713"/>
          <p14:tracePt t="75307" x="5495925" y="4684713"/>
          <p14:tracePt t="75313" x="5349875" y="4684713"/>
          <p14:tracePt t="75320" x="5222875" y="4699000"/>
          <p14:tracePt t="75326" x="5094288" y="4699000"/>
          <p14:tracePt t="75334" x="4948238" y="4699000"/>
          <p14:tracePt t="75342" x="4802188" y="4699000"/>
          <p14:tracePt t="75348" x="4675188" y="4711700"/>
          <p14:tracePt t="75355" x="4546600" y="4711700"/>
          <p14:tracePt t="75362" x="4419600" y="4711700"/>
          <p14:tracePt t="75370" x="4291013" y="4711700"/>
          <p14:tracePt t="75376" x="4164013" y="4711700"/>
          <p14:tracePt t="75383" x="4030663" y="4725988"/>
          <p14:tracePt t="75391" x="3921125" y="4725988"/>
          <p14:tracePt t="75397" x="3830638" y="4725988"/>
          <p14:tracePt t="75404" x="3738563" y="4725988"/>
          <p14:tracePt t="75411" x="3629025" y="4725988"/>
          <p14:tracePt t="75418" x="3519488" y="4725988"/>
          <p14:tracePt t="75425" x="3429000" y="4725988"/>
          <p14:tracePt t="75432" x="3319463" y="4725988"/>
          <p14:tracePt t="75440" x="3222625" y="4725988"/>
          <p14:tracePt t="75447" x="3149600" y="4725988"/>
          <p14:tracePt t="75454" x="3076575" y="4725988"/>
          <p14:tracePt t="75461" x="2986088" y="4725988"/>
          <p14:tracePt t="75468" x="2925763" y="4725988"/>
          <p14:tracePt t="75475" x="2852738" y="4725988"/>
          <p14:tracePt t="75482" x="2798763" y="4725988"/>
          <p14:tracePt t="75489" x="2720975" y="4725988"/>
          <p14:tracePt t="75496" x="2665413" y="4725988"/>
          <p14:tracePt t="75503" x="2592388" y="4725988"/>
          <p14:tracePt t="75510" x="2552700" y="4725988"/>
          <p14:tracePt t="75517" x="2497138" y="4725988"/>
          <p14:tracePt t="75524" x="2455863" y="4725988"/>
          <p14:tracePt t="75531" x="2414588" y="4725988"/>
          <p14:tracePt t="75538" x="2373313" y="4725988"/>
          <p14:tracePt t="75546" x="2319338" y="4725988"/>
          <p14:tracePt t="75553" x="2287588" y="4725988"/>
          <p14:tracePt t="75560" x="2259013" y="4725988"/>
          <p14:tracePt t="75569" x="2219325" y="4725988"/>
          <p14:tracePt t="75574" x="2190750" y="4725988"/>
          <p14:tracePt t="75581" x="2159000" y="4725988"/>
          <p14:tracePt t="75588" x="2117725" y="4725988"/>
          <p14:tracePt t="75595" x="2100263" y="4725988"/>
          <p14:tracePt t="75603" x="2085975" y="4725988"/>
          <p14:tracePt t="75609" x="2068513" y="4725988"/>
          <p14:tracePt t="75617" x="2049463" y="4725988"/>
          <p14:tracePt t="75624" x="2022475" y="4725988"/>
          <p14:tracePt t="75631" x="2003425" y="4725988"/>
          <p14:tracePt t="75638" x="1985963" y="4725988"/>
          <p14:tracePt t="75645" x="1966913" y="4725988"/>
          <p14:tracePt t="75653" x="1958975" y="4725988"/>
          <p14:tracePt t="75659" x="1954213" y="4725988"/>
          <p14:tracePt t="75666" x="1935163" y="4725988"/>
          <p14:tracePt t="75673" x="1927225" y="4725988"/>
          <p14:tracePt t="75680" x="1922463" y="4725988"/>
          <p14:tracePt t="75687" x="1912938" y="4725988"/>
          <p14:tracePt t="75694" x="1903413" y="4725988"/>
          <p14:tracePt t="75701" x="1893888" y="4725988"/>
          <p14:tracePt t="75708" x="1890713" y="4725988"/>
          <p14:tracePt t="75715" x="1881188" y="4725988"/>
          <p14:tracePt t="75723" x="1871663" y="4725988"/>
          <p14:tracePt t="75772" x="1871663" y="4735513"/>
          <p14:tracePt t="75779" x="1871663" y="4738688"/>
          <p14:tracePt t="75786" x="1876425" y="4748213"/>
          <p14:tracePt t="75793" x="1893888" y="4757738"/>
          <p14:tracePt t="75800" x="1927225" y="4775200"/>
          <p14:tracePt t="75807" x="1966913" y="4789488"/>
          <p14:tracePt t="75814" x="2008188" y="4799013"/>
          <p14:tracePt t="75821" x="2085975" y="4811713"/>
          <p14:tracePt t="75828" x="2146300" y="4826000"/>
          <p14:tracePt t="75837" x="2219325" y="4826000"/>
          <p14:tracePt t="75843" x="2292350" y="4826000"/>
          <p14:tracePt t="75850" x="2387600" y="4826000"/>
          <p14:tracePt t="75857" x="2497138" y="4826000"/>
          <p14:tracePt t="75864" x="2625725" y="4826000"/>
          <p14:tracePt t="75871" x="2767013" y="4826000"/>
          <p14:tracePt t="75878" x="2881313" y="4811713"/>
          <p14:tracePt t="75887" x="3063875" y="4799013"/>
          <p14:tracePt t="75892" x="3227388" y="4784725"/>
          <p14:tracePt t="75899" x="3392488" y="4772025"/>
          <p14:tracePt t="75907" x="3556000" y="4738688"/>
          <p14:tracePt t="75914" x="3725863" y="4725988"/>
          <p14:tracePt t="75921" x="3889375" y="4706938"/>
          <p14:tracePt t="75927" x="4071938" y="4694238"/>
          <p14:tracePt t="75935" x="4237038" y="4679950"/>
          <p14:tracePt t="75942" x="4383088" y="4679950"/>
          <p14:tracePt t="75949" x="4560888" y="4679950"/>
          <p14:tracePt t="75956" x="4724400" y="4665663"/>
          <p14:tracePt t="75963" x="4889500" y="4665663"/>
          <p14:tracePt t="75970" x="5053013" y="4648200"/>
          <p14:tracePt t="75978" x="5199063" y="4648200"/>
          <p14:tracePt t="75984" x="5345113" y="4648200"/>
          <p14:tracePt t="75991" x="5491163" y="4648200"/>
          <p14:tracePt t="75998" x="5637213" y="4648200"/>
          <p14:tracePt t="76005" x="5765800" y="4648200"/>
          <p14:tracePt t="76013" x="5857875" y="4648200"/>
          <p14:tracePt t="76020" x="5967413" y="4648200"/>
          <p14:tracePt t="76027" x="6076950" y="4648200"/>
          <p14:tracePt t="76033" x="6167438" y="4648200"/>
          <p14:tracePt t="76041" x="6240463" y="4648200"/>
          <p14:tracePt t="76048" x="6318250" y="4648200"/>
          <p14:tracePt t="76055" x="6372225" y="4648200"/>
          <p14:tracePt t="76062" x="6427788" y="4648200"/>
          <p14:tracePt t="76070" x="6469063" y="4648200"/>
          <p14:tracePt t="76076" x="6523038" y="4648200"/>
          <p14:tracePt t="76083" x="6554788" y="4648200"/>
          <p14:tracePt t="76091" x="6583363" y="4648200"/>
          <p14:tracePt t="76097" x="6624638" y="4648200"/>
          <p14:tracePt t="76104" x="6656388" y="4648200"/>
          <p14:tracePt t="76111" x="6669088" y="4648200"/>
          <p14:tracePt t="76118" x="6688138" y="4648200"/>
          <p14:tracePt t="76126" x="6719888" y="4648200"/>
          <p14:tracePt t="76133" x="6724650" y="4648200"/>
          <p14:tracePt t="76141" x="6734175" y="4648200"/>
          <p14:tracePt t="76147" x="6742113" y="4648200"/>
          <p14:tracePt t="76154" x="6746875" y="4643438"/>
          <p14:tracePt t="76161" x="6756400" y="4633913"/>
          <p14:tracePt t="76169" x="6765925" y="4625975"/>
          <p14:tracePt t="76175" x="6765925" y="4616450"/>
          <p14:tracePt t="76182" x="6775450" y="4611688"/>
          <p14:tracePt t="76190" x="6778625" y="4592638"/>
          <p14:tracePt t="76196" x="6778625" y="4575175"/>
          <p14:tracePt t="76203" x="6778625" y="4556125"/>
          <p14:tracePt t="76210" x="6778625" y="4529138"/>
          <p14:tracePt t="76217" x="6778625" y="4497388"/>
          <p14:tracePt t="76225" x="6778625" y="4470400"/>
          <p14:tracePt t="76232" x="6778625" y="4443413"/>
          <p14:tracePt t="76239" x="6778625" y="4410075"/>
          <p14:tracePt t="76246" x="6778625" y="4383088"/>
          <p14:tracePt t="76253" x="6778625" y="4341813"/>
          <p14:tracePt t="76260" x="6778625" y="4324350"/>
          <p14:tracePt t="76267" x="6778625" y="4295775"/>
          <p14:tracePt t="76274" x="6778625" y="4264025"/>
          <p14:tracePt t="76281" x="6775450" y="4210050"/>
          <p14:tracePt t="76288" x="6765925" y="4178300"/>
          <p14:tracePt t="76295" x="6756400" y="4149725"/>
          <p14:tracePt t="76303" x="6742113" y="4105275"/>
          <p14:tracePt t="76310" x="6734175" y="4076700"/>
          <p14:tracePt t="76317" x="6724650" y="4044950"/>
          <p14:tracePt t="76324" x="6715125" y="4003675"/>
          <p14:tracePt t="76331" x="6702425" y="3971925"/>
          <p14:tracePt t="76338" x="6692900" y="3954463"/>
          <p14:tracePt t="76345" x="6673850" y="3935413"/>
          <p14:tracePt t="76352" x="6665913" y="3908425"/>
          <p14:tracePt t="76359" x="6656388" y="3886200"/>
          <p14:tracePt t="76366" x="6646863" y="3881438"/>
          <p14:tracePt t="76373" x="6637338" y="3871913"/>
          <p14:tracePt t="76380" x="6632575" y="3862388"/>
          <p14:tracePt t="76388" x="6624638" y="3857625"/>
          <p14:tracePt t="76394" x="6615113" y="3849688"/>
          <p14:tracePt t="76403" x="6605588" y="3830638"/>
          <p14:tracePt t="76409" x="6588125" y="3821113"/>
          <p14:tracePt t="76415" x="6583363" y="3821113"/>
          <p14:tracePt t="76423" x="6564313" y="3821113"/>
          <p14:tracePt t="76429" x="6554788" y="3821113"/>
          <p14:tracePt t="76437" x="6551613" y="3821113"/>
          <p14:tracePt t="76444" x="6542088" y="3821113"/>
          <p14:tracePt t="76451" x="6523038" y="3821113"/>
          <p14:tracePt t="76458" x="6505575" y="3821113"/>
          <p14:tracePt t="76464" x="6500813" y="3821113"/>
          <p14:tracePt t="76472" x="6491288" y="3825875"/>
          <p14:tracePt t="76479" x="6481763" y="3844925"/>
          <p14:tracePt t="76487" x="6473825" y="3849688"/>
          <p14:tracePt t="76493" x="6469063" y="3867150"/>
          <p14:tracePt t="76500" x="6459538" y="3886200"/>
          <p14:tracePt t="76508" x="6445250" y="3917950"/>
          <p14:tracePt t="76514" x="6445250" y="3959225"/>
          <p14:tracePt t="76522" x="6445250" y="3986213"/>
          <p14:tracePt t="76529" x="6445250" y="4017963"/>
          <p14:tracePt t="76536" x="6454775" y="4059238"/>
          <p14:tracePt t="76543" x="6464300" y="4086225"/>
          <p14:tracePt t="76550" x="6473825" y="4105275"/>
          <p14:tracePt t="76557" x="6491288" y="4127500"/>
          <p14:tracePt t="76564" x="6537325" y="4173538"/>
          <p14:tracePt t="76571" x="6583363" y="4195763"/>
          <p14:tracePt t="76578" x="6678613" y="4222750"/>
          <p14:tracePt t="76586" x="6756400" y="4237038"/>
          <p14:tracePt t="76592" x="6870700" y="4251325"/>
          <p14:tracePt t="76599" x="6943725" y="4251325"/>
          <p14:tracePt t="76607" x="7016750" y="4251325"/>
          <p14:tracePt t="76614" x="7112000" y="4241800"/>
          <p14:tracePt t="76621" x="7204075" y="4227513"/>
          <p14:tracePt t="76628" x="7286625" y="4200525"/>
          <p14:tracePt t="76635" x="7381875" y="4173538"/>
          <p14:tracePt t="76642" x="7459663" y="4146550"/>
          <p14:tracePt t="76649" x="7523163" y="4110038"/>
          <p14:tracePt t="76656" x="7586663" y="4081463"/>
          <p14:tracePt t="76663" x="7632700" y="4049713"/>
          <p14:tracePt t="76671" x="7664450" y="4027488"/>
          <p14:tracePt t="76678" x="7696200" y="3981450"/>
          <p14:tracePt t="76685" x="7720013" y="3949700"/>
          <p14:tracePt t="76692" x="7737475" y="3922713"/>
          <p14:tracePt t="76698" x="7761288" y="3862388"/>
          <p14:tracePt t="76706" x="7783513" y="3816350"/>
          <p14:tracePt t="76713" x="7810500" y="3757613"/>
          <p14:tracePt t="76720" x="7810500" y="3698875"/>
          <p14:tracePt t="76727" x="7810500" y="3625850"/>
          <p14:tracePt t="76734" x="7793038" y="3579813"/>
          <p14:tracePt t="76741" x="7766050" y="3502025"/>
          <p14:tracePt t="76748" x="7729538" y="3451225"/>
          <p14:tracePt t="76755" x="7693025" y="3387725"/>
          <p14:tracePt t="76762" x="7623175" y="3336925"/>
          <p14:tracePt t="76770" x="7559675" y="3297238"/>
          <p14:tracePt t="76777" x="7477125" y="3241675"/>
          <p14:tracePt t="76783" x="7362825" y="3200400"/>
          <p14:tracePt t="76791" x="7267575" y="3159125"/>
          <p14:tracePt t="76798" x="7148513" y="3114675"/>
          <p14:tracePt t="76804" x="7021513" y="3086100"/>
          <p14:tracePt t="76812" x="6907213" y="3073400"/>
          <p14:tracePt t="76819" x="6834188" y="3073400"/>
          <p14:tracePt t="76826" x="6761163" y="3073400"/>
          <p14:tracePt t="76832" x="6665913" y="3073400"/>
          <p14:tracePt t="76840" x="6610350" y="3073400"/>
          <p14:tracePt t="76847" x="6532563" y="3081338"/>
          <p14:tracePt t="76854" x="6491288" y="3090863"/>
          <p14:tracePt t="76861" x="6427788" y="3114675"/>
          <p14:tracePt t="76868" x="6396038" y="3146425"/>
          <p14:tracePt t="76875" x="6354763" y="3168650"/>
          <p14:tracePt t="76882" x="6332538" y="3190875"/>
          <p14:tracePt t="76889" x="6313488" y="3209925"/>
          <p14:tracePt t="76896" x="6296025" y="3241675"/>
          <p14:tracePt t="76904" x="6281738" y="3260725"/>
          <p14:tracePt t="76910" x="6272213" y="3278188"/>
          <p14:tracePt t="76918" x="6254750" y="3297238"/>
          <p14:tracePt t="76925" x="6245225" y="3336925"/>
          <p14:tracePt t="76932" x="6245225" y="3370263"/>
          <p14:tracePt t="76939" x="6245225" y="3397250"/>
          <p14:tracePt t="76946" x="6249988" y="3438525"/>
          <p14:tracePt t="76953" x="6281738" y="3470275"/>
          <p14:tracePt t="76960" x="6332538" y="3506788"/>
          <p14:tracePt t="76967" x="6396038" y="3575050"/>
          <p14:tracePt t="76974" x="6464300" y="3625850"/>
          <p14:tracePt t="76981" x="6559550" y="3667125"/>
          <p14:tracePt t="76988" x="6678613" y="3725863"/>
          <p14:tracePt t="76996" x="6775450" y="3767138"/>
          <p14:tracePt t="77003" x="6888163" y="3798888"/>
          <p14:tracePt t="77010" x="6970713" y="3835400"/>
          <p14:tracePt t="77017" x="7043738" y="3849688"/>
          <p14:tracePt t="77024" x="7140575" y="3862388"/>
          <p14:tracePt t="77031" x="7231063" y="3862388"/>
          <p14:tracePt t="77038" x="7308850" y="3862388"/>
          <p14:tracePt t="77045" x="7381875" y="3852863"/>
          <p14:tracePt t="77053" x="7427913" y="3844925"/>
          <p14:tracePt t="77059" x="7486650" y="3821113"/>
          <p14:tracePt t="77066" x="7527925" y="3808413"/>
          <p14:tracePt t="77074" x="7573963" y="3798888"/>
          <p14:tracePt t="77081" x="7591425" y="3789363"/>
          <p14:tracePt t="77088" x="7610475" y="3779838"/>
          <p14:tracePt t="77095" x="7620000" y="3771900"/>
          <p14:tracePt t="77102" x="7623175" y="3762375"/>
          <p14:tracePt t="77109" x="7632700" y="3757613"/>
          <p14:tracePt t="77116" x="7642225" y="3748088"/>
          <p14:tracePt t="77123" x="7642225" y="3730625"/>
          <p14:tracePt t="77130" x="7642225" y="3725863"/>
          <p14:tracePt t="77137" x="7642225" y="3716338"/>
          <p14:tracePt t="77144" x="7642225" y="3698875"/>
          <p14:tracePt t="77151" x="7642225" y="3684588"/>
          <p14:tracePt t="77158" x="7637463" y="3662363"/>
          <p14:tracePt t="77166" x="7615238" y="3621088"/>
          <p14:tracePt t="77172" x="7591425" y="3589338"/>
          <p14:tracePt t="77180" x="7573963" y="3557588"/>
          <p14:tracePt t="77187" x="7527925" y="3511550"/>
          <p14:tracePt t="77194" x="7496175" y="3492500"/>
          <p14:tracePt t="77201" x="7464425" y="3470275"/>
          <p14:tracePt t="77208" x="7423150" y="3451225"/>
          <p14:tracePt t="77215" x="7372350" y="3414713"/>
          <p14:tracePt t="77222" x="7326313" y="3392488"/>
          <p14:tracePt t="77229" x="7250113" y="3365500"/>
          <p14:tracePt t="77236" x="7172325" y="3336925"/>
          <p14:tracePt t="77243" x="7112000" y="3328988"/>
          <p14:tracePt t="77250" x="7034213" y="3300413"/>
          <p14:tracePt t="77258" x="6975475" y="3300413"/>
          <p14:tracePt t="77264" x="6921500" y="3300413"/>
          <p14:tracePt t="77271" x="6875463" y="3319463"/>
          <p14:tracePt t="77278" x="6797675" y="3333750"/>
          <p14:tracePt t="77287" x="6738938" y="3355975"/>
          <p14:tracePt t="77293" x="6656388" y="3382963"/>
          <p14:tracePt t="77300" x="6610350" y="3406775"/>
          <p14:tracePt t="77307" x="6546850" y="3455988"/>
          <p14:tracePt t="77314" x="6496050" y="3492500"/>
          <p14:tracePt t="77321" x="6450013" y="3529013"/>
          <p14:tracePt t="77328" x="6413500" y="3575050"/>
          <p14:tracePt t="77336" x="6381750" y="3606800"/>
          <p14:tracePt t="77342" x="6364288" y="3638550"/>
          <p14:tracePt t="77349" x="6327775" y="3684588"/>
          <p14:tracePt t="77357" x="6308725" y="3716338"/>
          <p14:tracePt t="77363" x="6286500" y="3743325"/>
          <p14:tracePt t="77371" x="6276975" y="3789363"/>
          <p14:tracePt t="77377" x="6267450" y="3816350"/>
          <p14:tracePt t="77385" x="6259513" y="3835400"/>
          <p14:tracePt t="77392" x="6235700" y="3881438"/>
          <p14:tracePt t="77398" x="6226175" y="3898900"/>
          <p14:tracePt t="77406" x="6226175" y="3917950"/>
          <p14:tracePt t="77413" x="6226175" y="3935413"/>
          <p14:tracePt t="77420" x="6226175" y="3949700"/>
          <p14:tracePt t="77428" x="6226175" y="3981450"/>
          <p14:tracePt t="77434" x="6226175" y="4000500"/>
          <p14:tracePt t="77441" x="6226175" y="4017963"/>
          <p14:tracePt t="77448" x="6226175" y="4032250"/>
          <p14:tracePt t="77455" x="6226175" y="4049713"/>
          <p14:tracePt t="77462" x="6226175" y="4068763"/>
          <p14:tracePt t="77470" x="6226175" y="4076700"/>
          <p14:tracePt t="77476" x="6226175" y="4081463"/>
          <p14:tracePt t="77483" x="6226175" y="4090988"/>
          <p14:tracePt t="78030" x="6176963" y="4132263"/>
          <p14:tracePt t="78035" x="6089650" y="4205288"/>
          <p14:tracePt t="78043" x="6021388" y="4287838"/>
          <p14:tracePt t="78050" x="5934075" y="4387850"/>
          <p14:tracePt t="78057" x="5848350" y="4492625"/>
          <p14:tracePt t="78064" x="5756275" y="4611688"/>
          <p14:tracePt t="78071" x="5670550" y="4711700"/>
          <p14:tracePt t="78079" x="5600700" y="4794250"/>
          <p14:tracePt t="78085" x="5527675" y="4894263"/>
          <p14:tracePt t="78092" x="5473700" y="4995863"/>
          <p14:tracePt t="78099" x="5432425" y="5076825"/>
          <p14:tracePt t="78106" x="5378450" y="5159375"/>
          <p14:tracePt t="78113" x="5337175" y="5241925"/>
          <p14:tracePt t="78120" x="5308600" y="5300663"/>
          <p14:tracePt t="78129" x="5286375" y="5364163"/>
          <p14:tracePt t="78134" x="5276850" y="5405438"/>
          <p14:tracePt t="78142" x="5254625" y="5438775"/>
          <p14:tracePt t="78149" x="5245100" y="5478463"/>
          <p14:tracePt t="78156" x="5245100" y="5507038"/>
          <p14:tracePt t="78163" x="5245100" y="5538788"/>
          <p14:tracePt t="78170" x="5245100" y="5580063"/>
          <p14:tracePt t="78178" x="5245100" y="5607050"/>
          <p14:tracePt t="78184" x="5249863" y="5638800"/>
          <p14:tracePt t="78191" x="5272088" y="5665788"/>
          <p14:tracePt t="78199" x="5281613" y="5711825"/>
          <p14:tracePt t="78205" x="5300663" y="5738813"/>
          <p14:tracePt t="78213" x="5322888" y="5770563"/>
          <p14:tracePt t="78219" x="5354638" y="5803900"/>
          <p14:tracePt t="78227" x="5414963" y="5826125"/>
          <p14:tracePt t="78233" x="5459413" y="5848350"/>
          <p14:tracePt t="78240" x="5524500" y="5876925"/>
          <p14:tracePt t="78248" x="5564188" y="5884863"/>
          <p14:tracePt t="78255" x="5597525" y="5908675"/>
          <p14:tracePt t="78262" x="5637213" y="5918200"/>
          <p14:tracePt t="78269" x="5678488" y="5918200"/>
          <p14:tracePt t="78276" x="5719763" y="5918200"/>
          <p14:tracePt t="78283" x="5746750" y="5918200"/>
          <p14:tracePt t="78290" x="5780088" y="5918200"/>
          <p14:tracePt t="78297" x="5821363" y="5918200"/>
          <p14:tracePt t="78304" x="5848350" y="5918200"/>
          <p14:tracePt t="78311" x="5865813" y="5918200"/>
          <p14:tracePt t="78318" x="5884863" y="5918200"/>
          <p14:tracePt t="78325" x="5911850" y="5918200"/>
          <p14:tracePt t="78333" x="5930900" y="5918200"/>
          <p14:tracePt t="78339" x="5948363" y="5918200"/>
          <p14:tracePt t="78346" x="5957888" y="5918200"/>
          <p14:tracePt t="78354" x="5962650" y="5918200"/>
          <p14:tracePt t="78362" x="5970588" y="5918200"/>
          <p14:tracePt t="78368" x="5980113" y="5918200"/>
          <p14:tracePt t="78375" x="5980113" y="5913438"/>
          <p14:tracePt t="78439" x="5975350" y="5918200"/>
          <p14:tracePt t="78446" x="5967413" y="5926138"/>
          <p14:tracePt t="78453" x="5962650" y="5930900"/>
          <p14:tracePt t="78460" x="5953125" y="5940425"/>
          <p14:tracePt t="78467" x="5943600" y="5957888"/>
          <p14:tracePt t="78474" x="5934075" y="5976938"/>
          <p14:tracePt t="78482" x="5926138" y="6003925"/>
          <p14:tracePt t="78488" x="5916613" y="6035675"/>
          <p14:tracePt t="78496" x="5894388" y="6067425"/>
          <p14:tracePt t="78502" x="5884863" y="6108700"/>
          <p14:tracePt t="78510" x="5875338" y="6127750"/>
          <p14:tracePt t="78517" x="5865813" y="6145213"/>
          <p14:tracePt t="78524" x="5865813" y="6164263"/>
          <p14:tracePt t="78531" x="5865813" y="6191250"/>
          <p14:tracePt t="78538" x="5865813" y="6210300"/>
          <p14:tracePt t="78544" x="5865813" y="6227763"/>
          <p14:tracePt t="78551" x="5865813" y="6237288"/>
          <p14:tracePt t="78558" x="5865813" y="6246813"/>
          <p14:tracePt t="78566" x="5865813" y="6249988"/>
          <p14:tracePt t="78574" x="5865813" y="6259513"/>
          <p14:tracePt t="78581" x="5865813" y="6278563"/>
          <p14:tracePt t="78587" x="5875338" y="6283325"/>
          <p14:tracePt t="78596" x="5884863" y="6291263"/>
          <p14:tracePt t="78601" x="5902325" y="6300788"/>
          <p14:tracePt t="78609" x="5907088" y="6310313"/>
          <p14:tracePt t="78616" x="5916613" y="6315075"/>
          <p14:tracePt t="78622" x="5926138" y="6315075"/>
          <p14:tracePt t="78644" x="5930900" y="6315075"/>
        </p14:tracePtLst>
      </p14:laserTraceLst>
    </p:ext>
  </p:extLs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10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Determination of the Rate Law</a:t>
            </a:r>
          </a:p>
        </p:txBody>
      </p:sp>
      <p:sp>
        <p:nvSpPr>
          <p:cNvPr id="61442" name="Rectangle 102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For a reaction with two reactants, A and B, the rate of the reaction is rate = </a:t>
            </a:r>
            <a:r>
              <a:rPr lang="en-US" i="1" dirty="0">
                <a:latin typeface="Arial" charset="0"/>
                <a:ea typeface="ＭＳ Ｐゴシック" charset="0"/>
                <a:cs typeface="ＭＳ Ｐゴシック" charset="0"/>
              </a:rPr>
              <a:t>k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[A]</a:t>
            </a:r>
            <a:r>
              <a:rPr lang="en-US" i="1" baseline="30000" dirty="0">
                <a:latin typeface="Arial" charset="0"/>
                <a:ea typeface="ＭＳ Ｐゴシック" charset="0"/>
                <a:cs typeface="ＭＳ Ｐゴシック" charset="0"/>
              </a:rPr>
              <a:t>m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[B]</a:t>
            </a:r>
            <a:r>
              <a:rPr lang="en-US" i="1" baseline="30000" dirty="0">
                <a:latin typeface="Arial" charset="0"/>
                <a:ea typeface="ＭＳ Ｐゴシック" charset="0"/>
                <a:cs typeface="ＭＳ Ｐゴシック" charset="0"/>
              </a:rPr>
              <a:t>n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.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o separate the influence of one reactant concentration from the other, one reactant concentration is held constant while changing the other to determine its effect on the rate.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o determine the order with respect to A and B, at least three experiments must be carried out.</a:t>
            </a:r>
          </a:p>
        </p:txBody>
      </p:sp>
      <p:sp>
        <p:nvSpPr>
          <p:cNvPr id="4" name="矩形 5"/>
          <p:cNvSpPr/>
          <p:nvPr/>
        </p:nvSpPr>
        <p:spPr bwMode="auto">
          <a:xfrm>
            <a:off x="385011" y="2415746"/>
            <a:ext cx="8446167" cy="1410296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8AB9208A-59C3-49DA-8468-C941D0BF585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6317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7968"/>
    </mc:Choice>
    <mc:Fallback xmlns="">
      <p:transition spd="slow" advTm="67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 animBg="1"/>
    </p:bldLst>
  </p:timing>
  <p:extLst>
    <p:ext uri="{3A86A75C-4F4B-4683-9AE1-C65F6400EC91}">
      <p14:laserTraceLst xmlns:p14="http://schemas.microsoft.com/office/powerpoint/2010/main">
        <p14:tracePtLst>
          <p14:tracePt t="17669" x="5186363" y="4657725"/>
          <p14:tracePt t="17676" x="5259388" y="4387850"/>
          <p14:tracePt t="17684" x="5410200" y="4037013"/>
          <p14:tracePt t="17690" x="5605463" y="3575050"/>
          <p14:tracePt t="17698" x="5743575" y="3159125"/>
          <p14:tracePt t="17705" x="5902325" y="2776538"/>
          <p14:tracePt t="17712" x="6067425" y="2355850"/>
          <p14:tracePt t="17719" x="6189663" y="2046288"/>
          <p14:tracePt t="17725" x="6318250" y="1698625"/>
          <p14:tracePt t="17733" x="6418263" y="1392238"/>
          <p14:tracePt t="17740" x="6518275" y="1123950"/>
          <p14:tracePt t="17746" x="6583363" y="931863"/>
          <p14:tracePt t="17753" x="6665913" y="730250"/>
          <p14:tracePt t="17760" x="6710363" y="561975"/>
          <p14:tracePt t="17768" x="6742113" y="396875"/>
          <p14:tracePt t="17774" x="6783388" y="265113"/>
          <p14:tracePt t="17782" x="6815138" y="150813"/>
          <p14:tracePt t="17788" x="6824663" y="73025"/>
          <p14:tracePt t="18015" x="5861050" y="104775"/>
          <p14:tracePt t="18022" x="5807075" y="204788"/>
          <p14:tracePt t="18029" x="5746750" y="287338"/>
          <p14:tracePt t="18037" x="5707063" y="387350"/>
          <p14:tracePt t="18044" x="5683250" y="465138"/>
          <p14:tracePt t="18051" x="5641975" y="530225"/>
          <p14:tracePt t="18057" x="5629275" y="608013"/>
          <p14:tracePt t="18066" x="5619750" y="666750"/>
          <p14:tracePt t="18072" x="5619750" y="739775"/>
          <p14:tracePt t="18083" x="5619750" y="812800"/>
          <p14:tracePt t="18086" x="5619750" y="890588"/>
          <p14:tracePt t="18093" x="5619750" y="944563"/>
          <p14:tracePt t="18100" x="5629275" y="1022350"/>
          <p14:tracePt t="18107" x="5637213" y="1063625"/>
          <p14:tracePt t="18114" x="5637213" y="1104900"/>
          <p14:tracePt t="18121" x="5637213" y="1136650"/>
          <p14:tracePt t="18128" x="5637213" y="1150938"/>
          <p14:tracePt t="18136" x="5637213" y="1168400"/>
          <p14:tracePt t="18143" x="5637213" y="1200150"/>
          <p14:tracePt t="18150" x="5637213" y="1214438"/>
          <p14:tracePt t="18157" x="5637213" y="1223963"/>
          <p14:tracePt t="18164" x="5637213" y="1233488"/>
          <p14:tracePt t="18171" x="5637213" y="1250950"/>
          <p14:tracePt t="18178" x="5637213" y="1277938"/>
          <p14:tracePt t="18185" x="5637213" y="1296988"/>
          <p14:tracePt t="18192" x="5637213" y="1301750"/>
          <p14:tracePt t="18200" x="5637213" y="1309688"/>
          <p14:tracePt t="18206" x="5637213" y="1319213"/>
          <p14:tracePt t="18213" x="5656263" y="1328738"/>
          <p14:tracePt t="18220" x="5656263" y="1333500"/>
          <p14:tracePt t="18227" x="5656263" y="1343025"/>
          <p14:tracePt t="18234" x="5661025" y="1360488"/>
          <p14:tracePt t="18241" x="5670550" y="1370013"/>
          <p14:tracePt t="18248" x="5678488" y="1374775"/>
          <p14:tracePt t="18255" x="5688013" y="1382713"/>
          <p14:tracePt t="18263" x="5692775" y="1401763"/>
          <p14:tracePt t="18270" x="5702300" y="1419225"/>
          <p14:tracePt t="18277" x="5715000" y="1452563"/>
          <p14:tracePt t="18284" x="5724525" y="1470025"/>
          <p14:tracePt t="18291" x="5734050" y="1497013"/>
          <p14:tracePt t="18299" x="5743575" y="1516063"/>
          <p14:tracePt t="18305" x="5751513" y="1547813"/>
          <p14:tracePt t="18312" x="5761038" y="1566863"/>
          <p14:tracePt t="18320" x="5770563" y="1584325"/>
          <p14:tracePt t="18327" x="5780088" y="1593850"/>
          <p14:tracePt t="18333" x="5788025" y="1598613"/>
          <p14:tracePt t="18341" x="5792788" y="1606550"/>
          <p14:tracePt t="18348" x="5811838" y="1616075"/>
          <p14:tracePt t="18355" x="5821363" y="1635125"/>
          <p14:tracePt t="18362" x="5829300" y="1643063"/>
          <p14:tracePt t="18369" x="5838825" y="1652588"/>
          <p14:tracePt t="18377" x="5843588" y="1657350"/>
          <p14:tracePt t="18384" x="5853113" y="1666875"/>
          <p14:tracePt t="18390" x="5861050" y="1676400"/>
          <p14:tracePt t="18397" x="5865813" y="1679575"/>
          <p14:tracePt t="18404" x="5865813" y="1689100"/>
          <p14:tracePt t="18411" x="5865813" y="1698625"/>
          <p14:tracePt t="18419" x="5865813" y="1708150"/>
          <p14:tracePt t="18425" x="5865813" y="1720850"/>
          <p14:tracePt t="18433" x="5865813" y="1730375"/>
          <p14:tracePt t="18439" x="5865813" y="1739900"/>
          <p14:tracePt t="18447" x="5865813" y="1744663"/>
          <p14:tracePt t="18454" x="5865813" y="1752600"/>
          <p14:tracePt t="18461" x="5865813" y="1762125"/>
          <p14:tracePt t="18468" x="5857875" y="1766888"/>
          <p14:tracePt t="18476" x="5838825" y="1776413"/>
          <p14:tracePt t="18482" x="5811838" y="1798638"/>
          <p14:tracePt t="18489" x="5751513" y="1835150"/>
          <p14:tracePt t="18496" x="5707063" y="1854200"/>
          <p14:tracePt t="18504" x="5641975" y="1881188"/>
          <p14:tracePt t="18510" x="5564188" y="1908175"/>
          <p14:tracePt t="18517" x="5500688" y="1944688"/>
          <p14:tracePt t="18524" x="5441950" y="1958975"/>
          <p14:tracePt t="18532" x="5400675" y="1968500"/>
          <p14:tracePt t="18538" x="5368925" y="1976438"/>
          <p14:tracePt t="18545" x="5337175" y="1985963"/>
          <p14:tracePt t="18553" x="5318125" y="1995488"/>
          <p14:tracePt t="18559" x="5300663" y="1995488"/>
          <p14:tracePt t="18567" x="5295900" y="1995488"/>
          <p14:tracePt t="18574" x="5286375" y="1995488"/>
          <p14:tracePt t="18582" x="5276850" y="1995488"/>
          <p14:tracePt t="18603" x="5291138" y="1995488"/>
          <p14:tracePt t="18609" x="5337175" y="1958975"/>
          <p14:tracePt t="18617" x="5454650" y="1885950"/>
          <p14:tracePt t="18624" x="5588000" y="1825625"/>
          <p14:tracePt t="18631" x="5724525" y="1752600"/>
          <p14:tracePt t="18638" x="5838825" y="1693863"/>
          <p14:tracePt t="18645" x="5970588" y="1647825"/>
          <p14:tracePt t="18652" x="6084888" y="1606550"/>
          <p14:tracePt t="18659" x="6162675" y="1593850"/>
          <p14:tracePt t="18666" x="6259513" y="1579563"/>
          <p14:tracePt t="18675" x="6299200" y="1570038"/>
          <p14:tracePt t="18682" x="6359525" y="1557338"/>
          <p14:tracePt t="18691" x="6386513" y="1557338"/>
          <p14:tracePt t="18696" x="6405563" y="1557338"/>
          <p14:tracePt t="18704" x="6413500" y="1557338"/>
          <p14:tracePt t="18709" x="6432550" y="1557338"/>
          <p14:tracePt t="18721" x="6437313" y="1557338"/>
          <p14:tracePt t="18723" x="6445250" y="1557338"/>
          <p14:tracePt t="19736" x="6364288" y="1562100"/>
          <p14:tracePt t="19744" x="6218238" y="1579563"/>
          <p14:tracePt t="19750" x="6067425" y="1606550"/>
          <p14:tracePt t="19757" x="5921375" y="1639888"/>
          <p14:tracePt t="19764" x="5770563" y="1666875"/>
          <p14:tracePt t="19771" x="5624513" y="1698625"/>
          <p14:tracePt t="19779" x="5473700" y="1725613"/>
          <p14:tracePt t="19785" x="5308600" y="1744663"/>
          <p14:tracePt t="19793" x="5181600" y="1757363"/>
          <p14:tracePt t="19799" x="5049838" y="1771650"/>
          <p14:tracePt t="19809" x="4921250" y="1771650"/>
          <p14:tracePt t="19814" x="4811713" y="1771650"/>
          <p14:tracePt t="19820" x="4702175" y="1785938"/>
          <p14:tracePt t="19827" x="4610100" y="1785938"/>
          <p14:tracePt t="19835" x="4514850" y="1785938"/>
          <p14:tracePt t="19842" x="4424363" y="1785938"/>
          <p14:tracePt t="19849" x="4368800" y="1785938"/>
          <p14:tracePt t="19856" x="4295775" y="1785938"/>
          <p14:tracePt t="19863" x="4254500" y="1785938"/>
          <p14:tracePt t="19870" x="4195763" y="1793875"/>
          <p14:tracePt t="19877" x="4154488" y="1793875"/>
          <p14:tracePt t="19884" x="4098925" y="1808163"/>
          <p14:tracePt t="19891" x="4057650" y="1808163"/>
          <p14:tracePt t="19898" x="4017963" y="1808163"/>
          <p14:tracePt t="19905" x="3962400" y="1808163"/>
          <p14:tracePt t="19912" x="3935413" y="1808163"/>
          <p14:tracePt t="19919" x="3894138" y="1808163"/>
          <p14:tracePt t="19927" x="3862388" y="1808163"/>
          <p14:tracePt t="19934" x="3843338" y="1808163"/>
          <p14:tracePt t="19941" x="3830638" y="1808163"/>
          <p14:tracePt t="19948" x="3798888" y="1808163"/>
          <p14:tracePt t="19955" x="3779838" y="1808163"/>
          <p14:tracePt t="19962" x="3762375" y="1808163"/>
          <p14:tracePt t="19969" x="3748088" y="1808163"/>
          <p14:tracePt t="19980" x="3702050" y="1830388"/>
          <p14:tracePt t="19983" x="3675063" y="1830388"/>
          <p14:tracePt t="19990" x="3656013" y="1839913"/>
          <p14:tracePt t="19998" x="3638550" y="1839913"/>
          <p14:tracePt t="20004" x="3606800" y="1849438"/>
          <p14:tracePt t="20012" x="3587750" y="1849438"/>
          <p14:tracePt t="20018" x="3570288" y="1849438"/>
          <p14:tracePt t="20026" x="3551238" y="1858963"/>
          <p14:tracePt t="20033" x="3533775" y="1866900"/>
          <p14:tracePt t="20040" x="3506788" y="1866900"/>
          <p14:tracePt t="20047" x="3487738" y="1876425"/>
          <p14:tracePt t="20055" x="3470275" y="1885950"/>
          <p14:tracePt t="20062" x="3451225" y="1895475"/>
          <p14:tracePt t="20068" x="3429000" y="1903413"/>
          <p14:tracePt t="20075" x="3400425" y="1927225"/>
          <p14:tracePt t="20082" x="3382963" y="1935163"/>
          <p14:tracePt t="20095" x="3363913" y="1944688"/>
          <p14:tracePt t="20098" x="3341688" y="1954213"/>
          <p14:tracePt t="20104" x="3314700" y="1963738"/>
          <p14:tracePt t="20111" x="3295650" y="1973263"/>
          <p14:tracePt t="20118" x="3278188" y="1981200"/>
          <p14:tracePt t="20125" x="3259138" y="1990725"/>
          <p14:tracePt t="20132" x="3236913" y="2000250"/>
          <p14:tracePt t="20139" x="3209925" y="2022475"/>
          <p14:tracePt t="20147" x="3200400" y="2041525"/>
          <p14:tracePt t="20153" x="3190875" y="2058988"/>
          <p14:tracePt t="20161" x="3181350" y="2078038"/>
          <p14:tracePt t="20167" x="3173413" y="2095500"/>
          <p14:tracePt t="20174" x="3163888" y="2105025"/>
          <p14:tracePt t="20181" x="3154363" y="2132013"/>
          <p14:tracePt t="20188" x="3144838" y="2151063"/>
          <p14:tracePt t="20197" x="3127375" y="2159000"/>
          <p14:tracePt t="20203" x="3117850" y="2178050"/>
          <p14:tracePt t="20211" x="3108325" y="2187575"/>
          <p14:tracePt t="20219" x="3100388" y="2209800"/>
          <p14:tracePt t="20224" x="3100388" y="2219325"/>
          <p14:tracePt t="20231" x="3100388" y="2228850"/>
          <p14:tracePt t="20238" x="3100388" y="2236788"/>
          <p14:tracePt t="20246" x="3103563" y="2241550"/>
          <p14:tracePt t="20252" x="3117850" y="2251075"/>
          <p14:tracePt t="20259" x="3163888" y="2260600"/>
          <p14:tracePt t="20266" x="3205163" y="2273300"/>
          <p14:tracePt t="20273" x="3282950" y="2287588"/>
          <p14:tracePt t="20281" x="3336925" y="2287588"/>
          <p14:tracePt t="20287" x="3414713" y="2278063"/>
          <p14:tracePt t="20296" x="3473450" y="2265363"/>
          <p14:tracePt t="20302" x="3533775" y="2255838"/>
          <p14:tracePt t="20309" x="3575050" y="2241550"/>
          <p14:tracePt t="20319" x="3619500" y="2232025"/>
          <p14:tracePt t="20322" x="3648075" y="2224088"/>
          <p14:tracePt t="20330" x="3679825" y="2200275"/>
          <p14:tracePt t="20337" x="3725863" y="2168525"/>
          <p14:tracePt t="20344" x="3743325" y="2151063"/>
          <p14:tracePt t="20350" x="3762375" y="2127250"/>
          <p14:tracePt t="20357" x="3784600" y="2100263"/>
          <p14:tracePt t="20364" x="3806825" y="2054225"/>
          <p14:tracePt t="20372" x="3835400" y="2022475"/>
          <p14:tracePt t="20379" x="3848100" y="1990725"/>
          <p14:tracePt t="20386" x="3857625" y="1949450"/>
          <p14:tracePt t="20393" x="3857625" y="1922463"/>
          <p14:tracePt t="20400" x="3857625" y="1890713"/>
          <p14:tracePt t="20407" x="3852863" y="1849438"/>
          <p14:tracePt t="20414" x="3830638" y="1817688"/>
          <p14:tracePt t="20421" x="3784600" y="1771650"/>
          <p14:tracePt t="20428" x="3733800" y="1725613"/>
          <p14:tracePt t="20435" x="3670300" y="1684338"/>
          <p14:tracePt t="20443" x="3602038" y="1616075"/>
          <p14:tracePt t="20450" x="3506788" y="1574800"/>
          <p14:tracePt t="20457" x="3392488" y="1533525"/>
          <p14:tracePt t="20464" x="3314700" y="1506538"/>
          <p14:tracePt t="20471" x="3236913" y="1493838"/>
          <p14:tracePt t="20478" x="3176588" y="1493838"/>
          <p14:tracePt t="20485" x="3122613" y="1493838"/>
          <p14:tracePt t="20492" x="3081338" y="1497013"/>
          <p14:tracePt t="20499" x="3035300" y="1511300"/>
          <p14:tracePt t="20506" x="3008313" y="1520825"/>
          <p14:tracePt t="20514" x="2990850" y="1530350"/>
          <p14:tracePt t="20520" x="2971800" y="1538288"/>
          <p14:tracePt t="20528" x="2954338" y="1547813"/>
          <p14:tracePt t="20535" x="2921000" y="1557338"/>
          <p14:tracePt t="20543" x="2913063" y="1566863"/>
          <p14:tracePt t="20549" x="2908300" y="1574800"/>
          <p14:tracePt t="20556" x="2898775" y="1593850"/>
          <p14:tracePt t="20563" x="2889250" y="1598613"/>
          <p14:tracePt t="20570" x="2881313" y="1606550"/>
          <p14:tracePt t="20578" x="2881313" y="1625600"/>
          <p14:tracePt t="20584" x="2881313" y="1639888"/>
          <p14:tracePt t="20591" x="2881313" y="1657350"/>
          <p14:tracePt t="20598" x="2889250" y="1698625"/>
          <p14:tracePt t="20605" x="2908300" y="1744663"/>
          <p14:tracePt t="20613" x="2949575" y="1808163"/>
          <p14:tracePt t="20619" x="3030538" y="1862138"/>
          <p14:tracePt t="20626" x="3132138" y="1935163"/>
          <p14:tracePt t="20635" x="3213100" y="1990725"/>
          <p14:tracePt t="20642" x="3309938" y="2017713"/>
          <p14:tracePt t="20649" x="3405188" y="2046288"/>
          <p14:tracePt t="20656" x="3482975" y="2058988"/>
          <p14:tracePt t="20665" x="3556000" y="2058988"/>
          <p14:tracePt t="20670" x="3597275" y="2058988"/>
          <p14:tracePt t="20677" x="3652838" y="2058988"/>
          <p14:tracePt t="20684" x="3684588" y="2054225"/>
          <p14:tracePt t="20691" x="3702050" y="2054225"/>
          <p14:tracePt t="20698" x="3716338" y="2054225"/>
          <p14:tracePt t="20705" x="3725863" y="2046288"/>
          <p14:tracePt t="20713" x="3743325" y="2046288"/>
          <p14:tracePt t="20719" x="3752850" y="2046288"/>
          <p14:tracePt t="20731" x="3757613" y="2046288"/>
          <p14:tracePt t="20733" x="3757613" y="2036763"/>
          <p14:tracePt t="20740" x="3757613" y="2032000"/>
          <p14:tracePt t="20748" x="3757613" y="2022475"/>
          <p14:tracePt t="20754" x="3757613" y="2012950"/>
          <p14:tracePt t="20761" x="3757613" y="2009775"/>
          <p14:tracePt t="20768" x="3729038" y="1990725"/>
          <p14:tracePt t="20776" x="3706813" y="1968500"/>
          <p14:tracePt t="20783" x="3665538" y="1949450"/>
          <p14:tracePt t="20790" x="3582988" y="1922463"/>
          <p14:tracePt t="20797" x="3524250" y="1895475"/>
          <p14:tracePt t="20804" x="3446463" y="1885950"/>
          <p14:tracePt t="20812" x="3368675" y="1871663"/>
          <p14:tracePt t="20818" x="3295650" y="1871663"/>
          <p14:tracePt t="20825" x="3222625" y="1871663"/>
          <p14:tracePt t="20832" x="3181350" y="1871663"/>
          <p14:tracePt t="20839" x="3140075" y="1876425"/>
          <p14:tracePt t="20846" x="3081338" y="1890713"/>
          <p14:tracePt t="20853" x="3035300" y="1898650"/>
          <p14:tracePt t="20860" x="2976563" y="1922463"/>
          <p14:tracePt t="20868" x="2930525" y="1944688"/>
          <p14:tracePt t="20877" x="2867025" y="1985963"/>
          <p14:tracePt t="20881" x="2820988" y="2009775"/>
          <p14:tracePt t="20888" x="2774950" y="2032000"/>
          <p14:tracePt t="20897" x="2730500" y="2054225"/>
          <p14:tracePt t="20902" x="2698750" y="2073275"/>
          <p14:tracePt t="20909" x="2679700" y="2105025"/>
          <p14:tracePt t="20917" x="2647950" y="2114550"/>
          <p14:tracePt t="20924" x="2628900" y="2122488"/>
          <p14:tracePt t="20931" x="2620963" y="2132013"/>
          <p14:tracePt t="20938" x="2616200" y="2136775"/>
          <p14:tracePt t="20945" x="2606675" y="2146300"/>
          <p14:tracePt t="20952" x="2597150" y="2155825"/>
          <p14:tracePt t="20960" x="2592388" y="2163763"/>
          <p14:tracePt t="20966" x="2592388" y="2168525"/>
          <p14:tracePt t="20974" x="2592388" y="2195513"/>
          <p14:tracePt t="20981" x="2606675" y="2214563"/>
          <p14:tracePt t="20987" x="2638425" y="2236788"/>
          <p14:tracePt t="20994" x="2706688" y="2260600"/>
          <p14:tracePt t="21001" x="2820988" y="2287588"/>
          <p14:tracePt t="21009" x="2917825" y="2314575"/>
          <p14:tracePt t="21016" x="3027363" y="2314575"/>
          <p14:tracePt t="21023" x="3136900" y="2314575"/>
          <p14:tracePt t="21030" x="3213100" y="2314575"/>
          <p14:tracePt t="21037" x="3305175" y="2314575"/>
          <p14:tracePt t="21044" x="3400425" y="2292350"/>
          <p14:tracePt t="21052" x="3460750" y="2282825"/>
          <p14:tracePt t="21059" x="3524250" y="2255838"/>
          <p14:tracePt t="21067" x="3565525" y="2246313"/>
          <p14:tracePt t="21073" x="3606800" y="2236788"/>
          <p14:tracePt t="21080" x="3638550" y="2224088"/>
          <p14:tracePt t="21086" x="3656013" y="2214563"/>
          <p14:tracePt t="21094" x="3665538" y="2209800"/>
          <p14:tracePt t="21101" x="3670300" y="2209800"/>
          <p14:tracePt t="21108" x="3679825" y="2209800"/>
          <p14:tracePt t="21122" x="3679825" y="2200275"/>
          <p14:tracePt t="21129" x="3679825" y="2182813"/>
          <p14:tracePt t="21136" x="3679825" y="2178050"/>
          <p14:tracePt t="21144" x="3675063" y="2159000"/>
          <p14:tracePt t="21150" x="3665538" y="2141538"/>
          <p14:tracePt t="21157" x="3648075" y="2122488"/>
          <p14:tracePt t="21165" x="3611563" y="2078038"/>
          <p14:tracePt t="21171" x="3551238" y="2049463"/>
          <p14:tracePt t="21179" x="3487738" y="2012950"/>
          <p14:tracePt t="21186" x="3392488" y="1985963"/>
          <p14:tracePt t="21193" x="3290888" y="1944688"/>
          <p14:tracePt t="21200" x="3232150" y="1917700"/>
          <p14:tracePt t="21207" x="3154363" y="1903413"/>
          <p14:tracePt t="21214" x="3095625" y="1895475"/>
          <p14:tracePt t="21221" x="3022600" y="1895475"/>
          <p14:tracePt t="21228" x="2962275" y="1895475"/>
          <p14:tracePt t="21235" x="2884488" y="1903413"/>
          <p14:tracePt t="21243" x="2844800" y="1903413"/>
          <p14:tracePt t="21249" x="2789238" y="1912938"/>
          <p14:tracePt t="21257" x="2757488" y="1922463"/>
          <p14:tracePt t="21264" x="2730500" y="1931988"/>
          <p14:tracePt t="21270" x="2698750" y="1954213"/>
          <p14:tracePt t="21277" x="2679700" y="1963738"/>
          <p14:tracePt t="21285" x="2670175" y="1973263"/>
          <p14:tracePt t="21292" x="2665413" y="1976438"/>
          <p14:tracePt t="21299" x="2657475" y="1985963"/>
          <p14:tracePt t="21306" x="2647950" y="1995488"/>
          <p14:tracePt t="21313" x="2643188" y="1995488"/>
          <p14:tracePt t="21320" x="2625725" y="1995488"/>
          <p14:tracePt t="21327" x="2616200" y="2005013"/>
          <p14:tracePt t="21335" x="2616200" y="2009775"/>
          <p14:tracePt t="21342" x="2620963" y="2017713"/>
          <p14:tracePt t="21348" x="2647950" y="2027238"/>
          <p14:tracePt t="21355" x="2701925" y="2027238"/>
          <p14:tracePt t="21363" x="2811463" y="2027238"/>
          <p14:tracePt t="21370" x="2957513" y="2027238"/>
          <p14:tracePt t="21376" x="3122613" y="2058988"/>
          <p14:tracePt t="21384" x="3268663" y="2073275"/>
          <p14:tracePt t="21391" x="3397250" y="2073275"/>
          <p14:tracePt t="21398" x="3509963" y="2085975"/>
          <p14:tracePt t="21405" x="3587750" y="2100263"/>
          <p14:tracePt t="21412" x="3660775" y="2100263"/>
          <p14:tracePt t="21419" x="3702050" y="2100263"/>
          <p14:tracePt t="21426" x="3743325" y="2100263"/>
          <p14:tracePt t="21435" x="3770313" y="2100263"/>
          <p14:tracePt t="21442" x="3789363" y="2100263"/>
          <p14:tracePt t="21449" x="3806825" y="2100263"/>
          <p14:tracePt t="21455" x="3816350" y="2100263"/>
          <p14:tracePt t="21462" x="3830638" y="2100263"/>
          <p14:tracePt t="21469" x="3838575" y="2100263"/>
          <p14:tracePt t="21490" x="3835400" y="2100263"/>
          <p14:tracePt t="21497" x="3821113" y="2100263"/>
          <p14:tracePt t="21504" x="3802063" y="2100263"/>
          <p14:tracePt t="21511" x="3770313" y="2100263"/>
          <p14:tracePt t="21518" x="3729038" y="2100263"/>
          <p14:tracePt t="21525" x="3660775" y="2109788"/>
          <p14:tracePt t="21532" x="3587750" y="2109788"/>
          <p14:tracePt t="21540" x="3529013" y="2122488"/>
          <p14:tracePt t="21547" x="3451225" y="2136775"/>
          <p14:tracePt t="21554" x="3392488" y="2146300"/>
          <p14:tracePt t="21561" x="3332163" y="2159000"/>
          <p14:tracePt t="21568" x="3286125" y="2182813"/>
          <p14:tracePt t="21575" x="3241675" y="2192338"/>
          <p14:tracePt t="21582" x="3186113" y="2192338"/>
          <p14:tracePt t="21589" x="3159125" y="2192338"/>
          <p14:tracePt t="21597" x="3140075" y="2192338"/>
          <p14:tracePt t="21603" x="3108325" y="2200275"/>
          <p14:tracePt t="21611" x="3090863" y="2200275"/>
          <p14:tracePt t="21617" x="3086100" y="2200275"/>
          <p14:tracePt t="21624" x="3076575" y="2200275"/>
          <p14:tracePt t="24909" x="3059113" y="2195513"/>
          <p14:tracePt t="24917" x="3054350" y="2192338"/>
          <p14:tracePt t="24923" x="3035300" y="2173288"/>
          <p14:tracePt t="24931" x="3027363" y="2163763"/>
          <p14:tracePt t="24938" x="3017838" y="2155825"/>
          <p14:tracePt t="24945" x="3008313" y="2141538"/>
          <p14:tracePt t="24952" x="2990850" y="2119313"/>
          <p14:tracePt t="24959" x="2981325" y="2114550"/>
          <p14:tracePt t="24966" x="2976563" y="2105025"/>
          <p14:tracePt t="24973" x="2967038" y="2095500"/>
          <p14:tracePt t="24980" x="2957513" y="2090738"/>
          <p14:tracePt t="24988" x="2954338" y="2082800"/>
          <p14:tracePt t="24994" x="2944813" y="2073275"/>
          <p14:tracePt t="25001" x="2935288" y="2063750"/>
          <p14:tracePt t="25008" x="2925763" y="2058988"/>
          <p14:tracePt t="25015" x="2913063" y="2041525"/>
          <p14:tracePt t="25022" x="2903538" y="2041525"/>
          <p14:tracePt t="25029" x="2894013" y="2041525"/>
          <p14:tracePt t="25036" x="2889250" y="2041525"/>
          <p14:tracePt t="25044" x="2881313" y="2041525"/>
          <p14:tracePt t="25050" x="2871788" y="2041525"/>
          <p14:tracePt t="25057" x="2862263" y="2041525"/>
          <p14:tracePt t="25065" x="2857500" y="2041525"/>
          <p14:tracePt t="25072" x="2847975" y="2041525"/>
          <p14:tracePt t="25079" x="2830513" y="2041525"/>
          <p14:tracePt t="25100" x="2825750" y="2041525"/>
          <p14:tracePt t="25208" x="2825750" y="2054225"/>
          <p14:tracePt t="25213" x="2825750" y="2058988"/>
          <p14:tracePt t="25221" x="2825750" y="2068513"/>
          <p14:tracePt t="25228" x="2825750" y="2078038"/>
          <p14:tracePt t="25235" x="2825750" y="2082800"/>
          <p14:tracePt t="25243" x="2825750" y="2090738"/>
          <p14:tracePt t="25248" x="2844800" y="2100263"/>
          <p14:tracePt t="25256" x="2852738" y="2109788"/>
          <p14:tracePt t="25263" x="2862263" y="2114550"/>
          <p14:tracePt t="25269" x="2867025" y="2132013"/>
          <p14:tracePt t="25277" x="2876550" y="2141538"/>
          <p14:tracePt t="25284" x="2884488" y="2151063"/>
          <p14:tracePt t="25291" x="2894013" y="2155825"/>
          <p14:tracePt t="25298" x="2898775" y="2155825"/>
          <p14:tracePt t="25312" x="2908300" y="2155825"/>
          <p14:tracePt t="25319" x="2925763" y="2155825"/>
          <p14:tracePt t="25333" x="2930525" y="2155825"/>
          <p14:tracePt t="25354" x="2930525" y="2163763"/>
          <p14:tracePt t="25361" x="2940050" y="2163763"/>
          <p14:tracePt t="25404" x="2949575" y="2163763"/>
          <p14:tracePt t="25411" x="2954338" y="2163763"/>
          <p14:tracePt t="25418" x="2962275" y="2163763"/>
          <p14:tracePt t="25425" x="2971800" y="2163763"/>
          <p14:tracePt t="25432" x="2981325" y="2163763"/>
          <p14:tracePt t="25439" x="2986088" y="2163763"/>
          <p14:tracePt t="25454" x="3003550" y="2163763"/>
          <p14:tracePt t="25525" x="3013075" y="2163763"/>
          <p14:tracePt t="25567" x="3013075" y="2173288"/>
          <p14:tracePt t="25588" x="3013075" y="2178050"/>
          <p14:tracePt t="25602" x="3013075" y="2187575"/>
          <p14:tracePt t="25715" x="3008313" y="2187575"/>
          <p14:tracePt t="25722" x="2990850" y="2187575"/>
          <p14:tracePt t="25730" x="2986088" y="2187575"/>
          <p14:tracePt t="25736" x="2976563" y="2187575"/>
          <p14:tracePt t="25751" x="2967038" y="2187575"/>
          <p14:tracePt t="25757" x="2957513" y="2182813"/>
          <p14:tracePt t="25765" x="2957513" y="2178050"/>
          <p14:tracePt t="25772" x="2957513" y="2168525"/>
          <p14:tracePt t="25779" x="2954338" y="2159000"/>
          <p14:tracePt t="25786" x="2944813" y="2155825"/>
          <p14:tracePt t="25793" x="2944813" y="2146300"/>
          <p14:tracePt t="25800" x="2935288" y="2136775"/>
          <p14:tracePt t="25806" x="2935288" y="2119313"/>
          <p14:tracePt t="25814" x="2930525" y="2114550"/>
          <p14:tracePt t="25828" x="2930525" y="2105025"/>
          <p14:tracePt t="25835" x="2930525" y="2095500"/>
          <p14:tracePt t="25849" x="2913063" y="2095500"/>
          <p14:tracePt t="25856" x="2913063" y="2090738"/>
          <p14:tracePt t="25886" x="2913063" y="2082800"/>
          <p14:tracePt t="28440" x="2935288" y="2082800"/>
          <p14:tracePt t="28447" x="2962275" y="2082800"/>
          <p14:tracePt t="28454" x="3003550" y="2082800"/>
          <p14:tracePt t="28461" x="3022600" y="2073275"/>
          <p14:tracePt t="28468" x="3040063" y="2073275"/>
          <p14:tracePt t="28475" x="3059113" y="2063750"/>
          <p14:tracePt t="28482" x="3076575" y="2063750"/>
          <p14:tracePt t="28489" x="3103563" y="2063750"/>
          <p14:tracePt t="28497" x="3113088" y="2063750"/>
          <p14:tracePt t="28504" x="3132138" y="2063750"/>
          <p14:tracePt t="28511" x="3136900" y="2063750"/>
          <p14:tracePt t="28518" x="3144838" y="2063750"/>
          <p14:tracePt t="28525" x="3154363" y="2063750"/>
          <p14:tracePt t="28532" x="3163888" y="2063750"/>
          <p14:tracePt t="28539" x="3176588" y="2054225"/>
          <p14:tracePt t="28546" x="3186113" y="2054225"/>
          <p14:tracePt t="28553" x="3195638" y="2054225"/>
          <p14:tracePt t="28560" x="3200400" y="2054225"/>
          <p14:tracePt t="28568" x="3209925" y="2054225"/>
          <p14:tracePt t="28574" x="3217863" y="2054225"/>
          <p14:tracePt t="28582" x="3227388" y="2054225"/>
          <p14:tracePt t="28589" x="3232150" y="2054225"/>
          <p14:tracePt t="28598" x="3241675" y="2046288"/>
          <p14:tracePt t="28603" x="3249613" y="2046288"/>
          <p14:tracePt t="28610" x="3263900" y="2036763"/>
          <p14:tracePt t="28618" x="3282950" y="2027238"/>
          <p14:tracePt t="28624" x="3300413" y="2027238"/>
          <p14:tracePt t="28631" x="3319463" y="2027238"/>
          <p14:tracePt t="28638" x="3327400" y="2027238"/>
          <p14:tracePt t="28645" x="3336925" y="2027238"/>
          <p14:tracePt t="28652" x="3351213" y="2027238"/>
          <p14:tracePt t="28659" x="3360738" y="2027238"/>
          <p14:tracePt t="28667" x="3368675" y="2027238"/>
          <p14:tracePt t="28673" x="3373438" y="2027238"/>
          <p14:tracePt t="28681" x="3382963" y="2027238"/>
          <p14:tracePt t="28688" x="3392488" y="2027238"/>
          <p14:tracePt t="28695" x="3397250" y="2027238"/>
          <p14:tracePt t="28716" x="3405188" y="2022475"/>
          <p14:tracePt t="28723" x="3414713" y="2012950"/>
          <p14:tracePt t="28730" x="3433763" y="1995488"/>
          <p14:tracePt t="28737" x="3436938" y="1985963"/>
          <p14:tracePt t="28744" x="3446463" y="1981200"/>
          <p14:tracePt t="28751" x="3455988" y="1973263"/>
          <p14:tracePt t="28758" x="3465513" y="1963738"/>
          <p14:tracePt t="28765" x="3470275" y="1958975"/>
          <p14:tracePt t="28772" x="3478213" y="1949450"/>
          <p14:tracePt t="28779" x="3478213" y="1939925"/>
          <p14:tracePt t="29012" x="3506788" y="1939925"/>
          <p14:tracePt t="29020" x="3560763" y="1939925"/>
          <p14:tracePt t="29027" x="3587750" y="1939925"/>
          <p14:tracePt t="29034" x="3629025" y="1939925"/>
          <p14:tracePt t="29041" x="3670300" y="1939925"/>
          <p14:tracePt t="29048" x="3702050" y="1931988"/>
          <p14:tracePt t="29055" x="3743325" y="1931988"/>
          <p14:tracePt t="29062" x="3784600" y="1908175"/>
          <p14:tracePt t="29070" x="3825875" y="1908175"/>
          <p14:tracePt t="29077" x="3879850" y="1908175"/>
          <p14:tracePt t="29086" x="3911600" y="1898650"/>
          <p14:tracePt t="29091" x="3940175" y="1898650"/>
          <p14:tracePt t="29098" x="3971925" y="1898650"/>
          <p14:tracePt t="29105" x="3984625" y="1898650"/>
          <p14:tracePt t="29112" x="3994150" y="1898650"/>
          <p14:tracePt t="29119" x="4003675" y="1898650"/>
          <p14:tracePt t="29127" x="4008438" y="1898650"/>
          <p14:tracePt t="29133" x="4017963" y="1898650"/>
          <p14:tracePt t="29161" x="4025900" y="1898650"/>
          <p14:tracePt t="29282" x="4035425" y="1898650"/>
          <p14:tracePt t="29289" x="4049713" y="1898650"/>
          <p14:tracePt t="29297" x="4057650" y="1898650"/>
          <p14:tracePt t="29303" x="4067175" y="1898650"/>
          <p14:tracePt t="29311" x="4071938" y="1898650"/>
          <p14:tracePt t="29318" x="4081463" y="1898650"/>
          <p14:tracePt t="30202" x="4108450" y="1912938"/>
          <p14:tracePt t="30210" x="4154488" y="1944688"/>
          <p14:tracePt t="30217" x="4217988" y="1985963"/>
          <p14:tracePt t="30224" x="4281488" y="2036763"/>
          <p14:tracePt t="30232" x="4383088" y="2078038"/>
          <p14:tracePt t="30238" x="4478338" y="2105025"/>
          <p14:tracePt t="30245" x="4537075" y="2132013"/>
          <p14:tracePt t="30253" x="4619625" y="2173288"/>
          <p14:tracePt t="30259" x="4665663" y="2195513"/>
          <p14:tracePt t="30266" x="4697413" y="2205038"/>
          <p14:tracePt t="30273" x="4738688" y="2214563"/>
          <p14:tracePt t="30281" x="4756150" y="2224088"/>
          <p14:tracePt t="30289" x="4765675" y="2232025"/>
          <p14:tracePt t="30294" x="4770438" y="2232025"/>
          <p14:tracePt t="30302" x="4779963" y="2232025"/>
          <p14:tracePt t="30308" x="4789488" y="2232025"/>
          <p14:tracePt t="30329" x="4792663" y="2232025"/>
          <p14:tracePt t="33839" x="4724400" y="2214563"/>
          <p14:tracePt t="33848" x="4629150" y="2187575"/>
          <p14:tracePt t="33853" x="4533900" y="2173288"/>
          <p14:tracePt t="33861" x="4437063" y="2146300"/>
          <p14:tracePt t="33868" x="4341813" y="2132013"/>
          <p14:tracePt t="33875" x="4244975" y="2105025"/>
          <p14:tracePt t="33883" x="4168775" y="2078038"/>
          <p14:tracePt t="33889" x="4090988" y="2068513"/>
          <p14:tracePt t="33896" x="4030663" y="2054225"/>
          <p14:tracePt t="33903" x="3952875" y="2041525"/>
          <p14:tracePt t="33910" x="3911600" y="2032000"/>
          <p14:tracePt t="33918" x="3857625" y="2032000"/>
          <p14:tracePt t="33925" x="3816350" y="2032000"/>
          <p14:tracePt t="33932" x="3762375" y="2032000"/>
          <p14:tracePt t="33938" x="3729038" y="2032000"/>
          <p14:tracePt t="33945" x="3716338" y="2032000"/>
          <p14:tracePt t="33953" x="3684588" y="2032000"/>
          <p14:tracePt t="33960" x="3665538" y="2032000"/>
          <p14:tracePt t="33967" x="3660775" y="2032000"/>
          <p14:tracePt t="33974" x="3652838" y="2032000"/>
          <p14:tracePt t="33981" x="3643313" y="2032000"/>
          <p14:tracePt t="33988" x="3633788" y="2032000"/>
          <p14:tracePt t="33994" x="3629025" y="2032000"/>
          <p14:tracePt t="34002" x="3619500" y="2036763"/>
          <p14:tracePt t="34009" x="3602038" y="2046288"/>
          <p14:tracePt t="34016" x="3597275" y="2046288"/>
          <p14:tracePt t="34053" x="3597275" y="2049463"/>
          <p14:tracePt t="34059" x="3597275" y="2058988"/>
          <p14:tracePt t="34067" x="3597275" y="2068513"/>
          <p14:tracePt t="34073" x="3597275" y="2073275"/>
          <p14:tracePt t="34082" x="3597275" y="2090738"/>
          <p14:tracePt t="34087" x="3597275" y="2100263"/>
          <p14:tracePt t="34094" x="3616325" y="2109788"/>
          <p14:tracePt t="34102" x="3624263" y="2109788"/>
          <p14:tracePt t="34108" x="3629025" y="2114550"/>
          <p14:tracePt t="34117" x="3648075" y="2122488"/>
          <p14:tracePt t="34122" x="3679825" y="2132013"/>
          <p14:tracePt t="34130" x="3721100" y="2146300"/>
          <p14:tracePt t="34137" x="3765550" y="2168525"/>
          <p14:tracePt t="34144" x="3862388" y="2195513"/>
          <p14:tracePt t="34151" x="3976688" y="2224088"/>
          <p14:tracePt t="34158" x="4071938" y="2251075"/>
          <p14:tracePt t="34165" x="4168775" y="2278063"/>
          <p14:tracePt t="34172" x="4232275" y="2301875"/>
          <p14:tracePt t="34178" x="4291013" y="2314575"/>
          <p14:tracePt t="34187" x="4332288" y="2314575"/>
          <p14:tracePt t="34193" x="4387850" y="2314575"/>
          <p14:tracePt t="34200" x="4414838" y="2314575"/>
          <p14:tracePt t="34207" x="4446588" y="2309813"/>
          <p14:tracePt t="34214" x="4473575" y="2309813"/>
          <p14:tracePt t="34221" x="4492625" y="2287588"/>
          <p14:tracePt t="34228" x="4500563" y="2282825"/>
          <p14:tracePt t="34236" x="4510088" y="2273300"/>
          <p14:tracePt t="34242" x="4514850" y="2273300"/>
          <p14:tracePt t="55276" x="4391025" y="2314575"/>
          <p14:tracePt t="55283" x="4227513" y="2378075"/>
          <p14:tracePt t="55289" x="4025900" y="2474913"/>
          <p14:tracePt t="55296" x="3816350" y="2579688"/>
          <p14:tracePt t="55304" x="3616325" y="2667000"/>
          <p14:tracePt t="55311" x="3460750" y="2757488"/>
          <p14:tracePt t="55318" x="3309938" y="2849563"/>
          <p14:tracePt t="55325" x="3154363" y="2940050"/>
          <p14:tracePt t="55332" x="3035300" y="3013075"/>
          <p14:tracePt t="55338" x="2917825" y="3105150"/>
          <p14:tracePt t="55346" x="2852738" y="3154363"/>
          <p14:tracePt t="55352" x="2771775" y="3209925"/>
          <p14:tracePt t="55360" x="2720975" y="3246438"/>
          <p14:tracePt t="55366" x="2693988" y="3268663"/>
          <p14:tracePt t="55373" x="2670175" y="3287713"/>
          <p14:tracePt t="55380" x="2652713" y="3319463"/>
          <p14:tracePt t="55387" x="2643188" y="3324225"/>
          <p14:tracePt t="55395" x="2638425" y="3333750"/>
          <p14:tracePt t="55402" x="2628900" y="3341688"/>
          <p14:tracePt t="55409" x="2628900" y="3346450"/>
          <p14:tracePt t="55416" x="2628900" y="3355975"/>
          <p14:tracePt t="55423" x="2633663" y="3365500"/>
          <p14:tracePt t="55430" x="2647950" y="3382963"/>
          <p14:tracePt t="55437" x="2693988" y="3414713"/>
          <p14:tracePt t="55445" x="2752725" y="3429000"/>
          <p14:tracePt t="55451" x="2811463" y="3438525"/>
          <p14:tracePt t="55459" x="2871788" y="3438525"/>
          <p14:tracePt t="55465" x="2925763" y="3438525"/>
          <p14:tracePt t="55472" x="2981325" y="3438525"/>
          <p14:tracePt t="55480" x="3027363" y="3433763"/>
          <p14:tracePt t="55487" x="3086100" y="3409950"/>
          <p14:tracePt t="55494" x="3149600" y="3370263"/>
          <p14:tracePt t="55501" x="3232150" y="3341688"/>
          <p14:tracePt t="55508" x="3278188" y="3309938"/>
          <p14:tracePt t="55517" x="3341688" y="3255963"/>
          <p14:tracePt t="55522" x="3373438" y="3236913"/>
          <p14:tracePt t="55529" x="3392488" y="3214688"/>
          <p14:tracePt t="55536" x="3414713" y="3195638"/>
          <p14:tracePt t="55543" x="3433763" y="3178175"/>
          <p14:tracePt t="55550" x="3441700" y="3136900"/>
          <p14:tracePt t="55558" x="3451225" y="3117850"/>
          <p14:tracePt t="55565" x="3451225" y="3100388"/>
          <p14:tracePt t="55572" x="3451225" y="3081338"/>
          <p14:tracePt t="55579" x="3451225" y="3073400"/>
          <p14:tracePt t="55588" x="3424238" y="3054350"/>
          <p14:tracePt t="55593" x="3405188" y="3044825"/>
          <p14:tracePt t="55600" x="3373438" y="3036888"/>
          <p14:tracePt t="55607" x="3314700" y="3013075"/>
          <p14:tracePt t="55614" x="3273425" y="3005138"/>
          <p14:tracePt t="55621" x="3232150" y="2990850"/>
          <p14:tracePt t="55629" x="3173413" y="2990850"/>
          <p14:tracePt t="55635" x="3132138" y="2990850"/>
          <p14:tracePt t="55642" x="3076575" y="2990850"/>
          <p14:tracePt t="55649" x="3035300" y="3000375"/>
          <p14:tracePt t="55656" x="3008313" y="3008313"/>
          <p14:tracePt t="55663" x="2976563" y="3017838"/>
          <p14:tracePt t="55671" x="2957513" y="3027363"/>
          <p14:tracePt t="55678" x="2949575" y="3036888"/>
          <p14:tracePt t="55685" x="2940050" y="3041650"/>
          <p14:tracePt t="55692" x="2935288" y="3068638"/>
          <p14:tracePt t="55699" x="2935288" y="3086100"/>
          <p14:tracePt t="55707" x="2935288" y="3105150"/>
          <p14:tracePt t="55714" x="2940050" y="3122613"/>
          <p14:tracePt t="55721" x="2957513" y="3154363"/>
          <p14:tracePt t="55729" x="3017838" y="3178175"/>
          <p14:tracePt t="55736" x="3095625" y="3205163"/>
          <p14:tracePt t="55744" x="3209925" y="3219450"/>
          <p14:tracePt t="55750" x="3319463" y="3232150"/>
          <p14:tracePt t="55756" x="3414713" y="3246438"/>
          <p14:tracePt t="55763" x="3487738" y="3246438"/>
          <p14:tracePt t="55770" x="3560763" y="3246438"/>
          <p14:tracePt t="55779" x="3602038" y="3246438"/>
          <p14:tracePt t="55784" x="3643313" y="3246438"/>
          <p14:tracePt t="55792" x="3684588" y="3246438"/>
          <p14:tracePt t="55798" x="3702050" y="3246438"/>
          <p14:tracePt t="55806" x="3721100" y="3246438"/>
          <p14:tracePt t="55813" x="3729038" y="3246438"/>
          <p14:tracePt t="55819" x="3733800" y="3246438"/>
          <p14:tracePt t="55826" x="3743325" y="3246438"/>
          <p14:tracePt t="55834" x="3762375" y="3246438"/>
          <p14:tracePt t="55841" x="3765550" y="3246438"/>
          <p14:tracePt t="63519" x="3894138" y="3122613"/>
          <p14:tracePt t="63526" x="4168775" y="2890838"/>
          <p14:tracePt t="63533" x="4383088" y="2679700"/>
          <p14:tracePt t="63540" x="4592638" y="2465388"/>
          <p14:tracePt t="63546" x="4806950" y="2255838"/>
          <p14:tracePt t="63554" x="5013325" y="2068513"/>
          <p14:tracePt t="63560" x="5208588" y="1903413"/>
          <p14:tracePt t="63568" x="5349875" y="1762125"/>
          <p14:tracePt t="63574" x="5487988" y="1643063"/>
          <p14:tracePt t="63582" x="5610225" y="1506538"/>
          <p14:tracePt t="63589" x="5715000" y="1382713"/>
          <p14:tracePt t="63596" x="5802313" y="1282700"/>
          <p14:tracePt t="63603" x="5870575" y="1214438"/>
          <p14:tracePt t="63610" x="5921375" y="1150938"/>
          <p14:tracePt t="63618" x="5989638" y="1095375"/>
          <p14:tracePt t="63624" x="6026150" y="1031875"/>
          <p14:tracePt t="63631" x="6048375" y="985838"/>
          <p14:tracePt t="63638" x="6057900" y="958850"/>
          <p14:tracePt t="63645" x="6067425" y="927100"/>
          <p14:tracePt t="63653" x="6076950" y="917575"/>
          <p14:tracePt t="63659" x="6076950" y="912813"/>
          <p14:tracePt t="63667" x="6076950" y="903288"/>
          <p14:tracePt t="63695" x="6072188" y="903288"/>
          <p14:tracePt t="63702" x="6067425" y="903288"/>
          <p14:tracePt t="63709" x="6057900" y="903288"/>
          <p14:tracePt t="63719" x="6048375" y="903288"/>
          <p14:tracePt t="63723" x="6048375" y="895350"/>
          <p14:tracePt t="63758" x="6053138" y="895350"/>
          <p14:tracePt t="63765" x="6062663" y="895350"/>
          <p14:tracePt t="63772" x="6067425" y="900113"/>
          <p14:tracePt t="63779" x="6094413" y="908050"/>
          <p14:tracePt t="63787" x="6113463" y="917575"/>
          <p14:tracePt t="63793" x="6135688" y="949325"/>
          <p14:tracePt t="63800" x="6162675" y="968375"/>
          <p14:tracePt t="63807" x="6208713" y="990600"/>
          <p14:tracePt t="63814" x="6240463" y="1022350"/>
          <p14:tracePt t="63822" x="6286500" y="1058863"/>
          <p14:tracePt t="63829" x="6369050" y="1100138"/>
          <p14:tracePt t="63836" x="6432550" y="1123950"/>
          <p14:tracePt t="63843" x="6527800" y="1150938"/>
          <p14:tracePt t="63850" x="6605588" y="1163638"/>
          <p14:tracePt t="63857" x="6665913" y="1177925"/>
          <p14:tracePt t="63864" x="6742113" y="1200150"/>
          <p14:tracePt t="63871" x="6802438" y="1214438"/>
          <p14:tracePt t="63878" x="6897688" y="1228725"/>
          <p14:tracePt t="63887" x="6975475" y="1255713"/>
          <p14:tracePt t="63893" x="7034213" y="1265238"/>
          <p14:tracePt t="63901" x="7112000" y="1277938"/>
          <p14:tracePt t="63907" x="7153275" y="1287463"/>
          <p14:tracePt t="63914" x="7213600" y="1301750"/>
          <p14:tracePt t="63921" x="7253288" y="1301750"/>
          <p14:tracePt t="63928" x="7323138" y="1301750"/>
          <p14:tracePt t="63935" x="7362825" y="1301750"/>
          <p14:tracePt t="63942" x="7432675" y="1301750"/>
          <p14:tracePt t="63949" x="7477125" y="1323975"/>
          <p14:tracePt t="63956" x="7554913" y="1338263"/>
          <p14:tracePt t="63963" x="7615238" y="1346200"/>
          <p14:tracePt t="63971" x="7673975" y="1360488"/>
          <p14:tracePt t="63977" x="7715250" y="1360488"/>
          <p14:tracePt t="63984" x="7756525" y="1370013"/>
          <p14:tracePt t="63991" x="7802563" y="1379538"/>
          <p14:tracePt t="63999" x="7829550" y="1392238"/>
          <p14:tracePt t="64005" x="7861300" y="1401763"/>
          <p14:tracePt t="64013" x="7888288" y="1411288"/>
          <p14:tracePt t="64020" x="7907338" y="1411288"/>
          <p14:tracePt t="64027" x="7924800" y="1411288"/>
          <p14:tracePt t="64035" x="7934325" y="1428750"/>
          <p14:tracePt t="64041" x="7943850" y="1428750"/>
          <p14:tracePt t="64048" x="7948613" y="1428750"/>
          <p14:tracePt t="64055" x="7966075" y="1428750"/>
        </p14:tracePtLst>
      </p14:laserTraceLst>
    </p:ext>
  </p:extLs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Example Problem</a:t>
            </a:r>
            <a:endParaRPr lang="en-US" dirty="0">
              <a:solidFill>
                <a:srgbClr val="CC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72805" y="1103193"/>
            <a:ext cx="8989714" cy="152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4488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1688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260475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19263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166938" indent="-333375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6241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6pPr>
            <a:lvl7pPr marL="30813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7pPr>
            <a:lvl8pPr marL="35385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8pPr>
            <a:lvl9pPr marL="39957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Times" charset="0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Q.  Consider the following data for the reaction shown. Determine the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rate law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and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rate constant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for this reaction at the temperature of these experiments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charset="0"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4488" marR="0" lvl="0" indent="-3444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charset="0"/>
              <a:buChar char="•"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8" name="Group 39"/>
          <p:cNvGraphicFramePr>
            <a:graphicFrameLocks noGrp="1"/>
          </p:cNvGraphicFramePr>
          <p:nvPr/>
        </p:nvGraphicFramePr>
        <p:xfrm>
          <a:off x="1323385" y="3121750"/>
          <a:ext cx="6323091" cy="2011968"/>
        </p:xfrm>
        <a:graphic>
          <a:graphicData uri="http://schemas.openxmlformats.org/drawingml/2006/table">
            <a:tbl>
              <a:tblPr/>
              <a:tblGrid>
                <a:gridCol w="10411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12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05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601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854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Expt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38" marB="4573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[NO]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(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mol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L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-1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)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[O</a:t>
                      </a:r>
                      <a:r>
                        <a:rPr kumimoji="0" lang="en-US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]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(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mol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L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-1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)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Rate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(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mol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L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-1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s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-1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)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3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.002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.005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" charset="0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8.0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  <a:sym typeface="Symbol" panose="05050102010706020507" pitchFamily="18" charset="2"/>
                        </a:rPr>
                        <a:t>10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  <a:sym typeface="Symbol" panose="05050102010706020507" pitchFamily="18" charset="2"/>
                        </a:rPr>
                        <a:t>-17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81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.002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.010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" charset="0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.6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  <a:sym typeface="Symbol" panose="05050102010706020507" pitchFamily="18" charset="2"/>
                        </a:rPr>
                        <a:t>10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  <a:sym typeface="Symbol" panose="05050102010706020507" pitchFamily="18" charset="2"/>
                        </a:rPr>
                        <a:t>-16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81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3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.006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.005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" charset="0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.4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  <a:sym typeface="Symbol" panose="05050102010706020507" pitchFamily="18" charset="2"/>
                        </a:rPr>
                        <a:t>10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  <a:sym typeface="Symbol" panose="05050102010706020507" pitchFamily="18" charset="2"/>
                        </a:rPr>
                        <a:t>-16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3" name="Rectangle 1"/>
          <p:cNvSpPr/>
          <p:nvPr/>
        </p:nvSpPr>
        <p:spPr>
          <a:xfrm>
            <a:off x="2890843" y="2337910"/>
            <a:ext cx="34419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NO   +  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O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2 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 NO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2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 + O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graphicFrame>
        <p:nvGraphicFramePr>
          <p:cNvPr id="15" name="Object 1028"/>
          <p:cNvGraphicFramePr>
            <a:graphicFrameLocks noChangeAspect="1"/>
          </p:cNvGraphicFramePr>
          <p:nvPr/>
        </p:nvGraphicFramePr>
        <p:xfrm>
          <a:off x="486481" y="5627867"/>
          <a:ext cx="28575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7" imgW="1269720" imgH="228600" progId="Equation.3">
                  <p:embed/>
                </p:oleObj>
              </mc:Choice>
              <mc:Fallback>
                <p:oleObj name="Equation" r:id="rId7" imgW="1269720" imgH="228600" progId="Equation.3">
                  <p:embed/>
                  <p:pic>
                    <p:nvPicPr>
                      <p:cNvPr id="15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81" y="5627867"/>
                        <a:ext cx="28575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84800" y="6286500"/>
            <a:ext cx="3581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/>
              </a:rPr>
              <a:t>Practice 11.29, 11.33, 11.3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848284B-110C-4760-86FA-568C148F7D4C}"/>
                  </a:ext>
                </a:extLst>
              </p:cNvPr>
              <p:cNvSpPr txBox="1"/>
              <p:nvPr/>
            </p:nvSpPr>
            <p:spPr>
              <a:xfrm>
                <a:off x="3451007" y="5534242"/>
                <a:ext cx="2701437" cy="61728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𝑅𝑎𝑡𝑒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𝑅𝑎𝑡𝑒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𝑁𝑂</m:t>
                                  </m:r>
                                </m:e>
                              </m:d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US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𝑂</m:t>
                                      </m:r>
                                    </m:e>
                                    <m:sub>
                                      <m:r>
                                        <a:rPr kumimoji="0" lang="en-US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𝑁𝑂</m:t>
                                  </m:r>
                                </m:e>
                              </m:d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en-US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𝑂</m:t>
                                      </m:r>
                                    </m:e>
                                    <m:sub>
                                      <m:r>
                                        <a:rPr kumimoji="0" lang="en-US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den>
                      </m:f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848284B-110C-4760-86FA-568C148F7D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1007" y="5534242"/>
                <a:ext cx="2701437" cy="617285"/>
              </a:xfrm>
              <a:prstGeom prst="rect">
                <a:avLst/>
              </a:prstGeom>
              <a:blipFill>
                <a:blip r:embed="rId9"/>
                <a:stretch>
                  <a:fillRect b="-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845A0BB0-7A78-4E34-93F7-FEC8741E512D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798733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9767"/>
    </mc:Choice>
    <mc:Fallback xmlns="">
      <p:transition spd="slow" advTm="1497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" grpId="0"/>
    </p:bldLst>
  </p:timing>
  <p:extLst>
    <p:ext uri="{3A86A75C-4F4B-4683-9AE1-C65F6400EC91}">
      <p14:laserTraceLst xmlns:p14="http://schemas.microsoft.com/office/powerpoint/2010/main">
        <p14:tracePtLst>
          <p14:tracePt t="5318" x="7870825" y="1455738"/>
          <p14:tracePt t="5325" x="7737475" y="1484313"/>
          <p14:tracePt t="5332" x="7610475" y="1511300"/>
          <p14:tracePt t="5339" x="7496175" y="1543050"/>
          <p14:tracePt t="5346" x="7377113" y="1584325"/>
          <p14:tracePt t="5356" x="7267575" y="1611313"/>
          <p14:tracePt t="5360" x="7153275" y="1643063"/>
          <p14:tracePt t="5367" x="7021513" y="1671638"/>
          <p14:tracePt t="5375" x="6907213" y="1730375"/>
          <p14:tracePt t="5381" x="6792913" y="1757363"/>
          <p14:tracePt t="5388" x="6673850" y="1798638"/>
          <p14:tracePt t="5395" x="6578600" y="1844675"/>
          <p14:tracePt t="5403" x="6464300" y="1898650"/>
          <p14:tracePt t="5409" x="6364288" y="1939925"/>
          <p14:tracePt t="5416" x="6299200" y="1981200"/>
          <p14:tracePt t="5424" x="6218238" y="2036763"/>
          <p14:tracePt t="5430" x="6186488" y="2054225"/>
          <p14:tracePt t="5438" x="6167438" y="2078038"/>
          <p14:tracePt t="5444" x="6135688" y="2095500"/>
          <p14:tracePt t="5452" x="6116638" y="2127250"/>
          <p14:tracePt t="5459" x="6108700" y="2155825"/>
          <p14:tracePt t="5467" x="6094413" y="2187575"/>
          <p14:tracePt t="5473" x="6094413" y="2241550"/>
          <p14:tracePt t="5480" x="6103938" y="2282825"/>
          <p14:tracePt t="5487" x="6126163" y="2346325"/>
          <p14:tracePt t="5494" x="6176963" y="2397125"/>
          <p14:tracePt t="5501" x="6226175" y="2447925"/>
          <p14:tracePt t="5508" x="6327775" y="2516188"/>
          <p14:tracePt t="5515" x="6459538" y="2574925"/>
          <p14:tracePt t="5523" x="6610350" y="2638425"/>
          <p14:tracePt t="5530" x="6761163" y="2667000"/>
          <p14:tracePt t="5537" x="6907213" y="2698750"/>
          <p14:tracePt t="5544" x="7058025" y="2711450"/>
          <p14:tracePt t="5552" x="7180263" y="2711450"/>
          <p14:tracePt t="5558" x="7308850" y="2711450"/>
          <p14:tracePt t="5565" x="7423150" y="2711450"/>
          <p14:tracePt t="5572" x="7496175" y="2711450"/>
          <p14:tracePt t="5579" x="7537450" y="2711450"/>
          <p14:tracePt t="5587" x="7564438" y="2711450"/>
          <p14:tracePt t="5593" x="7596188" y="2711450"/>
          <p14:tracePt t="5600" x="7610475" y="2711450"/>
          <p14:tracePt t="5607" x="7620000" y="2711450"/>
          <p14:tracePt t="5616" x="7627938" y="2711450"/>
          <p14:tracePt t="5635" x="7627938" y="2708275"/>
          <p14:tracePt t="5643" x="7627938" y="2698750"/>
          <p14:tracePt t="5650" x="7627938" y="2693988"/>
          <p14:tracePt t="5657" x="7627938" y="2684463"/>
          <p14:tracePt t="5671" x="7623175" y="2674938"/>
          <p14:tracePt t="5678" x="7615238" y="2671763"/>
          <p14:tracePt t="5685" x="7600950" y="2652713"/>
          <p14:tracePt t="5692" x="7569200" y="2630488"/>
          <p14:tracePt t="5699" x="7550150" y="2611438"/>
          <p14:tracePt t="5707" x="7527925" y="2593975"/>
          <p14:tracePt t="5713" x="7510463" y="2570163"/>
          <p14:tracePt t="5720" x="7491413" y="2552700"/>
          <p14:tracePt t="5728" x="7459663" y="2543175"/>
          <p14:tracePt t="5734" x="7440613" y="2533650"/>
          <p14:tracePt t="5742" x="7423150" y="2525713"/>
          <p14:tracePt t="5749" x="7391400" y="2501900"/>
          <p14:tracePt t="5756" x="7350125" y="2492375"/>
          <p14:tracePt t="5763" x="7318375" y="2484438"/>
          <p14:tracePt t="5770" x="7289800" y="2474913"/>
          <p14:tracePt t="5777" x="7245350" y="2452688"/>
          <p14:tracePt t="5784" x="7216775" y="2443163"/>
          <p14:tracePt t="5791" x="7185025" y="2428875"/>
          <p14:tracePt t="5798" x="7143750" y="2419350"/>
          <p14:tracePt t="5807" x="7112000" y="2411413"/>
          <p14:tracePt t="5812" x="7094538" y="2401888"/>
          <p14:tracePt t="5821" x="7075488" y="2401888"/>
          <p14:tracePt t="5826" x="7048500" y="2401888"/>
          <p14:tracePt t="5834" x="7031038" y="2401888"/>
          <p14:tracePt t="5841" x="7021513" y="2401888"/>
          <p14:tracePt t="5848" x="7016750" y="2401888"/>
          <p14:tracePt t="5855" x="7007225" y="2401888"/>
          <p14:tracePt t="5862" x="6997700" y="2401888"/>
          <p14:tracePt t="5869" x="6994525" y="2401888"/>
          <p14:tracePt t="7306" x="6880225" y="2365375"/>
          <p14:tracePt t="7313" x="6746875" y="2324100"/>
          <p14:tracePt t="7320" x="6596063" y="2265363"/>
          <p14:tracePt t="7327" x="6408738" y="2214563"/>
          <p14:tracePt t="7335" x="6245225" y="2187575"/>
          <p14:tracePt t="7342" x="6062663" y="2155825"/>
          <p14:tracePt t="7349" x="5897563" y="2141538"/>
          <p14:tracePt t="7356" x="5746750" y="2109788"/>
          <p14:tracePt t="7363" x="5583238" y="2095500"/>
          <p14:tracePt t="7370" x="5418138" y="2095500"/>
          <p14:tracePt t="7377" x="5272088" y="2095500"/>
          <p14:tracePt t="7384" x="5145088" y="2095500"/>
          <p14:tracePt t="7391" x="5035550" y="2105025"/>
          <p14:tracePt t="7398" x="4884738" y="2136775"/>
          <p14:tracePt t="7406" x="4738688" y="2151063"/>
          <p14:tracePt t="7413" x="4592638" y="2178050"/>
          <p14:tracePt t="7420" x="4460875" y="2195513"/>
          <p14:tracePt t="7426" x="4327525" y="2224088"/>
          <p14:tracePt t="7434" x="4217988" y="2251075"/>
          <p14:tracePt t="7441" x="4067175" y="2297113"/>
          <p14:tracePt t="7449" x="3935413" y="2309813"/>
          <p14:tracePt t="7456" x="3806825" y="2324100"/>
          <p14:tracePt t="7463" x="3675063" y="2355850"/>
          <p14:tracePt t="7469" x="3546475" y="2382838"/>
          <p14:tracePt t="7476" x="3414713" y="2411413"/>
          <p14:tracePt t="7483" x="3268663" y="2443163"/>
          <p14:tracePt t="7491" x="3136900" y="2470150"/>
          <p14:tracePt t="7498" x="3040063" y="2497138"/>
          <p14:tracePt t="7505" x="2944813" y="2525713"/>
          <p14:tracePt t="7512" x="2830513" y="2570163"/>
          <p14:tracePt t="7519" x="2747963" y="2593975"/>
          <p14:tracePt t="7526" x="2670175" y="2620963"/>
          <p14:tracePt t="7533" x="2592388" y="2647950"/>
          <p14:tracePt t="7539" x="2543175" y="2684463"/>
          <p14:tracePt t="7548" x="2516188" y="2693988"/>
          <p14:tracePt t="7554" x="2470150" y="2703513"/>
          <p14:tracePt t="7561" x="2451100" y="2711450"/>
          <p14:tracePt t="7568" x="2433638" y="2720975"/>
          <p14:tracePt t="7575" x="2428875" y="2730500"/>
          <p14:tracePt t="7583" x="2419350" y="2740025"/>
          <p14:tracePt t="7589" x="2409825" y="2747963"/>
          <p14:tracePt t="7597" x="2392363" y="2752725"/>
          <p14:tracePt t="7604" x="2392363" y="2762250"/>
          <p14:tracePt t="7611" x="2392363" y="2781300"/>
          <p14:tracePt t="7618" x="2405063" y="2789238"/>
          <p14:tracePt t="7626" x="2438400" y="2808288"/>
          <p14:tracePt t="7632" x="2497138" y="2844800"/>
          <p14:tracePt t="7639" x="2597150" y="2898775"/>
          <p14:tracePt t="7646" x="2730500" y="2944813"/>
          <p14:tracePt t="7653" x="2881313" y="2990850"/>
          <p14:tracePt t="7660" x="3049588" y="3049588"/>
          <p14:tracePt t="7667" x="3176588" y="3081338"/>
          <p14:tracePt t="7674" x="3309938" y="3109913"/>
          <p14:tracePt t="7681" x="3436938" y="3122613"/>
          <p14:tracePt t="7689" x="3533775" y="3136900"/>
          <p14:tracePt t="7697" x="3629025" y="3151188"/>
          <p14:tracePt t="7702" x="3721100" y="3151188"/>
          <p14:tracePt t="7709" x="3775075" y="3151188"/>
          <p14:tracePt t="7717" x="3835400" y="3151188"/>
          <p14:tracePt t="7724" x="3871913" y="3151188"/>
          <p14:tracePt t="7731" x="3903663" y="3151188"/>
          <p14:tracePt t="7738" x="3944938" y="3151188"/>
          <p14:tracePt t="7747" x="3962400" y="3151188"/>
          <p14:tracePt t="7752" x="3981450" y="3146425"/>
          <p14:tracePt t="7759" x="3989388" y="3146425"/>
          <p14:tracePt t="7767" x="3994150" y="3146425"/>
          <p14:tracePt t="7773" x="3994150" y="3136900"/>
          <p14:tracePt t="7781" x="3994150" y="3132138"/>
          <p14:tracePt t="7788" x="3994150" y="3122613"/>
          <p14:tracePt t="7797" x="3994150" y="3105150"/>
          <p14:tracePt t="7802" x="3989388" y="3063875"/>
          <p14:tracePt t="7809" x="3971925" y="3044825"/>
          <p14:tracePt t="7817" x="3948113" y="3013075"/>
          <p14:tracePt t="7823" x="3930650" y="2995613"/>
          <p14:tracePt t="7830" x="3884613" y="2963863"/>
          <p14:tracePt t="7837" x="3852863" y="2940050"/>
          <p14:tracePt t="7845" x="3811588" y="2917825"/>
          <p14:tracePt t="7851" x="3748088" y="2894013"/>
          <p14:tracePt t="7858" x="3684588" y="2854325"/>
          <p14:tracePt t="7866" x="3606800" y="2830513"/>
          <p14:tracePt t="7873" x="3509963" y="2817813"/>
          <p14:tracePt t="7880" x="3419475" y="2803525"/>
          <p14:tracePt t="7887" x="3305175" y="2789238"/>
          <p14:tracePt t="7894" x="3213100" y="2789238"/>
          <p14:tracePt t="7901" x="3140075" y="2789238"/>
          <p14:tracePt t="7908" x="3063875" y="2789238"/>
          <p14:tracePt t="7915" x="3003550" y="2794000"/>
          <p14:tracePt t="7922" x="2944813" y="2808288"/>
          <p14:tracePt t="7930" x="2903538" y="2817813"/>
          <p14:tracePt t="7936" x="2862263" y="2817813"/>
          <p14:tracePt t="7943" x="2830513" y="2825750"/>
          <p14:tracePt t="7951" x="2811463" y="2835275"/>
          <p14:tracePt t="7957" x="2794000" y="2857500"/>
          <p14:tracePt t="7965" x="2762250" y="2867025"/>
          <p14:tracePt t="7972" x="2747963" y="2867025"/>
          <p14:tracePt t="7980" x="2738438" y="2867025"/>
          <p14:tracePt t="7986" x="2730500" y="2876550"/>
          <p14:tracePt t="7993" x="2725738" y="2876550"/>
          <p14:tracePt t="8000" x="2716213" y="2876550"/>
          <p14:tracePt t="8007" x="2706688" y="2876550"/>
          <p14:tracePt t="8014" x="2689225" y="2876550"/>
          <p14:tracePt t="8021" x="2684463" y="2876550"/>
          <p14:tracePt t="8070" x="2701925" y="2876550"/>
          <p14:tracePt t="8077" x="2720975" y="2876550"/>
          <p14:tracePt t="8085" x="2738438" y="2876550"/>
          <p14:tracePt t="8091" x="2757488" y="2876550"/>
          <p14:tracePt t="8100" x="2798763" y="2876550"/>
          <p14:tracePt t="8106" x="2840038" y="2876550"/>
          <p14:tracePt t="8113" x="2881313" y="2876550"/>
          <p14:tracePt t="8120" x="2949575" y="2876550"/>
          <p14:tracePt t="8127" x="3022600" y="2876550"/>
          <p14:tracePt t="8135" x="3076575" y="2876550"/>
          <p14:tracePt t="8141" x="3136900" y="2876550"/>
          <p14:tracePt t="8149" x="3176588" y="2876550"/>
          <p14:tracePt t="8155" x="3205163" y="2876550"/>
          <p14:tracePt t="8163" x="3246438" y="2876550"/>
          <p14:tracePt t="8169" x="3263900" y="2876550"/>
          <p14:tracePt t="8176" x="3282950" y="2876550"/>
          <p14:tracePt t="8185" x="3290888" y="2876550"/>
          <p14:tracePt t="8190" x="3295650" y="2876550"/>
          <p14:tracePt t="8198" x="3305175" y="2876550"/>
          <p14:tracePt t="8205" x="3314700" y="2876550"/>
          <p14:tracePt t="8213" x="3327400" y="2876550"/>
          <p14:tracePt t="8219" x="3336925" y="2876550"/>
          <p14:tracePt t="8226" x="3346450" y="2876550"/>
          <p14:tracePt t="8234" x="3351213" y="2876550"/>
          <p14:tracePt t="8240" x="3360738" y="2876550"/>
          <p14:tracePt t="8248" x="3368675" y="2876550"/>
          <p14:tracePt t="8261" x="3378200" y="2876550"/>
          <p14:tracePt t="8269" x="3382963" y="2876550"/>
          <p14:tracePt t="9728" x="3419475" y="2876550"/>
          <p14:tracePt t="9735" x="3460750" y="2886075"/>
          <p14:tracePt t="9742" x="3519488" y="2886075"/>
          <p14:tracePt t="9749" x="3560763" y="2886075"/>
          <p14:tracePt t="9759" x="3616325" y="2886075"/>
          <p14:tracePt t="9763" x="3656013" y="2886075"/>
          <p14:tracePt t="9772" x="3711575" y="2886075"/>
          <p14:tracePt t="9777" x="3752850" y="2886075"/>
          <p14:tracePt t="9784" x="3802063" y="2886075"/>
          <p14:tracePt t="9791" x="3843338" y="2886075"/>
          <p14:tracePt t="9798" x="3875088" y="2886075"/>
          <p14:tracePt t="9806" x="3916363" y="2881313"/>
          <p14:tracePt t="9812" x="3948113" y="2867025"/>
          <p14:tracePt t="9819" x="3976688" y="2867025"/>
          <p14:tracePt t="9826" x="3994150" y="2867025"/>
          <p14:tracePt t="9833" x="4021138" y="2867025"/>
          <p14:tracePt t="9840" x="4040188" y="2857500"/>
          <p14:tracePt t="9847" x="4057650" y="2857500"/>
          <p14:tracePt t="9855" x="4076700" y="2849563"/>
          <p14:tracePt t="9861" x="4108450" y="2849563"/>
          <p14:tracePt t="9868" x="4127500" y="2840038"/>
          <p14:tracePt t="9876" x="4144963" y="2840038"/>
          <p14:tracePt t="9883" x="4171950" y="2840038"/>
          <p14:tracePt t="9890" x="4205288" y="2830513"/>
          <p14:tracePt t="9897" x="4222750" y="2820988"/>
          <p14:tracePt t="9904" x="4241800" y="2820988"/>
          <p14:tracePt t="9922" x="4286250" y="2813050"/>
          <p14:tracePt t="9925" x="4327525" y="2803525"/>
          <p14:tracePt t="9932" x="4359275" y="2781300"/>
          <p14:tracePt t="9939" x="4387850" y="2781300"/>
          <p14:tracePt t="9946" x="4432300" y="2771775"/>
          <p14:tracePt t="9955" x="4460875" y="2771775"/>
          <p14:tracePt t="9961" x="4478338" y="2771775"/>
          <p14:tracePt t="9967" x="4505325" y="2771775"/>
          <p14:tracePt t="9975" x="4524375" y="2771775"/>
          <p14:tracePt t="9982" x="4533900" y="2771775"/>
          <p14:tracePt t="9989" x="4537075" y="2771775"/>
          <p14:tracePt t="9996" x="4546600" y="2771775"/>
          <p14:tracePt t="10004" x="4556125" y="2771775"/>
          <p14:tracePt t="10010" x="4565650" y="2771775"/>
          <p14:tracePt t="14972" x="4456113" y="2789238"/>
          <p14:tracePt t="14979" x="4305300" y="2835275"/>
          <p14:tracePt t="14991" x="4135438" y="2894013"/>
          <p14:tracePt t="14994" x="3908425" y="3017838"/>
          <p14:tracePt t="15000" x="3689350" y="3146425"/>
          <p14:tracePt t="15008" x="3473450" y="3273425"/>
          <p14:tracePt t="15014" x="3190875" y="3414713"/>
          <p14:tracePt t="15022" x="2940050" y="3548063"/>
          <p14:tracePt t="15028" x="2730500" y="3652838"/>
          <p14:tracePt t="15036" x="2543175" y="3771900"/>
          <p14:tracePt t="15044" x="2351088" y="3913188"/>
          <p14:tracePt t="15049" x="2127250" y="4064000"/>
          <p14:tracePt t="15057" x="1971675" y="4154488"/>
          <p14:tracePt t="15064" x="1871663" y="4241800"/>
          <p14:tracePt t="15071" x="1771650" y="4295775"/>
          <p14:tracePt t="15078" x="1703388" y="4365625"/>
          <p14:tracePt t="15085" x="1638300" y="4433888"/>
          <p14:tracePt t="15093" x="1579563" y="4529138"/>
          <p14:tracePt t="15099" x="1506538" y="4648200"/>
          <p14:tracePt t="15108" x="1465263" y="4748213"/>
          <p14:tracePt t="15113" x="1450975" y="4876800"/>
          <p14:tracePt t="15121" x="1450975" y="5022850"/>
          <p14:tracePt t="15127" x="1450975" y="5149850"/>
          <p14:tracePt t="15135" x="1460500" y="5278438"/>
          <p14:tracePt t="15143" x="1487488" y="5392738"/>
          <p14:tracePt t="15149" x="1511300" y="5456238"/>
          <p14:tracePt t="15159" x="1552575" y="5534025"/>
          <p14:tracePt t="15163" x="1593850" y="5597525"/>
          <p14:tracePt t="15170" x="1630363" y="5661025"/>
          <p14:tracePt t="15177" x="1698625" y="5716588"/>
          <p14:tracePt t="15184" x="1747838" y="5780088"/>
          <p14:tracePt t="15191" x="1793875" y="5816600"/>
          <p14:tracePt t="15198" x="1876425" y="5857875"/>
          <p14:tracePt t="15206" x="1954213" y="5884863"/>
          <p14:tracePt t="15212" x="2017713" y="5921375"/>
          <p14:tracePt t="15219" x="2095500" y="5935663"/>
          <p14:tracePt t="15227" x="2173288" y="5935663"/>
          <p14:tracePt t="15234" x="2263775" y="5935663"/>
          <p14:tracePt t="15241" x="2324100" y="5926138"/>
          <p14:tracePt t="15248" x="2414588" y="5913438"/>
          <p14:tracePt t="15258" x="2497138" y="5876925"/>
          <p14:tracePt t="15262" x="2574925" y="5848350"/>
          <p14:tracePt t="15269" x="2674938" y="5807075"/>
          <p14:tracePt t="15276" x="2774950" y="5734050"/>
          <p14:tracePt t="15283" x="2857500" y="5680075"/>
          <p14:tracePt t="15291" x="2940050" y="5611813"/>
          <p14:tracePt t="15297" x="2994025" y="5524500"/>
          <p14:tracePt t="15304" x="3067050" y="5441950"/>
          <p14:tracePt t="15311" x="3090863" y="5397500"/>
          <p14:tracePt t="15319" x="3108325" y="5364163"/>
          <p14:tracePt t="15328" x="3117850" y="5337175"/>
          <p14:tracePt t="15332" x="3127375" y="5319713"/>
          <p14:tracePt t="15340" x="3144838" y="5310188"/>
          <p14:tracePt t="15346" x="3144838" y="5300663"/>
          <p14:tracePt t="15354" x="3136900" y="5291138"/>
          <p14:tracePt t="15361" x="3117850" y="5283200"/>
          <p14:tracePt t="15368" x="3086100" y="5273675"/>
          <p14:tracePt t="15375" x="3013075" y="5259388"/>
          <p14:tracePt t="15382" x="2867025" y="5232400"/>
          <p14:tracePt t="15389" x="2684463" y="5232400"/>
          <p14:tracePt t="15396" x="2501900" y="5259388"/>
          <p14:tracePt t="15403" x="2319338" y="5287963"/>
          <p14:tracePt t="15410" x="2132013" y="5332413"/>
          <p14:tracePt t="15417" x="1949450" y="5378450"/>
          <p14:tracePt t="15424" x="1798638" y="5441950"/>
          <p14:tracePt t="15432" x="1698625" y="5497513"/>
          <p14:tracePt t="15439" x="1597025" y="5556250"/>
          <p14:tracePt t="15445" x="1533525" y="5592763"/>
          <p14:tracePt t="15452" x="1470025" y="5629275"/>
          <p14:tracePt t="15460" x="1443038" y="5653088"/>
          <p14:tracePt t="15467" x="1419225" y="5684838"/>
          <p14:tracePt t="15475" x="1387475" y="5711825"/>
          <p14:tracePt t="15481" x="1365250" y="5757863"/>
          <p14:tracePt t="15489" x="1355725" y="5816600"/>
          <p14:tracePt t="15495" x="1355725" y="5876925"/>
          <p14:tracePt t="15502" x="1365250" y="5967413"/>
          <p14:tracePt t="15509" x="1392238" y="6067425"/>
          <p14:tracePt t="15516" x="1428750" y="6132513"/>
          <p14:tracePt t="15524" x="1484313" y="6213475"/>
          <p14:tracePt t="15530" x="1601788" y="6286500"/>
          <p14:tracePt t="15537" x="1703388" y="6356350"/>
          <p14:tracePt t="15544" x="1854200" y="6419850"/>
          <p14:tracePt t="15551" x="2000250" y="6446838"/>
          <p14:tracePt t="15559" x="2182813" y="6461125"/>
          <p14:tracePt t="15566" x="2309813" y="6461125"/>
          <p14:tracePt t="15573" x="2438400" y="6461125"/>
          <p14:tracePt t="15580" x="2570163" y="6451600"/>
          <p14:tracePt t="15587" x="2679700" y="6437313"/>
          <p14:tracePt t="15594" x="2811463" y="6410325"/>
          <p14:tracePt t="15601" x="2925763" y="6364288"/>
          <p14:tracePt t="15608" x="3008313" y="6296025"/>
          <p14:tracePt t="15615" x="3090863" y="6242050"/>
          <p14:tracePt t="15622" x="3149600" y="6159500"/>
          <p14:tracePt t="15629" x="3213100" y="6091238"/>
          <p14:tracePt t="15636" x="3254375" y="6013450"/>
          <p14:tracePt t="15644" x="3278188" y="5967413"/>
          <p14:tracePt t="15651" x="3290888" y="5908675"/>
          <p14:tracePt t="15658" x="3290888" y="5867400"/>
          <p14:tracePt t="15666" x="3290888" y="5811838"/>
          <p14:tracePt t="15673" x="3273425" y="5780088"/>
          <p14:tracePt t="15679" x="3254375" y="5748338"/>
          <p14:tracePt t="15686" x="3209925" y="5730875"/>
          <p14:tracePt t="15693" x="3113088" y="5684838"/>
          <p14:tracePt t="15700" x="2998788" y="5657850"/>
          <p14:tracePt t="15707" x="2852738" y="5643563"/>
          <p14:tracePt t="15714" x="2689225" y="5643563"/>
          <p14:tracePt t="15722" x="2519363" y="5665788"/>
          <p14:tracePt t="15729" x="2373313" y="5711825"/>
          <p14:tracePt t="15735" x="2241550" y="5743575"/>
          <p14:tracePt t="15743" x="2127250" y="5770563"/>
          <p14:tracePt t="15750" x="2049463" y="5799138"/>
          <p14:tracePt t="15758" x="1971675" y="5821363"/>
          <p14:tracePt t="15764" x="1939925" y="5853113"/>
          <p14:tracePt t="15771" x="1917700" y="5876925"/>
          <p14:tracePt t="15778" x="1890713" y="5884863"/>
          <p14:tracePt t="15786" x="1881188" y="5894388"/>
          <p14:tracePt t="15793" x="1871663" y="5899150"/>
          <p14:tracePt t="15799" x="1866900" y="5908675"/>
          <p14:tracePt t="15807" x="1857375" y="5918200"/>
          <p14:tracePt t="15813" x="1857375" y="5921375"/>
          <p14:tracePt t="15820" x="1857375" y="5930900"/>
          <p14:tracePt t="15828" x="1862138" y="5949950"/>
          <p14:tracePt t="15835" x="1890713" y="5957888"/>
          <p14:tracePt t="15842" x="1949450" y="5972175"/>
          <p14:tracePt t="15849" x="2022475" y="5972175"/>
          <p14:tracePt t="15856" x="2132013" y="5972175"/>
          <p14:tracePt t="15863" x="2241550" y="5972175"/>
          <p14:tracePt t="15870" x="2351088" y="5972175"/>
          <p14:tracePt t="15877" x="2424113" y="5972175"/>
          <p14:tracePt t="15884" x="2501900" y="5962650"/>
          <p14:tracePt t="15891" x="2547938" y="5949950"/>
          <p14:tracePt t="15906" x="2684463" y="5913438"/>
          <p14:tracePt t="15913" x="2725738" y="5903913"/>
          <p14:tracePt t="15919" x="2743200" y="5903913"/>
          <p14:tracePt t="18992" x="2908300" y="5954713"/>
          <p14:tracePt t="19000" x="3205163" y="6030913"/>
          <p14:tracePt t="19005" x="3570288" y="6118225"/>
          <p14:tracePt t="19012" x="3930650" y="6181725"/>
          <p14:tracePt t="19019" x="4281488" y="6223000"/>
          <p14:tracePt t="19026" x="4665663" y="6246813"/>
          <p14:tracePt t="19033" x="4967288" y="6246813"/>
          <p14:tracePt t="19041" x="5235575" y="6232525"/>
          <p14:tracePt t="19048" x="5624513" y="6186488"/>
          <p14:tracePt t="19054" x="5870575" y="6154738"/>
          <p14:tracePt t="19062" x="6230938" y="6091238"/>
          <p14:tracePt t="19069" x="6569075" y="5981700"/>
          <p14:tracePt t="19075" x="6797675" y="5913438"/>
          <p14:tracePt t="19083" x="6989763" y="5848350"/>
          <p14:tracePt t="19090" x="7158038" y="5789613"/>
          <p14:tracePt t="19098" x="7313613" y="5694363"/>
          <p14:tracePt t="19104" x="7432675" y="5621338"/>
          <p14:tracePt t="19112" x="7532688" y="5551488"/>
          <p14:tracePt t="19118" x="7578725" y="5514975"/>
          <p14:tracePt t="19125" x="7610475" y="5483225"/>
          <p14:tracePt t="19133" x="7659688" y="5434013"/>
          <p14:tracePt t="19139" x="7678738" y="5414963"/>
          <p14:tracePt t="19147" x="7688263" y="5405438"/>
          <p14:tracePt t="19154" x="7693025" y="5397500"/>
          <p14:tracePt t="19160" x="7693025" y="5392738"/>
          <p14:tracePt t="19168" x="7693025" y="5383213"/>
          <p14:tracePt t="19182" x="7693025" y="5364163"/>
          <p14:tracePt t="19189" x="7673975" y="5364163"/>
          <p14:tracePt t="19197" x="7591425" y="5364163"/>
          <p14:tracePt t="19203" x="7445375" y="5364163"/>
          <p14:tracePt t="19210" x="7258050" y="5405438"/>
          <p14:tracePt t="19218" x="7031038" y="5441950"/>
          <p14:tracePt t="19226" x="6775450" y="5497513"/>
          <p14:tracePt t="19232" x="6573838" y="5580063"/>
          <p14:tracePt t="19239" x="6376988" y="5643563"/>
          <p14:tracePt t="19246" x="6194425" y="5689600"/>
          <p14:tracePt t="19253" x="6043613" y="5748338"/>
          <p14:tracePt t="19260" x="5907088" y="5807075"/>
          <p14:tracePt t="19267" x="5792788" y="5884863"/>
          <p14:tracePt t="19274" x="5692775" y="5940425"/>
          <p14:tracePt t="19281" x="5624513" y="5994400"/>
          <p14:tracePt t="19288" x="5561013" y="6030913"/>
          <p14:tracePt t="19296" x="5527675" y="6076950"/>
          <p14:tracePt t="19302" x="5487988" y="6140450"/>
          <p14:tracePt t="19309" x="5454650" y="6173788"/>
          <p14:tracePt t="19316" x="5446713" y="6232525"/>
          <p14:tracePt t="19324" x="5432425" y="6264275"/>
          <p14:tracePt t="19331" x="5432425" y="6291263"/>
          <p14:tracePt t="19338" x="5432425" y="6323013"/>
          <p14:tracePt t="19345" x="5441950" y="6351588"/>
          <p14:tracePt t="19352" x="5451475" y="6369050"/>
          <p14:tracePt t="19359" x="5491163" y="6392863"/>
          <p14:tracePt t="19366" x="5537200" y="6415088"/>
          <p14:tracePt t="19373" x="5597525" y="6429375"/>
          <p14:tracePt t="19382" x="5637213" y="6429375"/>
          <p14:tracePt t="19387" x="5710238" y="6419850"/>
          <p14:tracePt t="19394" x="5770563" y="6410325"/>
          <p14:tracePt t="19401" x="5848350" y="6383338"/>
          <p14:tracePt t="19409" x="5894388" y="6359525"/>
          <p14:tracePt t="19416" x="5957888" y="6305550"/>
          <p14:tracePt t="19423" x="5989638" y="6286500"/>
          <p14:tracePt t="19430" x="6021388" y="6254750"/>
          <p14:tracePt t="19437" x="6040438" y="6237288"/>
          <p14:tracePt t="19443" x="6076950" y="6191250"/>
          <p14:tracePt t="19451" x="6094413" y="6159500"/>
          <p14:tracePt t="19458" x="6103938" y="6132513"/>
          <p14:tracePt t="19465" x="6103938" y="6091238"/>
          <p14:tracePt t="19472" x="6103938" y="6059488"/>
          <p14:tracePt t="19479" x="6099175" y="6030913"/>
          <p14:tracePt t="19486" x="6080125" y="5999163"/>
          <p14:tracePt t="19494" x="6035675" y="5962650"/>
          <p14:tracePt t="19501" x="5967413" y="5913438"/>
          <p14:tracePt t="19508" x="5865813" y="5840413"/>
          <p14:tracePt t="19515" x="5734050" y="5767388"/>
          <p14:tracePt t="19522" x="5578475" y="5689600"/>
          <p14:tracePt t="19528" x="5432425" y="5643563"/>
          <p14:tracePt t="19536" x="5264150" y="5597525"/>
          <p14:tracePt t="19543" x="5113338" y="5570538"/>
          <p14:tracePt t="19550" x="4967288" y="5556250"/>
          <p14:tracePt t="19557" x="4838700" y="5556250"/>
          <p14:tracePt t="19565" x="4729163" y="5565775"/>
          <p14:tracePt t="19571" x="4646613" y="5588000"/>
          <p14:tracePt t="19578" x="4573588" y="5602288"/>
          <p14:tracePt t="19586" x="4529138" y="5611813"/>
          <p14:tracePt t="19592" x="4500563" y="5634038"/>
          <p14:tracePt t="19600" x="4468813" y="5643563"/>
          <p14:tracePt t="19606" x="4460875" y="5653088"/>
          <p14:tracePt t="19613" x="4456113" y="5661025"/>
          <p14:tracePt t="19621" x="4446588" y="5675313"/>
          <p14:tracePt t="19628" x="4437063" y="5707063"/>
          <p14:tracePt t="19636" x="4437063" y="5726113"/>
          <p14:tracePt t="19642" x="4437063" y="5743575"/>
          <p14:tracePt t="19649" x="4451350" y="5762625"/>
          <p14:tracePt t="19656" x="4510088" y="5799138"/>
          <p14:tracePt t="19663" x="4570413" y="5821363"/>
          <p14:tracePt t="19670" x="4683125" y="5835650"/>
          <p14:tracePt t="19677" x="4829175" y="5848350"/>
          <p14:tracePt t="19685" x="4975225" y="5848350"/>
          <p14:tracePt t="19692" x="5103813" y="5840413"/>
          <p14:tracePt t="19699" x="5235575" y="5826125"/>
          <p14:tracePt t="19706" x="5332413" y="5799138"/>
          <p14:tracePt t="19713" x="5446713" y="5757863"/>
          <p14:tracePt t="19720" x="5541963" y="5711825"/>
          <p14:tracePt t="19726" x="5605463" y="5675313"/>
          <p14:tracePt t="19734" x="5673725" y="5621338"/>
          <p14:tracePt t="19741" x="5702300" y="5602288"/>
          <p14:tracePt t="19748" x="5724525" y="5584825"/>
          <p14:tracePt t="19755" x="5751513" y="5561013"/>
          <p14:tracePt t="19762" x="5765800" y="5543550"/>
          <p14:tracePt t="19770" x="5775325" y="5524500"/>
          <p14:tracePt t="19776" x="5775325" y="5507038"/>
          <p14:tracePt t="19783" x="5775325" y="5497513"/>
          <p14:tracePt t="19791" x="5770563" y="5492750"/>
          <p14:tracePt t="19797" x="5761038" y="5483225"/>
          <p14:tracePt t="19805" x="5734050" y="5475288"/>
          <p14:tracePt t="19812" x="5692775" y="5465763"/>
          <p14:tracePt t="19819" x="5614988" y="5451475"/>
          <p14:tracePt t="19826" x="5524500" y="5461000"/>
          <p14:tracePt t="19833" x="5410200" y="5475288"/>
          <p14:tracePt t="19840" x="5276850" y="5502275"/>
          <p14:tracePt t="19847" x="5167313" y="5534025"/>
          <p14:tracePt t="19854" x="5067300" y="5588000"/>
          <p14:tracePt t="19861" x="4984750" y="5643563"/>
          <p14:tracePt t="19868" x="4921250" y="5680075"/>
          <p14:tracePt t="19875" x="4870450" y="5730875"/>
          <p14:tracePt t="19883" x="4833938" y="5780088"/>
          <p14:tracePt t="19889" x="4797425" y="5826125"/>
          <p14:tracePt t="19896" x="4775200" y="5903913"/>
          <p14:tracePt t="19903" x="4775200" y="5981700"/>
          <p14:tracePt t="19915" x="4775200" y="6022975"/>
          <p14:tracePt t="19918" x="4775200" y="6064250"/>
          <p14:tracePt t="19925" x="4775200" y="6081713"/>
          <p14:tracePt t="22594" x="4697413" y="6045200"/>
          <p14:tracePt t="22601" x="4602163" y="6003925"/>
          <p14:tracePt t="22608" x="4487863" y="5976938"/>
          <p14:tracePt t="22618" x="4391025" y="5935663"/>
          <p14:tracePt t="22622" x="4278313" y="5921375"/>
          <p14:tracePt t="22629" x="4168775" y="5921375"/>
          <p14:tracePt t="22637" x="4057650" y="5921375"/>
          <p14:tracePt t="22642" x="3948113" y="5930900"/>
          <p14:tracePt t="22649" x="3852863" y="5945188"/>
          <p14:tracePt t="22657" x="3738563" y="5972175"/>
          <p14:tracePt t="22664" x="3606800" y="5999163"/>
          <p14:tracePt t="22671" x="3497263" y="6030913"/>
          <p14:tracePt t="22678" x="3414713" y="6054725"/>
          <p14:tracePt t="22685" x="3319463" y="6081713"/>
          <p14:tracePt t="22692" x="3222625" y="6127750"/>
          <p14:tracePt t="22699" x="3159125" y="6164263"/>
          <p14:tracePt t="22706" x="3095625" y="6186488"/>
          <p14:tracePt t="22713" x="3049588" y="6223000"/>
          <p14:tracePt t="22720" x="3017838" y="6246813"/>
          <p14:tracePt t="22727" x="2986088" y="6264275"/>
          <p14:tracePt t="22735" x="2967038" y="6286500"/>
          <p14:tracePt t="22741" x="2957513" y="6327775"/>
          <p14:tracePt t="22750" x="2949575" y="6356350"/>
          <p14:tracePt t="22756" x="2935288" y="6388100"/>
          <p14:tracePt t="22763" x="2935288" y="6415088"/>
          <p14:tracePt t="22770" x="2944813" y="6461125"/>
          <p14:tracePt t="22777" x="2954338" y="6488113"/>
          <p14:tracePt t="22784" x="2971800" y="6519863"/>
          <p14:tracePt t="22791" x="3017838" y="6565900"/>
          <p14:tracePt t="22798" x="3081338" y="6602413"/>
          <p14:tracePt t="22805" x="3181350" y="6648450"/>
          <p14:tracePt t="22812" x="3295650" y="6689725"/>
          <p14:tracePt t="22819" x="3409950" y="6716713"/>
          <p14:tracePt t="22826" x="3519488" y="6729413"/>
          <p14:tracePt t="22833" x="3633788" y="6743700"/>
          <p14:tracePt t="22840" x="3743325" y="6743700"/>
          <p14:tracePt t="22849" x="3838575" y="6734175"/>
          <p14:tracePt t="22854" x="3948113" y="6721475"/>
          <p14:tracePt t="22861" x="4062413" y="6692900"/>
          <p14:tracePt t="22869" x="4159250" y="6653213"/>
          <p14:tracePt t="22876" x="4222750" y="6629400"/>
          <p14:tracePt t="22883" x="4305300" y="6588125"/>
          <p14:tracePt t="22890" x="4364038" y="6561138"/>
          <p14:tracePt t="22897" x="4432300" y="6510338"/>
          <p14:tracePt t="22904" x="4478338" y="6473825"/>
          <p14:tracePt t="22910" x="4541838" y="6446838"/>
          <p14:tracePt t="22919" x="4570413" y="6429375"/>
          <p14:tracePt t="22925" x="4602163" y="6397625"/>
          <p14:tracePt t="22933" x="4633913" y="6378575"/>
          <p14:tracePt t="22940" x="4651375" y="6369050"/>
          <p14:tracePt t="22946" x="4660900" y="6359525"/>
          <p14:tracePt t="22954" x="4670425" y="6351588"/>
          <p14:tracePt t="22961" x="4675188" y="6342063"/>
          <p14:tracePt t="22968" x="4683125" y="6342063"/>
          <p14:tracePt t="24354" x="4565650" y="6342063"/>
          <p14:tracePt t="24362" x="4419600" y="6342063"/>
          <p14:tracePt t="24369" x="4291013" y="6342063"/>
          <p14:tracePt t="24376" x="4164013" y="6342063"/>
          <p14:tracePt t="24383" x="4035425" y="6342063"/>
          <p14:tracePt t="24390" x="3908425" y="6342063"/>
          <p14:tracePt t="24397" x="3798888" y="6342063"/>
          <p14:tracePt t="24405" x="3725863" y="6342063"/>
          <p14:tracePt t="24411" x="3684588" y="6342063"/>
          <p14:tracePt t="24418" x="3652838" y="6342063"/>
          <p14:tracePt t="24426" x="3633788" y="6342063"/>
          <p14:tracePt t="24432" x="3619500" y="6342063"/>
          <p14:tracePt t="24440" x="3611563" y="6342063"/>
          <p14:tracePt t="24447" x="3602038" y="6342063"/>
          <p14:tracePt t="24455" x="3592513" y="6342063"/>
          <p14:tracePt t="24461" x="3587750" y="6342063"/>
          <p14:tracePt t="24489" x="3597275" y="6342063"/>
          <p14:tracePt t="24496" x="3633788" y="6342063"/>
          <p14:tracePt t="24503" x="3675063" y="6342063"/>
          <p14:tracePt t="24510" x="3716338" y="6342063"/>
          <p14:tracePt t="24517" x="3770313" y="6342063"/>
          <p14:tracePt t="24525" x="3811588" y="6342063"/>
          <p14:tracePt t="24532" x="3867150" y="6342063"/>
          <p14:tracePt t="24539" x="3908425" y="6332538"/>
          <p14:tracePt t="24546" x="3967163" y="6323013"/>
          <p14:tracePt t="24553" x="4008438" y="6310313"/>
          <p14:tracePt t="24560" x="4040188" y="6300788"/>
          <p14:tracePt t="24567" x="4081463" y="6291263"/>
          <p14:tracePt t="24574" x="4098925" y="6291263"/>
          <p14:tracePt t="24581" x="4117975" y="6291263"/>
          <p14:tracePt t="24588" x="4135438" y="6291263"/>
          <p14:tracePt t="24595" x="4140200" y="6283325"/>
          <p14:tracePt t="24602" x="4149725" y="6283325"/>
          <p14:tracePt t="24610" x="4168775" y="6283325"/>
          <p14:tracePt t="24616" x="4171950" y="6283325"/>
          <p14:tracePt t="31311" x="4168775" y="6254750"/>
          <p14:tracePt t="31318" x="4159250" y="6213475"/>
          <p14:tracePt t="31327" x="4149725" y="6154738"/>
          <p14:tracePt t="31332" x="4135438" y="6113463"/>
          <p14:tracePt t="31339" x="4127500" y="6054725"/>
          <p14:tracePt t="31346" x="4103688" y="6008688"/>
          <p14:tracePt t="31354" x="4049713" y="5926138"/>
          <p14:tracePt t="31361" x="4008438" y="5862638"/>
          <p14:tracePt t="31368" x="3952875" y="5780088"/>
          <p14:tracePt t="31375" x="3871913" y="5707063"/>
          <p14:tracePt t="31382" x="3765550" y="5607050"/>
          <p14:tracePt t="31389" x="3665538" y="5502275"/>
          <p14:tracePt t="31396" x="3509963" y="5410200"/>
          <p14:tracePt t="31404" x="3360738" y="5300663"/>
          <p14:tracePt t="31411" x="3176588" y="5168900"/>
          <p14:tracePt t="31417" x="2967038" y="5064125"/>
          <p14:tracePt t="31426" x="2830513" y="4959350"/>
          <p14:tracePt t="31431" x="2674938" y="4881563"/>
          <p14:tracePt t="31439" x="2543175" y="4808538"/>
          <p14:tracePt t="31446" x="2392363" y="4748213"/>
          <p14:tracePt t="31452" x="2255838" y="4670425"/>
          <p14:tracePt t="31460" x="2122488" y="4611688"/>
          <p14:tracePt t="31466" x="2003425" y="4556125"/>
          <p14:tracePt t="31475" x="1908175" y="4529138"/>
          <p14:tracePt t="31481" x="1849438" y="4516438"/>
          <p14:tracePt t="31489" x="1789113" y="4502150"/>
          <p14:tracePt t="31495" x="1771650" y="4492625"/>
          <p14:tracePt t="31502" x="1752600" y="4492625"/>
          <p14:tracePt t="31509" x="1747838" y="4492625"/>
          <p14:tracePt t="31517" x="1739900" y="4492625"/>
          <p14:tracePt t="31525" x="1730375" y="4492625"/>
          <p14:tracePt t="31530" x="1720850" y="4492625"/>
          <p14:tracePt t="31537" x="1708150" y="4492625"/>
          <p14:tracePt t="31558" x="1720850" y="4492625"/>
          <p14:tracePt t="31566" x="1762125" y="4492625"/>
          <p14:tracePt t="31573" x="1844675" y="4492625"/>
          <p14:tracePt t="31580" x="1935163" y="4492625"/>
          <p14:tracePt t="31587" x="2063750" y="4492625"/>
          <p14:tracePt t="31594" x="2209800" y="4506913"/>
          <p14:tracePt t="31601" x="2373313" y="4506913"/>
          <p14:tracePt t="31609" x="2574925" y="4506913"/>
          <p14:tracePt t="31615" x="2738438" y="4506913"/>
          <p14:tracePt t="31622" x="2935288" y="4506913"/>
          <p14:tracePt t="31629" x="3136900" y="4506913"/>
          <p14:tracePt t="31636" x="3355975" y="4506913"/>
          <p14:tracePt t="31643" x="3556000" y="4492625"/>
          <p14:tracePt t="31651" x="3757613" y="4479925"/>
          <p14:tracePt t="31658" x="3940175" y="4465638"/>
          <p14:tracePt t="31665" x="4122738" y="4446588"/>
          <p14:tracePt t="31672" x="4254500" y="4419600"/>
          <p14:tracePt t="31679" x="4400550" y="4405313"/>
          <p14:tracePt t="31686" x="4546600" y="4387850"/>
          <p14:tracePt t="31694" x="4675188" y="4373563"/>
          <p14:tracePt t="31700" x="4789488" y="4360863"/>
          <p14:tracePt t="31708" x="4899025" y="4346575"/>
          <p14:tracePt t="31714" x="5013325" y="4332288"/>
          <p14:tracePt t="31721" x="5122863" y="4332288"/>
          <p14:tracePt t="31729" x="5232400" y="4319588"/>
          <p14:tracePt t="31735" x="5308600" y="4319588"/>
          <p14:tracePt t="31743" x="5400675" y="4319588"/>
          <p14:tracePt t="31749" x="5454650" y="4319588"/>
          <p14:tracePt t="31757" x="5527675" y="4319588"/>
          <p14:tracePt t="31764" x="5568950" y="4319588"/>
          <p14:tracePt t="31771" x="5624513" y="4319588"/>
          <p14:tracePt t="31778" x="5665788" y="4319588"/>
          <p14:tracePt t="31785" x="5719763" y="4319588"/>
          <p14:tracePt t="31792" x="5751513" y="4319588"/>
          <p14:tracePt t="31799" x="5780088" y="4319588"/>
          <p14:tracePt t="31806" x="5821363" y="4319588"/>
          <p14:tracePt t="31813" x="5848350" y="4319588"/>
          <p14:tracePt t="31820" x="5889625" y="4319588"/>
          <p14:tracePt t="31827" x="5943600" y="4319588"/>
          <p14:tracePt t="31834" x="5984875" y="4319588"/>
          <p14:tracePt t="31842" x="6040438" y="4319588"/>
          <p14:tracePt t="31849" x="6080125" y="4319588"/>
          <p14:tracePt t="31855" x="6135688" y="4319588"/>
          <p14:tracePt t="31863" x="6176963" y="4319588"/>
          <p14:tracePt t="31870" x="6218238" y="4310063"/>
          <p14:tracePt t="31877" x="6281738" y="4283075"/>
          <p14:tracePt t="31884" x="6323013" y="4273550"/>
          <p14:tracePt t="31891" x="6381750" y="4259263"/>
          <p14:tracePt t="31898" x="6423025" y="4259263"/>
          <p14:tracePt t="31908" x="6478588" y="4259263"/>
          <p14:tracePt t="31912" x="6518275" y="4259263"/>
          <p14:tracePt t="31919" x="6573838" y="4259263"/>
          <p14:tracePt t="31927" x="6632575" y="4259263"/>
          <p14:tracePt t="31935" x="6705600" y="4259263"/>
          <p14:tracePt t="31944" x="6761163" y="4259263"/>
          <p14:tracePt t="31949" x="6834188" y="4259263"/>
          <p14:tracePt t="31956" x="6875463" y="4259263"/>
          <p14:tracePt t="31963" x="6948488" y="4259263"/>
          <p14:tracePt t="31970" x="7002463" y="4259263"/>
          <p14:tracePt t="31977" x="7075488" y="4259263"/>
          <p14:tracePt t="31983" x="7116763" y="4259263"/>
          <p14:tracePt t="31992" x="7185025" y="4259263"/>
          <p14:tracePt t="31998" x="7226300" y="4259263"/>
          <p14:tracePt t="32005" x="7299325" y="4259263"/>
          <p14:tracePt t="32012" x="7340600" y="4259263"/>
          <p14:tracePt t="32019" x="7408863" y="4259263"/>
          <p14:tracePt t="32030" x="7450138" y="4259263"/>
          <p14:tracePt t="32033" x="7505700" y="4259263"/>
          <p14:tracePt t="32041" x="7559675" y="4259263"/>
          <p14:tracePt t="32047" x="7615238" y="4259263"/>
          <p14:tracePt t="32055" x="7656513" y="4259263"/>
          <p14:tracePt t="32062" x="7710488" y="4259263"/>
          <p14:tracePt t="32068" x="7742238" y="4259263"/>
          <p14:tracePt t="32076" x="7769225" y="4259263"/>
          <p14:tracePt t="32083" x="7810500" y="4259263"/>
          <p14:tracePt t="32090" x="7842250" y="4259263"/>
          <p14:tracePt t="32097" x="7870825" y="4259263"/>
          <p14:tracePt t="32104" x="7888288" y="4259263"/>
          <p14:tracePt t="32111" x="7915275" y="4259263"/>
          <p14:tracePt t="32118" x="7934325" y="4259263"/>
          <p14:tracePt t="32126" x="7951788" y="4259263"/>
          <p14:tracePt t="32132" x="7961313" y="4259263"/>
          <p14:tracePt t="32139" x="7966075" y="4259263"/>
          <p14:tracePt t="32147" x="7975600" y="4259263"/>
          <p14:tracePt t="32154" x="7993063" y="4264025"/>
          <p14:tracePt t="32161" x="8002588" y="4264025"/>
          <p14:tracePt t="32167" x="8007350" y="4264025"/>
          <p14:tracePt t="32175" x="8016875" y="4264025"/>
          <p14:tracePt t="32181" x="8024813" y="4264025"/>
          <p14:tracePt t="32188" x="8029575" y="4264025"/>
          <p14:tracePt t="32230" x="8029575" y="4273550"/>
          <p14:tracePt t="32259" x="8012113" y="4273550"/>
          <p14:tracePt t="32266" x="7956550" y="4273550"/>
          <p14:tracePt t="32274" x="7902575" y="4273550"/>
          <p14:tracePt t="32280" x="7769225" y="4264025"/>
          <p14:tracePt t="32287" x="7605713" y="4246563"/>
          <p14:tracePt t="32295" x="7423150" y="4232275"/>
          <p14:tracePt t="32301" x="7172325" y="4214813"/>
          <p14:tracePt t="32308" x="6897688" y="4195763"/>
          <p14:tracePt t="32315" x="6596063" y="4195763"/>
          <p14:tracePt t="32322" x="6335713" y="4195763"/>
          <p14:tracePt t="32330" x="5962650" y="4195763"/>
          <p14:tracePt t="32336" x="5624513" y="4195763"/>
          <p14:tracePt t="32344" x="5254625" y="4195763"/>
          <p14:tracePt t="32351" x="4916488" y="4195763"/>
          <p14:tracePt t="32358" x="4578350" y="4195763"/>
          <p14:tracePt t="32365" x="4200525" y="4178300"/>
          <p14:tracePt t="32372" x="3898900" y="4178300"/>
          <p14:tracePt t="32379" x="3565525" y="4178300"/>
          <p14:tracePt t="32386" x="3217863" y="4154488"/>
          <p14:tracePt t="32393" x="2917825" y="4154488"/>
          <p14:tracePt t="32400" x="2657475" y="4154488"/>
          <p14:tracePt t="32408" x="2392363" y="4154488"/>
          <p14:tracePt t="32415" x="2132013" y="4154488"/>
          <p14:tracePt t="32422" x="1949450" y="4154488"/>
          <p14:tracePt t="32429" x="1766888" y="4154488"/>
          <p14:tracePt t="32436" x="1570038" y="4154488"/>
          <p14:tracePt t="32443" x="1406525" y="4154488"/>
          <p14:tracePt t="32450" x="1277938" y="4154488"/>
          <p14:tracePt t="32458" x="1204913" y="4154488"/>
          <p14:tracePt t="32464" x="1127125" y="4154488"/>
          <p14:tracePt t="32471" x="1085850" y="4154488"/>
          <p14:tracePt t="32478" x="1049338" y="4154488"/>
          <p14:tracePt t="32485" x="1031875" y="4154488"/>
          <p14:tracePt t="32492" x="1012825" y="4154488"/>
          <p14:tracePt t="32499" x="1004888" y="4154488"/>
          <p14:tracePt t="32506" x="995363" y="4154488"/>
          <p14:tracePt t="32514" x="990600" y="4154488"/>
          <p14:tracePt t="32521" x="981075" y="4154488"/>
          <p14:tracePt t="32528" x="963613" y="4159250"/>
          <p14:tracePt t="32535" x="963613" y="4168775"/>
          <p14:tracePt t="32542" x="963613" y="4178300"/>
          <p14:tracePt t="32549" x="976313" y="4186238"/>
          <p14:tracePt t="32556" x="1009650" y="4205288"/>
          <p14:tracePt t="32563" x="1068388" y="4241800"/>
          <p14:tracePt t="32570" x="1182688" y="4268788"/>
          <p14:tracePt t="32577" x="1296988" y="4310063"/>
          <p14:tracePt t="32584" x="1411288" y="4341813"/>
          <p14:tracePt t="32591" x="1543050" y="4402138"/>
          <p14:tracePt t="32598" x="1657350" y="4443413"/>
          <p14:tracePt t="32605" x="1808163" y="4487863"/>
          <p14:tracePt t="32612" x="1939925" y="4533900"/>
          <p14:tracePt t="32619" x="2073275" y="4560888"/>
          <p14:tracePt t="32627" x="2200275" y="4589463"/>
          <p14:tracePt t="32633" x="2351088" y="4621213"/>
          <p14:tracePt t="32641" x="2516188" y="4652963"/>
          <p14:tracePt t="32648" x="2665413" y="4694238"/>
          <p14:tracePt t="32655" x="2811463" y="4725988"/>
          <p14:tracePt t="32662" x="2962275" y="4752975"/>
          <p14:tracePt t="32669" x="3108325" y="4784725"/>
          <p14:tracePt t="32676" x="3259138" y="4830763"/>
          <p14:tracePt t="32683" x="3392488" y="4845050"/>
          <p14:tracePt t="32691" x="3502025" y="4857750"/>
          <p14:tracePt t="32698" x="3616325" y="4872038"/>
          <p14:tracePt t="32706" x="3725863" y="4872038"/>
          <p14:tracePt t="32712" x="3816350" y="4884738"/>
          <p14:tracePt t="32718" x="3930650" y="4899025"/>
          <p14:tracePt t="32726" x="4021138" y="4899025"/>
          <p14:tracePt t="32733" x="4062413" y="4908550"/>
          <p14:tracePt t="32741" x="4122738" y="4922838"/>
          <p14:tracePt t="32747" x="4154488" y="4922838"/>
          <p14:tracePt t="32754" x="4171950" y="4922838"/>
          <p14:tracePt t="32761" x="4191000" y="4930775"/>
          <p14:tracePt t="32768" x="4195763" y="4930775"/>
          <p14:tracePt t="32775" x="4213225" y="4949825"/>
          <p14:tracePt t="32782" x="4222750" y="4949825"/>
          <p14:tracePt t="32789" x="4232275" y="4949825"/>
          <p14:tracePt t="32804" x="4232275" y="4959350"/>
          <p14:tracePt t="32832" x="4232275" y="4962525"/>
          <p14:tracePt t="32853" x="4227513" y="4962525"/>
          <p14:tracePt t="32861" x="4200525" y="4972050"/>
          <p14:tracePt t="32868" x="4168775" y="4981575"/>
          <p14:tracePt t="32875" x="4127500" y="4995863"/>
          <p14:tracePt t="32881" x="4067175" y="5003800"/>
          <p14:tracePt t="32888" x="4025900" y="5018088"/>
          <p14:tracePt t="32896" x="3967163" y="5027613"/>
          <p14:tracePt t="32908" x="3935413" y="5049838"/>
          <p14:tracePt t="32909" x="3916363" y="5059363"/>
          <p14:tracePt t="32917" x="3898900" y="5068888"/>
          <p14:tracePt t="32925" x="3889375" y="5072063"/>
          <p14:tracePt t="32931" x="3875088" y="5081588"/>
          <p14:tracePt t="32938" x="3867150" y="5091113"/>
          <p14:tracePt t="32946" x="3857625" y="5100638"/>
          <p14:tracePt t="32952" x="3848100" y="5105400"/>
          <p14:tracePt t="32960" x="3848100" y="5132388"/>
          <p14:tracePt t="32966" x="3848100" y="5149850"/>
          <p14:tracePt t="32975" x="3857625" y="5168900"/>
          <p14:tracePt t="32980" x="3867150" y="5186363"/>
          <p14:tracePt t="32988" x="3894138" y="5210175"/>
          <p14:tracePt t="32995" x="3940175" y="5254625"/>
          <p14:tracePt t="33001" x="3989388" y="5291138"/>
          <p14:tracePt t="33009" x="4054475" y="5327650"/>
          <p14:tracePt t="33015" x="4103688" y="5378450"/>
          <p14:tracePt t="33023" x="4164013" y="5402263"/>
          <p14:tracePt t="33030" x="4208463" y="5424488"/>
          <p14:tracePt t="33037" x="4241800" y="5446713"/>
          <p14:tracePt t="33044" x="4281488" y="5470525"/>
          <p14:tracePt t="33052" x="4314825" y="5502275"/>
          <p14:tracePt t="33058" x="4346575" y="5519738"/>
          <p14:tracePt t="33065" x="4378325" y="5529263"/>
          <p14:tracePt t="33072" x="4395788" y="5538788"/>
          <p14:tracePt t="33079" x="4405313" y="5548313"/>
          <p14:tracePt t="33086" x="4410075" y="5556250"/>
          <p14:tracePt t="33094" x="4419600" y="5561013"/>
          <p14:tracePt t="33101" x="4427538" y="5580063"/>
          <p14:tracePt t="33108" x="4437063" y="5588000"/>
          <p14:tracePt t="33116" x="4437063" y="5597525"/>
          <p14:tracePt t="33122" x="4437063" y="5602288"/>
          <p14:tracePt t="33129" x="4437063" y="5611813"/>
          <p14:tracePt t="33136" x="4437063" y="5621338"/>
          <p14:tracePt t="33143" x="4437063" y="5624513"/>
          <p14:tracePt t="33150" x="4437063" y="5634038"/>
          <p14:tracePt t="33158" x="4437063" y="5661025"/>
          <p14:tracePt t="33164" x="4437063" y="5680075"/>
          <p14:tracePt t="33172" x="4437063" y="5697538"/>
          <p14:tracePt t="33179" x="4427538" y="5716588"/>
          <p14:tracePt t="33186" x="4419600" y="5734050"/>
          <p14:tracePt t="33192" x="4410075" y="5762625"/>
          <p14:tracePt t="33200" x="4400550" y="5780088"/>
          <p14:tracePt t="33206" x="4391025" y="5803900"/>
          <p14:tracePt t="33214" x="4383088" y="5821363"/>
          <p14:tracePt t="33221" x="4373563" y="5840413"/>
          <p14:tracePt t="33228" x="4364038" y="5857875"/>
          <p14:tracePt t="33235" x="4346575" y="5889625"/>
          <p14:tracePt t="33242" x="4332288" y="5918200"/>
          <p14:tracePt t="33249" x="4322763" y="5957888"/>
          <p14:tracePt t="33256" x="4314825" y="5976938"/>
          <p14:tracePt t="33263" x="4305300" y="5999163"/>
          <p14:tracePt t="33271" x="4295775" y="6018213"/>
          <p14:tracePt t="33278" x="4286250" y="6045200"/>
          <p14:tracePt t="33284" x="4286250" y="6064250"/>
          <p14:tracePt t="33292" x="4286250" y="6081713"/>
          <p14:tracePt t="33298" x="4286250" y="6100763"/>
          <p14:tracePt t="33306" x="4286250" y="6103938"/>
          <p14:tracePt t="33312" x="4286250" y="6113463"/>
          <p14:tracePt t="33320" x="4291013" y="6132513"/>
          <p14:tracePt t="33327" x="4310063" y="6140450"/>
          <p14:tracePt t="33334" x="4364038" y="6149975"/>
          <p14:tracePt t="33341" x="4405313" y="6149975"/>
          <p14:tracePt t="33348" x="4446588" y="6149975"/>
          <p14:tracePt t="33355" x="4500563" y="6145213"/>
          <p14:tracePt t="33362" x="4546600" y="6137275"/>
          <p14:tracePt t="33369" x="4606925" y="6108700"/>
          <p14:tracePt t="33376" x="4651375" y="6086475"/>
          <p14:tracePt t="33383" x="4697413" y="6064250"/>
          <p14:tracePt t="33391" x="4716463" y="6045200"/>
          <p14:tracePt t="33398" x="4733925" y="6027738"/>
          <p14:tracePt t="33405" x="4756150" y="5994400"/>
          <p14:tracePt t="33412" x="4765675" y="5976938"/>
          <p14:tracePt t="33419" x="4775200" y="5945188"/>
          <p14:tracePt t="33427" x="4792663" y="5926138"/>
          <p14:tracePt t="33433" x="4792663" y="5899150"/>
          <p14:tracePt t="33441" x="4792663" y="5881688"/>
          <p14:tracePt t="33447" x="4779963" y="5862638"/>
          <p14:tracePt t="33454" x="4760913" y="5853113"/>
          <p14:tracePt t="33462" x="4729163" y="5840413"/>
          <p14:tracePt t="33468" x="4660900" y="5816600"/>
          <p14:tracePt t="33476" x="4583113" y="5803900"/>
          <p14:tracePt t="33483" x="4505325" y="5789613"/>
          <p14:tracePt t="33490" x="4451350" y="5789613"/>
          <p14:tracePt t="33497" x="4373563" y="5789613"/>
          <p14:tracePt t="33504" x="4300538" y="5799138"/>
          <p14:tracePt t="33511" x="4254500" y="5811838"/>
          <p14:tracePt t="33518" x="4227513" y="5821363"/>
          <p14:tracePt t="33525" x="4195763" y="5830888"/>
          <p14:tracePt t="33532" x="4176713" y="5840413"/>
          <p14:tracePt t="33539" x="4168775" y="5848350"/>
          <p14:tracePt t="33546" x="4159250" y="5867400"/>
          <p14:tracePt t="33554" x="4149725" y="5884863"/>
          <p14:tracePt t="33560" x="4149725" y="5913438"/>
          <p14:tracePt t="33567" x="4154488" y="5930900"/>
          <p14:tracePt t="33575" x="4186238" y="5962650"/>
          <p14:tracePt t="33582" x="4268788" y="6003925"/>
          <p14:tracePt t="33589" x="4387850" y="6064250"/>
          <p14:tracePt t="33596" x="4551363" y="6108700"/>
          <p14:tracePt t="33603" x="4702175" y="6137275"/>
          <p14:tracePt t="33610" x="4865688" y="6181725"/>
          <p14:tracePt t="33617" x="5030788" y="6196013"/>
          <p14:tracePt t="33625" x="5213350" y="6196013"/>
          <p14:tracePt t="33631" x="5378450" y="6196013"/>
          <p14:tracePt t="33638" x="5524500" y="6186488"/>
          <p14:tracePt t="33646" x="5656263" y="6159500"/>
          <p14:tracePt t="33652" x="5783263" y="6127750"/>
          <p14:tracePt t="33659" x="5880100" y="6100763"/>
          <p14:tracePt t="33666" x="5943600" y="6076950"/>
          <p14:tracePt t="33675" x="6007100" y="6054725"/>
          <p14:tracePt t="33681" x="6040438" y="6022975"/>
          <p14:tracePt t="33688" x="6057900" y="5999163"/>
          <p14:tracePt t="33696" x="6089650" y="5981700"/>
          <p14:tracePt t="33702" x="6099175" y="5962650"/>
          <p14:tracePt t="33710" x="6108700" y="5945188"/>
          <p14:tracePt t="33716" x="6108700" y="5913438"/>
          <p14:tracePt t="33723" x="6099175" y="5884863"/>
          <p14:tracePt t="33730" x="6072188" y="5862638"/>
          <p14:tracePt t="33737" x="6011863" y="5826125"/>
          <p14:tracePt t="33745" x="5880100" y="5784850"/>
          <p14:tracePt t="33751" x="5710238" y="5738813"/>
          <p14:tracePt t="33759" x="5546725" y="5707063"/>
          <p14:tracePt t="33765" x="5395913" y="5680075"/>
          <p14:tracePt t="33772" x="5268913" y="5680075"/>
          <p14:tracePt t="33780" x="5159375" y="5680075"/>
          <p14:tracePt t="33787" x="5067300" y="5680075"/>
          <p14:tracePt t="33794" x="5008563" y="5697538"/>
          <p14:tracePt t="33802" x="4943475" y="5711825"/>
          <p14:tracePt t="33808" x="4916488" y="5721350"/>
          <p14:tracePt t="33816" x="4899025" y="5730875"/>
          <p14:tracePt t="33822" x="4879975" y="5738813"/>
          <p14:tracePt t="33829" x="4870450" y="5748338"/>
          <p14:tracePt t="33836" x="4852988" y="5762625"/>
          <p14:tracePt t="33843" x="4852988" y="5803900"/>
          <p14:tracePt t="33850" x="4852988" y="5835650"/>
          <p14:tracePt t="33859" x="4852988" y="5853113"/>
          <p14:tracePt t="39053" x="4765675" y="5843588"/>
          <p14:tracePt t="39060" x="4656138" y="5843588"/>
          <p14:tracePt t="39071" x="4546600" y="5843588"/>
          <p14:tracePt t="39074" x="4456113" y="5843588"/>
          <p14:tracePt t="39081" x="4364038" y="5843588"/>
          <p14:tracePt t="39088" x="4237038" y="5853113"/>
          <p14:tracePt t="39094" x="4103688" y="5867400"/>
          <p14:tracePt t="39101" x="3957638" y="5884863"/>
          <p14:tracePt t="39108" x="3830638" y="5899150"/>
          <p14:tracePt t="39115" x="3716338" y="5913438"/>
          <p14:tracePt t="39122" x="3587750" y="5926138"/>
          <p14:tracePt t="39129" x="3492500" y="5940425"/>
          <p14:tracePt t="39136" x="3363913" y="5967413"/>
          <p14:tracePt t="39144" x="3268663" y="5981700"/>
          <p14:tracePt t="39151" x="3190875" y="6008688"/>
          <p14:tracePt t="39158" x="3113088" y="6022975"/>
          <p14:tracePt t="39164" x="3067050" y="6030913"/>
          <p14:tracePt t="39172" x="3008313" y="6045200"/>
          <p14:tracePt t="39179" x="2981325" y="6054725"/>
          <p14:tracePt t="39186" x="2940050" y="6064250"/>
          <p14:tracePt t="39193" x="2908300" y="6072188"/>
          <p14:tracePt t="39201" x="2876550" y="6086475"/>
          <p14:tracePt t="39207" x="2835275" y="6096000"/>
          <p14:tracePt t="39214" x="2808288" y="6113463"/>
          <p14:tracePt t="39222" x="2774950" y="6127750"/>
          <p14:tracePt t="39229" x="2757488" y="6137275"/>
          <p14:tracePt t="39236" x="2725738" y="6145213"/>
          <p14:tracePt t="39243" x="2706688" y="6154738"/>
          <p14:tracePt t="39250" x="2689225" y="6164263"/>
          <p14:tracePt t="39256" x="2670175" y="6173788"/>
          <p14:tracePt t="39264" x="2662238" y="6181725"/>
          <p14:tracePt t="39271" x="2647950" y="6191250"/>
          <p14:tracePt t="39278" x="2638425" y="6196013"/>
          <p14:tracePt t="39286" x="2628900" y="6213475"/>
          <p14:tracePt t="39292" x="2620963" y="6213475"/>
          <p14:tracePt t="39300" x="2616200" y="6213475"/>
          <p14:tracePt t="39306" x="2606675" y="6213475"/>
          <p14:tracePt t="39313" x="2597150" y="6213475"/>
          <p14:tracePt t="39321" x="2589213" y="6213475"/>
          <p14:tracePt t="39364" x="2584450" y="6213475"/>
          <p14:tracePt t="39398" x="2565400" y="6213475"/>
          <p14:tracePt t="39419" x="2555875" y="6213475"/>
          <p14:tracePt t="39434" x="2552700" y="6213475"/>
          <p14:tracePt t="39440" x="2543175" y="6213475"/>
          <p14:tracePt t="39448" x="2533650" y="6213475"/>
          <p14:tracePt t="39456" x="2528888" y="6213475"/>
          <p14:tracePt t="39462" x="2519363" y="6213475"/>
          <p14:tracePt t="39469" x="2511425" y="6200775"/>
          <p14:tracePt t="39476" x="2501900" y="6196013"/>
          <p14:tracePt t="39483" x="2487613" y="6196013"/>
          <p14:tracePt t="39491" x="2478088" y="6186488"/>
          <p14:tracePt t="39497" x="2470150" y="6176963"/>
          <p14:tracePt t="39505" x="2465388" y="6176963"/>
          <p14:tracePt t="39511" x="2455863" y="6169025"/>
          <p14:tracePt t="39518" x="2446338" y="6164263"/>
          <p14:tracePt t="39525" x="2438400" y="6164263"/>
          <p14:tracePt t="39532" x="2433638" y="6164263"/>
          <p14:tracePt t="39539" x="2433638" y="6154738"/>
          <p14:tracePt t="39547" x="2433638" y="6145213"/>
          <p14:tracePt t="39554" x="2424113" y="6145213"/>
          <p14:tracePt t="39560" x="2424113" y="6140450"/>
          <p14:tracePt t="39576" x="2424113" y="6132513"/>
          <p14:tracePt t="39582" x="2424113" y="6113463"/>
          <p14:tracePt t="39596" x="2424113" y="6108700"/>
          <p14:tracePt t="39617" x="2424113" y="6100763"/>
          <p14:tracePt t="39660" x="2424113" y="6091238"/>
          <p14:tracePt t="39695" x="2424113" y="6081713"/>
          <p14:tracePt t="39774" x="2428875" y="6081713"/>
          <p14:tracePt t="39781" x="2433638" y="6076950"/>
          <p14:tracePt t="39788" x="2441575" y="6076950"/>
          <p14:tracePt t="39795" x="2451100" y="6076950"/>
          <p14:tracePt t="39805" x="2460625" y="6076950"/>
          <p14:tracePt t="39809" x="2465388" y="6076950"/>
          <p14:tracePt t="39822" x="2474913" y="6067425"/>
          <p14:tracePt t="39823" x="2482850" y="6067425"/>
          <p14:tracePt t="39830" x="2497138" y="6067425"/>
          <p14:tracePt t="39837" x="2506663" y="6067425"/>
          <p14:tracePt t="39844" x="2516188" y="6067425"/>
          <p14:tracePt t="42137" x="2465388" y="6035675"/>
          <p14:tracePt t="42145" x="2387600" y="5994400"/>
          <p14:tracePt t="42152" x="2319338" y="5930900"/>
          <p14:tracePt t="42159" x="2236788" y="5876925"/>
          <p14:tracePt t="42167" x="2168525" y="5821363"/>
          <p14:tracePt t="42173" x="2085975" y="5753100"/>
          <p14:tracePt t="42180" x="1985963" y="5694363"/>
          <p14:tracePt t="42188" x="1903413" y="5624513"/>
          <p14:tracePt t="42193" x="1803400" y="5570538"/>
          <p14:tracePt t="42202" x="1735138" y="5502275"/>
          <p14:tracePt t="42207" x="1652588" y="5446713"/>
          <p14:tracePt t="42215" x="1589088" y="5392738"/>
          <p14:tracePt t="42222" x="1487488" y="5337175"/>
          <p14:tracePt t="42229" x="1406525" y="5283200"/>
          <p14:tracePt t="42236" x="1341438" y="5227638"/>
          <p14:tracePt t="42243" x="1260475" y="5186363"/>
          <p14:tracePt t="42251" x="1214438" y="5154613"/>
          <p14:tracePt t="42257" x="1146175" y="5100638"/>
          <p14:tracePt t="42265" x="1119188" y="5081588"/>
          <p14:tracePt t="42271" x="1085850" y="5059363"/>
          <p14:tracePt t="42279" x="1041400" y="5035550"/>
          <p14:tracePt t="42288" x="1022350" y="5018088"/>
          <p14:tracePt t="42293" x="1000125" y="4986338"/>
          <p14:tracePt t="42300" x="981075" y="4967288"/>
          <p14:tracePt t="42306" x="963613" y="4959350"/>
          <p14:tracePt t="42316" x="931863" y="4940300"/>
          <p14:tracePt t="42321" x="927100" y="4930775"/>
          <p14:tracePt t="42328" x="917575" y="4922838"/>
          <p14:tracePt t="42335" x="908050" y="4903788"/>
          <p14:tracePt t="42342" x="900113" y="4899025"/>
          <p14:tracePt t="42349" x="895350" y="4889500"/>
          <p14:tracePt t="42356" x="885825" y="4881563"/>
          <p14:tracePt t="42365" x="885825" y="4876800"/>
          <p14:tracePt t="42370" x="885825" y="4867275"/>
          <p14:tracePt t="42377" x="885825" y="4857750"/>
          <p14:tracePt t="42399" x="885825" y="4848225"/>
          <p14:tracePt t="42448" x="890588" y="4848225"/>
          <p14:tracePt t="42458" x="895350" y="4848225"/>
          <p14:tracePt t="42462" x="903288" y="4848225"/>
          <p14:tracePt t="42470" x="922338" y="4848225"/>
          <p14:tracePt t="42477" x="939800" y="4848225"/>
          <p14:tracePt t="42484" x="981075" y="4848225"/>
          <p14:tracePt t="42491" x="1009650" y="4848225"/>
          <p14:tracePt t="42498" x="1036638" y="4848225"/>
          <p14:tracePt t="42505" x="1082675" y="4857750"/>
          <p14:tracePt t="42512" x="1122363" y="4867275"/>
          <p14:tracePt t="42519" x="1163638" y="4876800"/>
          <p14:tracePt t="42528" x="1204913" y="4889500"/>
          <p14:tracePt t="42533" x="1236663" y="4899025"/>
          <p14:tracePt t="42540" x="1292225" y="4908550"/>
          <p14:tracePt t="42549" x="1323975" y="4922838"/>
          <p14:tracePt t="42554" x="1365250" y="4940300"/>
          <p14:tracePt t="42561" x="1411288" y="4954588"/>
          <p14:tracePt t="42569" x="1438275" y="4962525"/>
          <p14:tracePt t="42576" x="1497013" y="4972050"/>
          <p14:tracePt t="42583" x="1524000" y="4981575"/>
          <p14:tracePt t="42590" x="1557338" y="4995863"/>
          <p14:tracePt t="42599" x="1597025" y="5003800"/>
          <p14:tracePt t="42604" x="1625600" y="5003800"/>
          <p14:tracePt t="42611" x="1643063" y="5013325"/>
          <p14:tracePt t="42619" x="1662113" y="5013325"/>
          <p14:tracePt t="42625" x="1679575" y="5022850"/>
          <p14:tracePt t="42632" x="1698625" y="5022850"/>
          <p14:tracePt t="42639" x="1708150" y="5022850"/>
          <p14:tracePt t="42645" x="1716088" y="5022850"/>
          <p14:tracePt t="42653" x="1725613" y="5040313"/>
          <p14:tracePt t="42659" x="1730375" y="5040313"/>
          <p14:tracePt t="42667" x="1739900" y="5040313"/>
          <p14:tracePt t="42676" x="1747838" y="5040313"/>
          <p14:tracePt t="43510" x="1703388" y="5035550"/>
          <p14:tracePt t="43517" x="1625600" y="5022850"/>
          <p14:tracePt t="43524" x="1565275" y="5008563"/>
          <p14:tracePt t="43532" x="1487488" y="4995863"/>
          <p14:tracePt t="43538" x="1428750" y="4986338"/>
          <p14:tracePt t="43546" x="1350963" y="4972050"/>
          <p14:tracePt t="43553" x="1292225" y="4959350"/>
          <p14:tracePt t="43560" x="1219200" y="4949825"/>
          <p14:tracePt t="43566" x="1173163" y="4926013"/>
          <p14:tracePt t="43573" x="1114425" y="4913313"/>
          <p14:tracePt t="43580" x="1068388" y="4903788"/>
          <p14:tracePt t="43587" x="1009650" y="4889500"/>
          <p14:tracePt t="43594" x="981075" y="4881563"/>
          <p14:tracePt t="43601" x="949325" y="4872038"/>
          <p14:tracePt t="43608" x="908050" y="4857750"/>
          <p14:tracePt t="43615" x="876300" y="4848225"/>
          <p14:tracePt t="43622" x="858838" y="4840288"/>
          <p14:tracePt t="43630" x="839788" y="4821238"/>
          <p14:tracePt t="43636" x="808038" y="4811713"/>
          <p14:tracePt t="43644" x="788988" y="4803775"/>
          <p14:tracePt t="43651" x="785813" y="4794250"/>
          <p14:tracePt t="43658" x="776288" y="4784725"/>
          <p14:tracePt t="43665" x="766763" y="4779963"/>
          <p14:tracePt t="43671" x="757238" y="4779963"/>
          <p14:tracePt t="43679" x="752475" y="4779963"/>
          <p14:tracePt t="43686" x="744538" y="4772025"/>
          <p14:tracePt t="43693" x="725488" y="4772025"/>
          <p14:tracePt t="43722" x="725488" y="4762500"/>
          <p14:tracePt t="43728" x="725488" y="4752975"/>
          <p14:tracePt t="43735" x="739775" y="4738688"/>
          <p14:tracePt t="43743" x="749300" y="4730750"/>
          <p14:tracePt t="43750" x="766763" y="4721225"/>
          <p14:tracePt t="43757" x="793750" y="4711700"/>
          <p14:tracePt t="43764" x="825500" y="4702175"/>
          <p14:tracePt t="43771" x="885825" y="4679950"/>
          <p14:tracePt t="43778" x="944563" y="4652963"/>
          <p14:tracePt t="43785" x="1046163" y="4611688"/>
          <p14:tracePt t="43793" x="1119188" y="4597400"/>
          <p14:tracePt t="43800" x="1177925" y="4589463"/>
          <p14:tracePt t="43806" x="1255713" y="4575175"/>
          <p14:tracePt t="43813" x="1301750" y="4560888"/>
          <p14:tracePt t="43821" x="1360488" y="4552950"/>
          <p14:tracePt t="43828" x="1401763" y="4543425"/>
          <p14:tracePt t="43834" x="1443038" y="4529138"/>
          <p14:tracePt t="43842" x="1506538" y="4506913"/>
          <p14:tracePt t="43848" x="1547813" y="4492625"/>
          <p14:tracePt t="43856" x="1601788" y="4492625"/>
          <p14:tracePt t="43864" x="1643063" y="4492625"/>
          <p14:tracePt t="43870" x="1684338" y="4483100"/>
          <p14:tracePt t="43877" x="1716088" y="4483100"/>
          <p14:tracePt t="43884" x="1744663" y="4483100"/>
          <p14:tracePt t="43891" x="1762125" y="4483100"/>
          <p14:tracePt t="43898" x="1781175" y="4483100"/>
          <p14:tracePt t="43905" x="1789113" y="4483100"/>
          <p14:tracePt t="43914" x="1793875" y="4483100"/>
          <p14:tracePt t="43920" x="1803400" y="4483100"/>
          <p14:tracePt t="43927" x="1812925" y="4483100"/>
          <p14:tracePt t="49679" x="1871663" y="4487863"/>
          <p14:tracePt t="49686" x="1963738" y="4487863"/>
          <p14:tracePt t="49693" x="2058988" y="4487863"/>
          <p14:tracePt t="49700" x="2112963" y="4487863"/>
          <p14:tracePt t="49708" x="2185988" y="4487863"/>
          <p14:tracePt t="49715" x="2263775" y="4487863"/>
          <p14:tracePt t="49722" x="2355850" y="4487863"/>
          <p14:tracePt t="49729" x="2465388" y="4487863"/>
          <p14:tracePt t="49735" x="2538413" y="4487863"/>
          <p14:tracePt t="49743" x="2628900" y="4487863"/>
          <p14:tracePt t="49750" x="2706688" y="4487863"/>
          <p14:tracePt t="49757" x="2767013" y="4483100"/>
          <p14:tracePt t="49764" x="2840038" y="4470400"/>
          <p14:tracePt t="49772" x="2898775" y="4470400"/>
          <p14:tracePt t="49778" x="2976563" y="4456113"/>
          <p14:tracePt t="49785" x="3030538" y="4456113"/>
          <p14:tracePt t="49792" x="3103563" y="4456113"/>
          <p14:tracePt t="49800" x="3163888" y="4456113"/>
          <p14:tracePt t="49807" x="3217863" y="4456113"/>
          <p14:tracePt t="49813" x="3259138" y="4456113"/>
          <p14:tracePt t="49821" x="3314700" y="4456113"/>
          <p14:tracePt t="49828" x="3355975" y="4456113"/>
          <p14:tracePt t="49835" x="3409950" y="4456113"/>
          <p14:tracePt t="49842" x="3451225" y="4456113"/>
          <p14:tracePt t="49849" x="3519488" y="4456113"/>
          <p14:tracePt t="49856" x="3560763" y="4456113"/>
          <p14:tracePt t="49864" x="3602038" y="4456113"/>
          <p14:tracePt t="49872" x="3656013" y="4456113"/>
          <p14:tracePt t="49878" x="3697288" y="4456113"/>
          <p14:tracePt t="49885" x="3752850" y="4456113"/>
          <p14:tracePt t="49892" x="3779838" y="4456113"/>
          <p14:tracePt t="49899" x="3811588" y="4456113"/>
          <p14:tracePt t="49907" x="3852863" y="4465638"/>
          <p14:tracePt t="49913" x="3871913" y="4465638"/>
          <p14:tracePt t="49922" x="3898900" y="4475163"/>
          <p14:tracePt t="49927" x="3930650" y="4483100"/>
          <p14:tracePt t="49934" x="3957638" y="4483100"/>
          <p14:tracePt t="49942" x="3989388" y="4492625"/>
          <p14:tracePt t="49948" x="4030663" y="4492625"/>
          <p14:tracePt t="49955" x="4057650" y="4502150"/>
          <p14:tracePt t="49962" x="4090988" y="4516438"/>
          <p14:tracePt t="49969" x="4130675" y="4524375"/>
          <p14:tracePt t="49976" x="4164013" y="4524375"/>
          <p14:tracePt t="49983" x="4191000" y="4524375"/>
          <p14:tracePt t="49991" x="4244975" y="4524375"/>
          <p14:tracePt t="49998" x="4273550" y="4524375"/>
          <p14:tracePt t="50005" x="4305300" y="4524375"/>
          <p14:tracePt t="50012" x="4359275" y="4524375"/>
          <p14:tracePt t="50019" x="4400550" y="4524375"/>
          <p14:tracePt t="50026" x="4456113" y="4524375"/>
          <p14:tracePt t="50033" x="4497388" y="4524375"/>
          <p14:tracePt t="50041" x="4551363" y="4524375"/>
          <p14:tracePt t="50047" x="4592638" y="4516438"/>
          <p14:tracePt t="50054" x="4633913" y="4516438"/>
          <p14:tracePt t="50061" x="4687888" y="4506913"/>
          <p14:tracePt t="50068" x="4729163" y="4497388"/>
          <p14:tracePt t="50076" x="4775200" y="4483100"/>
          <p14:tracePt t="50082" x="4802188" y="4483100"/>
          <p14:tracePt t="50091" x="4821238" y="4483100"/>
          <p14:tracePt t="50097" x="4829175" y="4483100"/>
          <p14:tracePt t="50104" x="4833938" y="4483100"/>
          <p14:tracePt t="50111" x="4852988" y="4483100"/>
          <p14:tracePt t="50117" x="4862513" y="4483100"/>
          <p14:tracePt t="50167" x="4862513" y="4479925"/>
          <p14:tracePt t="50175" x="4862513" y="4470400"/>
          <p14:tracePt t="50181" x="4862513" y="4460875"/>
          <p14:tracePt t="50188" x="4862513" y="4456113"/>
          <p14:tracePt t="50196" x="4862513" y="4446588"/>
          <p14:tracePt t="50203" x="4857750" y="4438650"/>
          <p14:tracePt t="50210" x="4838700" y="4429125"/>
          <p14:tracePt t="50217" x="4833938" y="4424363"/>
          <p14:tracePt t="50225" x="4826000" y="4414838"/>
          <p14:tracePt t="50231" x="4816475" y="4397375"/>
          <p14:tracePt t="50239" x="4797425" y="4378325"/>
          <p14:tracePt t="50246" x="4775200" y="4360863"/>
          <p14:tracePt t="50252" x="4748213" y="4337050"/>
          <p14:tracePt t="50259" x="4724400" y="4319588"/>
          <p14:tracePt t="50266" x="4706938" y="4287838"/>
          <p14:tracePt t="50274" x="4687888" y="4278313"/>
          <p14:tracePt t="50280" x="4670425" y="4268788"/>
          <p14:tracePt t="50288" x="4638675" y="4259263"/>
          <p14:tracePt t="50294" x="4619625" y="4251325"/>
          <p14:tracePt t="50302" x="4602163" y="4241800"/>
          <p14:tracePt t="50309" x="4583113" y="4232275"/>
          <p14:tracePt t="50316" x="4551363" y="4219575"/>
          <p14:tracePt t="50323" x="4533900" y="4210050"/>
          <p14:tracePt t="50330" x="4524375" y="4191000"/>
          <p14:tracePt t="50337" x="4505325" y="4183063"/>
          <p14:tracePt t="50344" x="4497388" y="4178300"/>
          <p14:tracePt t="50351" x="4483100" y="4168775"/>
          <p14:tracePt t="50359" x="4460875" y="4159250"/>
          <p14:tracePt t="50365" x="4441825" y="4149725"/>
          <p14:tracePt t="50372" x="4437063" y="4141788"/>
          <p14:tracePt t="50379" x="4419600" y="4141788"/>
          <p14:tracePt t="50387" x="4410075" y="4132263"/>
          <p14:tracePt t="50394" x="4395788" y="4132263"/>
          <p14:tracePt t="50401" x="4378325" y="4132263"/>
          <p14:tracePt t="50408" x="4368800" y="4122738"/>
          <p14:tracePt t="50416" x="4359275" y="4122738"/>
          <p14:tracePt t="50422" x="4354513" y="4122738"/>
          <p14:tracePt t="50429" x="4346575" y="4122738"/>
          <p14:tracePt t="50436" x="4337050" y="4122738"/>
          <p14:tracePt t="50443" x="4332288" y="4117975"/>
          <p14:tracePt t="50450" x="4314825" y="4117975"/>
          <p14:tracePt t="50457" x="4295775" y="4117975"/>
          <p14:tracePt t="50465" x="4286250" y="4100513"/>
          <p14:tracePt t="50471" x="4278313" y="4100513"/>
          <p14:tracePt t="50479" x="4273550" y="4100513"/>
          <p14:tracePt t="50485" x="4264025" y="4100513"/>
          <p14:tracePt t="50493" x="4254500" y="4090988"/>
          <p14:tracePt t="50500" x="4249738" y="4090988"/>
          <p14:tracePt t="50507" x="4241800" y="4081463"/>
          <p14:tracePt t="50514" x="4232275" y="4081463"/>
          <p14:tracePt t="50521" x="4217988" y="4081463"/>
          <p14:tracePt t="50528" x="4208463" y="4081463"/>
          <p14:tracePt t="50535" x="4200525" y="4081463"/>
          <p14:tracePt t="50542" x="4191000" y="4081463"/>
          <p14:tracePt t="50549" x="4186238" y="4076700"/>
          <p14:tracePt t="50557" x="4176713" y="4076700"/>
          <p14:tracePt t="50564" x="4168775" y="4076700"/>
          <p14:tracePt t="50570" x="4164013" y="4076700"/>
          <p14:tracePt t="50578" x="4154488" y="4076700"/>
          <p14:tracePt t="50584" x="4135438" y="4076700"/>
          <p14:tracePt t="50592" x="4130675" y="4076700"/>
          <p14:tracePt t="50599" x="4122738" y="4076700"/>
          <p14:tracePt t="50606" x="4113213" y="4076700"/>
          <p14:tracePt t="50613" x="4103688" y="4076700"/>
          <p14:tracePt t="50621" x="4098925" y="4076700"/>
          <p14:tracePt t="50627" x="4090988" y="4076700"/>
          <p14:tracePt t="50634" x="4081463" y="4076700"/>
          <p14:tracePt t="50641" x="4076700" y="4076700"/>
          <p14:tracePt t="50648" x="4057650" y="4076700"/>
          <p14:tracePt t="50655" x="4049713" y="4076700"/>
          <p14:tracePt t="50663" x="4044950" y="4076700"/>
          <p14:tracePt t="50671" x="4035425" y="4076700"/>
          <p14:tracePt t="50677" x="4025900" y="4076700"/>
          <p14:tracePt t="50684" x="4017963" y="4076700"/>
          <p14:tracePt t="50691" x="4013200" y="4076700"/>
          <p14:tracePt t="50698" x="4003675" y="4076700"/>
          <p14:tracePt t="50705" x="3994150" y="4076700"/>
          <p14:tracePt t="50712" x="3981450" y="4076700"/>
          <p14:tracePt t="50726" x="3971925" y="4076700"/>
          <p14:tracePt t="50754" x="3962400" y="4076700"/>
          <p14:tracePt t="50776" x="3957638" y="4076700"/>
          <p14:tracePt t="50790" x="3948113" y="4076700"/>
          <p14:tracePt t="50827" x="3940175" y="4076700"/>
          <p14:tracePt t="50854" x="3930650" y="4076700"/>
          <p14:tracePt t="50889" x="3925888" y="4076700"/>
          <p14:tracePt t="50932" x="3916363" y="4076700"/>
          <p14:tracePt t="50975" x="3898900" y="4076700"/>
          <p14:tracePt t="51016" x="3894138" y="4076700"/>
          <p14:tracePt t="51030" x="3894138" y="4086225"/>
          <p14:tracePt t="51051" x="3894138" y="4095750"/>
          <p14:tracePt t="51066" x="3894138" y="4110038"/>
          <p14:tracePt t="51073" x="3884613" y="4110038"/>
          <p14:tracePt t="51094" x="3884613" y="4117975"/>
          <p14:tracePt t="51115" x="3884613" y="4127500"/>
          <p14:tracePt t="51130" x="3884613" y="4132263"/>
          <p14:tracePt t="51151" x="3884613" y="4141788"/>
          <p14:tracePt t="51166" x="3884613" y="4149725"/>
          <p14:tracePt t="51186" x="3875088" y="4154488"/>
          <p14:tracePt t="51208" x="3875088" y="4164013"/>
          <p14:tracePt t="51228" x="3871913" y="4173538"/>
          <p14:tracePt t="51257" x="3871913" y="4183063"/>
          <p14:tracePt t="51270" x="3862388" y="4183063"/>
          <p14:tracePt t="51292" x="3862388" y="4195763"/>
          <p14:tracePt t="51313" x="3862388" y="4205288"/>
          <p14:tracePt t="51334" x="3862388" y="4214813"/>
          <p14:tracePt t="51349" x="3862388" y="4219575"/>
          <p14:tracePt t="53960" x="3889375" y="4310063"/>
          <p14:tracePt t="53966" x="3921125" y="4492625"/>
          <p14:tracePt t="53975" x="3935413" y="4657725"/>
          <p14:tracePt t="53981" x="3948113" y="4803775"/>
          <p14:tracePt t="53987" x="3967163" y="4967288"/>
          <p14:tracePt t="53995" x="3994150" y="5118100"/>
          <p14:tracePt t="54002" x="4008438" y="5264150"/>
          <p14:tracePt t="54010" x="4021138" y="5378450"/>
          <p14:tracePt t="54016" x="4040188" y="5507038"/>
          <p14:tracePt t="54023" x="4067175" y="5621338"/>
          <p14:tracePt t="54031" x="4094163" y="5734050"/>
          <p14:tracePt t="54038" x="4135438" y="5830888"/>
          <p14:tracePt t="54046" x="4164013" y="5894388"/>
          <p14:tracePt t="54052" x="4200525" y="5972175"/>
          <p14:tracePt t="54059" x="4241800" y="6035675"/>
          <p14:tracePt t="54066" x="4291013" y="6103938"/>
          <p14:tracePt t="54073" x="4341813" y="6154738"/>
          <p14:tracePt t="54080" x="4414838" y="6237288"/>
          <p14:tracePt t="54087" x="4497388" y="6291263"/>
          <p14:tracePt t="54094" x="4578350" y="6346825"/>
          <p14:tracePt t="54101" x="4675188" y="6405563"/>
          <p14:tracePt t="54108" x="4738688" y="6442075"/>
          <p14:tracePt t="54115" x="4784725" y="6465888"/>
          <p14:tracePt t="54122" x="4829175" y="6473825"/>
          <p14:tracePt t="54129" x="4857750" y="6483350"/>
          <p14:tracePt t="54137" x="4889500" y="6483350"/>
          <p14:tracePt t="54144" x="4916488" y="6483350"/>
          <p14:tracePt t="54150" x="4926013" y="6483350"/>
          <p14:tracePt t="54157" x="4930775" y="6483350"/>
          <p14:tracePt t="54165" x="4938713" y="6473825"/>
          <p14:tracePt t="54172" x="4948238" y="6465888"/>
          <p14:tracePt t="54179" x="4957763" y="6461125"/>
          <p14:tracePt t="54185" x="4957763" y="6442075"/>
          <p14:tracePt t="54193" x="4957763" y="6400800"/>
          <p14:tracePt t="54200" x="4957763" y="6373813"/>
          <p14:tracePt t="54207" x="4948238" y="6342063"/>
          <p14:tracePt t="54214" x="4938713" y="6310313"/>
          <p14:tracePt t="54221" x="4916488" y="6269038"/>
          <p14:tracePt t="54228" x="4870450" y="6232525"/>
          <p14:tracePt t="54235" x="4826000" y="6210300"/>
          <p14:tracePt t="54244" x="4743450" y="6154738"/>
          <p14:tracePt t="54250" x="4660900" y="6113463"/>
          <p14:tracePt t="54257" x="4565650" y="6086475"/>
          <p14:tracePt t="54264" x="4451350" y="6059488"/>
          <p14:tracePt t="54271" x="4354513" y="6018213"/>
          <p14:tracePt t="54278" x="4241800" y="6003925"/>
          <p14:tracePt t="54285" x="4149725" y="5991225"/>
          <p14:tracePt t="54292" x="4090988" y="5991225"/>
          <p14:tracePt t="54299" x="4017963" y="5991225"/>
          <p14:tracePt t="54306" x="3976688" y="5994400"/>
          <p14:tracePt t="54313" x="3916363" y="6008688"/>
          <p14:tracePt t="54320" x="3884613" y="6027738"/>
          <p14:tracePt t="54327" x="3857625" y="6035675"/>
          <p14:tracePt t="54334" x="3825875" y="6059488"/>
          <p14:tracePt t="54341" x="3806825" y="6076950"/>
          <p14:tracePt t="54348" x="3784600" y="6096000"/>
          <p14:tracePt t="54355" x="3752850" y="6140450"/>
          <p14:tracePt t="54363" x="3729038" y="6186488"/>
          <p14:tracePt t="54369" x="3721100" y="6227763"/>
          <p14:tracePt t="54377" x="3706813" y="6286500"/>
          <p14:tracePt t="54383" x="3706813" y="6346825"/>
          <p14:tracePt t="54391" x="3706813" y="6419850"/>
          <p14:tracePt t="54398" x="3706813" y="6451600"/>
          <p14:tracePt t="54405" x="3725863" y="6507163"/>
          <p14:tracePt t="54412" x="3748088" y="6538913"/>
          <p14:tracePt t="54419" x="3806825" y="6575425"/>
          <p14:tracePt t="54427" x="3871913" y="6638925"/>
          <p14:tracePt t="54433" x="3952875" y="6680200"/>
          <p14:tracePt t="54441" x="4049713" y="6707188"/>
          <p14:tracePt t="54448" x="4144963" y="6721475"/>
          <p14:tracePt t="54455" x="4217988" y="6721475"/>
          <p14:tracePt t="54462" x="4314825" y="6711950"/>
          <p14:tracePt t="54469" x="4410075" y="6684963"/>
          <p14:tracePt t="54477" x="4473575" y="6648450"/>
          <p14:tracePt t="54483" x="4556125" y="6592888"/>
          <p14:tracePt t="54490" x="4606925" y="6543675"/>
          <p14:tracePt t="54497" x="4670425" y="6488113"/>
          <p14:tracePt t="54505" x="4706938" y="6424613"/>
          <p14:tracePt t="54512" x="4748213" y="6359525"/>
          <p14:tracePt t="54518" x="4789488" y="6283325"/>
          <p14:tracePt t="54527" x="4826000" y="6218238"/>
          <p14:tracePt t="54533" x="4852988" y="6137275"/>
          <p14:tracePt t="54540" x="4862513" y="6096000"/>
          <p14:tracePt t="54547" x="4862513" y="6040438"/>
          <p14:tracePt t="54554" x="4862513" y="5999163"/>
          <p14:tracePt t="54561" x="4857750" y="5940425"/>
          <p14:tracePt t="54568" x="4843463" y="5899150"/>
          <p14:tracePt t="54577" x="4826000" y="5867400"/>
          <p14:tracePt t="54582" x="4789488" y="5826125"/>
          <p14:tracePt t="54589" x="4760913" y="5794375"/>
          <p14:tracePt t="54596" x="4729163" y="5770563"/>
          <p14:tracePt t="54603" x="4683125" y="5738813"/>
          <p14:tracePt t="54610" x="4638675" y="5716588"/>
          <p14:tracePt t="54617" x="4592638" y="5694363"/>
          <p14:tracePt t="54625" x="4551363" y="5680075"/>
          <p14:tracePt t="54632" x="4519613" y="5670550"/>
          <p14:tracePt t="54638" x="4464050" y="5661025"/>
          <p14:tracePt t="54646" x="4437063" y="5661025"/>
          <p14:tracePt t="54653" x="4405313" y="5661025"/>
          <p14:tracePt t="54660" x="4364038" y="5665788"/>
          <p14:tracePt t="54667" x="4332288" y="5675313"/>
          <p14:tracePt t="54674" x="4314825" y="5684838"/>
          <p14:tracePt t="54681" x="4295775" y="5694363"/>
          <p14:tracePt t="54688" x="4268788" y="5707063"/>
          <p14:tracePt t="54695" x="4259263" y="5711825"/>
          <p14:tracePt t="54702" x="4249738" y="5738813"/>
          <p14:tracePt t="54710" x="4241800" y="5757863"/>
          <p14:tracePt t="54716" x="4232275" y="5775325"/>
          <p14:tracePt t="54723" x="4222750" y="5794375"/>
          <p14:tracePt t="54731" x="4222750" y="5835650"/>
          <p14:tracePt t="54738" x="4222750" y="5853113"/>
          <p14:tracePt t="54746" x="4227513" y="5884863"/>
          <p14:tracePt t="54752" x="4237038" y="5903913"/>
          <p14:tracePt t="54759" x="4244975" y="5935663"/>
          <p14:tracePt t="57327" x="4195763" y="5918200"/>
          <p14:tracePt t="57334" x="4117975" y="5903913"/>
          <p14:tracePt t="57341" x="4040188" y="5889625"/>
          <p14:tracePt t="57348" x="3925888" y="5876925"/>
          <p14:tracePt t="57355" x="3798888" y="5862638"/>
          <p14:tracePt t="57364" x="3665538" y="5830888"/>
          <p14:tracePt t="57370" x="3538538" y="5816600"/>
          <p14:tracePt t="57377" x="3405188" y="5789613"/>
          <p14:tracePt t="57384" x="3241675" y="5775325"/>
          <p14:tracePt t="57391" x="3076575" y="5757863"/>
          <p14:tracePt t="57399" x="2913063" y="5743575"/>
          <p14:tracePt t="57405" x="2747963" y="5730875"/>
          <p14:tracePt t="57412" x="2584450" y="5711825"/>
          <p14:tracePt t="57419" x="2401888" y="5697538"/>
          <p14:tracePt t="57427" x="2236788" y="5684838"/>
          <p14:tracePt t="57434" x="2073275" y="5665788"/>
          <p14:tracePt t="57441" x="1890713" y="5638800"/>
          <p14:tracePt t="57448" x="1720850" y="5624513"/>
          <p14:tracePt t="57455" x="1557338" y="5607050"/>
          <p14:tracePt t="57462" x="1392238" y="5592763"/>
          <p14:tracePt t="57469" x="1246188" y="5580063"/>
          <p14:tracePt t="57476" x="1100138" y="5565775"/>
          <p14:tracePt t="57484" x="954088" y="5548313"/>
          <p14:tracePt t="57490" x="803275" y="5534025"/>
          <p14:tracePt t="57497" x="693738" y="5519738"/>
          <p14:tracePt t="57504" x="598488" y="5507038"/>
          <p14:tracePt t="57511" x="501650" y="5478463"/>
          <p14:tracePt t="57519" x="411163" y="5465763"/>
          <p14:tracePt t="57525" x="333375" y="5451475"/>
          <p14:tracePt t="57534" x="238125" y="5438775"/>
          <p14:tracePt t="57539" x="141288" y="5424488"/>
          <p14:tracePt t="57547" x="87313" y="5424488"/>
          <p14:tracePt t="57554" x="31750" y="5424488"/>
          <p14:tracePt t="57759" x="214313" y="5392738"/>
          <p14:tracePt t="57766" x="306388" y="5392738"/>
          <p14:tracePt t="57773" x="433388" y="5392738"/>
          <p14:tracePt t="57780" x="561975" y="5392738"/>
          <p14:tracePt t="57787" x="688975" y="5392738"/>
          <p14:tracePt t="57794" x="803275" y="5378450"/>
          <p14:tracePt t="57801" x="912813" y="5378450"/>
          <p14:tracePt t="57808" x="990600" y="5351463"/>
          <p14:tracePt t="57817" x="1085850" y="5337175"/>
          <p14:tracePt t="57822" x="1177925" y="5324475"/>
          <p14:tracePt t="57831" x="1236663" y="5314950"/>
          <p14:tracePt t="57837" x="1314450" y="5314950"/>
          <p14:tracePt t="57844" x="1355725" y="5314950"/>
          <p14:tracePt t="57851" x="1392238" y="5314950"/>
          <p14:tracePt t="57858" x="1423988" y="5314950"/>
          <p14:tracePt t="57865" x="1443038" y="5314950"/>
          <p14:tracePt t="57872" x="1447800" y="5314950"/>
          <p14:tracePt t="57879" x="1455738" y="5314950"/>
          <p14:tracePt t="57886" x="1465263" y="5314950"/>
          <p14:tracePt t="57893" x="1479550" y="5314950"/>
          <p14:tracePt t="57901" x="1487488" y="5314950"/>
          <p14:tracePt t="60923" x="1538288" y="5341938"/>
          <p14:tracePt t="60930" x="1620838" y="5378450"/>
          <p14:tracePt t="60941" x="1703388" y="5434013"/>
          <p14:tracePt t="60944" x="1803400" y="5478463"/>
          <p14:tracePt t="60950" x="1898650" y="5519738"/>
          <p14:tracePt t="60957" x="1976438" y="5548313"/>
          <p14:tracePt t="60966" x="2076450" y="5588000"/>
          <p14:tracePt t="60971" x="2173288" y="5616575"/>
          <p14:tracePt t="60978" x="2305050" y="5643563"/>
          <p14:tracePt t="60986" x="2397125" y="5657850"/>
          <p14:tracePt t="60993" x="2511425" y="5670550"/>
          <p14:tracePt t="61000" x="2620963" y="5684838"/>
          <p14:tracePt t="61007" x="2735263" y="5697538"/>
          <p14:tracePt t="61014" x="2825750" y="5697538"/>
          <p14:tracePt t="61021" x="2935288" y="5697538"/>
          <p14:tracePt t="61028" x="3063875" y="5697538"/>
          <p14:tracePt t="61035" x="3173413" y="5697538"/>
          <p14:tracePt t="61042" x="3263900" y="5697538"/>
          <p14:tracePt t="61050" x="3355975" y="5697538"/>
          <p14:tracePt t="61056" x="3451225" y="5697538"/>
          <p14:tracePt t="61063" x="3524250" y="5697538"/>
          <p14:tracePt t="61070" x="3616325" y="5697538"/>
          <p14:tracePt t="61078" x="3706813" y="5697538"/>
          <p14:tracePt t="61085" x="3779838" y="5697538"/>
          <p14:tracePt t="61091" x="3857625" y="5697538"/>
          <p14:tracePt t="61100" x="3898900" y="5697538"/>
          <p14:tracePt t="61108" x="3952875" y="5697538"/>
          <p14:tracePt t="61113" x="3994150" y="5697538"/>
          <p14:tracePt t="61120" x="4049713" y="5697538"/>
          <p14:tracePt t="61127" x="4090988" y="5697538"/>
          <p14:tracePt t="61134" x="4140200" y="5697538"/>
          <p14:tracePt t="61141" x="4171950" y="5697538"/>
          <p14:tracePt t="61150" x="4200525" y="5697538"/>
          <p14:tracePt t="61155" x="4241800" y="5697538"/>
          <p14:tracePt t="61162" x="4273550" y="5697538"/>
          <p14:tracePt t="61170" x="4300538" y="5697538"/>
          <p14:tracePt t="61176" x="4327525" y="5697538"/>
          <p14:tracePt t="61183" x="4346575" y="5697538"/>
          <p14:tracePt t="61190" x="4364038" y="5697538"/>
          <p14:tracePt t="61198" x="4383088" y="5697538"/>
          <p14:tracePt t="61204" x="4400550" y="5697538"/>
          <p14:tracePt t="61211" x="4427538" y="5697538"/>
          <p14:tracePt t="61219" x="4446588" y="5697538"/>
          <p14:tracePt t="61226" x="4464050" y="5697538"/>
          <p14:tracePt t="61233" x="4483100" y="5697538"/>
          <p14:tracePt t="61240" x="4487863" y="5697538"/>
          <p14:tracePt t="61247" x="4505325" y="5697538"/>
          <p14:tracePt t="61254" x="4514850" y="5697538"/>
          <p14:tracePt t="61261" x="4524375" y="5697538"/>
          <p14:tracePt t="61268" x="4529138" y="5697538"/>
          <p14:tracePt t="61276" x="4537075" y="5697538"/>
          <p14:tracePt t="61282" x="4546600" y="5697538"/>
          <p14:tracePt t="61289" x="4551363" y="5697538"/>
          <p14:tracePt t="61296" x="4560888" y="5697538"/>
          <p14:tracePt t="61303" x="4570413" y="5697538"/>
          <p14:tracePt t="61311" x="4583113" y="5697538"/>
          <p14:tracePt t="61374" x="4592638" y="5697538"/>
          <p14:tracePt t="61396" x="4602163" y="5697538"/>
          <p14:tracePt t="61424" x="4610100" y="5697538"/>
          <p14:tracePt t="61432" x="4614863" y="5697538"/>
          <p14:tracePt t="61438" x="4624388" y="5697538"/>
          <p14:tracePt t="61445" x="4633913" y="5697538"/>
          <p14:tracePt t="61452" x="4638675" y="5697538"/>
          <p14:tracePt t="61459" x="4665663" y="5697538"/>
          <p14:tracePt t="61466" x="4683125" y="5697538"/>
          <p14:tracePt t="61473" x="4702175" y="5697538"/>
          <p14:tracePt t="61480" x="4719638" y="5697538"/>
          <p14:tracePt t="61487" x="4733925" y="5697538"/>
          <p14:tracePt t="61494" x="4752975" y="5697538"/>
          <p14:tracePt t="61502" x="4770438" y="5697538"/>
          <p14:tracePt t="61508" x="4779963" y="5697538"/>
          <p14:tracePt t="61516" x="4789488" y="5697538"/>
          <p14:tracePt t="61523" x="4792663" y="5697538"/>
          <p14:tracePt t="61530" x="4802188" y="5697538"/>
          <p14:tracePt t="61537" x="4811713" y="5697538"/>
          <p14:tracePt t="61544" x="4816475" y="5697538"/>
          <p14:tracePt t="61551" x="4833938" y="5697538"/>
          <p14:tracePt t="61558" x="4843463" y="5697538"/>
          <p14:tracePt t="61638" x="4848225" y="5697538"/>
          <p14:tracePt t="61714" x="4857750" y="5716588"/>
          <p14:tracePt t="61720" x="4857750" y="5726113"/>
          <p14:tracePt t="61728" x="4865688" y="5734050"/>
          <p14:tracePt t="61735" x="4865688" y="5738813"/>
          <p14:tracePt t="61742" x="4875213" y="5748338"/>
          <p14:tracePt t="61750" x="4875213" y="5757863"/>
          <p14:tracePt t="61756" x="4875213" y="5762625"/>
          <p14:tracePt t="61763" x="4879975" y="5770563"/>
          <p14:tracePt t="61770" x="4879975" y="5780088"/>
          <p14:tracePt t="61778" x="4879975" y="5794375"/>
          <p14:tracePt t="61785" x="4889500" y="5803900"/>
          <p14:tracePt t="61792" x="4889500" y="5811838"/>
          <p14:tracePt t="61799" x="4889500" y="5816600"/>
          <p14:tracePt t="61806" x="4899025" y="5826125"/>
          <p14:tracePt t="61813" x="4899025" y="5835650"/>
          <p14:tracePt t="61820" x="4899025" y="5843588"/>
          <p14:tracePt t="61826" x="4899025" y="5848350"/>
          <p14:tracePt t="61834" x="4916488" y="5857875"/>
          <p14:tracePt t="61841" x="4916488" y="5867400"/>
          <p14:tracePt t="61849" x="4916488" y="5884863"/>
          <p14:tracePt t="61855" x="4916488" y="5889625"/>
          <p14:tracePt t="61863" x="4916488" y="5899150"/>
          <p14:tracePt t="61870" x="4916488" y="5908675"/>
          <p14:tracePt t="61876" x="4916488" y="5913438"/>
          <p14:tracePt t="61883" x="4916488" y="5921375"/>
          <p14:tracePt t="61891" x="4916488" y="5930900"/>
          <p14:tracePt t="61899" x="4916488" y="5935663"/>
          <p14:tracePt t="61904" x="4916488" y="5945188"/>
          <p14:tracePt t="61912" x="4916488" y="5962650"/>
          <p14:tracePt t="61919" x="4916488" y="5972175"/>
          <p14:tracePt t="61926" x="4916488" y="5976938"/>
          <p14:tracePt t="61933" x="4916488" y="5986463"/>
          <p14:tracePt t="61940" x="4916488" y="5994400"/>
          <p14:tracePt t="61947" x="4916488" y="5999163"/>
          <p14:tracePt t="61954" x="4916488" y="6008688"/>
          <p14:tracePt t="61961" x="4916488" y="6018213"/>
          <p14:tracePt t="61969" x="4916488" y="6022975"/>
          <p14:tracePt t="61997" x="4916488" y="6040438"/>
          <p14:tracePt t="62027" x="4916488" y="6049963"/>
          <p14:tracePt t="62046" x="4916488" y="6054725"/>
          <p14:tracePt t="62061" x="4916488" y="6064250"/>
          <p14:tracePt t="62075" x="4916488" y="6072188"/>
          <p14:tracePt t="66215" x="4921250" y="6059488"/>
          <p14:tracePt t="66222" x="4935538" y="6040438"/>
          <p14:tracePt t="66228" x="4943475" y="6022975"/>
          <p14:tracePt t="66235" x="4953000" y="6003925"/>
          <p14:tracePt t="66243" x="4962525" y="5972175"/>
          <p14:tracePt t="66249" x="4972050" y="5954713"/>
          <p14:tracePt t="66257" x="4979988" y="5935663"/>
          <p14:tracePt t="66263" x="4989513" y="5918200"/>
          <p14:tracePt t="66270" x="5008563" y="5884863"/>
          <p14:tracePt t="66277" x="5016500" y="5881688"/>
          <p14:tracePt t="66285" x="5016500" y="5862638"/>
          <p14:tracePt t="66292" x="5026025" y="5843588"/>
          <p14:tracePt t="66298" x="5026025" y="5835650"/>
          <p14:tracePt t="66307" x="5026025" y="5826125"/>
          <p14:tracePt t="66312" x="5026025" y="5811838"/>
          <p14:tracePt t="66320" x="5035550" y="5794375"/>
          <p14:tracePt t="66327" x="5035550" y="5784850"/>
          <p14:tracePt t="66334" x="5035550" y="5775325"/>
          <p14:tracePt t="66341" x="5045075" y="5770563"/>
          <p14:tracePt t="66348" x="5045075" y="5753100"/>
          <p14:tracePt t="66356" x="5053013" y="5743575"/>
          <p14:tracePt t="66362" x="5053013" y="5730875"/>
          <p14:tracePt t="66369" x="5053013" y="5697538"/>
          <p14:tracePt t="66377" x="5062538" y="5680075"/>
          <p14:tracePt t="66383" x="5062538" y="5661025"/>
          <p14:tracePt t="66391" x="5062538" y="5643563"/>
          <p14:tracePt t="66397" x="5072063" y="5624513"/>
          <p14:tracePt t="66405" x="5072063" y="5597525"/>
          <p14:tracePt t="66412" x="5081588" y="5580063"/>
          <p14:tracePt t="66419" x="5081588" y="5561013"/>
          <p14:tracePt t="66426" x="5099050" y="5543550"/>
          <p14:tracePt t="66433" x="5099050" y="5511800"/>
          <p14:tracePt t="66440" x="5108575" y="5492750"/>
          <p14:tracePt t="66447" x="5108575" y="5475288"/>
          <p14:tracePt t="66454" x="5108575" y="5461000"/>
          <p14:tracePt t="66461" x="5108575" y="5441950"/>
          <p14:tracePt t="66468" x="5108575" y="5424488"/>
          <p14:tracePt t="66476" x="5108575" y="5414963"/>
          <p14:tracePt t="66483" x="5108575" y="5405438"/>
          <p14:tracePt t="66490" x="5108575" y="5402263"/>
          <p14:tracePt t="66496" x="5108575" y="5392738"/>
          <p14:tracePt t="66701" x="5094288" y="5414963"/>
          <p14:tracePt t="66708" x="5072063" y="5456238"/>
          <p14:tracePt t="66715" x="5053013" y="5487988"/>
          <p14:tracePt t="66722" x="5045075" y="5507038"/>
          <p14:tracePt t="66731" x="5035550" y="5524500"/>
          <p14:tracePt t="66738" x="5026025" y="5556250"/>
          <p14:tracePt t="66745" x="5016500" y="5575300"/>
          <p14:tracePt t="66752" x="5008563" y="5584825"/>
          <p14:tracePt t="66760" x="4999038" y="5592763"/>
          <p14:tracePt t="66766" x="4989513" y="5597525"/>
          <p14:tracePt t="66773" x="4984750" y="5607050"/>
          <p14:tracePt t="66781" x="4984750" y="5616575"/>
          <p14:tracePt t="66787" x="4984750" y="5629275"/>
          <p14:tracePt t="66795" x="4984750" y="5638800"/>
          <p14:tracePt t="66803" x="4984750" y="5648325"/>
          <p14:tracePt t="66865" x="4994275" y="5648325"/>
          <p14:tracePt t="66872" x="5003800" y="5648325"/>
          <p14:tracePt t="66879" x="5013325" y="5643563"/>
          <p14:tracePt t="66886" x="5016500" y="5634038"/>
          <p14:tracePt t="66893" x="5026025" y="5621338"/>
          <p14:tracePt t="66910" x="5062538" y="5597525"/>
          <p14:tracePt t="66914" x="5081588" y="5588000"/>
          <p14:tracePt t="66921" x="5103813" y="5580063"/>
          <p14:tracePt t="66928" x="5130800" y="5570538"/>
          <p14:tracePt t="66935" x="5149850" y="5561013"/>
          <p14:tracePt t="66942" x="5167313" y="5551488"/>
          <p14:tracePt t="66949" x="5186363" y="5543550"/>
          <p14:tracePt t="66956" x="5195888" y="5524500"/>
          <p14:tracePt t="66963" x="5227638" y="5502275"/>
          <p14:tracePt t="66970" x="5235575" y="5497513"/>
          <p14:tracePt t="66978" x="5254625" y="5478463"/>
          <p14:tracePt t="66984" x="5259388" y="5470525"/>
          <p14:tracePt t="66991" x="5268913" y="5461000"/>
          <p14:tracePt t="66999" x="5276850" y="5456238"/>
          <p14:tracePt t="67005" x="5286375" y="5446713"/>
          <p14:tracePt t="67013" x="5300663" y="5429250"/>
          <p14:tracePt t="67020" x="5308600" y="5419725"/>
          <p14:tracePt t="67078" x="5308600" y="5424488"/>
          <p14:tracePt t="67086" x="5308600" y="5441950"/>
          <p14:tracePt t="67093" x="5308600" y="5451475"/>
          <p14:tracePt t="67098" x="5308600" y="5456238"/>
          <p14:tracePt t="67106" x="5308600" y="5465763"/>
          <p14:tracePt t="67113" x="5308600" y="5483225"/>
          <p14:tracePt t="67119" x="5305425" y="5502275"/>
          <p14:tracePt t="67127" x="5286375" y="5519738"/>
          <p14:tracePt t="67133" x="5276850" y="5561013"/>
          <p14:tracePt t="67140" x="5264150" y="5592763"/>
          <p14:tracePt t="67147" x="5254625" y="5621338"/>
          <p14:tracePt t="67154" x="5232400" y="5680075"/>
          <p14:tracePt t="67161" x="5208588" y="5726113"/>
          <p14:tracePt t="67168" x="5172075" y="5789613"/>
          <p14:tracePt t="67176" x="5149850" y="5835650"/>
          <p14:tracePt t="67182" x="5122863" y="5894388"/>
          <p14:tracePt t="67190" x="5099050" y="5940425"/>
          <p14:tracePt t="67197" x="5076825" y="5986463"/>
          <p14:tracePt t="67204" x="5045075" y="6035675"/>
          <p14:tracePt t="67211" x="5021263" y="6076950"/>
          <p14:tracePt t="67218" x="4999038" y="6122988"/>
          <p14:tracePt t="67226" x="4975225" y="6154738"/>
          <p14:tracePt t="67232" x="4957763" y="6186488"/>
          <p14:tracePt t="67239" x="4935538" y="6227763"/>
          <p14:tracePt t="67246" x="4916488" y="6249988"/>
          <p14:tracePt t="67253" x="4894263" y="6269038"/>
          <p14:tracePt t="67260" x="4884738" y="6286500"/>
          <p14:tracePt t="67267" x="4852988" y="6319838"/>
          <p14:tracePt t="67275" x="4833938" y="6337300"/>
          <p14:tracePt t="67282" x="4816475" y="6356350"/>
          <p14:tracePt t="67289" x="4806950" y="6378575"/>
          <p14:tracePt t="67296" x="4797425" y="6397625"/>
          <p14:tracePt t="67303" x="4789488" y="6424613"/>
          <p14:tracePt t="67310" x="4765675" y="6446838"/>
          <p14:tracePt t="67317" x="4760913" y="6451600"/>
          <p14:tracePt t="67325" x="4752975" y="6470650"/>
          <p14:tracePt t="67331" x="4743450" y="6478588"/>
          <p14:tracePt t="67338" x="4733925" y="6483350"/>
          <p14:tracePt t="67346" x="4729163" y="6492875"/>
          <p14:tracePt t="67352" x="4719638" y="6510338"/>
          <p14:tracePt t="67359" x="4711700" y="6519863"/>
          <p14:tracePt t="67366" x="4702175" y="6524625"/>
          <p14:tracePt t="67374" x="4687888" y="6534150"/>
          <p14:tracePt t="67380" x="4687888" y="6543675"/>
          <p14:tracePt t="67388" x="4679950" y="6543675"/>
          <p14:tracePt t="67409" x="4679950" y="6551613"/>
          <p14:tracePt t="67607" x="4706938" y="6502400"/>
          <p14:tracePt t="67615" x="4729163" y="6442075"/>
          <p14:tracePt t="67621" x="4756150" y="6378575"/>
          <p14:tracePt t="67628" x="4789488" y="6332538"/>
          <p14:tracePt t="67635" x="4816475" y="6249988"/>
          <p14:tracePt t="67642" x="4843463" y="6191250"/>
          <p14:tracePt t="67650" x="4852988" y="6132513"/>
          <p14:tracePt t="67656" x="4862513" y="6091238"/>
          <p14:tracePt t="67664" x="4875213" y="6030913"/>
          <p14:tracePt t="67671" x="4884738" y="5986463"/>
          <p14:tracePt t="67678" x="4899025" y="5926138"/>
          <p14:tracePt t="67685" x="4906963" y="5884863"/>
          <p14:tracePt t="67692" x="4916488" y="5853113"/>
          <p14:tracePt t="67699" x="4930775" y="5811838"/>
          <p14:tracePt t="67706" x="4938713" y="5784850"/>
          <p14:tracePt t="67714" x="4948238" y="5767388"/>
          <p14:tracePt t="67720" x="4957763" y="5743575"/>
          <p14:tracePt t="67727" x="4979988" y="5716588"/>
          <p14:tracePt t="67735" x="4989513" y="5697538"/>
          <p14:tracePt t="67741" x="4999038" y="5680075"/>
          <p14:tracePt t="67749" x="5008563" y="5657850"/>
          <p14:tracePt t="67755" x="5008563" y="5653088"/>
          <p14:tracePt t="67762" x="5008563" y="5643563"/>
          <p14:tracePt t="67769" x="5008563" y="5624513"/>
          <p14:tracePt t="67778" x="5008563" y="5621338"/>
          <p14:tracePt t="67785" x="5008563" y="5611813"/>
          <p14:tracePt t="67791" x="5008563" y="5602288"/>
          <p14:tracePt t="67798" x="5008563" y="5597525"/>
          <p14:tracePt t="67905" x="5008563" y="5607050"/>
          <p14:tracePt t="67913" x="5008563" y="5616575"/>
          <p14:tracePt t="67919" x="5008563" y="5621338"/>
          <p14:tracePt t="67926" x="5008563" y="5648325"/>
          <p14:tracePt t="67934" x="5008563" y="5680075"/>
          <p14:tracePt t="67940" x="5003800" y="5707063"/>
          <p14:tracePt t="67948" x="4989513" y="5762625"/>
          <p14:tracePt t="67954" x="4975225" y="5826125"/>
          <p14:tracePt t="67961" x="4953000" y="5903913"/>
          <p14:tracePt t="67968" x="4938713" y="5962650"/>
          <p14:tracePt t="67978" x="4926013" y="6040438"/>
          <p14:tracePt t="67982" x="4916488" y="6081713"/>
          <p14:tracePt t="67989" x="4889500" y="6159500"/>
          <p14:tracePt t="67996" x="4865688" y="6223000"/>
          <p14:tracePt t="68003" x="4838700" y="6300788"/>
          <p14:tracePt t="68010" x="4811713" y="6378575"/>
          <p14:tracePt t="68018" x="4789488" y="6442075"/>
          <p14:tracePt t="68024" x="4760913" y="6519863"/>
          <p14:tracePt t="68031" x="4724400" y="6570663"/>
          <p14:tracePt t="68038" x="4716463" y="6629400"/>
          <p14:tracePt t="68046" x="4702175" y="6656388"/>
          <p14:tracePt t="68052" x="4692650" y="6675438"/>
          <p14:tracePt t="68060" x="4683125" y="6692900"/>
          <p14:tracePt t="68067" x="4679950" y="6702425"/>
          <p14:tracePt t="68074" x="4670425" y="6721475"/>
          <p14:tracePt t="68081" x="4660900" y="6729413"/>
          <p14:tracePt t="68087" x="4660900" y="6734175"/>
          <p14:tracePt t="68095" x="4660900" y="6743700"/>
          <p14:tracePt t="68102" x="4660900" y="6753225"/>
          <p14:tracePt t="68109" x="4660900" y="6757988"/>
          <p14:tracePt t="68116" x="4660900" y="6765925"/>
          <p14:tracePt t="68123" x="4660900" y="6775450"/>
          <p14:tracePt t="68130" x="4660900" y="6784975"/>
          <p14:tracePt t="68137" x="4660900" y="6789738"/>
          <p14:tracePt t="69476" x="4610100" y="6775450"/>
          <p14:tracePt t="69483" x="4546600" y="6748463"/>
          <p14:tracePt t="69489" x="4505325" y="6726238"/>
          <p14:tracePt t="69497" x="4460875" y="6707188"/>
          <p14:tracePt t="69504" x="4395788" y="6665913"/>
          <p14:tracePt t="69511" x="4351338" y="6643688"/>
          <p14:tracePt t="69518" x="4286250" y="6619875"/>
          <p14:tracePt t="69527" x="4244975" y="6607175"/>
          <p14:tracePt t="69532" x="4181475" y="6583363"/>
          <p14:tracePt t="69539" x="4140200" y="6575425"/>
          <p14:tracePt t="69548" x="4076700" y="6534150"/>
          <p14:tracePt t="69553" x="4044950" y="6524625"/>
          <p14:tracePt t="69560" x="4003675" y="6502400"/>
          <p14:tracePt t="69567" x="3957638" y="6478588"/>
          <p14:tracePt t="69574" x="3925888" y="6461125"/>
          <p14:tracePt t="69581" x="3894138" y="6429375"/>
          <p14:tracePt t="69588" x="3867150" y="6419850"/>
          <p14:tracePt t="69598" x="3848100" y="6410325"/>
          <p14:tracePt t="69602" x="3830638" y="6400800"/>
          <p14:tracePt t="69610" x="3806825" y="6392863"/>
          <p14:tracePt t="69618" x="3789363" y="6383338"/>
          <p14:tracePt t="69623" x="3770313" y="6373813"/>
          <p14:tracePt t="69630" x="3765550" y="6364288"/>
          <p14:tracePt t="69637" x="3757613" y="6356350"/>
          <p14:tracePt t="69645" x="3748088" y="6356350"/>
          <p14:tracePt t="69651" x="3738563" y="6337300"/>
          <p14:tracePt t="69658" x="3733800" y="6337300"/>
          <p14:tracePt t="69666" x="3725863" y="6337300"/>
          <p14:tracePt t="69672" x="3716338" y="6337300"/>
          <p14:tracePt t="69680" x="3706813" y="6337300"/>
          <p14:tracePt t="69686" x="3706813" y="6332538"/>
          <p14:tracePt t="69701" x="3706813" y="6323013"/>
          <p14:tracePt t="69715" x="3706813" y="6315075"/>
          <p14:tracePt t="69722" x="3706813" y="6310313"/>
          <p14:tracePt t="69729" x="3706813" y="6300788"/>
          <p14:tracePt t="69736" x="3706813" y="6291263"/>
          <p14:tracePt t="69743" x="3706813" y="6283325"/>
          <p14:tracePt t="69751" x="3711575" y="6278563"/>
          <p14:tracePt t="69759" x="3729038" y="6259513"/>
          <p14:tracePt t="69766" x="3748088" y="6249988"/>
          <p14:tracePt t="69772" x="3779838" y="6242050"/>
          <p14:tracePt t="69779" x="3821113" y="6227763"/>
          <p14:tracePt t="69785" x="3848100" y="6218238"/>
          <p14:tracePt t="69794" x="3879850" y="6218238"/>
          <p14:tracePt t="69800" x="3921125" y="6218238"/>
          <p14:tracePt t="69807" x="3948113" y="6218238"/>
          <p14:tracePt t="69814" x="3967163" y="6218238"/>
          <p14:tracePt t="69821" x="3994150" y="6218238"/>
          <p14:tracePt t="69829" x="4013200" y="6218238"/>
          <p14:tracePt t="69835" x="4030663" y="6218238"/>
          <p14:tracePt t="69842" x="4062413" y="6218238"/>
          <p14:tracePt t="69849" x="4090988" y="6218238"/>
          <p14:tracePt t="69856" x="4108450" y="6218238"/>
          <p14:tracePt t="69863" x="4135438" y="6218238"/>
          <p14:tracePt t="69870" x="4154488" y="6218238"/>
          <p14:tracePt t="69879" x="4181475" y="6218238"/>
          <p14:tracePt t="69885" x="4200525" y="6218238"/>
          <p14:tracePt t="69892" x="4217988" y="6218238"/>
          <p14:tracePt t="69899" x="4237038" y="6218238"/>
          <p14:tracePt t="69910" x="4254500" y="6218238"/>
          <p14:tracePt t="69913" x="4281488" y="6218238"/>
          <p14:tracePt t="69920" x="4291013" y="6218238"/>
          <p14:tracePt t="69927" x="4300538" y="6218238"/>
          <p14:tracePt t="69934" x="4305300" y="6218238"/>
          <p14:tracePt t="69943" x="4314825" y="6218238"/>
          <p14:tracePt t="69949" x="4322763" y="6218238"/>
          <p14:tracePt t="70048" x="4318000" y="6218238"/>
          <p14:tracePt t="70055" x="4310063" y="6218238"/>
          <p14:tracePt t="70062" x="4305300" y="6223000"/>
          <p14:tracePt t="70069" x="4295775" y="6232525"/>
          <p14:tracePt t="70076" x="4286250" y="6237288"/>
          <p14:tracePt t="70083" x="4281488" y="6246813"/>
          <p14:tracePt t="70090" x="4254500" y="6264275"/>
          <p14:tracePt t="70097" x="4237038" y="6273800"/>
          <p14:tracePt t="70104" x="4213225" y="6283325"/>
          <p14:tracePt t="70111" x="4186238" y="6291263"/>
          <p14:tracePt t="70118" x="4140200" y="6315075"/>
          <p14:tracePt t="70126" x="4113213" y="6323013"/>
          <p14:tracePt t="70132" x="4081463" y="6332538"/>
          <p14:tracePt t="70139" x="4049713" y="6346825"/>
          <p14:tracePt t="70146" x="4030663" y="6364288"/>
          <p14:tracePt t="70153" x="4013200" y="6373813"/>
          <p14:tracePt t="70161" x="3994150" y="6383338"/>
          <p14:tracePt t="70167" x="3984625" y="6392863"/>
          <p14:tracePt t="70175" x="3971925" y="6397625"/>
          <p14:tracePt t="70182" x="3962400" y="6405563"/>
          <p14:tracePt t="70189" x="3952875" y="6405563"/>
          <p14:tracePt t="70196" x="3944938" y="6405563"/>
          <p14:tracePt t="70224" x="3948113" y="6405563"/>
          <p14:tracePt t="70231" x="3967163" y="6405563"/>
          <p14:tracePt t="70238" x="3994150" y="6405563"/>
          <p14:tracePt t="70246" x="4025900" y="6405563"/>
          <p14:tracePt t="70253" x="4054475" y="6405563"/>
          <p14:tracePt t="70260" x="4094163" y="6405563"/>
          <p14:tracePt t="70267" x="4135438" y="6405563"/>
          <p14:tracePt t="70273" x="4191000" y="6405563"/>
          <p14:tracePt t="70280" x="4217988" y="6405563"/>
          <p14:tracePt t="70288" x="4259263" y="6405563"/>
          <p14:tracePt t="70296" x="4300538" y="6400800"/>
          <p14:tracePt t="70302" x="4332288" y="6400800"/>
          <p14:tracePt t="70309" x="4359275" y="6400800"/>
          <p14:tracePt t="70316" x="4391025" y="6392863"/>
          <p14:tracePt t="70324" x="4410075" y="6392863"/>
          <p14:tracePt t="70330" x="4427538" y="6392863"/>
          <p14:tracePt t="70337" x="4432300" y="6392863"/>
          <p14:tracePt t="70345" x="4441825" y="6392863"/>
          <p14:tracePt t="70352" x="4451350" y="6392863"/>
          <p14:tracePt t="70359" x="4456113" y="6392863"/>
          <p14:tracePt t="71393" x="4497388" y="6405563"/>
          <p14:tracePt t="71400" x="4573588" y="6434138"/>
          <p14:tracePt t="71406" x="4651375" y="6456363"/>
          <p14:tracePt t="71414" x="4733925" y="6483350"/>
          <p14:tracePt t="71421" x="4797425" y="6524625"/>
          <p14:tracePt t="71429" x="4870450" y="6534150"/>
          <p14:tracePt t="71435" x="4930775" y="6546850"/>
          <p14:tracePt t="71442" x="5008563" y="6546850"/>
          <p14:tracePt t="71449" x="5081588" y="6546850"/>
          <p14:tracePt t="71456" x="5135563" y="6546850"/>
          <p14:tracePt t="71464" x="5213350" y="6546850"/>
          <p14:tracePt t="71470" x="5286375" y="6546850"/>
          <p14:tracePt t="71477" x="5359400" y="6546850"/>
          <p14:tracePt t="71484" x="5418138" y="6538913"/>
          <p14:tracePt t="71491" x="5478463" y="6538913"/>
          <p14:tracePt t="71498" x="5519738" y="6529388"/>
          <p14:tracePt t="71505" x="5578475" y="6515100"/>
          <p14:tracePt t="71513" x="5624513" y="6497638"/>
          <p14:tracePt t="71519" x="5683250" y="6483350"/>
          <p14:tracePt t="71526" x="5724525" y="6473825"/>
          <p14:tracePt t="71534" x="5765800" y="6461125"/>
          <p14:tracePt t="71541" x="5824538" y="6451600"/>
          <p14:tracePt t="71548" x="5857875" y="6437313"/>
          <p14:tracePt t="71555" x="5897563" y="6429375"/>
          <p14:tracePt t="71562" x="5930900" y="6429375"/>
          <p14:tracePt t="71569" x="5948363" y="6419850"/>
          <p14:tracePt t="71576" x="5967413" y="6410325"/>
          <p14:tracePt t="71583" x="5970588" y="6400800"/>
          <p14:tracePt t="71590" x="5989638" y="6397625"/>
          <p14:tracePt t="71597" x="5999163" y="6388100"/>
          <p14:tracePt t="71604" x="6007100" y="6378575"/>
          <p14:tracePt t="71613" x="6011863" y="6369050"/>
          <p14:tracePt t="71618" x="6021388" y="6369050"/>
          <p14:tracePt t="71625" x="6030913" y="6364288"/>
          <p14:tracePt t="71633" x="6035675" y="6364288"/>
          <p14:tracePt t="71639" x="6043613" y="6356350"/>
          <p14:tracePt t="71646" x="6043613" y="6346825"/>
          <p14:tracePt t="71654" x="6043613" y="6332538"/>
          <p14:tracePt t="71662" x="6043613" y="6323013"/>
          <p14:tracePt t="71668" x="6043613" y="6315075"/>
          <p14:tracePt t="71676" x="6043613" y="6310313"/>
          <p14:tracePt t="71682" x="6043613" y="6291263"/>
          <p14:tracePt t="71689" x="6043613" y="6273800"/>
          <p14:tracePt t="71696" x="6043613" y="6254750"/>
          <p14:tracePt t="71703" x="6043613" y="6227763"/>
          <p14:tracePt t="71710" x="6043613" y="6196013"/>
          <p14:tracePt t="71717" x="6040438" y="6169025"/>
          <p14:tracePt t="71724" x="6030913" y="6127750"/>
          <p14:tracePt t="71732" x="6021388" y="6096000"/>
          <p14:tracePt t="71739" x="5999163" y="6064250"/>
          <p14:tracePt t="71748" x="5975350" y="6022975"/>
          <p14:tracePt t="71753" x="5943600" y="5991225"/>
          <p14:tracePt t="71760" x="5926138" y="5957888"/>
          <p14:tracePt t="71767" x="5907088" y="5940425"/>
          <p14:tracePt t="71774" x="5884863" y="5908675"/>
          <p14:tracePt t="71782" x="5853113" y="5889625"/>
          <p14:tracePt t="71788" x="5834063" y="5867400"/>
          <p14:tracePt t="71796" x="5816600" y="5857875"/>
          <p14:tracePt t="71803" x="5797550" y="5848350"/>
          <p14:tracePt t="71810" x="5780088" y="5840413"/>
          <p14:tracePt t="71822" x="5746750" y="5821363"/>
          <p14:tracePt t="71824" x="5715000" y="5807075"/>
          <p14:tracePt t="71831" x="5688013" y="5799138"/>
          <p14:tracePt t="71837" x="5670550" y="5789613"/>
          <p14:tracePt t="71845" x="5637213" y="5780088"/>
          <p14:tracePt t="71852" x="5619750" y="5780088"/>
          <p14:tracePt t="71859" x="5600700" y="5780088"/>
          <p14:tracePt t="71867" x="5588000" y="5780088"/>
          <p14:tracePt t="71872" x="5556250" y="5780088"/>
          <p14:tracePt t="71879" x="5546725" y="5780088"/>
          <p14:tracePt t="71886" x="5541963" y="5780088"/>
          <p14:tracePt t="71895" x="5532438" y="5780088"/>
          <p14:tracePt t="71901" x="5524500" y="5784850"/>
          <p14:tracePt t="71908" x="5510213" y="5794375"/>
          <p14:tracePt t="71915" x="5500688" y="5799138"/>
          <p14:tracePt t="71922" x="5491163" y="5807075"/>
          <p14:tracePt t="71929" x="5473700" y="5826125"/>
          <p14:tracePt t="71936" x="5464175" y="5843588"/>
          <p14:tracePt t="71943" x="5454650" y="5862638"/>
          <p14:tracePt t="71950" x="5437188" y="5894388"/>
          <p14:tracePt t="71957" x="5422900" y="5949950"/>
          <p14:tracePt t="71965" x="5414963" y="5981700"/>
          <p14:tracePt t="71971" x="5405438" y="6008688"/>
          <p14:tracePt t="71981" x="5405438" y="6049963"/>
          <p14:tracePt t="71986" x="5405438" y="6081713"/>
          <p14:tracePt t="71993" x="5405438" y="6108700"/>
          <p14:tracePt t="72000" x="5405438" y="6149975"/>
          <p14:tracePt t="72007" x="5405438" y="6176963"/>
          <p14:tracePt t="72015" x="5405438" y="6196013"/>
          <p14:tracePt t="72022" x="5405438" y="6213475"/>
          <p14:tracePt t="72029" x="5405438" y="6246813"/>
          <p14:tracePt t="72035" x="5410200" y="6264275"/>
          <p14:tracePt t="72043" x="5418138" y="6283325"/>
          <p14:tracePt t="72050" x="5427663" y="6286500"/>
          <p14:tracePt t="72057" x="5432425" y="6296025"/>
          <p14:tracePt t="72065" x="5441950" y="6305550"/>
          <p14:tracePt t="72071" x="5459413" y="6315075"/>
          <p14:tracePt t="72079" x="5478463" y="6315075"/>
          <p14:tracePt t="72085" x="5495925" y="6315075"/>
          <p14:tracePt t="72092" x="5500688" y="6315075"/>
          <p14:tracePt t="72100" x="5510213" y="6315075"/>
          <p14:tracePt t="72106" x="5519738" y="6315075"/>
          <p14:tracePt t="72115" x="5524500" y="6310313"/>
          <p14:tracePt t="72121" x="5532438" y="6300788"/>
          <p14:tracePt t="72129" x="5541963" y="6296025"/>
          <p14:tracePt t="72134" x="5561013" y="6286500"/>
          <p14:tracePt t="72142" x="5564188" y="6278563"/>
          <p14:tracePt t="72149" x="5573713" y="6259513"/>
          <p14:tracePt t="72158" x="5583238" y="6242050"/>
          <p14:tracePt t="72163" x="5592763" y="6200775"/>
          <p14:tracePt t="72170" x="5605463" y="6169025"/>
          <p14:tracePt t="72180" x="5614988" y="6140450"/>
          <p14:tracePt t="72184" x="5624513" y="6100763"/>
          <p14:tracePt t="72191" x="5634038" y="6067425"/>
          <p14:tracePt t="72199" x="5634038" y="6040438"/>
          <p14:tracePt t="72205" x="5634038" y="5999163"/>
          <p14:tracePt t="72212" x="5634038" y="5967413"/>
          <p14:tracePt t="72219" x="5634038" y="5940425"/>
          <p14:tracePt t="72226" x="5634038" y="5899150"/>
          <p14:tracePt t="72233" x="5629275" y="5867400"/>
          <p14:tracePt t="72240" x="5619750" y="5840413"/>
          <p14:tracePt t="72248" x="5610225" y="5794375"/>
          <p14:tracePt t="72255" x="5600700" y="5775325"/>
          <p14:tracePt t="72262" x="5592763" y="5757863"/>
          <p14:tracePt t="72269" x="5583238" y="5738813"/>
          <p14:tracePt t="72275" x="5568950" y="5711825"/>
          <p14:tracePt t="72283" x="5561013" y="5689600"/>
          <p14:tracePt t="72290" x="5541963" y="5680075"/>
          <p14:tracePt t="72297" x="5532438" y="5675313"/>
          <p14:tracePt t="72304" x="5527675" y="5665788"/>
          <p14:tracePt t="72311" x="5519738" y="5657850"/>
          <p14:tracePt t="72318" x="5510213" y="5653088"/>
          <p14:tracePt t="72325" x="5505450" y="5653088"/>
          <p14:tracePt t="72332" x="5495925" y="5643563"/>
          <p14:tracePt t="72339" x="5487988" y="5643563"/>
          <p14:tracePt t="72346" x="5483225" y="5643563"/>
          <p14:tracePt t="72354" x="5464175" y="5643563"/>
          <p14:tracePt t="72362" x="5454650" y="5643563"/>
          <p14:tracePt t="72368" x="5451475" y="5643563"/>
          <p14:tracePt t="72375" x="5441950" y="5643563"/>
          <p14:tracePt t="72382" x="5432425" y="5643563"/>
          <p14:tracePt t="72389" x="5422900" y="5643563"/>
          <p14:tracePt t="72396" x="5418138" y="5643563"/>
          <p14:tracePt t="72403" x="5410200" y="5643563"/>
          <p14:tracePt t="72410" x="5400675" y="5643563"/>
          <p14:tracePt t="72417" x="5386388" y="5648325"/>
          <p14:tracePt t="72424" x="5378450" y="5653088"/>
          <p14:tracePt t="72432" x="5368925" y="5661025"/>
          <p14:tracePt t="72438" x="5368925" y="5670550"/>
          <p14:tracePt t="72446" x="5359400" y="5680075"/>
          <p14:tracePt t="72453" x="5359400" y="5684838"/>
          <p14:tracePt t="72460" x="5354638" y="5702300"/>
          <p14:tracePt t="72467" x="5354638" y="5730875"/>
          <p14:tracePt t="72474" x="5354638" y="5748338"/>
          <p14:tracePt t="72481" x="5354638" y="5780088"/>
          <p14:tracePt t="72489" x="5354638" y="5821363"/>
          <p14:tracePt t="72498" x="5354638" y="5862638"/>
          <p14:tracePt t="72503" x="5354638" y="5903913"/>
          <p14:tracePt t="72511" x="5354638" y="5945188"/>
          <p14:tracePt t="72518" x="5354638" y="5972175"/>
          <p14:tracePt t="72524" x="5359400" y="6003925"/>
          <p14:tracePt t="72532" x="5368925" y="6045200"/>
          <p14:tracePt t="72538" x="5378450" y="6072188"/>
          <p14:tracePt t="72545" x="5386388" y="6103938"/>
          <p14:tracePt t="72552" x="5410200" y="6137275"/>
          <p14:tracePt t="72559" x="5418138" y="6154738"/>
          <p14:tracePt t="72566" x="5418138" y="6173788"/>
          <p14:tracePt t="72573" x="5427663" y="6191250"/>
          <p14:tracePt t="72581" x="5427663" y="6196013"/>
          <p14:tracePt t="72587" x="5427663" y="6205538"/>
          <p14:tracePt t="72595" x="5427663" y="6223000"/>
          <p14:tracePt t="72601" x="5427663" y="6232525"/>
          <p14:tracePt t="72608" x="5437188" y="6237288"/>
          <p14:tracePt t="72616" x="5437188" y="6246813"/>
          <p14:tracePt t="72623" x="5437188" y="6254750"/>
          <p14:tracePt t="72630" x="5437188" y="6259513"/>
          <p14:tracePt t="72645" x="5441950" y="6259513"/>
          <p14:tracePt t="72679" x="5451475" y="6259513"/>
          <p14:tracePt t="72693" x="5451475" y="6249988"/>
          <p14:tracePt t="72700" x="5459413" y="6242050"/>
          <p14:tracePt t="72707" x="5459413" y="6237288"/>
          <p14:tracePt t="72715" x="5468938" y="6227763"/>
          <p14:tracePt t="72721" x="5473700" y="6210300"/>
          <p14:tracePt t="72729" x="5495925" y="6191250"/>
          <p14:tracePt t="72737" x="5495925" y="6173788"/>
          <p14:tracePt t="72743" x="5495925" y="6154738"/>
          <p14:tracePt t="72750" x="5495925" y="6137275"/>
          <p14:tracePt t="72757" x="5495925" y="6118225"/>
          <p14:tracePt t="72764" x="5495925" y="6103938"/>
          <p14:tracePt t="72771" x="5495925" y="6096000"/>
          <p14:tracePt t="72778" x="5495925" y="6086475"/>
          <p14:tracePt t="72785" x="5495925" y="6072188"/>
          <p14:tracePt t="72792" x="5495925" y="6054725"/>
          <p14:tracePt t="72799" x="5495925" y="6045200"/>
          <p14:tracePt t="72806" x="5495925" y="6018213"/>
          <p14:tracePt t="72813" x="5495925" y="5999163"/>
          <p14:tracePt t="72821" x="5495925" y="5994400"/>
          <p14:tracePt t="72828" x="5495925" y="5986463"/>
          <p14:tracePt t="72837" x="5495925" y="5976938"/>
          <p14:tracePt t="72842" x="5495925" y="5972175"/>
          <p14:tracePt t="72849" x="5495925" y="5945188"/>
          <p14:tracePt t="72855" x="5495925" y="5935663"/>
          <p14:tracePt t="72863" x="5495925" y="5926138"/>
          <p14:tracePt t="72869" x="5495925" y="5921375"/>
          <p14:tracePt t="72878" x="5495925" y="5913438"/>
          <p14:tracePt t="72884" x="5495925" y="5903913"/>
          <p14:tracePt t="72891" x="5495925" y="5899150"/>
          <p14:tracePt t="72911" x="5495925" y="5881688"/>
          <p14:tracePt t="72912" x="5495925" y="5867400"/>
          <p14:tracePt t="72919" x="5495925" y="5857875"/>
          <p14:tracePt t="72926" x="5495925" y="5848350"/>
          <p14:tracePt t="72941" x="5495925" y="5840413"/>
          <p14:tracePt t="72983" x="5495925" y="5835650"/>
          <p14:tracePt t="73018" x="5495925" y="5826125"/>
          <p14:tracePt t="73047" x="5495925" y="5816600"/>
          <p14:tracePt t="73075" x="5495925" y="5811838"/>
          <p14:tracePt t="73089" x="5495925" y="5803900"/>
          <p14:tracePt t="73111" x="5495925" y="5784850"/>
          <p14:tracePt t="73132" x="5495925" y="5780088"/>
          <p14:tracePt t="73146" x="5495925" y="5770563"/>
          <p14:tracePt t="73167" x="5495925" y="5762625"/>
          <p14:tracePt t="73174" x="5495925" y="5753100"/>
          <p14:tracePt t="73182" x="5495925" y="5748338"/>
          <p14:tracePt t="73394" x="5500688" y="5748338"/>
          <p14:tracePt t="73401" x="5500688" y="5757863"/>
          <p14:tracePt t="73408" x="5510213" y="5757863"/>
          <p14:tracePt t="73420" x="5519738" y="5757863"/>
          <p14:tracePt t="73424" x="5527675" y="5767388"/>
          <p14:tracePt t="73429" x="5532438" y="5767388"/>
          <p14:tracePt t="73437" x="5541963" y="5767388"/>
          <p14:tracePt t="73444" x="5551488" y="5767388"/>
          <p14:tracePt t="73453" x="5564188" y="5767388"/>
          <p14:tracePt t="73458" x="5573713" y="5767388"/>
          <p14:tracePt t="73465" x="5583238" y="5767388"/>
          <p14:tracePt t="73472" x="5588000" y="5767388"/>
          <p14:tracePt t="73478" x="5597525" y="5767388"/>
          <p14:tracePt t="73486" x="5605463" y="5767388"/>
          <p14:tracePt t="73492" x="5619750" y="5767388"/>
          <p14:tracePt t="73499" x="5629275" y="5767388"/>
          <p14:tracePt t="73507" x="5646738" y="5767388"/>
          <p14:tracePt t="73514" x="5665788" y="5767388"/>
          <p14:tracePt t="73521" x="5670550" y="5762625"/>
          <p14:tracePt t="73528" x="5678488" y="5748338"/>
          <p14:tracePt t="73535" x="5688013" y="5738813"/>
          <p14:tracePt t="73542" x="5697538" y="5738813"/>
          <p14:tracePt t="73549" x="5702300" y="5730875"/>
          <p14:tracePt t="73556" x="5710238" y="5730875"/>
          <p14:tracePt t="73563" x="5719763" y="5730875"/>
          <p14:tracePt t="73570" x="5734050" y="5730875"/>
          <p14:tracePt t="73577" x="5743575" y="5721350"/>
          <p14:tracePt t="73585" x="5751513" y="5721350"/>
          <p14:tracePt t="73591" x="5756275" y="5721350"/>
          <p14:tracePt t="73634" x="5765800" y="5721350"/>
          <p14:tracePt t="73641" x="5775325" y="5721350"/>
          <p14:tracePt t="73655" x="5783263" y="5716588"/>
          <p14:tracePt t="73669" x="5788025" y="5716588"/>
          <p14:tracePt t="73676" x="5797550" y="5716588"/>
          <p14:tracePt t="73697" x="5816600" y="5707063"/>
          <p14:tracePt t="92073" x="5811838" y="5697538"/>
          <p14:tracePt t="92080" x="5802313" y="5689600"/>
          <p14:tracePt t="92087" x="5792788" y="5675313"/>
          <p14:tracePt t="92094" x="5783263" y="5657850"/>
          <p14:tracePt t="92101" x="5775325" y="5638800"/>
          <p14:tracePt t="92108" x="5765800" y="5607050"/>
          <p14:tracePt t="92115" x="5756275" y="5588000"/>
          <p14:tracePt t="92122" x="5746750" y="5570538"/>
          <p14:tracePt t="92130" x="5738813" y="5551488"/>
          <p14:tracePt t="92136" x="5719763" y="5519738"/>
          <p14:tracePt t="92143" x="5710238" y="5511800"/>
          <p14:tracePt t="92151" x="5702300" y="5492750"/>
          <p14:tracePt t="92158" x="5692775" y="5475288"/>
          <p14:tracePt t="92166" x="5683250" y="5456238"/>
          <p14:tracePt t="92171" x="5673725" y="5451475"/>
          <p14:tracePt t="92178" x="5665788" y="5434013"/>
          <p14:tracePt t="92186" x="5661025" y="5424488"/>
          <p14:tracePt t="92193" x="5651500" y="5414963"/>
          <p14:tracePt t="92201" x="5634038" y="5405438"/>
          <p14:tracePt t="92207" x="5624513" y="5402263"/>
          <p14:tracePt t="92215" x="5624513" y="5392738"/>
          <p14:tracePt t="92222" x="5624513" y="5383213"/>
          <p14:tracePt t="92230" x="5624513" y="5378450"/>
          <p14:tracePt t="92236" x="5624513" y="5368925"/>
          <p14:tracePt t="92243" x="5624513" y="5360988"/>
          <p14:tracePt t="92250" x="5624513" y="5346700"/>
          <p14:tracePt t="92264" x="5624513" y="5337175"/>
          <p14:tracePt t="92271" x="5624513" y="5327650"/>
          <p14:tracePt t="92278" x="5619750" y="5327650"/>
          <p14:tracePt t="92285" x="5619750" y="5319713"/>
          <p14:tracePt t="92357" x="5610225" y="5319713"/>
          <p14:tracePt t="92413" x="5600700" y="5319713"/>
          <p14:tracePt t="92421" x="5600700" y="5324475"/>
          <p14:tracePt t="92427" x="5600700" y="5332413"/>
          <p14:tracePt t="92435" x="5597525" y="5341938"/>
          <p14:tracePt t="92442" x="5597525" y="5356225"/>
          <p14:tracePt t="92450" x="5588000" y="5364163"/>
          <p14:tracePt t="92456" x="5578475" y="5373688"/>
          <p14:tracePt t="92465" x="5578475" y="5387975"/>
          <p14:tracePt t="92470" x="5568950" y="5405438"/>
          <p14:tracePt t="92477" x="5551488" y="5429250"/>
          <p14:tracePt t="92485" x="5551488" y="5470525"/>
          <p14:tracePt t="92491" x="5541963" y="5487988"/>
          <p14:tracePt t="92498" x="5532438" y="5514975"/>
          <p14:tracePt t="92505" x="5524500" y="5534025"/>
          <p14:tracePt t="92512" x="5524500" y="5565775"/>
          <p14:tracePt t="92519" x="5510213" y="5584825"/>
          <p14:tracePt t="92527" x="5500688" y="5602288"/>
          <p14:tracePt t="92533" x="5500688" y="5621338"/>
          <p14:tracePt t="92540" x="5491163" y="5661025"/>
          <p14:tracePt t="92547" x="5483225" y="5680075"/>
          <p14:tracePt t="92554" x="5473700" y="5697538"/>
          <p14:tracePt t="92561" x="5454650" y="5721350"/>
          <p14:tracePt t="92568" x="5446713" y="5748338"/>
          <p14:tracePt t="92575" x="5432425" y="5767388"/>
          <p14:tracePt t="92584" x="5422900" y="5784850"/>
          <p14:tracePt t="92590" x="5422900" y="5803900"/>
          <p14:tracePt t="92597" x="5422900" y="5835650"/>
          <p14:tracePt t="92604" x="5414963" y="5853113"/>
          <p14:tracePt t="92611" x="5414963" y="5867400"/>
          <p14:tracePt t="92618" x="5405438" y="5899150"/>
          <p14:tracePt t="92625" x="5395913" y="5940425"/>
          <p14:tracePt t="92633" x="5386388" y="5957888"/>
          <p14:tracePt t="92639" x="5386388" y="5991225"/>
          <p14:tracePt t="92647" x="5386388" y="6008688"/>
          <p14:tracePt t="92653" x="5378450" y="6035675"/>
          <p14:tracePt t="92660" x="5378450" y="6054725"/>
          <p14:tracePt t="92668" x="5368925" y="6072188"/>
          <p14:tracePt t="92675" x="5368925" y="6091238"/>
          <p14:tracePt t="92682" x="5368925" y="6108700"/>
          <p14:tracePt t="92689" x="5368925" y="6137275"/>
          <p14:tracePt t="92698" x="5345113" y="6159500"/>
          <p14:tracePt t="92703" x="5345113" y="6173788"/>
          <p14:tracePt t="92710" x="5345113" y="6191250"/>
          <p14:tracePt t="92717" x="5345113" y="6232525"/>
          <p14:tracePt t="92724" x="5345113" y="6264275"/>
          <p14:tracePt t="92731" x="5337175" y="6291263"/>
          <p14:tracePt t="92738" x="5337175" y="6332538"/>
          <p14:tracePt t="92745" x="5337175" y="6364288"/>
          <p14:tracePt t="92752" x="5337175" y="6378575"/>
          <p14:tracePt t="92760" x="5337175" y="6397625"/>
          <p14:tracePt t="92767" x="5337175" y="6429375"/>
          <p14:tracePt t="92773" x="5337175" y="6442075"/>
          <p14:tracePt t="92781" x="5337175" y="6451600"/>
          <p14:tracePt t="92787" x="5337175" y="6461125"/>
          <p14:tracePt t="92795" x="5337175" y="6470650"/>
          <p14:tracePt t="92802" x="5337175" y="6473825"/>
          <p14:tracePt t="92809" x="5337175" y="6483350"/>
          <p14:tracePt t="92816" x="5337175" y="6502400"/>
          <p14:tracePt t="92823" x="5337175" y="6507163"/>
          <p14:tracePt t="92831" x="5337175" y="6515100"/>
          <p14:tracePt t="92893" x="5337175" y="6510338"/>
          <p14:tracePt t="92900" x="5337175" y="6507163"/>
          <p14:tracePt t="92913" x="5337175" y="6478588"/>
          <p14:tracePt t="92917" x="5337175" y="6446838"/>
          <p14:tracePt t="92921" x="5337175" y="6419850"/>
          <p14:tracePt t="92928" x="5345113" y="6364288"/>
          <p14:tracePt t="92935" x="5368925" y="6319838"/>
          <p14:tracePt t="92942" x="5378450" y="6242050"/>
          <p14:tracePt t="92950" x="5405438" y="6164263"/>
          <p14:tracePt t="92957" x="5432425" y="6049963"/>
          <p14:tracePt t="92964" x="5464175" y="5935663"/>
          <p14:tracePt t="92971" x="5491163" y="5821363"/>
          <p14:tracePt t="92978" x="5519738" y="5743575"/>
          <p14:tracePt t="92985" x="5527675" y="5648325"/>
          <p14:tracePt t="92993" x="5541963" y="5556250"/>
          <p14:tracePt t="93000" x="5556250" y="5478463"/>
          <p14:tracePt t="93007" x="5568950" y="5419725"/>
          <p14:tracePt t="93014" x="5578475" y="5360988"/>
          <p14:tracePt t="93021" x="5578475" y="5300663"/>
          <p14:tracePt t="93028" x="5592763" y="5273675"/>
          <p14:tracePt t="93035" x="5592763" y="5232400"/>
          <p14:tracePt t="93042" x="5592763" y="5214938"/>
          <p14:tracePt t="93049" x="5592763" y="5205413"/>
          <p14:tracePt t="93056" x="5592763" y="5195888"/>
          <p14:tracePt t="93063" x="5592763" y="5191125"/>
          <p14:tracePt t="93148" x="5592763" y="5200650"/>
          <p14:tracePt t="93155" x="5592763" y="5210175"/>
          <p14:tracePt t="93162" x="5592763" y="5222875"/>
          <p14:tracePt t="93169" x="5592763" y="5254625"/>
          <p14:tracePt t="93176" x="5592763" y="5283200"/>
          <p14:tracePt t="93184" x="5592763" y="5324475"/>
          <p14:tracePt t="93190" x="5592763" y="5392738"/>
          <p14:tracePt t="93198" x="5592763" y="5470525"/>
          <p14:tracePt t="93205" x="5592763" y="5580063"/>
          <p14:tracePt t="93212" x="5583238" y="5657850"/>
          <p14:tracePt t="93219" x="5583238" y="5730875"/>
          <p14:tracePt t="93226" x="5568950" y="5789613"/>
          <p14:tracePt t="93233" x="5556250" y="5867400"/>
          <p14:tracePt t="93240" x="5546725" y="5926138"/>
          <p14:tracePt t="93248" x="5532438" y="6003925"/>
          <p14:tracePt t="93254" x="5524500" y="6045200"/>
          <p14:tracePt t="93261" x="5524500" y="6100763"/>
          <p14:tracePt t="93268" x="5500688" y="6132513"/>
          <p14:tracePt t="93275" x="5491163" y="6164263"/>
          <p14:tracePt t="93282" x="5483225" y="6205538"/>
          <p14:tracePt t="93289" x="5483225" y="6223000"/>
          <p14:tracePt t="93296" x="5483225" y="6237288"/>
          <p14:tracePt t="93304" x="5483225" y="6254750"/>
          <p14:tracePt t="93310" x="5483225" y="6264275"/>
          <p14:tracePt t="93318" x="5473700" y="6283325"/>
          <p14:tracePt t="93324" x="5473700" y="6286500"/>
          <p14:tracePt t="93332" x="5473700" y="6296025"/>
          <p14:tracePt t="93338" x="5473700" y="6305550"/>
          <p14:tracePt t="93350" x="5473700" y="6315075"/>
          <p14:tracePt t="93355" x="5473700" y="6319838"/>
          <p14:tracePt t="93362" x="5473700" y="6327775"/>
          <p14:tracePt t="93369" x="5473700" y="6337300"/>
          <p14:tracePt t="93460" x="5473700" y="6332538"/>
          <p14:tracePt t="93466" x="5473700" y="6323013"/>
          <p14:tracePt t="93474" x="5473700" y="6319838"/>
          <p14:tracePt t="93481" x="5473700" y="6300788"/>
          <p14:tracePt t="93488" x="5473700" y="6283325"/>
          <p14:tracePt t="93495" x="5473700" y="6254750"/>
          <p14:tracePt t="93502" x="5478463" y="6223000"/>
          <p14:tracePt t="93509" x="5478463" y="6196013"/>
          <p14:tracePt t="93516" x="5487988" y="6154738"/>
          <p14:tracePt t="93523" x="5500688" y="6122988"/>
          <p14:tracePt t="93531" x="5519738" y="6091238"/>
          <p14:tracePt t="93537" x="5527675" y="6035675"/>
          <p14:tracePt t="93545" x="5541963" y="5976938"/>
          <p14:tracePt t="93552" x="5556250" y="5899150"/>
          <p14:tracePt t="93559" x="5568950" y="5840413"/>
          <p14:tracePt t="93565" x="5578475" y="5762625"/>
          <p14:tracePt t="93573" x="5592763" y="5721350"/>
          <p14:tracePt t="93581" x="5592763" y="5665788"/>
          <p14:tracePt t="93587" x="5592763" y="5634038"/>
          <p14:tracePt t="93594" x="5592763" y="5607050"/>
          <p14:tracePt t="93601" x="5592763" y="5565775"/>
          <p14:tracePt t="93608" x="5592763" y="5548313"/>
          <p14:tracePt t="93615" x="5592763" y="5538788"/>
          <p14:tracePt t="93622" x="5592763" y="5529263"/>
          <p14:tracePt t="93631" x="5592763" y="5524500"/>
          <p14:tracePt t="93636" x="5592763" y="5514975"/>
          <p14:tracePt t="93644" x="5592763" y="5507038"/>
          <p14:tracePt t="93742" x="5588000" y="5511800"/>
          <p14:tracePt t="93750" x="5578475" y="5519738"/>
          <p14:tracePt t="93757" x="5568950" y="5538788"/>
          <p14:tracePt t="93764" x="5561013" y="5565775"/>
          <p14:tracePt t="93771" x="5551488" y="5621338"/>
          <p14:tracePt t="93778" x="5537200" y="5680075"/>
          <p14:tracePt t="93785" x="5510213" y="5762625"/>
          <p14:tracePt t="93792" x="5500688" y="5821363"/>
          <p14:tracePt t="93799" x="5487988" y="5899150"/>
          <p14:tracePt t="93808" x="5473700" y="5957888"/>
          <p14:tracePt t="93815" x="5459413" y="6030913"/>
          <p14:tracePt t="93820" x="5451475" y="6091238"/>
          <p14:tracePt t="93827" x="5437188" y="6154738"/>
          <p14:tracePt t="93835" x="5437188" y="6191250"/>
          <p14:tracePt t="93842" x="5437188" y="6232525"/>
          <p14:tracePt t="93848" x="5427663" y="6264275"/>
          <p14:tracePt t="93856" x="5427663" y="6283325"/>
          <p14:tracePt t="93864" x="5427663" y="6300788"/>
          <p14:tracePt t="93870" x="5427663" y="6327775"/>
          <p14:tracePt t="93877" x="5427663" y="6337300"/>
          <p14:tracePt t="93884" x="5427663" y="6346825"/>
          <p14:tracePt t="93891" x="5427663" y="6351588"/>
          <p14:tracePt t="93898" x="5427663" y="6359525"/>
          <p14:tracePt t="93914" x="5427663" y="6373813"/>
          <p14:tracePt t="93919" x="5427663" y="6383338"/>
          <p14:tracePt t="93926" x="5427663" y="6400800"/>
          <p14:tracePt t="94039" x="5427663" y="6388100"/>
          <p14:tracePt t="94046" x="5427663" y="6378575"/>
          <p14:tracePt t="94053" x="5427663" y="6369050"/>
          <p14:tracePt t="94060" x="5427663" y="6356350"/>
          <p14:tracePt t="94068" x="5432425" y="6337300"/>
          <p14:tracePt t="94074" x="5441950" y="6296025"/>
          <p14:tracePt t="94081" x="5454650" y="6264275"/>
          <p14:tracePt t="94089" x="5464175" y="6232525"/>
          <p14:tracePt t="94097" x="5473700" y="6191250"/>
          <p14:tracePt t="94103" x="5483225" y="6164263"/>
          <p14:tracePt t="94110" x="5495925" y="6132513"/>
          <p14:tracePt t="94118" x="5527675" y="6072188"/>
          <p14:tracePt t="94124" x="5551488" y="6027738"/>
          <p14:tracePt t="94132" x="5578475" y="5930900"/>
          <p14:tracePt t="94138" x="5605463" y="5853113"/>
          <p14:tracePt t="94147" x="5619750" y="5775325"/>
          <p14:tracePt t="94152" x="5641975" y="5711825"/>
          <p14:tracePt t="94159" x="5656263" y="5653088"/>
          <p14:tracePt t="94167" x="5665788" y="5624513"/>
          <p14:tracePt t="94173" x="5673725" y="5592763"/>
          <p14:tracePt t="94181" x="5688013" y="5551488"/>
          <p14:tracePt t="94187" x="5688013" y="5534025"/>
          <p14:tracePt t="94196" x="5688013" y="5514975"/>
          <p14:tracePt t="94202" x="5688013" y="5511800"/>
          <p14:tracePt t="94209" x="5688013" y="5502275"/>
          <p14:tracePt t="94216" x="5688013" y="5492750"/>
          <p14:tracePt t="94223" x="5688013" y="5483225"/>
          <p14:tracePt t="94309" x="5688013" y="5487988"/>
          <p14:tracePt t="94315" x="5688013" y="5497513"/>
          <p14:tracePt t="94322" x="5688013" y="5507038"/>
          <p14:tracePt t="94330" x="5688013" y="5519738"/>
          <p14:tracePt t="94337" x="5688013" y="5538788"/>
          <p14:tracePt t="94344" x="5678488" y="5570538"/>
          <p14:tracePt t="94351" x="5670550" y="5624513"/>
          <p14:tracePt t="94358" x="5656263" y="5684838"/>
          <p14:tracePt t="94365" x="5646738" y="5743575"/>
          <p14:tracePt t="94371" x="5624513" y="5789613"/>
          <p14:tracePt t="94378" x="5610225" y="5848350"/>
          <p14:tracePt t="94385" x="5600700" y="5908675"/>
          <p14:tracePt t="94393" x="5588000" y="5986463"/>
          <p14:tracePt t="94400" x="5573713" y="6027738"/>
          <p14:tracePt t="94407" x="5564188" y="6103938"/>
          <p14:tracePt t="94414" x="5551488" y="6145213"/>
          <p14:tracePt t="94421" x="5541963" y="6205538"/>
          <p14:tracePt t="94429" x="5527675" y="6246813"/>
          <p14:tracePt t="94435" x="5510213" y="6278563"/>
          <p14:tracePt t="94442" x="5500688" y="6310313"/>
          <p14:tracePt t="94449" x="5491163" y="6327775"/>
          <p14:tracePt t="94456" x="5483225" y="6346825"/>
          <p14:tracePt t="94464" x="5483225" y="6364288"/>
          <p14:tracePt t="94471" x="5473700" y="6373813"/>
          <p14:tracePt t="94478" x="5473700" y="6378575"/>
          <p14:tracePt t="94485" x="5473700" y="6397625"/>
          <p14:tracePt t="94492" x="5473700" y="6405563"/>
          <p14:tracePt t="94499" x="5473700" y="6410325"/>
          <p14:tracePt t="94506" x="5473700" y="6419850"/>
          <p14:tracePt t="94514" x="5473700" y="6429375"/>
          <p14:tracePt t="94520" x="5473700" y="6434138"/>
          <p14:tracePt t="94527" x="5464175" y="6442075"/>
          <p14:tracePt t="94535" x="5464175" y="6451600"/>
          <p14:tracePt t="94541" x="5464175" y="6461125"/>
          <p14:tracePt t="94548" x="5464175" y="6473825"/>
          <p14:tracePt t="94555" x="5464175" y="6483350"/>
          <p14:tracePt t="94564" x="5464175" y="6492875"/>
          <p14:tracePt t="94790" x="5464175" y="6488113"/>
          <p14:tracePt t="94796" x="5464175" y="6478588"/>
          <p14:tracePt t="94803" x="5464175" y="6465888"/>
          <p14:tracePt t="94810" x="5464175" y="6456363"/>
          <p14:tracePt t="95510" x="5405438" y="6456363"/>
          <p14:tracePt t="95518" x="5308600" y="6442075"/>
          <p14:tracePt t="95525" x="5199063" y="6442075"/>
          <p14:tracePt t="95533" x="5108575" y="6429375"/>
          <p14:tracePt t="95539" x="4975225" y="6415088"/>
          <p14:tracePt t="95546" x="4848225" y="6400800"/>
          <p14:tracePt t="95555" x="4733925" y="6388100"/>
          <p14:tracePt t="95560" x="4643438" y="6373813"/>
          <p14:tracePt t="95568" x="4546600" y="6359525"/>
          <p14:tracePt t="95575" x="4451350" y="6346825"/>
          <p14:tracePt t="95582" x="4354513" y="6319838"/>
          <p14:tracePt t="95589" x="4244975" y="6305550"/>
          <p14:tracePt t="95596" x="4168775" y="6291263"/>
          <p14:tracePt t="95603" x="4090988" y="6278563"/>
          <p14:tracePt t="95610" x="4049713" y="6269038"/>
          <p14:tracePt t="95617" x="3989388" y="6254750"/>
          <p14:tracePt t="95625" x="3948113" y="6246813"/>
          <p14:tracePt t="95630" x="3916363" y="6237288"/>
          <p14:tracePt t="95638" x="3884613" y="6223000"/>
          <p14:tracePt t="95645" x="3867150" y="6205538"/>
          <p14:tracePt t="95652" x="3848100" y="6196013"/>
          <p14:tracePt t="95659" x="3830638" y="6186488"/>
          <p14:tracePt t="95666" x="3821113" y="6186488"/>
          <p14:tracePt t="95673" x="3816350" y="6186488"/>
          <p14:tracePt t="95680" x="3798888" y="6186488"/>
          <p14:tracePt t="95687" x="3789363" y="6176963"/>
          <p14:tracePt t="95695" x="3784600" y="6176963"/>
          <p14:tracePt t="95702" x="3775075" y="6176963"/>
          <p14:tracePt t="95709" x="3765550" y="6176963"/>
          <p14:tracePt t="95716" x="3765550" y="6173788"/>
          <p14:tracePt t="95723" x="3765550" y="6164263"/>
          <p14:tracePt t="95730" x="3765550" y="6154738"/>
          <p14:tracePt t="95738" x="3765550" y="6145213"/>
          <p14:tracePt t="95744" x="3765550" y="6140450"/>
          <p14:tracePt t="95751" x="3765550" y="6122988"/>
          <p14:tracePt t="95758" x="3770313" y="6103938"/>
          <p14:tracePt t="95765" x="3779838" y="6086475"/>
          <p14:tracePt t="95772" x="3789363" y="6067425"/>
          <p14:tracePt t="95780" x="3798888" y="6049963"/>
          <p14:tracePt t="95787" x="3821113" y="6003925"/>
          <p14:tracePt t="95793" x="3830638" y="5976938"/>
          <p14:tracePt t="95801" x="3838575" y="5954713"/>
          <p14:tracePt t="95808" x="3852863" y="5913438"/>
          <p14:tracePt t="95815" x="3862388" y="5894388"/>
          <p14:tracePt t="95822" x="3862388" y="5867400"/>
          <p14:tracePt t="95829" x="3871913" y="5848350"/>
          <p14:tracePt t="95836" x="3879850" y="5807075"/>
          <p14:tracePt t="95843" x="3879850" y="5789613"/>
          <p14:tracePt t="95850" x="3879850" y="5780088"/>
          <p14:tracePt t="95857" x="3879850" y="5770563"/>
          <p14:tracePt t="95864" x="3879850" y="5767388"/>
          <p14:tracePt t="95871" x="3879850" y="5757863"/>
          <p14:tracePt t="95878" x="3879850" y="5748338"/>
          <p14:tracePt t="95942" x="3875088" y="5748338"/>
          <p14:tracePt t="95949" x="3871913" y="5748338"/>
          <p14:tracePt t="95956" x="3862388" y="5748338"/>
          <p14:tracePt t="95963" x="3852863" y="5748338"/>
          <p14:tracePt t="95972" x="3843338" y="5748338"/>
          <p14:tracePt t="95977" x="3838575" y="5753100"/>
          <p14:tracePt t="95984" x="3821113" y="5762625"/>
          <p14:tracePt t="95992" x="3811588" y="5767388"/>
          <p14:tracePt t="95999" x="3802063" y="5784850"/>
          <p14:tracePt t="96006" x="3794125" y="5816600"/>
          <p14:tracePt t="96013" x="3770313" y="5857875"/>
          <p14:tracePt t="96021" x="3762375" y="5903913"/>
          <p14:tracePt t="96027" x="3752850" y="5962650"/>
          <p14:tracePt t="96033" x="3738563" y="6022975"/>
          <p14:tracePt t="96041" x="3738563" y="6096000"/>
          <p14:tracePt t="96048" x="3738563" y="6149975"/>
          <p14:tracePt t="96055" x="3738563" y="6227763"/>
          <p14:tracePt t="96062" x="3748088" y="6286500"/>
          <p14:tracePt t="96069" x="3757613" y="6346825"/>
          <p14:tracePt t="96076" x="3765550" y="6373813"/>
          <p14:tracePt t="96084" x="3779838" y="6405563"/>
          <p14:tracePt t="96091" x="3789363" y="6434138"/>
          <p14:tracePt t="96097" x="3806825" y="6456363"/>
          <p14:tracePt t="96105" x="3852863" y="6473825"/>
          <p14:tracePt t="96112" x="3894138" y="6497638"/>
          <p14:tracePt t="96118" x="3952875" y="6510338"/>
          <p14:tracePt t="96126" x="3998913" y="6519863"/>
          <p14:tracePt t="96133" x="4025900" y="6519863"/>
          <p14:tracePt t="96140" x="4067175" y="6519863"/>
          <p14:tracePt t="96147" x="4098925" y="6515100"/>
          <p14:tracePt t="96154" x="4127500" y="6507163"/>
          <p14:tracePt t="96161" x="4171950" y="6497638"/>
          <p14:tracePt t="96169" x="4191000" y="6488113"/>
          <p14:tracePt t="96175" x="4208463" y="6465888"/>
          <p14:tracePt t="96182" x="4227513" y="6437313"/>
          <p14:tracePt t="96190" x="4249738" y="6392863"/>
          <p14:tracePt t="96196" x="4281488" y="6359525"/>
          <p14:tracePt t="96204" x="4305300" y="6327775"/>
          <p14:tracePt t="96211" x="4322763" y="6286500"/>
          <p14:tracePt t="96217" x="4337050" y="6242050"/>
          <p14:tracePt t="96225" x="4346575" y="6181725"/>
          <p14:tracePt t="96232" x="4359275" y="6140450"/>
          <p14:tracePt t="96239" x="4383088" y="6064250"/>
          <p14:tracePt t="96246" x="4383088" y="6008688"/>
          <p14:tracePt t="96254" x="4383088" y="5913438"/>
          <p14:tracePt t="96260" x="4383088" y="5857875"/>
          <p14:tracePt t="96267" x="4364038" y="5780088"/>
          <p14:tracePt t="96275" x="4351338" y="5721350"/>
          <p14:tracePt t="96281" x="4327525" y="5657850"/>
          <p14:tracePt t="96289" x="4305300" y="5611813"/>
          <p14:tracePt t="96295" x="4278313" y="5551488"/>
          <p14:tracePt t="96302" x="4244975" y="5519738"/>
          <p14:tracePt t="96309" x="4227513" y="5487988"/>
          <p14:tracePt t="96316" x="4205288" y="5456238"/>
          <p14:tracePt t="96324" x="4176713" y="5438775"/>
          <p14:tracePt t="96331" x="4117975" y="5424488"/>
          <p14:tracePt t="96338" x="4057650" y="5414963"/>
          <p14:tracePt t="96346" x="3984625" y="5414963"/>
          <p14:tracePt t="96352" x="3930650" y="5414963"/>
          <p14:tracePt t="96359" x="3852863" y="5419725"/>
          <p14:tracePt t="96366" x="3794125" y="5434013"/>
          <p14:tracePt t="96373" x="3711575" y="5461000"/>
          <p14:tracePt t="96381" x="3633788" y="5502275"/>
          <p14:tracePt t="96388" x="3570288" y="5538788"/>
          <p14:tracePt t="96394" x="3506788" y="5580063"/>
          <p14:tracePt t="96402" x="3470275" y="5624513"/>
          <p14:tracePt t="96409" x="3436938" y="5657850"/>
          <p14:tracePt t="96416" x="3400425" y="5702300"/>
          <p14:tracePt t="96423" x="3351213" y="5770563"/>
          <p14:tracePt t="96430" x="3314700" y="5816600"/>
          <p14:tracePt t="96438" x="3286125" y="5881688"/>
          <p14:tracePt t="96444" x="3254375" y="5926138"/>
          <p14:tracePt t="96451" x="3241675" y="5986463"/>
          <p14:tracePt t="96458" x="3232150" y="6027738"/>
          <p14:tracePt t="96466" x="3217863" y="6072188"/>
          <p14:tracePt t="96472" x="3217863" y="6127750"/>
          <p14:tracePt t="96479" x="3217863" y="6169025"/>
          <p14:tracePt t="96488" x="3227388" y="6223000"/>
          <p14:tracePt t="96493" x="3236913" y="6254750"/>
          <p14:tracePt t="96501" x="3246438" y="6286500"/>
          <p14:tracePt t="96508" x="3268663" y="6327775"/>
          <p14:tracePt t="96515" x="3278188" y="6346825"/>
          <p14:tracePt t="96523" x="3295650" y="6364288"/>
          <p14:tracePt t="96529" x="3327400" y="6388100"/>
          <p14:tracePt t="96536" x="3373438" y="6419850"/>
          <p14:tracePt t="96543" x="3400425" y="6434138"/>
          <p14:tracePt t="96551" x="3433763" y="6442075"/>
          <p14:tracePt t="96557" x="3460750" y="6442075"/>
          <p14:tracePt t="96564" x="3502025" y="6442075"/>
          <p14:tracePt t="96572" x="3519488" y="6442075"/>
          <p14:tracePt t="96578" x="3538538" y="6442075"/>
          <p14:tracePt t="96585" x="3556000" y="6442075"/>
          <p14:tracePt t="96593" x="3587750" y="6437313"/>
          <p14:tracePt t="96600" x="3592513" y="6429375"/>
          <p14:tracePt t="96607" x="3602038" y="6410325"/>
          <p14:tracePt t="96614" x="3611563" y="6400800"/>
          <p14:tracePt t="96621" x="3619500" y="6397625"/>
          <p14:tracePt t="96628" x="3624263" y="6378575"/>
          <p14:tracePt t="96635" x="3633788" y="6359525"/>
          <p14:tracePt t="96642" x="3670300" y="6315075"/>
          <p14:tracePt t="96649" x="3679825" y="6296025"/>
          <p14:tracePt t="96656" x="3689350" y="6264275"/>
          <p14:tracePt t="96663" x="3697288" y="6237288"/>
          <p14:tracePt t="96670" x="3711575" y="6191250"/>
          <p14:tracePt t="96677" x="3721100" y="6164263"/>
          <p14:tracePt t="96684" x="3729038" y="6145213"/>
          <p14:tracePt t="96692" x="3729038" y="6113463"/>
          <p14:tracePt t="96699" x="3729038" y="6100763"/>
          <p14:tracePt t="96706" x="3729038" y="6081713"/>
          <p14:tracePt t="96713" x="3729038" y="6064250"/>
          <p14:tracePt t="96721" x="3729038" y="6045200"/>
          <p14:tracePt t="96727" x="3729038" y="6035675"/>
          <p14:tracePt t="96734" x="3729038" y="6022975"/>
          <p14:tracePt t="96741" x="3729038" y="6013450"/>
          <p14:tracePt t="102409" x="3789363" y="6018213"/>
          <p14:tracePt t="102416" x="3903663" y="6030913"/>
          <p14:tracePt t="102424" x="4013200" y="6045200"/>
          <p14:tracePt t="102432" x="4122738" y="6045200"/>
          <p14:tracePt t="102437" x="4217988" y="6045200"/>
          <p14:tracePt t="102443" x="4327525" y="6045200"/>
          <p14:tracePt t="102451" x="4419600" y="6035675"/>
          <p14:tracePt t="102458" x="4497388" y="6027738"/>
          <p14:tracePt t="102467" x="4610100" y="5994400"/>
          <p14:tracePt t="102472" x="4706938" y="5967413"/>
          <p14:tracePt t="102480" x="4784725" y="5945188"/>
          <p14:tracePt t="102486" x="4879975" y="5918200"/>
          <p14:tracePt t="102493" x="4962525" y="5889625"/>
          <p14:tracePt t="102501" x="5008563" y="5853113"/>
          <p14:tracePt t="102507" x="5053013" y="5830888"/>
          <p14:tracePt t="102514" x="5099050" y="5807075"/>
          <p14:tracePt t="102521" x="5130800" y="5789613"/>
          <p14:tracePt t="102529" x="5149850" y="5757863"/>
          <p14:tracePt t="102536" x="5181600" y="5734050"/>
          <p14:tracePt t="102543" x="5191125" y="5730875"/>
          <p14:tracePt t="102550" x="5195888" y="5711825"/>
          <p14:tracePt t="102557" x="5208588" y="5694363"/>
          <p14:tracePt t="102564" x="5213350" y="5684838"/>
          <p14:tracePt t="102571" x="5222875" y="5657850"/>
          <p14:tracePt t="102578" x="5222875" y="5638800"/>
          <p14:tracePt t="102585" x="5222875" y="5634038"/>
          <p14:tracePt t="102592" x="5222875" y="5616575"/>
          <p14:tracePt t="102599" x="5222875" y="5607050"/>
          <p14:tracePt t="102606" x="5222875" y="5602288"/>
          <p14:tracePt t="102616" x="5218113" y="5592763"/>
          <p14:tracePt t="102621" x="5213350" y="5575300"/>
          <p14:tracePt t="102627" x="5203825" y="5570538"/>
          <p14:tracePt t="102635" x="5195888" y="5561013"/>
          <p14:tracePt t="102642" x="5167313" y="5561013"/>
          <p14:tracePt t="102649" x="5154613" y="5561013"/>
          <p14:tracePt t="102656" x="5122863" y="5561013"/>
          <p14:tracePt t="102663" x="5094288" y="5561013"/>
          <p14:tracePt t="102670" x="5053013" y="5565775"/>
          <p14:tracePt t="102677" x="5021263" y="5575300"/>
          <p14:tracePt t="102685" x="4989513" y="5597525"/>
          <p14:tracePt t="102691" x="4962525" y="5616575"/>
          <p14:tracePt t="102699" x="4938713" y="5638800"/>
          <p14:tracePt t="102707" x="4921250" y="5657850"/>
          <p14:tracePt t="102713" x="4911725" y="5675313"/>
          <p14:tracePt t="102719" x="4902200" y="5707063"/>
          <p14:tracePt t="102726" x="4894263" y="5726113"/>
          <p14:tracePt t="102734" x="4870450" y="5743575"/>
          <p14:tracePt t="102741" x="4862513" y="5762625"/>
          <p14:tracePt t="102748" x="4852988" y="5780088"/>
          <p14:tracePt t="102755" x="4843463" y="5811838"/>
          <p14:tracePt t="102762" x="4833938" y="5830888"/>
          <p14:tracePt t="102769" x="4833938" y="5840413"/>
          <p14:tracePt t="102776" x="4833938" y="5843588"/>
          <p14:tracePt t="102783" x="4833938" y="5862638"/>
          <p14:tracePt t="102790" x="4833938" y="5872163"/>
          <p14:tracePt t="102797" x="4833938" y="5884863"/>
          <p14:tracePt t="102804" x="4833938" y="5894388"/>
          <p14:tracePt t="102811" x="4833938" y="5903913"/>
          <p14:tracePt t="102819" x="4833938" y="5908675"/>
          <p14:tracePt t="102826" x="4833938" y="5918200"/>
          <p14:tracePt t="102833" x="4833938" y="5926138"/>
          <p14:tracePt t="102840" x="4833938" y="5930900"/>
          <p14:tracePt t="102847" x="4833938" y="5940425"/>
          <p14:tracePt t="102931" x="4826000" y="5935663"/>
          <p14:tracePt t="102939" x="4821238" y="5930900"/>
          <p14:tracePt t="102946" x="4811713" y="5921375"/>
          <p14:tracePt t="102953" x="4802188" y="5913438"/>
          <p14:tracePt t="102960" x="4797425" y="5908675"/>
          <p14:tracePt t="102968" x="4779963" y="5899150"/>
          <p14:tracePt t="102974" x="4760913" y="5889625"/>
          <p14:tracePt t="102981" x="4738688" y="5867400"/>
          <p14:tracePt t="102988" x="4719638" y="5857875"/>
          <p14:tracePt t="102996" x="4716463" y="5853113"/>
          <p14:tracePt t="103003" x="4706938" y="5853113"/>
          <p14:tracePt t="103009" x="4687888" y="5843588"/>
          <p14:tracePt t="103017" x="4679950" y="5843588"/>
          <p14:tracePt t="103024" x="4675188" y="5843588"/>
          <p14:tracePt t="103032" x="4665663" y="5843588"/>
          <p14:tracePt t="103038" x="4656138" y="5843588"/>
          <p14:tracePt t="103047" x="4651375" y="5843588"/>
          <p14:tracePt t="103094" x="4660900" y="5843588"/>
          <p14:tracePt t="103101" x="4679950" y="5848350"/>
          <p14:tracePt t="103109" x="4706938" y="5857875"/>
          <p14:tracePt t="103115" x="4724400" y="5857875"/>
          <p14:tracePt t="103123" x="4743450" y="5857875"/>
          <p14:tracePt t="103130" x="4770438" y="5857875"/>
          <p14:tracePt t="103137" x="4802188" y="5857875"/>
          <p14:tracePt t="103144" x="4821238" y="5857875"/>
          <p14:tracePt t="103151" x="4838700" y="5857875"/>
          <p14:tracePt t="103158" x="4852988" y="5857875"/>
          <p14:tracePt t="103165" x="4870450" y="5857875"/>
          <p14:tracePt t="103172" x="4902200" y="5857875"/>
          <p14:tracePt t="103180" x="4906963" y="5857875"/>
          <p14:tracePt t="103186" x="4916488" y="5857875"/>
          <p14:tracePt t="103193" x="4926013" y="5857875"/>
          <p14:tracePt t="103201" x="4930775" y="5857875"/>
          <p14:tracePt t="103208" x="4938713" y="5857875"/>
          <p14:tracePt t="103236" x="4948238" y="5857875"/>
          <p14:tracePt t="103243" x="4957763" y="5857875"/>
          <p14:tracePt t="103250" x="4962525" y="5857875"/>
          <p14:tracePt t="103257" x="4979988" y="5857875"/>
          <p14:tracePt t="103264" x="4989513" y="5857875"/>
          <p14:tracePt t="103271" x="4994275" y="5857875"/>
          <p14:tracePt t="103287" x="5003800" y="5857875"/>
          <p14:tracePt t="103292" x="5013325" y="5857875"/>
          <p14:tracePt t="103300" x="5016500" y="5857875"/>
          <p14:tracePt t="103306" x="5026025" y="5857875"/>
          <p14:tracePt t="103327" x="5035550" y="5857875"/>
          <p14:tracePt t="103349" x="5035550" y="5867400"/>
          <p14:tracePt t="104538" x="5053013" y="5853113"/>
          <p14:tracePt t="104545" x="5072063" y="5830888"/>
          <p14:tracePt t="104553" x="5081588" y="5826125"/>
          <p14:tracePt t="104560" x="5086350" y="5816600"/>
          <p14:tracePt t="104570" x="5094288" y="5807075"/>
          <p14:tracePt t="104575" x="5103813" y="5780088"/>
          <p14:tracePt t="104580" x="5122863" y="5770563"/>
          <p14:tracePt t="104587" x="5130800" y="5767388"/>
          <p14:tracePt t="104595" x="5140325" y="5757863"/>
          <p14:tracePt t="104602" x="5145088" y="5748338"/>
          <p14:tracePt t="104609" x="5145088" y="5743575"/>
          <p14:tracePt t="107722" x="4999038" y="5730875"/>
          <p14:tracePt t="107729" x="4816475" y="5697538"/>
          <p14:tracePt t="107736" x="4610100" y="5665788"/>
          <p14:tracePt t="107743" x="4327525" y="5629275"/>
          <p14:tracePt t="107750" x="4094163" y="5616575"/>
          <p14:tracePt t="107759" x="3908425" y="5565775"/>
          <p14:tracePt t="107764" x="3652838" y="5534025"/>
          <p14:tracePt t="107771" x="3405188" y="5497513"/>
          <p14:tracePt t="107779" x="3168650" y="5478463"/>
          <p14:tracePt t="107785" x="2986088" y="5451475"/>
          <p14:tracePt t="107792" x="2779713" y="5419725"/>
          <p14:tracePt t="107799" x="2597150" y="5405438"/>
          <p14:tracePt t="107807" x="2433638" y="5387975"/>
          <p14:tracePt t="107813" x="2287588" y="5373688"/>
          <p14:tracePt t="107820" x="2154238" y="5360988"/>
          <p14:tracePt t="107827" x="2027238" y="5360988"/>
          <p14:tracePt t="107834" x="1917700" y="5360988"/>
          <p14:tracePt t="107842" x="1808163" y="5360988"/>
          <p14:tracePt t="107848" x="1747838" y="5346700"/>
          <p14:tracePt t="107855" x="1674813" y="5346700"/>
          <p14:tracePt t="107864" x="1633538" y="5346700"/>
          <p14:tracePt t="107870" x="1593850" y="5346700"/>
          <p14:tracePt t="107877" x="1565275" y="5346700"/>
          <p14:tracePt t="107884" x="1547813" y="5346700"/>
          <p14:tracePt t="107891" x="1528763" y="5346700"/>
          <p14:tracePt t="107898" x="1497013" y="5346700"/>
          <p14:tracePt t="107908" x="1492250" y="5346700"/>
          <p14:tracePt t="107912" x="1484313" y="5346700"/>
          <p14:tracePt t="107919" x="1474788" y="5346700"/>
          <p14:tracePt t="107926" x="1470025" y="5346700"/>
          <p14:tracePt t="107933" x="1460500" y="5346700"/>
          <p14:tracePt t="107941" x="1450975" y="5346700"/>
          <p14:tracePt t="107947" x="1447800" y="5346700"/>
          <p14:tracePt t="107954" x="1438275" y="5346700"/>
          <p14:tracePt t="108004" x="1419225" y="5337175"/>
          <p14:tracePt t="108011" x="1419225" y="5332413"/>
          <p14:tracePt t="108018" x="1411288" y="5324475"/>
          <p14:tracePt t="108025" x="1401763" y="5305425"/>
          <p14:tracePt t="108032" x="1397000" y="5295900"/>
          <p14:tracePt t="108041" x="1387475" y="5291138"/>
          <p14:tracePt t="108046" x="1377950" y="5283200"/>
          <p14:tracePt t="108054" x="1374775" y="5273675"/>
          <p14:tracePt t="108061" x="1365250" y="5268913"/>
          <p14:tracePt t="108068" x="1355725" y="5259388"/>
          <p14:tracePt t="108075" x="1328738" y="5241925"/>
          <p14:tracePt t="108082" x="1319213" y="5222875"/>
          <p14:tracePt t="108089" x="1301750" y="5205413"/>
          <p14:tracePt t="108096" x="1282700" y="5181600"/>
          <p14:tracePt t="108103" x="1260475" y="5164138"/>
          <p14:tracePt t="108110" x="1231900" y="5145088"/>
          <p14:tracePt t="108117" x="1209675" y="5113338"/>
          <p14:tracePt t="108125" x="1192213" y="5095875"/>
          <p14:tracePt t="108131" x="1158875" y="5064125"/>
          <p14:tracePt t="108139" x="1127125" y="5040313"/>
          <p14:tracePt t="108146" x="1109663" y="4999038"/>
          <p14:tracePt t="108153" x="1085850" y="4967288"/>
          <p14:tracePt t="108160" x="1068388" y="4935538"/>
          <p14:tracePt t="108166" x="1046163" y="4881563"/>
          <p14:tracePt t="108174" x="1022350" y="4848225"/>
          <p14:tracePt t="108181" x="1012825" y="4816475"/>
          <p14:tracePt t="108188" x="1000125" y="4762500"/>
          <p14:tracePt t="108195" x="1000125" y="4721225"/>
          <p14:tracePt t="108202" x="1000125" y="4665663"/>
          <p14:tracePt t="108210" x="1000125" y="4638675"/>
          <p14:tracePt t="108216" x="1000125" y="4606925"/>
          <p14:tracePt t="108224" x="1000125" y="4565650"/>
          <p14:tracePt t="108230" x="1000125" y="4538663"/>
          <p14:tracePt t="108237" x="1000125" y="4506913"/>
          <p14:tracePt t="108245" x="1009650" y="4451350"/>
          <p14:tracePt t="108251" x="1017588" y="4410075"/>
          <p14:tracePt t="108259" x="1046163" y="4346575"/>
          <p14:tracePt t="108266" x="1068388" y="4300538"/>
          <p14:tracePt t="108274" x="1085850" y="4273550"/>
          <p14:tracePt t="108279" x="1109663" y="4214813"/>
          <p14:tracePt t="108288" x="1131888" y="4168775"/>
          <p14:tracePt t="108296" x="1168400" y="4122738"/>
          <p14:tracePt t="108302" x="1187450" y="4090988"/>
          <p14:tracePt t="108309" x="1209675" y="4059238"/>
          <p14:tracePt t="108318" x="1228725" y="4040188"/>
          <p14:tracePt t="108322" x="1250950" y="4008438"/>
          <p14:tracePt t="108329" x="1268413" y="3990975"/>
          <p14:tracePt t="108336" x="1277938" y="3981450"/>
          <p14:tracePt t="108344" x="1282700" y="3971925"/>
          <p14:tracePt t="108351" x="1292225" y="3967163"/>
          <p14:tracePt t="108358" x="1301750" y="3959225"/>
          <p14:tracePt t="108364" x="1304925" y="3949700"/>
          <p14:tracePt t="108372" x="1304925" y="3944938"/>
          <p14:tracePt t="108379" x="1304925" y="3927475"/>
          <p14:tracePt t="108386" x="1304925" y="3917950"/>
          <p14:tracePt t="108393" x="1304925" y="3913188"/>
          <p14:tracePt t="108471" x="1304925" y="3922713"/>
          <p14:tracePt t="108478" x="1304925" y="3940175"/>
          <p14:tracePt t="108485" x="1304925" y="3944938"/>
          <p14:tracePt t="108492" x="1304925" y="3963988"/>
          <p14:tracePt t="108499" x="1314450" y="3981450"/>
          <p14:tracePt t="108507" x="1328738" y="4013200"/>
          <p14:tracePt t="108513" x="1338263" y="4054475"/>
          <p14:tracePt t="108520" x="1374775" y="4100513"/>
          <p14:tracePt t="108528" x="1397000" y="4164013"/>
          <p14:tracePt t="108534" x="1433513" y="4210050"/>
          <p14:tracePt t="108541" x="1497013" y="4264025"/>
          <p14:tracePt t="108548" x="1552575" y="4329113"/>
          <p14:tracePt t="108555" x="1652588" y="4402138"/>
          <p14:tracePt t="108562" x="1752600" y="4487863"/>
          <p14:tracePt t="108569" x="1871663" y="4560888"/>
          <p14:tracePt t="108577" x="1990725" y="4633913"/>
          <p14:tracePt t="108584" x="2122488" y="4694238"/>
          <p14:tracePt t="108592" x="2295525" y="4789488"/>
          <p14:tracePt t="108598" x="2465388" y="4848225"/>
          <p14:tracePt t="108605" x="2633663" y="4926013"/>
          <p14:tracePt t="108612" x="2820988" y="4972050"/>
          <p14:tracePt t="108619" x="3030538" y="5022850"/>
          <p14:tracePt t="108626" x="3259138" y="5091113"/>
          <p14:tracePt t="108633" x="3441700" y="5122863"/>
          <p14:tracePt t="108641" x="3675063" y="5154613"/>
          <p14:tracePt t="108648" x="3884613" y="5186363"/>
          <p14:tracePt t="108656" x="4103688" y="5241925"/>
          <p14:tracePt t="108662" x="4286250" y="5254625"/>
          <p14:tracePt t="108669" x="4510088" y="5268913"/>
          <p14:tracePt t="108676" x="4738688" y="5268913"/>
          <p14:tracePt t="108683" x="4921250" y="5268913"/>
          <p14:tracePt t="108690" x="5140325" y="5268913"/>
          <p14:tracePt t="108697" x="5341938" y="5268913"/>
          <p14:tracePt t="108704" x="5519738" y="5268913"/>
          <p14:tracePt t="108711" x="5683250" y="5268913"/>
          <p14:tracePt t="108718" x="5884863" y="5268913"/>
          <p14:tracePt t="108725" x="6048375" y="5259388"/>
          <p14:tracePt t="108732" x="6213475" y="5246688"/>
          <p14:tracePt t="108741" x="6359525" y="5232400"/>
          <p14:tracePt t="108746" x="6510338" y="5200650"/>
          <p14:tracePt t="108754" x="6637338" y="5186363"/>
          <p14:tracePt t="108761" x="6734175" y="5173663"/>
          <p14:tracePt t="108767" x="6843713" y="5159375"/>
          <p14:tracePt t="108775" x="6938963" y="5145088"/>
          <p14:tracePt t="108782" x="6997700" y="5132388"/>
          <p14:tracePt t="108789" x="7058025" y="5108575"/>
          <p14:tracePt t="108796" x="7104063" y="5100638"/>
          <p14:tracePt t="108803" x="7143750" y="5076825"/>
          <p14:tracePt t="108810" x="7167563" y="5068888"/>
          <p14:tracePt t="108817" x="7185025" y="5059363"/>
          <p14:tracePt t="108824" x="7189788" y="5049838"/>
          <p14:tracePt t="108831" x="7199313" y="5040313"/>
          <p14:tracePt t="108839" x="7208838" y="5022850"/>
          <p14:tracePt t="108847" x="7216775" y="5003800"/>
          <p14:tracePt t="108853" x="7216775" y="4976813"/>
          <p14:tracePt t="108860" x="7216775" y="4949825"/>
          <p14:tracePt t="108867" x="7213600" y="4903788"/>
          <p14:tracePt t="108874" x="7199313" y="4862513"/>
          <p14:tracePt t="108881" x="7167563" y="4816475"/>
          <p14:tracePt t="108888" x="7112000" y="4735513"/>
          <p14:tracePt t="108895" x="7026275" y="4662488"/>
          <p14:tracePt t="108902" x="6943725" y="4592638"/>
          <p14:tracePt t="108924" x="6537325" y="4337050"/>
          <p14:tracePt t="108930" x="6364288" y="4241800"/>
          <p14:tracePt t="108937" x="6213475" y="4183063"/>
          <p14:tracePt t="108945" x="6040438" y="4105275"/>
          <p14:tracePt t="108952" x="5853113" y="4040188"/>
          <p14:tracePt t="108959" x="5683250" y="3981450"/>
          <p14:tracePt t="108966" x="5514975" y="3935413"/>
          <p14:tracePt t="108974" x="5349875" y="3889375"/>
          <p14:tracePt t="108980" x="5199063" y="3857625"/>
          <p14:tracePt t="108987" x="5035550" y="3813175"/>
          <p14:tracePt t="108995" x="4884738" y="3798888"/>
          <p14:tracePt t="109001" x="4738688" y="3784600"/>
          <p14:tracePt t="109008" x="4573588" y="3771900"/>
          <p14:tracePt t="109015" x="4391025" y="3752850"/>
          <p14:tracePt t="109023" x="4208463" y="3752850"/>
          <p14:tracePt t="109029" x="4086225" y="3752850"/>
          <p14:tracePt t="109036" x="3935413" y="3767138"/>
          <p14:tracePt t="109044" x="3752850" y="3779838"/>
          <p14:tracePt t="109051" x="3606800" y="3794125"/>
          <p14:tracePt t="109057" x="3497263" y="3808413"/>
          <p14:tracePt t="109064" x="3382963" y="3821113"/>
          <p14:tracePt t="109071" x="3268663" y="3867150"/>
          <p14:tracePt t="109079" x="3154363" y="3881438"/>
          <p14:tracePt t="109085" x="3044825" y="3908425"/>
          <p14:tracePt t="109093" x="2949575" y="3935413"/>
          <p14:tracePt t="109100" x="2847975" y="3990975"/>
          <p14:tracePt t="109107" x="2767013" y="4017963"/>
          <p14:tracePt t="109114" x="2706688" y="4044950"/>
          <p14:tracePt t="109122" x="2643188" y="4068763"/>
          <p14:tracePt t="109128" x="2616200" y="4086225"/>
          <p14:tracePt t="109136" x="2584450" y="4117975"/>
          <p14:tracePt t="109142" x="2533650" y="4154488"/>
          <p14:tracePt t="109150" x="2501900" y="4186238"/>
          <p14:tracePt t="109157" x="2465388" y="4251325"/>
          <p14:tracePt t="109164" x="2414588" y="4300538"/>
          <p14:tracePt t="109171" x="2387600" y="4378325"/>
          <p14:tracePt t="109179" x="2365375" y="4424363"/>
          <p14:tracePt t="109185" x="2355850" y="4502150"/>
          <p14:tracePt t="109192" x="2341563" y="4560888"/>
          <p14:tracePt t="109199" x="2341563" y="4633913"/>
          <p14:tracePt t="109207" x="2341563" y="4694238"/>
          <p14:tracePt t="109213" x="2341563" y="4767263"/>
          <p14:tracePt t="109220" x="2346325" y="4808538"/>
          <p14:tracePt t="109228" x="2373313" y="4872038"/>
          <p14:tracePt t="109234" x="2397125" y="4918075"/>
          <p14:tracePt t="109241" x="2446338" y="4981575"/>
          <p14:tracePt t="109249" x="2497138" y="5032375"/>
          <p14:tracePt t="109256" x="2579688" y="5086350"/>
          <p14:tracePt t="109263" x="2679700" y="5173663"/>
          <p14:tracePt t="109270" x="2798763" y="5232400"/>
          <p14:tracePt t="109277" x="2913063" y="5291138"/>
          <p14:tracePt t="109284" x="3044825" y="5332413"/>
          <p14:tracePt t="109291" x="3195638" y="5364163"/>
          <p14:tracePt t="109298" x="3341688" y="5392738"/>
          <p14:tracePt t="109305" x="3492500" y="5424488"/>
          <p14:tracePt t="109312" x="3638550" y="5424488"/>
          <p14:tracePt t="109319" x="3802063" y="5424488"/>
          <p14:tracePt t="109326" x="3962400" y="5424488"/>
          <p14:tracePt t="109333" x="4113213" y="5397500"/>
          <p14:tracePt t="109341" x="4259263" y="5383213"/>
          <p14:tracePt t="109348" x="4405313" y="5368925"/>
          <p14:tracePt t="109355" x="4556125" y="5356225"/>
          <p14:tracePt t="109362" x="4719638" y="5337175"/>
          <p14:tracePt t="109369" x="4865688" y="5324475"/>
          <p14:tracePt t="109376" x="4994275" y="5310188"/>
          <p14:tracePt t="109383" x="5145088" y="5278438"/>
          <p14:tracePt t="109391" x="5295900" y="5237163"/>
          <p14:tracePt t="109397" x="5422900" y="5218113"/>
          <p14:tracePt t="109404" x="5568950" y="5205413"/>
          <p14:tracePt t="109411" x="5719763" y="5178425"/>
          <p14:tracePt t="109418" x="5865813" y="5145088"/>
          <p14:tracePt t="109427" x="6011863" y="5132388"/>
          <p14:tracePt t="109432" x="6181725" y="5086350"/>
          <p14:tracePt t="109440" x="6327775" y="5072063"/>
          <p14:tracePt t="109446" x="6459538" y="5040313"/>
          <p14:tracePt t="109454" x="6605588" y="5013325"/>
          <p14:tracePt t="109461" x="6756400" y="4981575"/>
          <p14:tracePt t="109468" x="6907213" y="4940300"/>
          <p14:tracePt t="109475" x="7034213" y="4908550"/>
          <p14:tracePt t="109482" x="7148513" y="4881563"/>
          <p14:tracePt t="109490" x="7245350" y="4852988"/>
          <p14:tracePt t="109496" x="7340600" y="4826000"/>
          <p14:tracePt t="109503" x="7459663" y="4784725"/>
          <p14:tracePt t="109511" x="7554913" y="4757738"/>
          <p14:tracePt t="109518" x="7651750" y="4725988"/>
          <p14:tracePt t="109525" x="7729538" y="4702175"/>
          <p14:tracePt t="109532" x="7773988" y="4665663"/>
          <p14:tracePt t="109539" x="7839075" y="4638675"/>
          <p14:tracePt t="109546" x="7870825" y="4621213"/>
          <p14:tracePt t="109553" x="7897813" y="4602163"/>
          <p14:tracePt t="109560" x="7943850" y="4589463"/>
          <p14:tracePt t="109567" x="7961313" y="4579938"/>
          <p14:tracePt t="109574" x="7980363" y="4560888"/>
          <p14:tracePt t="109581" x="7988300" y="4552950"/>
          <p14:tracePt t="109588" x="7993063" y="4543425"/>
          <p14:tracePt t="109596" x="8002588" y="4538663"/>
          <p14:tracePt t="109602" x="8012113" y="4529138"/>
          <p14:tracePt t="109609" x="8029575" y="4519613"/>
          <p14:tracePt t="109616" x="8029575" y="4511675"/>
          <p14:tracePt t="109624" x="8029575" y="4506913"/>
          <p14:tracePt t="109630" x="8029575" y="4497388"/>
          <p14:tracePt t="109638" x="8029575" y="4479925"/>
          <p14:tracePt t="109645" x="8012113" y="4460875"/>
          <p14:tracePt t="109652" x="8002588" y="4443413"/>
          <p14:tracePt t="109659" x="7993063" y="4410075"/>
          <p14:tracePt t="109666" x="7970838" y="4368800"/>
          <p14:tracePt t="109674" x="7939088" y="4337050"/>
          <p14:tracePt t="109680" x="7893050" y="4300538"/>
          <p14:tracePt t="109687" x="7842250" y="4251325"/>
          <p14:tracePt t="109694" x="7761288" y="4210050"/>
          <p14:tracePt t="109701" x="7696200" y="4173538"/>
          <p14:tracePt t="109708" x="7620000" y="4132263"/>
          <p14:tracePt t="109715" x="7537450" y="4076700"/>
          <p14:tracePt t="109723" x="7435850" y="4037013"/>
          <p14:tracePt t="109730" x="7323138" y="4008438"/>
          <p14:tracePt t="109737" x="7189788" y="3963988"/>
          <p14:tracePt t="109744" x="7062788" y="3935413"/>
          <p14:tracePt t="109751" x="6965950" y="3922713"/>
          <p14:tracePt t="109758" x="6870700" y="3908425"/>
          <p14:tracePt t="109765" x="6761163" y="3894138"/>
          <p14:tracePt t="109772" x="6627813" y="3881438"/>
          <p14:tracePt t="109779" x="6518275" y="3867150"/>
          <p14:tracePt t="109786" x="6391275" y="3849688"/>
          <p14:tracePt t="109793" x="6262688" y="3849688"/>
          <p14:tracePt t="109801" x="6153150" y="3849688"/>
          <p14:tracePt t="109807" x="6026150" y="3849688"/>
          <p14:tracePt t="109814" x="5880100" y="3849688"/>
          <p14:tracePt t="109822" x="5751513" y="3849688"/>
          <p14:tracePt t="109829" x="5641975" y="3849688"/>
          <p14:tracePt t="109836" x="5551488" y="3849688"/>
          <p14:tracePt t="109843" x="5437188" y="3849688"/>
          <p14:tracePt t="109850" x="5345113" y="3857625"/>
          <p14:tracePt t="109857" x="5232400" y="3871913"/>
          <p14:tracePt t="109864" x="5103813" y="3889375"/>
          <p14:tracePt t="109871" x="5008563" y="3898900"/>
          <p14:tracePt t="109878" x="4899025" y="3917950"/>
          <p14:tracePt t="109885" x="4802188" y="3930650"/>
          <p14:tracePt t="109892" x="4692650" y="3944938"/>
          <p14:tracePt t="109900" x="4597400" y="3959225"/>
          <p14:tracePt t="109907" x="4500563" y="3986213"/>
          <p14:tracePt t="109925" x="4327525" y="4022725"/>
          <p14:tracePt t="109928" x="4249738" y="4037013"/>
          <p14:tracePt t="109934" x="4191000" y="4059238"/>
          <p14:tracePt t="109941" x="4108450" y="4086225"/>
          <p14:tracePt t="109948" x="4044950" y="4127500"/>
          <p14:tracePt t="109956" x="3967163" y="4149725"/>
          <p14:tracePt t="109963" x="3889375" y="4178300"/>
          <p14:tracePt t="109970" x="3825875" y="4205288"/>
          <p14:tracePt t="109977" x="3765550" y="4227513"/>
          <p14:tracePt t="109984" x="3716338" y="4264025"/>
          <p14:tracePt t="109992" x="3684588" y="4283075"/>
          <p14:tracePt t="109998" x="3643313" y="4305300"/>
          <p14:tracePt t="110005" x="3624263" y="4324350"/>
          <p14:tracePt t="110012" x="3602038" y="4346575"/>
          <p14:tracePt t="110019" x="3582988" y="4373563"/>
          <p14:tracePt t="110027" x="3575050" y="4383088"/>
          <p14:tracePt t="110034" x="3556000" y="4402138"/>
          <p14:tracePt t="110041" x="3551238" y="4410075"/>
          <p14:tracePt t="110048" x="3543300" y="4424363"/>
          <p14:tracePt t="110055" x="3533775" y="4456113"/>
          <p14:tracePt t="110062" x="3519488" y="4475163"/>
          <p14:tracePt t="110069" x="3509963" y="4492625"/>
          <p14:tracePt t="110076" x="3502025" y="4511675"/>
          <p14:tracePt t="110083" x="3492500" y="4529138"/>
          <p14:tracePt t="110091" x="3492500" y="4560888"/>
          <p14:tracePt t="110098" x="3492500" y="4579938"/>
          <p14:tracePt t="110105" x="3492500" y="4592638"/>
          <p14:tracePt t="110112" x="3492500" y="4611688"/>
          <p14:tracePt t="110118" x="3492500" y="4643438"/>
          <p14:tracePt t="110126" x="3492500" y="4662488"/>
          <p14:tracePt t="110133" x="3502025" y="4689475"/>
          <p14:tracePt t="110140" x="3509963" y="4721225"/>
          <p14:tracePt t="110146" x="3533775" y="4762500"/>
          <p14:tracePt t="110154" x="3551238" y="4794250"/>
          <p14:tracePt t="110161" x="3597275" y="4826000"/>
          <p14:tracePt t="110168" x="3648075" y="4876800"/>
          <p14:tracePt t="110177" x="3711575" y="4918075"/>
          <p14:tracePt t="110182" x="3757613" y="4954588"/>
          <p14:tracePt t="110189" x="3806825" y="4999038"/>
          <p14:tracePt t="110196" x="3889375" y="5040313"/>
          <p14:tracePt t="110203" x="3984625" y="5081588"/>
          <p14:tracePt t="110211" x="4067175" y="5122863"/>
          <p14:tracePt t="110217" x="4164013" y="5149850"/>
          <p14:tracePt t="110225" x="4259263" y="5164138"/>
          <p14:tracePt t="110232" x="4318000" y="5178425"/>
          <p14:tracePt t="110239" x="4378325" y="5186363"/>
          <p14:tracePt t="110246" x="4419600" y="5200650"/>
          <p14:tracePt t="110253" x="4460875" y="5200650"/>
          <p14:tracePt t="110260" x="4500563" y="5200650"/>
          <p14:tracePt t="110267" x="4529138" y="5200650"/>
          <p14:tracePt t="110275" x="4546600" y="5200650"/>
          <p14:tracePt t="110281" x="4573588" y="5200650"/>
          <p14:tracePt t="110288" x="4583113" y="5200650"/>
          <p14:tracePt t="110295" x="4592638" y="5200650"/>
          <p14:tracePt t="110303" x="4602163" y="5200650"/>
          <p14:tracePt t="110310" x="4606925" y="5195888"/>
          <p14:tracePt t="110316" x="4614863" y="5186363"/>
          <p14:tracePt t="110324" x="4614863" y="5181600"/>
          <p14:tracePt t="110331" x="4614863" y="5173663"/>
          <p14:tracePt t="110338" x="4614863" y="5164138"/>
          <p14:tracePt t="110346" x="4614863" y="5159375"/>
          <p14:tracePt t="110352" x="4614863" y="5132388"/>
          <p14:tracePt t="110359" x="4610100" y="5113338"/>
          <p14:tracePt t="110366" x="4602163" y="5081588"/>
          <p14:tracePt t="110375" x="4578350" y="5022850"/>
          <p14:tracePt t="110381" x="4529138" y="4976813"/>
          <p14:tracePt t="110387" x="4478338" y="4926013"/>
          <p14:tracePt t="110395" x="4395788" y="4852988"/>
          <p14:tracePt t="110401" x="4314825" y="4799013"/>
          <p14:tracePt t="110408" x="4213225" y="4730750"/>
          <p14:tracePt t="110416" x="4094163" y="4670425"/>
          <p14:tracePt t="110424" x="3994150" y="4597400"/>
          <p14:tracePt t="110430" x="3862388" y="4538663"/>
          <p14:tracePt t="110437" x="3729038" y="4492625"/>
          <p14:tracePt t="110444" x="3611563" y="4438650"/>
          <p14:tracePt t="110451" x="3497263" y="4405313"/>
          <p14:tracePt t="110458" x="3382963" y="4378325"/>
          <p14:tracePt t="110465" x="3273425" y="4351338"/>
          <p14:tracePt t="110473" x="3140075" y="4324350"/>
          <p14:tracePt t="110479" x="3027363" y="4310063"/>
          <p14:tracePt t="110486" x="2917825" y="4310063"/>
          <p14:tracePt t="110494" x="2825750" y="4310063"/>
          <p14:tracePt t="110501" x="2752725" y="4310063"/>
          <p14:tracePt t="110509" x="2643188" y="4310063"/>
          <p14:tracePt t="110517" x="2552700" y="4310063"/>
          <p14:tracePt t="110522" x="2455863" y="4319588"/>
          <p14:tracePt t="110529" x="2360613" y="4346575"/>
          <p14:tracePt t="110537" x="2282825" y="4356100"/>
          <p14:tracePt t="110543" x="2241550" y="4368800"/>
          <p14:tracePt t="110550" x="2178050" y="4392613"/>
          <p14:tracePt t="110557" x="2132013" y="4414838"/>
          <p14:tracePt t="110564" x="2105025" y="4424363"/>
          <p14:tracePt t="110572" x="2044700" y="4438650"/>
          <p14:tracePt t="110578" x="2017713" y="4456113"/>
          <p14:tracePt t="110586" x="1985963" y="4465638"/>
          <p14:tracePt t="110592" x="1944688" y="4479925"/>
          <p14:tracePt t="110600" x="1927225" y="4487863"/>
          <p14:tracePt t="110607" x="1908175" y="4497388"/>
          <p14:tracePt t="110614" x="1890713" y="4506913"/>
          <p14:tracePt t="110621" x="1857375" y="4516438"/>
          <p14:tracePt t="110628" x="1849438" y="4524375"/>
          <p14:tracePt t="110635" x="1844675" y="4529138"/>
          <p14:tracePt t="110643" x="1835150" y="4548188"/>
          <p14:tracePt t="110649" x="1825625" y="4556125"/>
          <p14:tracePt t="110655" x="1817688" y="4575175"/>
          <p14:tracePt t="110663" x="1808163" y="4579938"/>
          <p14:tracePt t="110670" x="1803400" y="4597400"/>
          <p14:tracePt t="110677" x="1793875" y="4606925"/>
          <p14:tracePt t="110684" x="1793875" y="4633913"/>
          <p14:tracePt t="110692" x="1793875" y="4638675"/>
          <p14:tracePt t="110699" x="1793875" y="4648200"/>
          <p14:tracePt t="110706" x="1793875" y="4665663"/>
          <p14:tracePt t="110713" x="1798638" y="4684713"/>
          <p14:tracePt t="110720" x="1817688" y="4702175"/>
          <p14:tracePt t="110727" x="1839913" y="4735513"/>
          <p14:tracePt t="110734" x="1866900" y="4752975"/>
          <p14:tracePt t="110741" x="1912938" y="4775200"/>
          <p14:tracePt t="110748" x="1958975" y="4799013"/>
          <p14:tracePt t="110755" x="2017713" y="4811713"/>
          <p14:tracePt t="110762" x="2081213" y="4848225"/>
          <p14:tracePt t="110769" x="2159000" y="4876800"/>
          <p14:tracePt t="110776" x="2219325" y="4884738"/>
          <p14:tracePt t="110783" x="2278063" y="4899025"/>
          <p14:tracePt t="110790" x="2324100" y="4908550"/>
          <p14:tracePt t="110797" x="2382838" y="4922838"/>
          <p14:tracePt t="110805" x="2409825" y="4922838"/>
          <p14:tracePt t="110812" x="2438400" y="4922838"/>
          <p14:tracePt t="110819" x="2455863" y="4922838"/>
          <p14:tracePt t="110826" x="2487613" y="4922838"/>
          <p14:tracePt t="110833" x="2501900" y="4922838"/>
          <p14:tracePt t="110841" x="2511425" y="4922838"/>
          <p14:tracePt t="110847" x="2519363" y="4922838"/>
          <p14:tracePt t="110854" x="2528888" y="4922838"/>
          <p14:tracePt t="110861" x="2533650" y="4922838"/>
          <p14:tracePt t="110868" x="2543175" y="4922838"/>
          <p14:tracePt t="110875" x="2560638" y="4922838"/>
          <p14:tracePt t="110917" x="2560638" y="4918075"/>
          <p14:tracePt t="110925" x="2560638" y="4908550"/>
          <p14:tracePt t="110932" x="2560638" y="4903788"/>
          <p14:tracePt t="110939" x="2560638" y="4894263"/>
          <p14:tracePt t="110946" x="2547938" y="4876800"/>
          <p14:tracePt t="110953" x="2538413" y="4848225"/>
          <p14:tracePt t="110961" x="2516188" y="4826000"/>
          <p14:tracePt t="110967" x="2497138" y="4816475"/>
          <p14:tracePt t="110975" x="2478088" y="4808538"/>
          <p14:tracePt t="110981" x="2419350" y="4784725"/>
          <p14:tracePt t="110988" x="2378075" y="4762500"/>
          <p14:tracePt t="110995" x="2314575" y="4725988"/>
          <p14:tracePt t="111003" x="2251075" y="4699000"/>
          <p14:tracePt t="111011" x="2173288" y="4689475"/>
          <p14:tracePt t="111017" x="2132013" y="4675188"/>
          <p14:tracePt t="111024" x="2073275" y="4665663"/>
          <p14:tracePt t="111031" x="2032000" y="4652963"/>
          <p14:tracePt t="111038" x="1990725" y="4652963"/>
          <p14:tracePt t="111045" x="1949450" y="4652963"/>
          <p14:tracePt t="111052" x="1917700" y="4652963"/>
          <p14:tracePt t="111059" x="1898650" y="4652963"/>
          <p14:tracePt t="111066" x="1871663" y="4652963"/>
          <p14:tracePt t="111075" x="1854200" y="4652963"/>
          <p14:tracePt t="111081" x="1835150" y="4652963"/>
          <p14:tracePt t="111088" x="1830388" y="4652963"/>
          <p14:tracePt t="111095" x="1820863" y="4652963"/>
          <p14:tracePt t="111102" x="1812925" y="4652963"/>
          <p14:tracePt t="111109" x="1803400" y="4652963"/>
          <p14:tracePt t="111116" x="1789113" y="4657725"/>
          <p14:tracePt t="111124" x="1781175" y="4665663"/>
          <p14:tracePt t="111130" x="1771650" y="4675188"/>
          <p14:tracePt t="111137" x="1771650" y="4679950"/>
          <p14:tracePt t="111145" x="1771650" y="4689475"/>
          <p14:tracePt t="111151" x="1771650" y="4699000"/>
          <p14:tracePt t="111158" x="1771650" y="4702175"/>
          <p14:tracePt t="111165" x="1771650" y="4721225"/>
          <p14:tracePt t="111173" x="1776413" y="4730750"/>
          <p14:tracePt t="111180" x="1784350" y="4738688"/>
          <p14:tracePt t="111187" x="1798638" y="4743450"/>
          <p14:tracePt t="111194" x="1820863" y="4752975"/>
          <p14:tracePt t="111201" x="1839913" y="4767263"/>
          <p14:tracePt t="111208" x="1857375" y="4767263"/>
          <p14:tracePt t="111217" x="1876425" y="4775200"/>
          <p14:tracePt t="111222" x="1903413" y="4775200"/>
          <p14:tracePt t="111229" x="1922463" y="4775200"/>
          <p14:tracePt t="111238" x="1939925" y="4775200"/>
          <p14:tracePt t="111243" x="1966913" y="4775200"/>
          <p14:tracePt t="111250" x="2000250" y="4775200"/>
          <p14:tracePt t="111258" x="2012950" y="4775200"/>
          <p14:tracePt t="111264" x="2032000" y="4775200"/>
          <p14:tracePt t="111271" x="2049463" y="4775200"/>
          <p14:tracePt t="111279" x="2058988" y="4775200"/>
          <p14:tracePt t="111287" x="2063750" y="4775200"/>
          <p14:tracePt t="111293" x="2081213" y="4775200"/>
          <p14:tracePt t="111300" x="2090738" y="4775200"/>
          <p14:tracePt t="111308" x="2095500" y="4772025"/>
          <p14:tracePt t="111314" x="2095500" y="4762500"/>
          <p14:tracePt t="111321" x="2095500" y="4752975"/>
          <p14:tracePt t="111328" x="2105025" y="4748213"/>
          <p14:tracePt t="111335" x="2105025" y="4738688"/>
          <p14:tracePt t="111343" x="2105025" y="4711700"/>
          <p14:tracePt t="111349" x="2105025" y="4694238"/>
          <p14:tracePt t="111358" x="2105025" y="4665663"/>
          <p14:tracePt t="111363" x="2100263" y="4633913"/>
          <p14:tracePt t="111370" x="2090738" y="4579938"/>
          <p14:tracePt t="111378" x="2058988" y="4548188"/>
          <p14:tracePt t="111385" x="2036763" y="4502150"/>
          <p14:tracePt t="111392" x="2000250" y="4456113"/>
          <p14:tracePt t="111399" x="1966913" y="4424363"/>
          <p14:tracePt t="111407" x="1917700" y="4373563"/>
          <p14:tracePt t="111413" x="1871663" y="4337050"/>
          <p14:tracePt t="111420" x="1808163" y="4314825"/>
          <p14:tracePt t="111427" x="1744663" y="4287838"/>
          <p14:tracePt t="111434" x="1666875" y="4246563"/>
          <p14:tracePt t="111442" x="1601788" y="4222750"/>
          <p14:tracePt t="111448" x="1524000" y="4210050"/>
          <p14:tracePt t="111458" x="1465263" y="4200525"/>
          <p14:tracePt t="111462" x="1392238" y="4200525"/>
          <p14:tracePt t="111470" x="1350963" y="4200525"/>
          <p14:tracePt t="111477" x="1296988" y="4200525"/>
          <p14:tracePt t="111484" x="1268413" y="4200525"/>
          <p14:tracePt t="111491" x="1236663" y="4205288"/>
          <p14:tracePt t="111498" x="1209675" y="4214813"/>
          <p14:tracePt t="111505" x="1192213" y="4214813"/>
          <p14:tracePt t="111512" x="1173163" y="4222750"/>
          <p14:tracePt t="111519" x="1155700" y="4222750"/>
          <p14:tracePt t="111526" x="1146175" y="4232275"/>
          <p14:tracePt t="111533" x="1136650" y="4241800"/>
          <p14:tracePt t="111541" x="1122363" y="4256088"/>
          <p14:tracePt t="111547" x="1114425" y="4264025"/>
          <p14:tracePt t="111555" x="1104900" y="4273550"/>
          <p14:tracePt t="111562" x="1104900" y="4278313"/>
          <p14:tracePt t="111569" x="1104900" y="4287838"/>
          <p14:tracePt t="111576" x="1104900" y="4295775"/>
          <p14:tracePt t="111583" x="1109663" y="4305300"/>
          <p14:tracePt t="111592" x="1119188" y="4310063"/>
          <p14:tracePt t="111597" x="1141413" y="4319588"/>
          <p14:tracePt t="111604" x="1173163" y="4351338"/>
          <p14:tracePt t="111611" x="1219200" y="4360863"/>
          <p14:tracePt t="111618" x="1277938" y="4373563"/>
          <p14:tracePt t="111625" x="1319213" y="4383088"/>
          <p14:tracePt t="111632" x="1397000" y="4397375"/>
          <p14:tracePt t="111640" x="1450975" y="4397375"/>
          <p14:tracePt t="111646" x="1524000" y="4397375"/>
          <p14:tracePt t="111653" x="1584325" y="4397375"/>
          <p14:tracePt t="111661" x="1638300" y="4397375"/>
          <p14:tracePt t="111667" x="1666875" y="4397375"/>
          <p14:tracePt t="111675" x="1708150" y="4397375"/>
          <p14:tracePt t="111682" x="1725613" y="4397375"/>
          <p14:tracePt t="111688" x="1744663" y="4392613"/>
          <p14:tracePt t="111696" x="1752600" y="4392613"/>
          <p14:tracePt t="111702" x="1762125" y="4392613"/>
          <p14:tracePt t="111710" x="1766888" y="4383088"/>
          <p14:tracePt t="111717" x="1776413" y="4383088"/>
          <p14:tracePt t="111724" x="1776413" y="4378325"/>
          <p14:tracePt t="111731" x="1776413" y="4368800"/>
          <p14:tracePt t="111738" x="1776413" y="4360863"/>
          <p14:tracePt t="111746" x="1776413" y="4346575"/>
          <p14:tracePt t="111752" x="1776413" y="4337050"/>
          <p14:tracePt t="111759" x="1776413" y="4329113"/>
          <p14:tracePt t="111767" x="1776413" y="4324350"/>
          <p14:tracePt t="111774" x="1771650" y="4305300"/>
          <p14:tracePt t="111781" x="1762125" y="4287838"/>
          <p14:tracePt t="111788" x="1744663" y="4256088"/>
          <p14:tracePt t="111796" x="1725613" y="4237038"/>
          <p14:tracePt t="111802" x="1703388" y="4214813"/>
          <p14:tracePt t="111809" x="1674813" y="4205288"/>
          <p14:tracePt t="111816" x="1657350" y="4195763"/>
          <p14:tracePt t="111824" x="1633538" y="4178300"/>
          <p14:tracePt t="111830" x="1616075" y="4159250"/>
          <p14:tracePt t="111837" x="1584325" y="4146550"/>
          <p14:tracePt t="111845" x="1565275" y="4137025"/>
          <p14:tracePt t="111851" x="1560513" y="4132263"/>
          <p14:tracePt t="111859" x="1552575" y="4122738"/>
          <p14:tracePt t="111867" x="1543050" y="4122738"/>
          <p14:tracePt t="111877" x="1533525" y="4122738"/>
          <p14:tracePt t="111881" x="1528763" y="4122738"/>
          <p14:tracePt t="111888" x="1520825" y="4122738"/>
          <p14:tracePt t="111896" x="1511300" y="4122738"/>
          <p14:tracePt t="111958" x="1516063" y="4122738"/>
          <p14:tracePt t="111967" x="1533525" y="4122738"/>
          <p14:tracePt t="111972" x="1552575" y="4122738"/>
          <p14:tracePt t="111979" x="1565275" y="4122738"/>
          <p14:tracePt t="111988" x="1606550" y="4122738"/>
          <p14:tracePt t="111993" x="1638300" y="4122738"/>
          <p14:tracePt t="112000" x="1666875" y="4122738"/>
          <p14:tracePt t="112008" x="1684338" y="4122738"/>
          <p14:tracePt t="112014" x="1725613" y="4122738"/>
          <p14:tracePt t="112021" x="1744663" y="4122738"/>
          <p14:tracePt t="112028" x="1762125" y="4122738"/>
          <p14:tracePt t="112035" x="1781175" y="4122738"/>
          <p14:tracePt t="112042" x="1808163" y="4122738"/>
          <p14:tracePt t="112050" x="1817688" y="4122738"/>
          <p14:tracePt t="112058" x="1820863" y="4122738"/>
          <p14:tracePt t="112063" x="1830388" y="4122738"/>
          <p14:tracePt t="112071" x="1839913" y="4122738"/>
          <p14:tracePt t="112078" x="1844675" y="4122738"/>
          <p14:tracePt t="112085" x="1854200" y="4122738"/>
          <p14:tracePt t="112092" x="1862138" y="4122738"/>
          <p14:tracePt t="112099" x="1876425" y="4122738"/>
          <p14:tracePt t="112106" x="1885950" y="4122738"/>
          <p14:tracePt t="112120" x="1893888" y="4122738"/>
          <p14:tracePt t="112149" x="1903413" y="4122738"/>
          <p14:tracePt t="112362" x="1908175" y="4122738"/>
          <p14:tracePt t="112369" x="1908175" y="4127500"/>
          <p14:tracePt t="112376" x="1917700" y="4127500"/>
          <p14:tracePt t="112383" x="1927225" y="4127500"/>
          <p14:tracePt t="112396" x="1930400" y="4127500"/>
          <p14:tracePt t="112410" x="1939925" y="4141788"/>
          <p14:tracePt t="112446" x="1949450" y="4149725"/>
          <p14:tracePt t="112531" x="1949450" y="4159250"/>
          <p14:tracePt t="112595" x="1949450" y="4168775"/>
          <p14:tracePt t="112687" x="1944688" y="4168775"/>
          <p14:tracePt t="112694" x="1939925" y="4168775"/>
          <p14:tracePt t="112702" x="1930400" y="4168775"/>
          <p14:tracePt t="112708" x="1922463" y="4168775"/>
          <p14:tracePt t="112715" x="1912938" y="4168775"/>
          <p14:tracePt t="112722" x="1908175" y="4168775"/>
          <p14:tracePt t="112728" x="1898650" y="4168775"/>
          <p14:tracePt t="112736" x="1871663" y="4168775"/>
          <p14:tracePt t="112742" x="1854200" y="4168775"/>
          <p14:tracePt t="112749" x="1839913" y="4168775"/>
          <p14:tracePt t="112756" x="1820863" y="4168775"/>
          <p14:tracePt t="112763" x="1803400" y="4168775"/>
          <p14:tracePt t="112771" x="1762125" y="4168775"/>
          <p14:tracePt t="112778" x="1735138" y="4168775"/>
          <p14:tracePt t="112785" x="1703388" y="4168775"/>
          <p14:tracePt t="112792" x="1662113" y="4168775"/>
          <p14:tracePt t="112799" x="1633538" y="4168775"/>
          <p14:tracePt t="112806" x="1616075" y="4168775"/>
          <p14:tracePt t="112813" x="1589088" y="4168775"/>
          <p14:tracePt t="112820" x="1570038" y="4168775"/>
          <p14:tracePt t="112827" x="1552575" y="4168775"/>
          <p14:tracePt t="112835" x="1543050" y="4168775"/>
          <p14:tracePt t="112841" x="1533525" y="4168775"/>
          <p14:tracePt t="112849" x="1528763" y="4168775"/>
          <p14:tracePt t="112856" x="1520825" y="4168775"/>
          <p14:tracePt t="112863" x="1501775" y="4168775"/>
          <p14:tracePt t="112870" x="1497013" y="4168775"/>
          <p14:tracePt t="112877" x="1487488" y="4168775"/>
          <p14:tracePt t="112885" x="1479550" y="4168775"/>
          <p14:tracePt t="112962" x="1484313" y="4168775"/>
          <p14:tracePt t="112969" x="1492250" y="4168775"/>
          <p14:tracePt t="112976" x="1497013" y="4168775"/>
          <p14:tracePt t="112984" x="1516063" y="4168775"/>
          <p14:tracePt t="112990" x="1524000" y="4168775"/>
          <p14:tracePt t="112997" x="1528763" y="4168775"/>
          <p14:tracePt t="113005" x="1538288" y="4168775"/>
          <p14:tracePt t="113012" x="1547813" y="4168775"/>
          <p14:tracePt t="113019" x="1557338" y="4168775"/>
          <p14:tracePt t="113025" x="1560513" y="4168775"/>
          <p14:tracePt t="113033" x="1570038" y="4168775"/>
          <p14:tracePt t="113040" x="1579563" y="4168775"/>
          <p14:tracePt t="113047" x="1593850" y="4173538"/>
          <p14:tracePt t="113054" x="1601788" y="4173538"/>
          <p14:tracePt t="113061" x="1611313" y="4173538"/>
          <p14:tracePt t="113069" x="1620838" y="4183063"/>
          <p14:tracePt t="113076" x="1625600" y="4191000"/>
          <p14:tracePt t="113081" x="1625600" y="4200525"/>
          <p14:tracePt t="113089" x="1625600" y="4205288"/>
          <p14:tracePt t="113096" x="1633538" y="4222750"/>
          <p14:tracePt t="113104" x="1633538" y="4232275"/>
          <p14:tracePt t="113111" x="1643063" y="4237038"/>
          <p14:tracePt t="113117" x="1643063" y="4246563"/>
          <p14:tracePt t="113125" x="1643063" y="4256088"/>
          <p14:tracePt t="113132" x="1643063" y="4264025"/>
          <p14:tracePt t="113139" x="1643063" y="4268788"/>
          <p14:tracePt t="113146" x="1643063" y="4278313"/>
          <p14:tracePt t="113154" x="1652588" y="4287838"/>
          <p14:tracePt t="113160" x="1652588" y="4300538"/>
          <p14:tracePt t="113167" x="1652588" y="4310063"/>
          <p14:tracePt t="113174" x="1652588" y="4319588"/>
          <p14:tracePt t="113181" x="1652588" y="4324350"/>
          <p14:tracePt t="113188" x="1652588" y="4332288"/>
          <p14:tracePt t="113195" x="1652588" y="4341813"/>
          <p14:tracePt t="113202" x="1652588" y="4351338"/>
          <p14:tracePt t="113209" x="1652588" y="4356100"/>
          <p14:tracePt t="113216" x="1652588" y="4365625"/>
          <p14:tracePt t="113223" x="1652588" y="4383088"/>
          <p14:tracePt t="113231" x="1652588" y="4387850"/>
          <p14:tracePt t="113238" x="1652588" y="4397375"/>
          <p14:tracePt t="113246" x="1652588" y="4405313"/>
          <p14:tracePt t="113252" x="1652588" y="4410075"/>
          <p14:tracePt t="113259" x="1657350" y="4419600"/>
          <p14:tracePt t="113266" x="1657350" y="4429125"/>
          <p14:tracePt t="113273" x="1657350" y="4438650"/>
          <p14:tracePt t="113280" x="1657350" y="4443413"/>
          <p14:tracePt t="113288" x="1657350" y="4460875"/>
          <p14:tracePt t="113294" x="1657350" y="4470400"/>
          <p14:tracePt t="113301" x="1674813" y="4475163"/>
          <p14:tracePt t="113308" x="1674813" y="4483100"/>
          <p14:tracePt t="113316" x="1684338" y="4492625"/>
          <p14:tracePt t="113323" x="1684338" y="4502150"/>
          <p14:tracePt t="113330" x="1689100" y="4506913"/>
          <p14:tracePt t="113336" x="1689100" y="4516438"/>
          <p14:tracePt t="113343" x="1689100" y="4524375"/>
          <p14:tracePt t="113351" x="1698625" y="4538663"/>
          <p14:tracePt t="113358" x="1708150" y="4548188"/>
          <p14:tracePt t="113365" x="1708150" y="4556125"/>
          <p14:tracePt t="113401" x="1716088" y="4556125"/>
          <p14:tracePt t="113429" x="1720850" y="4565650"/>
          <p14:tracePt t="113443" x="1730375" y="4570413"/>
          <p14:tracePt t="113450" x="1739900" y="4579938"/>
          <p14:tracePt t="113464" x="1757363" y="4589463"/>
          <p14:tracePt t="113471" x="1762125" y="4589463"/>
          <p14:tracePt t="113478" x="1771650" y="4589463"/>
          <p14:tracePt t="113486" x="1781175" y="4589463"/>
          <p14:tracePt t="113492" x="1784350" y="4589463"/>
          <p14:tracePt t="113499" x="1793875" y="4589463"/>
          <p14:tracePt t="113514" x="1803400" y="4589463"/>
          <p14:tracePt t="113534" x="1812925" y="4589463"/>
          <p14:tracePt t="113585" x="1817688" y="4589463"/>
          <p14:tracePt t="115700" x="1835150" y="4589463"/>
          <p14:tracePt t="115707" x="1862138" y="4584700"/>
          <p14:tracePt t="115715" x="1881188" y="4584700"/>
          <p14:tracePt t="115721" x="1927225" y="4570413"/>
          <p14:tracePt t="115728" x="1939925" y="4570413"/>
          <p14:tracePt t="115734" x="1971675" y="4560888"/>
          <p14:tracePt t="115743" x="2012950" y="4552950"/>
          <p14:tracePt t="115749" x="2044700" y="4552950"/>
          <p14:tracePt t="115756" x="2073275" y="4543425"/>
          <p14:tracePt t="115763" x="2112963" y="4543425"/>
          <p14:tracePt t="115770" x="2146300" y="4529138"/>
          <p14:tracePt t="115777" x="2173288" y="4519613"/>
          <p14:tracePt t="115784" x="2214563" y="4519613"/>
          <p14:tracePt t="115791" x="2246313" y="4511675"/>
          <p14:tracePt t="115798" x="2263775" y="4511675"/>
          <p14:tracePt t="115805" x="2292350" y="4511675"/>
          <p14:tracePt t="115813" x="2324100" y="4492625"/>
          <p14:tracePt t="115819" x="2341563" y="4492625"/>
          <p14:tracePt t="115827" x="2360613" y="4492625"/>
          <p14:tracePt t="115834" x="2373313" y="4492625"/>
          <p14:tracePt t="115841" x="2382838" y="4492625"/>
          <p14:tracePt t="115848" x="2409825" y="4492625"/>
          <p14:tracePt t="115854" x="2419350" y="4492625"/>
          <p14:tracePt t="115862" x="2424113" y="4492625"/>
          <p14:tracePt t="115869" x="2433638" y="4492625"/>
          <p14:tracePt t="115876" x="2441575" y="4492625"/>
          <p14:tracePt t="115882" x="2446338" y="4492625"/>
          <p14:tracePt t="115889" x="2455863" y="4492625"/>
          <p14:tracePt t="115897" x="2465388" y="4492625"/>
          <p14:tracePt t="115911" x="2470150" y="4492625"/>
          <p14:tracePt t="115911" x="2487613" y="4492625"/>
          <p14:tracePt t="115918" x="2506663" y="4492625"/>
          <p14:tracePt t="115926" x="2524125" y="4492625"/>
          <p14:tracePt t="115933" x="2528888" y="4492625"/>
          <p14:tracePt t="115940" x="2547938" y="4492625"/>
          <p14:tracePt t="115947" x="2579688" y="4492625"/>
          <p14:tracePt t="115954" x="2592388" y="4492625"/>
          <p14:tracePt t="115961" x="2611438" y="4492625"/>
          <p14:tracePt t="115968" x="2620963" y="4492625"/>
          <p14:tracePt t="115977" x="2638425" y="4492625"/>
          <p14:tracePt t="115982" x="2643188" y="4492625"/>
          <p14:tracePt t="115989" x="2670175" y="4492625"/>
          <p14:tracePt t="115997" x="2689225" y="4492625"/>
          <p14:tracePt t="116003" x="2706688" y="4492625"/>
          <p14:tracePt t="116010" x="2725738" y="4492625"/>
          <p14:tracePt t="116017" x="2738438" y="4492625"/>
          <p14:tracePt t="116025" x="2771775" y="4492625"/>
          <p14:tracePt t="116031" x="2789238" y="4483100"/>
          <p14:tracePt t="116039" x="2808288" y="4483100"/>
          <p14:tracePt t="116046" x="2825750" y="4475163"/>
          <p14:tracePt t="116053" x="2852738" y="4460875"/>
          <p14:tracePt t="116060" x="2862263" y="4456113"/>
          <p14:tracePt t="116067" x="2881313" y="4446588"/>
          <p14:tracePt t="116074" x="2898775" y="4438650"/>
          <p14:tracePt t="116081" x="2908300" y="4438650"/>
          <p14:tracePt t="116088" x="2921000" y="4429125"/>
          <p14:tracePt t="116095" x="2954338" y="4429125"/>
          <p14:tracePt t="116102" x="2971800" y="4419600"/>
          <p14:tracePt t="116109" x="2990850" y="4419600"/>
          <p14:tracePt t="116116" x="3008313" y="4397375"/>
          <p14:tracePt t="116123" x="3040063" y="4387850"/>
          <p14:tracePt t="116131" x="3054350" y="4387850"/>
          <p14:tracePt t="116138" x="3076575" y="4378325"/>
          <p14:tracePt t="116145" x="3090863" y="4378325"/>
          <p14:tracePt t="116152" x="3108325" y="4378325"/>
          <p14:tracePt t="116160" x="3140075" y="4368800"/>
          <p14:tracePt t="116166" x="3159125" y="4368800"/>
          <p14:tracePt t="116173" x="3176588" y="4360863"/>
          <p14:tracePt t="116180" x="3195638" y="4360863"/>
          <p14:tracePt t="116187" x="3200400" y="4360863"/>
          <p14:tracePt t="116194" x="3217863" y="4360863"/>
          <p14:tracePt t="116201" x="3236913" y="4351338"/>
          <p14:tracePt t="116208" x="3246438" y="4351338"/>
          <p14:tracePt t="116215" x="3249613" y="4341813"/>
          <p14:tracePt t="116222" x="3268663" y="4341813"/>
          <p14:tracePt t="116230" x="3278188" y="4341813"/>
          <p14:tracePt t="116236" x="3305175" y="4341813"/>
          <p14:tracePt t="116243" x="3322638" y="4332288"/>
          <p14:tracePt t="116251" x="3327400" y="4324350"/>
          <p14:tracePt t="116258" x="3346450" y="4324350"/>
          <p14:tracePt t="116265" x="3355975" y="4324350"/>
          <p14:tracePt t="116272" x="3373438" y="4310063"/>
          <p14:tracePt t="116279" x="3387725" y="4310063"/>
          <p14:tracePt t="116286" x="3405188" y="4300538"/>
          <p14:tracePt t="116293" x="3429000" y="4292600"/>
          <p14:tracePt t="116300" x="3433763" y="4283075"/>
          <p14:tracePt t="116307" x="3451225" y="4273550"/>
          <p14:tracePt t="116315" x="3460750" y="4273550"/>
          <p14:tracePt t="116322" x="3487738" y="4264025"/>
          <p14:tracePt t="116329" x="3492500" y="4264025"/>
          <p14:tracePt t="116335" x="3502025" y="4256088"/>
          <p14:tracePt t="116342" x="3519488" y="4246563"/>
          <p14:tracePt t="116349" x="3524250" y="4246563"/>
          <p14:tracePt t="116357" x="3533775" y="4241800"/>
          <p14:tracePt t="116364" x="3543300" y="4241800"/>
          <p14:tracePt t="116371" x="3560763" y="4222750"/>
          <p14:tracePt t="116378" x="3565525" y="4214813"/>
          <p14:tracePt t="116385" x="3575050" y="4214813"/>
          <p14:tracePt t="116393" x="3582988" y="4214813"/>
          <p14:tracePt t="116399" x="3592513" y="4214813"/>
          <p14:tracePt t="116406" x="3597275" y="4214813"/>
          <p14:tracePt t="116414" x="3606800" y="4214813"/>
          <p14:tracePt t="116420" x="3616325" y="4214813"/>
          <p14:tracePt t="116427" x="3619500" y="4214813"/>
          <p14:tracePt t="116434" x="3638550" y="4214813"/>
          <p14:tracePt t="116463" x="3648075" y="4205288"/>
          <p14:tracePt t="116477" x="3652838" y="4205288"/>
          <p14:tracePt t="116491" x="3660775" y="4205288"/>
          <p14:tracePt t="116498" x="3670300" y="4200525"/>
          <p14:tracePt t="116506" x="3679825" y="4200525"/>
          <p14:tracePt t="116513" x="3684588" y="4200525"/>
          <p14:tracePt t="116519" x="3692525" y="4200525"/>
          <p14:tracePt t="116527" x="3702050" y="4200525"/>
          <p14:tracePt t="116534" x="3716338" y="4200525"/>
          <p14:tracePt t="116541" x="3725863" y="4200525"/>
          <p14:tracePt t="116548" x="3733800" y="4200525"/>
          <p14:tracePt t="116555" x="3738563" y="4200525"/>
          <p14:tracePt t="116562" x="3748088" y="4200525"/>
          <p14:tracePt t="116569" x="3757613" y="4200525"/>
          <p14:tracePt t="116577" x="3765550" y="4200525"/>
          <p14:tracePt t="116583" x="3779838" y="4191000"/>
          <p14:tracePt t="116590" x="3811588" y="4191000"/>
          <p14:tracePt t="116597" x="3830638" y="4191000"/>
          <p14:tracePt t="116605" x="3843338" y="4191000"/>
          <p14:tracePt t="116611" x="3862388" y="4191000"/>
          <p14:tracePt t="116618" x="3894138" y="4191000"/>
          <p14:tracePt t="116627" x="3908425" y="4191000"/>
          <p14:tracePt t="116633" x="3925888" y="4191000"/>
          <p14:tracePt t="116640" x="3957638" y="4191000"/>
          <p14:tracePt t="116647" x="3998913" y="4191000"/>
          <p14:tracePt t="116654" x="4025900" y="4191000"/>
          <p14:tracePt t="116661" x="4054475" y="4191000"/>
          <p14:tracePt t="116668" x="4094163" y="4191000"/>
          <p14:tracePt t="116677" x="4135438" y="4191000"/>
          <p14:tracePt t="116682" x="4176713" y="4191000"/>
          <p14:tracePt t="116689" x="4232275" y="4191000"/>
          <p14:tracePt t="116697" x="4273550" y="4191000"/>
          <p14:tracePt t="116703" x="4327525" y="4191000"/>
          <p14:tracePt t="116710" x="4387850" y="4191000"/>
          <p14:tracePt t="116718" x="4460875" y="4191000"/>
          <p14:tracePt t="116725" x="4514850" y="4191000"/>
          <p14:tracePt t="116732" x="4573588" y="4191000"/>
          <p14:tracePt t="116740" x="4614863" y="4183063"/>
          <p14:tracePt t="116747" x="4687888" y="4183063"/>
          <p14:tracePt t="116752" x="4748213" y="4183063"/>
          <p14:tracePt t="116760" x="4806950" y="4168775"/>
          <p14:tracePt t="116767" x="4865688" y="4154488"/>
          <p14:tracePt t="116774" x="4926013" y="4146550"/>
          <p14:tracePt t="116781" x="4984750" y="4117975"/>
          <p14:tracePt t="116788" x="5045075" y="4117975"/>
          <p14:tracePt t="116795" x="5072063" y="4117975"/>
          <p14:tracePt t="116803" x="5103813" y="4110038"/>
          <p14:tracePt t="116810" x="5145088" y="4100513"/>
          <p14:tracePt t="116816" x="5172075" y="4100513"/>
          <p14:tracePt t="116823" x="5191125" y="4100513"/>
          <p14:tracePt t="116831" x="5222875" y="4090988"/>
          <p14:tracePt t="116837" x="5240338" y="4081463"/>
          <p14:tracePt t="116845" x="5259388" y="4081463"/>
          <p14:tracePt t="116852" x="5272088" y="4081463"/>
          <p14:tracePt t="116860" x="5295900" y="4073525"/>
          <p14:tracePt t="116866" x="5322888" y="4073525"/>
          <p14:tracePt t="116873" x="5332413" y="4073525"/>
          <p14:tracePt t="116880" x="5337175" y="4073525"/>
          <p14:tracePt t="116887" x="5345113" y="4073525"/>
          <p14:tracePt t="116894" x="5354638" y="4073525"/>
          <p14:tracePt t="116911" x="5368925" y="4073525"/>
          <p14:tracePt t="116916" x="5378450" y="4073525"/>
          <p14:tracePt t="116922" x="5395913" y="4073525"/>
          <p14:tracePt t="116930" x="5395913" y="4064000"/>
          <p14:tracePt t="116951" x="5395913" y="4054475"/>
          <p14:tracePt t="116958" x="5400675" y="4044950"/>
          <p14:tracePt t="116979" x="5400675" y="4040188"/>
          <p14:tracePt t="116986" x="5400675" y="4022725"/>
          <p14:tracePt t="117001" x="5410200" y="4013200"/>
          <p14:tracePt t="117008" x="5410200" y="4008438"/>
          <p14:tracePt t="117014" x="5410200" y="4000500"/>
          <p14:tracePt t="117022" x="5410200" y="3990975"/>
          <p14:tracePt t="117029" x="5418138" y="3986213"/>
          <p14:tracePt t="117036" x="5418138" y="3976688"/>
          <p14:tracePt t="117043" x="5418138" y="3967163"/>
          <p14:tracePt t="117050" x="5422900" y="3959225"/>
          <p14:tracePt t="117057" x="5432425" y="3954463"/>
          <p14:tracePt t="117064" x="5441950" y="3935413"/>
          <p14:tracePt t="117071" x="5441950" y="3927475"/>
          <p14:tracePt t="117078" x="5451475" y="3922713"/>
          <p14:tracePt t="117086" x="5451475" y="3913188"/>
          <p14:tracePt t="117093" x="5451475" y="3903663"/>
          <p14:tracePt t="117100" x="5454650" y="3903663"/>
          <p14:tracePt t="117106" x="5454650" y="3894138"/>
          <p14:tracePt t="117120" x="5473700" y="3889375"/>
          <p14:tracePt t="117135" x="5473700" y="3881438"/>
          <p14:tracePt t="117149" x="5483225" y="3871913"/>
          <p14:tracePt t="117227" x="5483225" y="3852863"/>
          <p14:tracePt t="117276" x="5491163" y="3852863"/>
          <p14:tracePt t="117326" x="5491163" y="3849688"/>
          <p14:tracePt t="117595" x="5468938" y="3849688"/>
          <p14:tracePt t="117602" x="5451475" y="3849688"/>
          <p14:tracePt t="117609" x="5432425" y="3852863"/>
          <p14:tracePt t="117615" x="5414963" y="3862388"/>
          <p14:tracePt t="117623" x="5381625" y="3862388"/>
          <p14:tracePt t="117629" x="5364163" y="3871913"/>
          <p14:tracePt t="117637" x="5345113" y="3871913"/>
          <p14:tracePt t="117644" x="5318125" y="3871913"/>
          <p14:tracePt t="117652" x="5276850" y="3881438"/>
          <p14:tracePt t="117658" x="5245100" y="3881438"/>
          <p14:tracePt t="117665" x="5227638" y="3889375"/>
          <p14:tracePt t="117672" x="5186363" y="3889375"/>
          <p14:tracePt t="117679" x="5159375" y="3889375"/>
          <p14:tracePt t="117686" x="5140325" y="3889375"/>
          <p14:tracePt t="117693" x="5122863" y="3898900"/>
          <p14:tracePt t="117700" x="5094288" y="3898900"/>
          <p14:tracePt t="117707" x="5076825" y="3898900"/>
          <p14:tracePt t="117715" x="5057775" y="3898900"/>
          <p14:tracePt t="117722" x="5040313" y="3898900"/>
          <p14:tracePt t="117729" x="5021263" y="3898900"/>
          <p14:tracePt t="117736" x="4994275" y="3898900"/>
          <p14:tracePt t="117743" x="4975225" y="3898900"/>
          <p14:tracePt t="117750" x="4957763" y="3908425"/>
          <p14:tracePt t="117757" x="4938713" y="3908425"/>
          <p14:tracePt t="117764" x="4911725" y="3908425"/>
          <p14:tracePt t="117771" x="4889500" y="3917950"/>
          <p14:tracePt t="117778" x="4875213" y="3917950"/>
          <p14:tracePt t="117786" x="4852988" y="3940175"/>
          <p14:tracePt t="117793" x="4833938" y="3949700"/>
          <p14:tracePt t="117800" x="4806950" y="3949700"/>
          <p14:tracePt t="117807" x="4789488" y="3949700"/>
          <p14:tracePt t="117814" x="4770438" y="3959225"/>
          <p14:tracePt t="117821" x="4752975" y="3967163"/>
          <p14:tracePt t="117828" x="4733925" y="3976688"/>
          <p14:tracePt t="117836" x="4702175" y="3986213"/>
          <p14:tracePt t="117842" x="4683125" y="3995738"/>
          <p14:tracePt t="117849" x="4665663" y="4003675"/>
          <p14:tracePt t="117857" x="4646613" y="4013200"/>
          <p14:tracePt t="117863" x="4614863" y="4022725"/>
          <p14:tracePt t="117870" x="4597400" y="4044950"/>
          <p14:tracePt t="117877" x="4578350" y="4054475"/>
          <p14:tracePt t="117885" x="4560888" y="4064000"/>
          <p14:tracePt t="117891" x="4541838" y="4073525"/>
          <p14:tracePt t="117898" x="4524375" y="4073525"/>
          <p14:tracePt t="117906" x="4514850" y="4073525"/>
          <p14:tracePt t="117920" x="4492625" y="4086225"/>
          <p14:tracePt t="117926" x="4483100" y="4086225"/>
          <p14:tracePt t="117934" x="4473575" y="4095750"/>
          <p14:tracePt t="117941" x="4468813" y="4095750"/>
          <p14:tracePt t="117948" x="4460875" y="4095750"/>
          <p14:tracePt t="117957" x="4441825" y="4095750"/>
          <p14:tracePt t="117962" x="4437063" y="4105275"/>
          <p14:tracePt t="117969" x="4427538" y="4105275"/>
          <p14:tracePt t="117976" x="4419600" y="4105275"/>
          <p14:tracePt t="117983" x="4410075" y="4105275"/>
          <p14:tracePt t="117992" x="4405313" y="4105275"/>
          <p14:tracePt t="117998" x="4395788" y="4105275"/>
          <p14:tracePt t="118007" x="4387850" y="4105275"/>
          <p14:tracePt t="118012" x="4383088" y="4105275"/>
          <p14:tracePt t="118019" x="4373563" y="4105275"/>
          <p14:tracePt t="118027" x="4354513" y="4105275"/>
          <p14:tracePt t="118033" x="4351338" y="4105275"/>
          <p14:tracePt t="118040" x="4341813" y="4105275"/>
          <p14:tracePt t="118047" x="4332288" y="4105275"/>
          <p14:tracePt t="118054" x="4322763" y="4105275"/>
          <p14:tracePt t="118061" x="4318000" y="4105275"/>
          <p14:tracePt t="118070" x="4310063" y="4105275"/>
          <p14:tracePt t="118075" x="4300538" y="4105275"/>
          <p14:tracePt t="118083" x="4295775" y="4105275"/>
          <p14:tracePt t="118090" x="4278313" y="4105275"/>
          <p14:tracePt t="118097" x="4268788" y="4105275"/>
          <p14:tracePt t="118104" x="4264025" y="4100513"/>
          <p14:tracePt t="118111" x="4254500" y="4090988"/>
          <p14:tracePt t="118119" x="4244975" y="4086225"/>
          <p14:tracePt t="118127" x="4227513" y="4076700"/>
          <p14:tracePt t="118132" x="4208463" y="4068763"/>
          <p14:tracePt t="118139" x="4181475" y="4059238"/>
          <p14:tracePt t="118147" x="4164013" y="4049713"/>
          <p14:tracePt t="118153" x="4140200" y="4027488"/>
          <p14:tracePt t="118160" x="4122738" y="4017963"/>
          <p14:tracePt t="118168" x="4094163" y="4008438"/>
          <p14:tracePt t="118175" x="4062413" y="4000500"/>
          <p14:tracePt t="118181" x="4030663" y="3990975"/>
          <p14:tracePt t="118189" x="3989388" y="3967163"/>
          <p14:tracePt t="118196" x="3957638" y="3944938"/>
          <p14:tracePt t="118203" x="3930650" y="3935413"/>
          <p14:tracePt t="118210" x="3884613" y="3913188"/>
          <p14:tracePt t="118217" x="3867150" y="3903663"/>
          <p14:tracePt t="118224" x="3848100" y="3894138"/>
          <p14:tracePt t="118231" x="3816350" y="3886200"/>
          <p14:tracePt t="118239" x="3789363" y="3886200"/>
          <p14:tracePt t="118245" x="3770313" y="3886200"/>
          <p14:tracePt t="118252" x="3752850" y="3886200"/>
          <p14:tracePt t="118259" x="3733800" y="3886200"/>
          <p14:tracePt t="118266" x="3716338" y="3886200"/>
          <p14:tracePt t="118273" x="3689350" y="3889375"/>
          <p14:tracePt t="118280" x="3670300" y="3898900"/>
          <p14:tracePt t="118287" x="3660775" y="3908425"/>
          <p14:tracePt t="118294" x="3652838" y="3927475"/>
          <p14:tracePt t="118303" x="3643313" y="3935413"/>
          <p14:tracePt t="118308" x="3638550" y="3940175"/>
          <p14:tracePt t="118315" x="3629025" y="3949700"/>
          <p14:tracePt t="118323" x="3611563" y="3959225"/>
          <p14:tracePt t="118329" x="3606800" y="3967163"/>
          <p14:tracePt t="118337" x="3597275" y="3981450"/>
          <p14:tracePt t="118344" x="3587750" y="4000500"/>
          <p14:tracePt t="118352" x="3575050" y="4032250"/>
          <p14:tracePt t="118358" x="3565525" y="4049713"/>
          <p14:tracePt t="118365" x="3556000" y="4068763"/>
          <p14:tracePt t="118372" x="3551238" y="4076700"/>
          <p14:tracePt t="118379" x="3551238" y="4090988"/>
          <p14:tracePt t="118388" x="3551238" y="4100513"/>
          <p14:tracePt t="118394" x="3551238" y="4117975"/>
          <p14:tracePt t="118401" x="3551238" y="4127500"/>
          <p14:tracePt t="118408" x="3551238" y="4132263"/>
          <p14:tracePt t="118415" x="3551238" y="4141788"/>
          <p14:tracePt t="118422" x="3551238" y="4149725"/>
          <p14:tracePt t="118429" x="3551238" y="4154488"/>
          <p14:tracePt t="118436" x="3551238" y="4164013"/>
          <p14:tracePt t="118443" x="3551238" y="4173538"/>
          <p14:tracePt t="118450" x="3551238" y="4178300"/>
          <p14:tracePt t="118521" x="3551238" y="4168775"/>
          <p14:tracePt t="118528" x="3551238" y="4159250"/>
          <p14:tracePt t="118535" x="3551238" y="4146550"/>
          <p14:tracePt t="118542" x="3551238" y="4113213"/>
          <p14:tracePt t="118550" x="3551238" y="4073525"/>
          <p14:tracePt t="118557" x="3538538" y="4032250"/>
          <p14:tracePt t="118564" x="3514725" y="3971925"/>
          <p14:tracePt t="118571" x="3506788" y="3927475"/>
          <p14:tracePt t="118578" x="3482975" y="3881438"/>
          <p14:tracePt t="118587" x="3455988" y="3821113"/>
          <p14:tracePt t="118592" x="3436938" y="3789363"/>
          <p14:tracePt t="118599" x="3405188" y="3757613"/>
          <p14:tracePt t="118607" x="3382963" y="3711575"/>
          <p14:tracePt t="118614" x="3363913" y="3694113"/>
          <p14:tracePt t="118621" x="3355975" y="3675063"/>
          <p14:tracePt t="118627" x="3332163" y="3657600"/>
          <p14:tracePt t="118635" x="3300413" y="3625850"/>
          <p14:tracePt t="118642" x="3282950" y="3606800"/>
          <p14:tracePt t="118649" x="3273425" y="3584575"/>
          <p14:tracePt t="118656" x="3263900" y="3579813"/>
          <p14:tracePt t="118663" x="3259138" y="3570288"/>
          <p14:tracePt t="118670" x="3249613" y="3560763"/>
          <p14:tracePt t="118677" x="3241675" y="3548063"/>
          <p14:tracePt t="118684" x="3232150" y="3548063"/>
          <p14:tracePt t="118691" x="3217863" y="3548063"/>
          <p14:tracePt t="118698" x="3209925" y="3548063"/>
          <p14:tracePt t="118706" x="3200400" y="3548063"/>
          <p14:tracePt t="118712" x="3195638" y="3548063"/>
          <p14:tracePt t="118720" x="3186113" y="3548063"/>
          <p14:tracePt t="118729" x="3176588" y="3548063"/>
          <p14:tracePt t="118734" x="3173413" y="3548063"/>
          <p14:tracePt t="118741" x="3163888" y="3557588"/>
          <p14:tracePt t="118747" x="3154363" y="3565525"/>
          <p14:tracePt t="118755" x="3136900" y="3575050"/>
          <p14:tracePt t="118762" x="3127375" y="3584575"/>
          <p14:tracePt t="118771" x="3122613" y="3589338"/>
          <p14:tracePt t="118776" x="3113088" y="3606800"/>
          <p14:tracePt t="118783" x="3103563" y="3625850"/>
          <p14:tracePt t="118791" x="3103563" y="3657600"/>
          <p14:tracePt t="118797" x="3103563" y="3670300"/>
          <p14:tracePt t="118804" x="3103563" y="3689350"/>
          <p14:tracePt t="118811" x="3108325" y="3721100"/>
          <p14:tracePt t="118820" x="3117850" y="3762375"/>
          <p14:tracePt t="118825" x="3132138" y="3794125"/>
          <p14:tracePt t="118832" x="3159125" y="3825875"/>
          <p14:tracePt t="118840" x="3195638" y="3871913"/>
          <p14:tracePt t="118847" x="3246438" y="3908425"/>
          <p14:tracePt t="118854" x="3305175" y="3930650"/>
          <p14:tracePt t="118860" x="3346450" y="3944938"/>
          <p14:tracePt t="118867" x="3409950" y="3954463"/>
          <p14:tracePt t="118874" x="3451225" y="3976688"/>
          <p14:tracePt t="118882" x="3482975" y="3976688"/>
          <p14:tracePt t="118889" x="3524250" y="3976688"/>
          <p14:tracePt t="118896" x="3551238" y="3976688"/>
          <p14:tracePt t="118903" x="3570288" y="3963988"/>
          <p14:tracePt t="118920" x="3611563" y="3944938"/>
          <p14:tracePt t="118924" x="3616325" y="3935413"/>
          <p14:tracePt t="118931" x="3624263" y="3927475"/>
          <p14:tracePt t="118939" x="3633788" y="3913188"/>
          <p14:tracePt t="118945" x="3643313" y="3894138"/>
          <p14:tracePt t="118952" x="3652838" y="3849688"/>
          <p14:tracePt t="118959" x="3665538" y="3821113"/>
          <p14:tracePt t="118966" x="3665538" y="3789363"/>
          <p14:tracePt t="118974" x="3665538" y="3748088"/>
          <p14:tracePt t="118981" x="3665538" y="3721100"/>
          <p14:tracePt t="118988" x="3656013" y="3689350"/>
          <p14:tracePt t="118994" x="3638550" y="3648075"/>
          <p14:tracePt t="119002" x="3616325" y="3616325"/>
          <p14:tracePt t="119008" x="3570288" y="3584575"/>
          <p14:tracePt t="119015" x="3533775" y="3533775"/>
          <p14:tracePt t="119023" x="3487738" y="3502025"/>
          <p14:tracePt t="119029" x="3409950" y="3475038"/>
          <p14:tracePt t="119037" x="3346450" y="3448050"/>
          <p14:tracePt t="119044" x="3268663" y="3424238"/>
          <p14:tracePt t="119052" x="3190875" y="3409950"/>
          <p14:tracePt t="119058" x="3132138" y="3397250"/>
          <p14:tracePt t="119065" x="3059113" y="3397250"/>
          <p14:tracePt t="119073" x="2998788" y="3397250"/>
          <p14:tracePt t="119079" x="2925763" y="3397250"/>
          <p14:tracePt t="119086" x="2884488" y="3402013"/>
          <p14:tracePt t="119094" x="2825750" y="3414713"/>
          <p14:tracePt t="119101" x="2794000" y="3448050"/>
          <p14:tracePt t="119107" x="2762250" y="3470275"/>
          <p14:tracePt t="119115" x="2730500" y="3487738"/>
          <p14:tracePt t="119122" x="2711450" y="3506788"/>
          <p14:tracePt t="119129" x="2693988" y="3538538"/>
          <p14:tracePt t="119136" x="2670175" y="3584575"/>
          <p14:tracePt t="119143" x="2647950" y="3625850"/>
          <p14:tracePt t="119150" x="2611438" y="3689350"/>
          <p14:tracePt t="119157" x="2597150" y="3752850"/>
          <p14:tracePt t="119164" x="2584450" y="3825875"/>
          <p14:tracePt t="119171" x="2570163" y="3903663"/>
          <p14:tracePt t="119178" x="2570163" y="3944938"/>
          <p14:tracePt t="119186" x="2570163" y="3986213"/>
          <p14:tracePt t="119193" x="2579688" y="4040188"/>
          <p14:tracePt t="119200" x="2589213" y="4073525"/>
          <p14:tracePt t="119207" x="2597150" y="4105275"/>
          <p14:tracePt t="119214" x="2633663" y="4149725"/>
          <p14:tracePt t="119221" x="2665413" y="4178300"/>
          <p14:tracePt t="119228" x="2711450" y="4214813"/>
          <p14:tracePt t="119235" x="2774950" y="4256088"/>
          <p14:tracePt t="119242" x="2840038" y="4278313"/>
          <p14:tracePt t="119249" x="2898775" y="4292600"/>
          <p14:tracePt t="119256" x="2940050" y="4292600"/>
          <p14:tracePt t="119263" x="2994025" y="4283075"/>
          <p14:tracePt t="119270" x="3054350" y="4273550"/>
          <p14:tracePt t="119277" x="3113088" y="4259263"/>
          <p14:tracePt t="119285" x="3159125" y="4237038"/>
          <p14:tracePt t="119292" x="3186113" y="4227513"/>
          <p14:tracePt t="119299" x="3232150" y="4219575"/>
          <p14:tracePt t="119306" x="3249613" y="4210050"/>
          <p14:tracePt t="119313" x="3268663" y="4195763"/>
          <p14:tracePt t="119320" x="3273425" y="4191000"/>
          <p14:tracePt t="119327" x="3282950" y="4183063"/>
          <p14:tracePt t="119334" x="3300413" y="4173538"/>
          <p14:tracePt t="119341" x="3309938" y="4164013"/>
          <p14:tracePt t="119348" x="3319463" y="4141788"/>
          <p14:tracePt t="119355" x="3319463" y="4132263"/>
          <p14:tracePt t="119362" x="3319463" y="4122738"/>
          <p14:tracePt t="119369" x="3319463" y="4117975"/>
          <p14:tracePt t="119376" x="3319463" y="4110038"/>
          <p14:tracePt t="119383" x="3319463" y="4100513"/>
          <p14:tracePt t="119390" x="3319463" y="4090988"/>
          <p14:tracePt t="119397" x="3319463" y="4086225"/>
          <p14:tracePt t="119412" x="3314700" y="4086225"/>
          <p14:tracePt t="119419" x="3305175" y="4086225"/>
          <p14:tracePt t="119426" x="3290888" y="4086225"/>
          <p14:tracePt t="119433" x="3282950" y="4086225"/>
          <p14:tracePt t="119440" x="3273425" y="4086225"/>
          <p14:tracePt t="119447" x="3263900" y="4086225"/>
          <p14:tracePt t="119454" x="3259138" y="4086225"/>
          <p14:tracePt t="119461" x="3249613" y="4086225"/>
          <p14:tracePt t="119469" x="3241675" y="4095750"/>
          <p14:tracePt t="119477" x="3236913" y="4105275"/>
          <p14:tracePt t="119483" x="3227388" y="4113213"/>
          <p14:tracePt t="119490" x="3209925" y="4117975"/>
          <p14:tracePt t="119496" x="3200400" y="4127500"/>
          <p14:tracePt t="119504" x="3195638" y="4137025"/>
          <p14:tracePt t="119511" x="3195638" y="4164013"/>
          <p14:tracePt t="119518" x="3195638" y="4178300"/>
          <p14:tracePt t="119525" x="3195638" y="4195763"/>
          <p14:tracePt t="119532" x="3195638" y="4214813"/>
          <p14:tracePt t="119539" x="3195638" y="4232275"/>
          <p14:tracePt t="119546" x="3200400" y="4264025"/>
          <p14:tracePt t="119554" x="3209925" y="4283075"/>
          <p14:tracePt t="119560" x="3227388" y="4300538"/>
          <p14:tracePt t="119568" x="3249613" y="4319588"/>
          <p14:tracePt t="119574" x="3268663" y="4351338"/>
          <p14:tracePt t="119582" x="3300413" y="4383088"/>
          <p14:tracePt t="119589" x="3346450" y="4405313"/>
          <p14:tracePt t="119596" x="3378200" y="4424363"/>
          <p14:tracePt t="119603" x="3405188" y="4456113"/>
          <p14:tracePt t="119610" x="3451225" y="4479925"/>
          <p14:tracePt t="119617" x="3470275" y="4487863"/>
          <p14:tracePt t="119624" x="3492500" y="4497388"/>
          <p14:tracePt t="119631" x="3509963" y="4506913"/>
          <p14:tracePt t="119639" x="3538538" y="4506913"/>
          <p14:tracePt t="119647" x="3556000" y="4506913"/>
          <p14:tracePt t="119653" x="3565525" y="4506913"/>
          <p14:tracePt t="119659" x="3579813" y="4506913"/>
          <p14:tracePt t="119666" x="3587750" y="4506913"/>
          <p14:tracePt t="119674" x="3597275" y="4506913"/>
          <p14:tracePt t="119680" x="3602038" y="4497388"/>
          <p14:tracePt t="119688" x="3619500" y="4487863"/>
          <p14:tracePt t="119694" x="3629025" y="4479925"/>
          <p14:tracePt t="119702" x="3638550" y="4475163"/>
          <p14:tracePt t="119709" x="3643313" y="4446588"/>
          <p14:tracePt t="119716" x="3656013" y="4429125"/>
          <p14:tracePt t="119723" x="3656013" y="4410075"/>
          <p14:tracePt t="119730" x="3656013" y="4392613"/>
          <p14:tracePt t="119737" x="3656013" y="4360863"/>
          <p14:tracePt t="119744" x="3656013" y="4346575"/>
          <p14:tracePt t="119752" x="3656013" y="4329113"/>
          <p14:tracePt t="119758" x="3648075" y="4310063"/>
          <p14:tracePt t="119765" x="3638550" y="4264025"/>
          <p14:tracePt t="119773" x="3629025" y="4237038"/>
          <p14:tracePt t="119780" x="3597275" y="4205288"/>
          <p14:tracePt t="119787" x="3575050" y="4159250"/>
          <p14:tracePt t="119794" x="3556000" y="4141788"/>
          <p14:tracePt t="119801" x="3538538" y="4122738"/>
          <p14:tracePt t="119808" x="3492500" y="4100513"/>
          <p14:tracePt t="119815" x="3460750" y="4076700"/>
          <p14:tracePt t="119822" x="3414713" y="4044950"/>
          <p14:tracePt t="119829" x="3336925" y="4017963"/>
          <p14:tracePt t="119836" x="3278188" y="4008438"/>
          <p14:tracePt t="119843" x="3205163" y="4008438"/>
          <p14:tracePt t="119850" x="3132138" y="4008438"/>
          <p14:tracePt t="119857" x="3071813" y="4013200"/>
          <p14:tracePt t="119864" x="3008313" y="4027488"/>
          <p14:tracePt t="119872" x="2962275" y="4064000"/>
          <p14:tracePt t="119878" x="2917825" y="4081463"/>
          <p14:tracePt t="119886" x="2857500" y="4110038"/>
          <p14:tracePt t="119893" x="2825750" y="4127500"/>
          <p14:tracePt t="119900" x="2779713" y="4149725"/>
          <p14:tracePt t="119907" x="2747963" y="4183063"/>
          <p14:tracePt t="119920" x="2730500" y="4200525"/>
          <p14:tracePt t="119922" x="2711450" y="4232275"/>
          <p14:tracePt t="119928" x="2679700" y="4264025"/>
          <p14:tracePt t="119936" x="2657475" y="4310063"/>
          <p14:tracePt t="119942" x="2633663" y="4356100"/>
          <p14:tracePt t="119950" x="2620963" y="4397375"/>
          <p14:tracePt t="119957" x="2611438" y="4429125"/>
          <p14:tracePt t="119963" x="2601913" y="4446588"/>
          <p14:tracePt t="119971" x="2601913" y="4465638"/>
          <p14:tracePt t="119978" x="2601913" y="4492625"/>
          <p14:tracePt t="119986" x="2601913" y="4511675"/>
          <p14:tracePt t="119991" x="2601913" y="4529138"/>
          <p14:tracePt t="119999" x="2606675" y="4548188"/>
          <p14:tracePt t="120007" x="2616200" y="4565650"/>
          <p14:tracePt t="120013" x="2638425" y="4597400"/>
          <p14:tracePt t="120020" x="2657475" y="4616450"/>
          <p14:tracePt t="120027" x="2701925" y="4638675"/>
          <p14:tracePt t="120034" x="2730500" y="4648200"/>
          <p14:tracePt t="120041" x="2771775" y="4657725"/>
          <p14:tracePt t="120048" x="2816225" y="4670425"/>
          <p14:tracePt t="120056" x="2857500" y="4679950"/>
          <p14:tracePt t="120062" x="2913063" y="4679950"/>
          <p14:tracePt t="120069" x="2954338" y="4679950"/>
          <p14:tracePt t="120076" x="3008313" y="4679950"/>
          <p14:tracePt t="120084" x="3049588" y="4679950"/>
          <p14:tracePt t="120091" x="3090863" y="4679950"/>
          <p14:tracePt t="120097" x="3149600" y="4670425"/>
          <p14:tracePt t="120105" x="3190875" y="4662488"/>
          <p14:tracePt t="120112" x="3249613" y="4648200"/>
          <p14:tracePt t="120119" x="3290888" y="4638675"/>
          <p14:tracePt t="120126" x="3332163" y="4629150"/>
          <p14:tracePt t="120133" x="3363913" y="4621213"/>
          <p14:tracePt t="120140" x="3397250" y="4606925"/>
          <p14:tracePt t="120147" x="3414713" y="4597400"/>
          <p14:tracePt t="120154" x="3441700" y="4589463"/>
          <p14:tracePt t="120161" x="3465513" y="4556125"/>
          <p14:tracePt t="120169" x="3482975" y="4538663"/>
          <p14:tracePt t="120176" x="3492500" y="4529138"/>
          <p14:tracePt t="120183" x="3497263" y="4524375"/>
          <p14:tracePt t="120190" x="3506788" y="4506913"/>
          <p14:tracePt t="120197" x="3529013" y="4475163"/>
          <p14:tracePt t="120204" x="3538538" y="4470400"/>
          <p14:tracePt t="120211" x="3543300" y="4451350"/>
          <p14:tracePt t="120219" x="3551238" y="4443413"/>
          <p14:tracePt t="120225" x="3560763" y="4424363"/>
          <p14:tracePt t="120232" x="3560763" y="4419600"/>
          <p14:tracePt t="120239" x="3560763" y="4392613"/>
          <p14:tracePt t="120246" x="3560763" y="4383088"/>
          <p14:tracePt t="120253" x="3560763" y="4368800"/>
          <p14:tracePt t="120260" x="3560763" y="4360863"/>
          <p14:tracePt t="120267" x="3560763" y="4341813"/>
          <p14:tracePt t="120274" x="3556000" y="4332288"/>
          <p14:tracePt t="120282" x="3551238" y="4329113"/>
          <p14:tracePt t="120289" x="3543300" y="4300538"/>
          <p14:tracePt t="120296" x="3533775" y="4292600"/>
          <p14:tracePt t="120303" x="3514725" y="4283075"/>
          <p14:tracePt t="120310" x="3506788" y="4278313"/>
          <p14:tracePt t="120317" x="3502025" y="4268788"/>
          <p14:tracePt t="120324" x="3482975" y="4259263"/>
          <p14:tracePt t="120331" x="3465513" y="4251325"/>
          <p14:tracePt t="120338" x="3446463" y="4241800"/>
          <p14:tracePt t="120346" x="3414713" y="4219575"/>
          <p14:tracePt t="120353" x="3397250" y="4210050"/>
          <p14:tracePt t="120359" x="3378200" y="4200525"/>
          <p14:tracePt t="120366" x="3360738" y="4200525"/>
          <p14:tracePt t="120373" x="3332163" y="4200525"/>
          <p14:tracePt t="120380" x="3322638" y="4200525"/>
          <p14:tracePt t="120388" x="3305175" y="4200525"/>
          <p14:tracePt t="120394" x="3300413" y="4200525"/>
          <p14:tracePt t="120403" x="3290888" y="4200525"/>
          <p14:tracePt t="120409" x="3282950" y="4200525"/>
          <p14:tracePt t="120415" x="3273425" y="4200525"/>
          <p14:tracePt t="120423" x="3268663" y="4200525"/>
          <p14:tracePt t="120431" x="3249613" y="4200525"/>
          <p14:tracePt t="120438" x="3241675" y="4200525"/>
          <p14:tracePt t="120444" x="3236913" y="4205288"/>
          <p14:tracePt t="120453" x="3227388" y="4214813"/>
          <p14:tracePt t="120459" x="3217863" y="4232275"/>
          <p14:tracePt t="120466" x="3209925" y="4237038"/>
          <p14:tracePt t="120473" x="3205163" y="4246563"/>
          <p14:tracePt t="120480" x="3195638" y="4256088"/>
          <p14:tracePt t="120487" x="3186113" y="4259263"/>
          <p14:tracePt t="120494" x="3173413" y="4268788"/>
          <p14:tracePt t="120501" x="3163888" y="4278313"/>
          <p14:tracePt t="120508" x="3163888" y="4287838"/>
          <p14:tracePt t="120517" x="3163888" y="4292600"/>
          <p14:tracePt t="120522" x="3163888" y="4310063"/>
          <p14:tracePt t="120529" x="3163888" y="4319588"/>
          <p14:tracePt t="120536" x="3163888" y="4324350"/>
          <p14:tracePt t="120543" x="3163888" y="4332288"/>
          <p14:tracePt t="120550" x="3163888" y="4341813"/>
          <p14:tracePt t="120557" x="3163888" y="4351338"/>
          <p14:tracePt t="120567" x="3168650" y="4356100"/>
          <p14:tracePt t="120572" x="3181350" y="4365625"/>
          <p14:tracePt t="120579" x="3195638" y="4397375"/>
          <p14:tracePt t="120588" x="3213100" y="4414838"/>
          <p14:tracePt t="120593" x="3232150" y="4424363"/>
          <p14:tracePt t="120600" x="3259138" y="4433888"/>
          <p14:tracePt t="120607" x="3305175" y="4446588"/>
          <p14:tracePt t="120614" x="3332163" y="4456113"/>
          <p14:tracePt t="120622" x="3363913" y="4465638"/>
          <p14:tracePt t="120628" x="3405188" y="4475163"/>
          <p14:tracePt t="120636" x="3433763" y="4475163"/>
          <p14:tracePt t="120642" x="3465513" y="4475163"/>
          <p14:tracePt t="120650" x="3506788" y="4475163"/>
          <p14:tracePt t="120657" x="3533775" y="4475163"/>
          <p14:tracePt t="120664" x="3551238" y="4475163"/>
          <p14:tracePt t="120671" x="3592513" y="4475163"/>
          <p14:tracePt t="120678" x="3619500" y="4475163"/>
          <p14:tracePt t="120686" x="3652838" y="4470400"/>
          <p14:tracePt t="120692" x="3692525" y="4470400"/>
          <p14:tracePt t="120699" x="3711575" y="4460875"/>
          <p14:tracePt t="120706" x="3743325" y="4451350"/>
          <p14:tracePt t="120713" x="3762375" y="4443413"/>
          <p14:tracePt t="120721" x="3789363" y="4433888"/>
          <p14:tracePt t="120727" x="3806825" y="4419600"/>
          <p14:tracePt t="120734" x="3830638" y="4410075"/>
          <p14:tracePt t="120741" x="3848100" y="4402138"/>
          <p14:tracePt t="120749" x="3857625" y="4383088"/>
          <p14:tracePt t="120756" x="3875088" y="4373563"/>
          <p14:tracePt t="120763" x="3884613" y="4368800"/>
          <p14:tracePt t="120770" x="3889375" y="4360863"/>
          <p14:tracePt t="120776" x="3898900" y="4351338"/>
          <p14:tracePt t="120784" x="3908425" y="4341813"/>
          <p14:tracePt t="120791" x="3911600" y="4341813"/>
          <p14:tracePt t="120798" x="3921125" y="4341813"/>
          <p14:tracePt t="120805" x="3921125" y="4337050"/>
          <p14:tracePt t="120820" x="3930650" y="4329113"/>
          <p14:tracePt t="120826" x="3930650" y="4319588"/>
          <p14:tracePt t="120834" x="3930650" y="4305300"/>
          <p14:tracePt t="120840" x="3930650" y="4295775"/>
          <p14:tracePt t="120855" x="3930650" y="4287838"/>
          <p14:tracePt t="120862" x="3930650" y="4283075"/>
          <p14:tracePt t="120869" x="3930650" y="4273550"/>
          <p14:tracePt t="120875" x="3930650" y="4264025"/>
          <p14:tracePt t="120883" x="3930650" y="4256088"/>
          <p14:tracePt t="120890" x="3930650" y="4251325"/>
          <p14:tracePt t="120897" x="3925888" y="4241800"/>
          <p14:tracePt t="120904" x="3916363" y="4214813"/>
          <p14:tracePt t="120920" x="3903663" y="4191000"/>
          <p14:tracePt t="120925" x="3889375" y="4173538"/>
          <p14:tracePt t="120932" x="3879850" y="4149725"/>
          <p14:tracePt t="120940" x="3852863" y="4141788"/>
          <p14:tracePt t="120946" x="3830638" y="4113213"/>
          <p14:tracePt t="120953" x="3811588" y="4105275"/>
          <p14:tracePt t="120961" x="3794125" y="4090988"/>
          <p14:tracePt t="120967" x="3775075" y="4081463"/>
          <p14:tracePt t="120975" x="3743325" y="4073525"/>
          <p14:tracePt t="120981" x="3716338" y="4064000"/>
          <p14:tracePt t="120989" x="3684588" y="4054475"/>
          <p14:tracePt t="120996" x="3656013" y="4044950"/>
          <p14:tracePt t="121003" x="3624263" y="4032250"/>
          <p14:tracePt t="121010" x="3592513" y="4013200"/>
          <p14:tracePt t="121017" x="3551238" y="4003675"/>
          <p14:tracePt t="121024" x="3509963" y="3990975"/>
          <p14:tracePt t="121031" x="3470275" y="3981450"/>
          <p14:tracePt t="121038" x="3409950" y="3967163"/>
          <p14:tracePt t="121046" x="3368675" y="3967163"/>
          <p14:tracePt t="121053" x="3314700" y="3967163"/>
          <p14:tracePt t="121060" x="3282950" y="3967163"/>
          <p14:tracePt t="121067" x="3254375" y="3967163"/>
          <p14:tracePt t="121074" x="3222625" y="3967163"/>
          <p14:tracePt t="121080" x="3209925" y="3967163"/>
          <p14:tracePt t="121088" x="3190875" y="3971925"/>
          <p14:tracePt t="121096" x="3168650" y="3981450"/>
          <p14:tracePt t="121102" x="3140075" y="3995738"/>
          <p14:tracePt t="121109" x="3122613" y="4003675"/>
          <p14:tracePt t="121115" x="3100388" y="4022725"/>
          <p14:tracePt t="121123" x="3081338" y="4032250"/>
          <p14:tracePt t="121130" x="3063875" y="4040188"/>
          <p14:tracePt t="121137" x="3044825" y="4049713"/>
          <p14:tracePt t="121144" x="3035300" y="4059238"/>
          <p14:tracePt t="121152" x="3030538" y="4068763"/>
          <p14:tracePt t="121158" x="3022600" y="4073525"/>
          <p14:tracePt t="121166" x="3013075" y="4081463"/>
          <p14:tracePt t="121173" x="3003550" y="4100513"/>
          <p14:tracePt t="121180" x="2994025" y="4117975"/>
          <p14:tracePt t="121187" x="2986088" y="4137025"/>
          <p14:tracePt t="121194" x="2981325" y="4146550"/>
          <p14:tracePt t="121201" x="2962275" y="4159250"/>
          <p14:tracePt t="121208" x="2954338" y="4183063"/>
          <p14:tracePt t="121215" x="2954338" y="4195763"/>
          <p14:tracePt t="121222" x="2954338" y="4227513"/>
          <p14:tracePt t="121229" x="2954338" y="4246563"/>
          <p14:tracePt t="121236" x="2954338" y="4264025"/>
          <p14:tracePt t="121243" x="2954338" y="4292600"/>
          <p14:tracePt t="121250" x="2954338" y="4332288"/>
          <p14:tracePt t="121257" x="2957513" y="4360863"/>
          <p14:tracePt t="121264" x="2976563" y="4392613"/>
          <p14:tracePt t="121272" x="2990850" y="4433888"/>
          <p14:tracePt t="121279" x="2998788" y="4465638"/>
          <p14:tracePt t="121286" x="3008313" y="4483100"/>
          <p14:tracePt t="121293" x="3017838" y="4516438"/>
          <p14:tracePt t="121300" x="3027363" y="4533900"/>
          <p14:tracePt t="121307" x="3049588" y="4552950"/>
          <p14:tracePt t="121314" x="3090863" y="4575175"/>
          <p14:tracePt t="121321" x="3122613" y="4592638"/>
          <p14:tracePt t="121328" x="3154363" y="4625975"/>
          <p14:tracePt t="121335" x="3213100" y="4652963"/>
          <p14:tracePt t="121342" x="3259138" y="4662488"/>
          <p14:tracePt t="121349" x="3319463" y="4675188"/>
          <p14:tracePt t="121356" x="3346450" y="4675188"/>
          <p14:tracePt t="121364" x="3373438" y="4675188"/>
          <p14:tracePt t="121370" x="3414713" y="4675188"/>
          <p14:tracePt t="121378" x="3446463" y="4675188"/>
          <p14:tracePt t="121385" x="3487738" y="4675188"/>
          <p14:tracePt t="121392" x="3529013" y="4665663"/>
          <p14:tracePt t="121399" x="3570288" y="4657725"/>
          <p14:tracePt t="121406" x="3611563" y="4648200"/>
          <p14:tracePt t="121413" x="3643313" y="4633913"/>
          <p14:tracePt t="121420" x="3675063" y="4606925"/>
          <p14:tracePt t="121427" x="3721100" y="4584700"/>
          <p14:tracePt t="121434" x="3752850" y="4560888"/>
          <p14:tracePt t="121441" x="3770313" y="4543425"/>
          <p14:tracePt t="121448" x="3789363" y="4524375"/>
          <p14:tracePt t="121456" x="3821113" y="4492625"/>
          <p14:tracePt t="121462" x="3838575" y="4470400"/>
          <p14:tracePt t="121469" x="3848100" y="4451350"/>
          <p14:tracePt t="121476" x="3857625" y="4433888"/>
          <p14:tracePt t="121483" x="3871913" y="4405313"/>
          <p14:tracePt t="121491" x="3879850" y="4387850"/>
          <p14:tracePt t="121497" x="3889375" y="4365625"/>
          <p14:tracePt t="121505" x="3889375" y="4351338"/>
          <p14:tracePt t="121512" x="3889375" y="4332288"/>
          <p14:tracePt t="121519" x="3889375" y="4300538"/>
          <p14:tracePt t="121526" x="3889375" y="4283075"/>
          <p14:tracePt t="121534" x="3889375" y="4268788"/>
          <p14:tracePt t="121540" x="3884613" y="4251325"/>
          <p14:tracePt t="121547" x="3871913" y="4205288"/>
          <p14:tracePt t="121554" x="3862388" y="4186238"/>
          <p14:tracePt t="121562" x="3843338" y="4168775"/>
          <p14:tracePt t="121570" x="3825875" y="4149725"/>
          <p14:tracePt t="121576" x="3794125" y="4127500"/>
          <p14:tracePt t="121583" x="3775075" y="4100513"/>
          <p14:tracePt t="121590" x="3752850" y="4076700"/>
          <p14:tracePt t="121597" x="3733800" y="4059238"/>
          <p14:tracePt t="121604" x="3702050" y="4037013"/>
          <p14:tracePt t="121611" x="3684588" y="4017963"/>
          <p14:tracePt t="121619" x="3665538" y="4000500"/>
          <p14:tracePt t="121625" x="3633788" y="3990975"/>
          <p14:tracePt t="121632" x="3592513" y="3976688"/>
          <p14:tracePt t="121640" x="3560763" y="3967163"/>
          <p14:tracePt t="121646" x="3519488" y="3959225"/>
          <p14:tracePt t="121654" x="3478213" y="3949700"/>
          <p14:tracePt t="121660" x="3436938" y="3935413"/>
          <p14:tracePt t="121667" x="3397250" y="3935413"/>
          <p14:tracePt t="121674" x="3363913" y="3935413"/>
          <p14:tracePt t="121682" x="3336925" y="3944938"/>
          <p14:tracePt t="121689" x="3290888" y="3954463"/>
          <p14:tracePt t="121696" x="3263900" y="3963988"/>
          <p14:tracePt t="121704" x="3232150" y="3971925"/>
          <p14:tracePt t="121710" x="3190875" y="3995738"/>
          <p14:tracePt t="121717" x="3168650" y="4027488"/>
          <p14:tracePt t="121724" x="3149600" y="4044950"/>
          <p14:tracePt t="121731" x="3132138" y="4064000"/>
          <p14:tracePt t="121739" x="3108325" y="4086225"/>
          <p14:tracePt t="121745" x="3081338" y="4105275"/>
          <p14:tracePt t="121753" x="3059113" y="4122738"/>
          <p14:tracePt t="121759" x="3054350" y="4132263"/>
          <p14:tracePt t="121767" x="3044825" y="4141788"/>
          <p14:tracePt t="121774" x="3035300" y="4146550"/>
          <p14:tracePt t="121781" x="3030538" y="4154488"/>
          <p14:tracePt t="121788" x="3022600" y="4173538"/>
          <p14:tracePt t="121795" x="2998788" y="4191000"/>
          <p14:tracePt t="121802" x="2990850" y="4222750"/>
          <p14:tracePt t="121809" x="2990850" y="4241800"/>
          <p14:tracePt t="121816" x="2990850" y="4256088"/>
          <p14:tracePt t="121823" x="2990850" y="4273550"/>
          <p14:tracePt t="121830" x="2990850" y="4292600"/>
          <p14:tracePt t="121837" x="2990850" y="4319588"/>
          <p14:tracePt t="121844" x="2990850" y="4337050"/>
          <p14:tracePt t="121853" x="2990850" y="4356100"/>
          <p14:tracePt t="121858" x="2994025" y="4373563"/>
          <p14:tracePt t="121866" x="3017838" y="4405313"/>
          <p14:tracePt t="121873" x="3027363" y="4424363"/>
          <p14:tracePt t="121880" x="3044825" y="4443413"/>
          <p14:tracePt t="121888" x="3063875" y="4451350"/>
          <p14:tracePt t="121894" x="3081338" y="4460875"/>
          <p14:tracePt t="121901" x="3122613" y="4475163"/>
          <p14:tracePt t="121908" x="3154363" y="4483100"/>
          <p14:tracePt t="121919" x="3173413" y="4502150"/>
          <p14:tracePt t="121922" x="3217863" y="4516438"/>
          <p14:tracePt t="121929" x="3246438" y="4524375"/>
          <p14:tracePt t="121936" x="3278188" y="4524375"/>
          <p14:tracePt t="121943" x="3314700" y="4524375"/>
          <p14:tracePt t="121951" x="3332163" y="4524375"/>
          <p14:tracePt t="121957" x="3351213" y="4524375"/>
          <p14:tracePt t="121964" x="3382963" y="4524375"/>
          <p14:tracePt t="121972" x="3409950" y="4524375"/>
          <p14:tracePt t="121979" x="3429000" y="4524375"/>
          <p14:tracePt t="121986" x="3446463" y="4524375"/>
          <p14:tracePt t="121993" x="3473450" y="4524375"/>
          <p14:tracePt t="122000" x="3506788" y="4519613"/>
          <p14:tracePt t="122007" x="3524250" y="4506913"/>
          <p14:tracePt t="122014" x="3543300" y="4487863"/>
          <p14:tracePt t="122021" x="3560763" y="4479925"/>
          <p14:tracePt t="122028" x="3579813" y="4470400"/>
          <p14:tracePt t="122035" x="3611563" y="4460875"/>
          <p14:tracePt t="122042" x="3629025" y="4451350"/>
          <p14:tracePt t="122050" x="3638550" y="4443413"/>
          <p14:tracePt t="122057" x="3643313" y="4433888"/>
          <p14:tracePt t="122064" x="3652838" y="4429125"/>
          <p14:tracePt t="122071" x="3660775" y="4419600"/>
          <p14:tracePt t="122078" x="3670300" y="4402138"/>
          <p14:tracePt t="122086" x="3689350" y="4392613"/>
          <p14:tracePt t="122092" x="3692525" y="4387850"/>
          <p14:tracePt t="122099" x="3702050" y="4378325"/>
          <p14:tracePt t="122106" x="3711575" y="4368800"/>
          <p14:tracePt t="122113" x="3721100" y="4360863"/>
          <p14:tracePt t="122121" x="3721100" y="4356100"/>
          <p14:tracePt t="122127" x="3721100" y="4346575"/>
          <p14:tracePt t="122134" x="3721100" y="4337050"/>
          <p14:tracePt t="122141" x="3721100" y="4324350"/>
          <p14:tracePt t="122148" x="3721100" y="4314825"/>
          <p14:tracePt t="122156" x="3721100" y="4305300"/>
          <p14:tracePt t="122162" x="3721100" y="4300538"/>
          <p14:tracePt t="122170" x="3721100" y="4292600"/>
          <p14:tracePt t="122176" x="3721100" y="4283075"/>
          <p14:tracePt t="122184" x="3716338" y="4264025"/>
          <p14:tracePt t="122191" x="3702050" y="4237038"/>
          <p14:tracePt t="122198" x="3692525" y="4219575"/>
          <p14:tracePt t="122206" x="3684588" y="4200525"/>
          <p14:tracePt t="122212" x="3665538" y="4178300"/>
          <p14:tracePt t="122220" x="3648075" y="4159250"/>
          <p14:tracePt t="122226" x="3624263" y="4127500"/>
          <p14:tracePt t="122233" x="3606800" y="4110038"/>
          <p14:tracePt t="122241" x="3587750" y="4090988"/>
          <p14:tracePt t="122247" x="3556000" y="4081463"/>
          <p14:tracePt t="122255" x="3538538" y="4073525"/>
          <p14:tracePt t="122262" x="3519488" y="4059238"/>
          <p14:tracePt t="122268" x="3502025" y="4049713"/>
          <p14:tracePt t="122276" x="3470275" y="4040188"/>
          <p14:tracePt t="122282" x="3451225" y="4022725"/>
          <p14:tracePt t="122290" x="3433763" y="4022725"/>
          <p14:tracePt t="122297" x="3405188" y="4022725"/>
          <p14:tracePt t="122304" x="3373438" y="4022725"/>
          <p14:tracePt t="122311" x="3346450" y="4022725"/>
          <p14:tracePt t="122319" x="3327400" y="4037013"/>
          <p14:tracePt t="122325" x="3309938" y="4044950"/>
          <p14:tracePt t="122333" x="3278188" y="4054475"/>
          <p14:tracePt t="122339" x="3259138" y="4068763"/>
          <p14:tracePt t="122347" x="3241675" y="4076700"/>
          <p14:tracePt t="122354" x="3222625" y="4086225"/>
          <p14:tracePt t="122361" x="3205163" y="4095750"/>
          <p14:tracePt t="122368" x="3186113" y="4105275"/>
          <p14:tracePt t="122375" x="3176588" y="4110038"/>
          <p14:tracePt t="122382" x="3168650" y="4117975"/>
          <p14:tracePt t="122389" x="3159125" y="4137025"/>
          <p14:tracePt t="122396" x="3149600" y="4154488"/>
          <p14:tracePt t="122403" x="3140075" y="4173538"/>
          <p14:tracePt t="122410" x="3132138" y="4191000"/>
          <p14:tracePt t="122417" x="3122613" y="4210050"/>
          <p14:tracePt t="122424" x="3113088" y="4241800"/>
          <p14:tracePt t="122431" x="3095625" y="4259263"/>
          <p14:tracePt t="122439" x="3086100" y="4278313"/>
          <p14:tracePt t="122445" x="3086100" y="4295775"/>
          <p14:tracePt t="122453" x="3086100" y="4314825"/>
          <p14:tracePt t="122460" x="3086100" y="4341813"/>
          <p14:tracePt t="122467" x="3086100" y="4360863"/>
          <p14:tracePt t="122474" x="3086100" y="4378325"/>
          <p14:tracePt t="122480" x="3086100" y="4397375"/>
          <p14:tracePt t="122488" x="3086100" y="4424363"/>
          <p14:tracePt t="122495" x="3086100" y="4443413"/>
          <p14:tracePt t="122502" x="3086100" y="4460875"/>
          <p14:tracePt t="122509" x="3090863" y="4479925"/>
          <p14:tracePt t="122516" x="3108325" y="4497388"/>
          <p14:tracePt t="122523" x="3117850" y="4529138"/>
          <p14:tracePt t="122531" x="3127375" y="4548188"/>
          <p14:tracePt t="122537" x="3136900" y="4556125"/>
          <p14:tracePt t="122545" x="3144838" y="4560888"/>
          <p14:tracePt t="122553" x="3159125" y="4570413"/>
          <p14:tracePt t="122559" x="3176588" y="4579938"/>
          <p14:tracePt t="122566" x="3209925" y="4592638"/>
          <p14:tracePt t="122573" x="3227388" y="4611688"/>
          <p14:tracePt t="122580" x="3246438" y="4621213"/>
          <p14:tracePt t="122588" x="3278188" y="4629150"/>
          <p14:tracePt t="122594" x="3319463" y="4629150"/>
          <p14:tracePt t="122601" x="3336925" y="4629150"/>
          <p14:tracePt t="122608" x="3355975" y="4629150"/>
          <p14:tracePt t="122616" x="3368675" y="4629150"/>
          <p14:tracePt t="122623" x="3400425" y="4629150"/>
          <p14:tracePt t="122629" x="3419475" y="4629150"/>
          <p14:tracePt t="122636" x="3436938" y="4629150"/>
          <p14:tracePt t="122644" x="3451225" y="4629150"/>
          <p14:tracePt t="122650" x="3482975" y="4629150"/>
          <p14:tracePt t="122658" x="3502025" y="4625975"/>
          <p14:tracePt t="122665" x="3519488" y="4616450"/>
          <p14:tracePt t="122672" x="3538538" y="4597400"/>
          <p14:tracePt t="122679" x="3556000" y="4589463"/>
          <p14:tracePt t="122686" x="3587750" y="4575175"/>
          <p14:tracePt t="122694" x="3606800" y="4565650"/>
          <p14:tracePt t="122702" x="3624263" y="4556125"/>
          <p14:tracePt t="122709" x="3643313" y="4548188"/>
          <p14:tracePt t="122716" x="3652838" y="4543425"/>
          <p14:tracePt t="122723" x="3670300" y="4533900"/>
          <p14:tracePt t="122729" x="3675063" y="4524375"/>
          <p14:tracePt t="122736" x="3684588" y="4497388"/>
          <p14:tracePt t="122743" x="3692525" y="4479925"/>
          <p14:tracePt t="122750" x="3702050" y="4460875"/>
          <p14:tracePt t="122757" x="3711575" y="4451350"/>
          <p14:tracePt t="122764" x="3721100" y="4446588"/>
          <p14:tracePt t="122772" x="3729038" y="4438650"/>
          <p14:tracePt t="122778" x="3733800" y="4410075"/>
          <p14:tracePt t="122786" x="3757613" y="4392613"/>
          <p14:tracePt t="122792" x="3757613" y="4383088"/>
          <p14:tracePt t="122799" x="3757613" y="4365625"/>
          <p14:tracePt t="122806" x="3757613" y="4351338"/>
          <p14:tracePt t="122813" x="3757613" y="4332288"/>
          <p14:tracePt t="122820" x="3757613" y="4314825"/>
          <p14:tracePt t="122827" x="3757613" y="4305300"/>
          <p14:tracePt t="122834" x="3757613" y="4292600"/>
          <p14:tracePt t="122842" x="3743325" y="4278313"/>
          <p14:tracePt t="122849" x="3733800" y="4273550"/>
          <p14:tracePt t="122856" x="3725863" y="4246563"/>
          <p14:tracePt t="122863" x="3716338" y="4237038"/>
          <p14:tracePt t="122870" x="3711575" y="4227513"/>
          <p14:tracePt t="122877" x="3702050" y="4222750"/>
          <p14:tracePt t="122884" x="3692525" y="4214813"/>
          <p14:tracePt t="122891" x="3684588" y="4205288"/>
          <p14:tracePt t="122898" x="3660775" y="4195763"/>
          <p14:tracePt t="122907" x="3643313" y="4186238"/>
          <p14:tracePt t="122920" x="3616325" y="4183063"/>
          <p14:tracePt t="122926" x="3597275" y="4183063"/>
          <p14:tracePt t="122933" x="3570288" y="4183063"/>
          <p14:tracePt t="122941" x="3551238" y="4183063"/>
          <p14:tracePt t="122948" x="3533775" y="4173538"/>
          <p14:tracePt t="122955" x="3514725" y="4173538"/>
          <p14:tracePt t="122962" x="3497263" y="4173538"/>
          <p14:tracePt t="122969" x="3470275" y="4173538"/>
          <p14:tracePt t="122976" x="3460750" y="4173538"/>
          <p14:tracePt t="122983" x="3455988" y="4173538"/>
          <p14:tracePt t="125212" x="3392488" y="4173538"/>
          <p14:tracePt t="125219" x="3300413" y="4173538"/>
          <p14:tracePt t="125226" x="3209925" y="4173538"/>
          <p14:tracePt t="125233" x="3117850" y="4173538"/>
          <p14:tracePt t="125240" x="3008313" y="4173538"/>
          <p14:tracePt t="125246" x="2898775" y="4173538"/>
          <p14:tracePt t="125253" x="2784475" y="4173538"/>
          <p14:tracePt t="125261" x="2693988" y="4173538"/>
          <p14:tracePt t="125267" x="2601913" y="4173538"/>
          <p14:tracePt t="125275" x="2543175" y="4159250"/>
          <p14:tracePt t="125281" x="2451100" y="4159250"/>
          <p14:tracePt t="125289" x="2355850" y="4146550"/>
          <p14:tracePt t="125296" x="2246313" y="4146550"/>
          <p14:tracePt t="125303" x="2173288" y="4146550"/>
          <p14:tracePt t="125310" x="2076450" y="4132263"/>
          <p14:tracePt t="125317" x="2022475" y="4132263"/>
          <p14:tracePt t="125324" x="1949450" y="4132263"/>
          <p14:tracePt t="125331" x="1871663" y="4132263"/>
          <p14:tracePt t="125338" x="1817688" y="4132263"/>
          <p14:tracePt t="125346" x="1739900" y="4117975"/>
          <p14:tracePt t="125352" x="1679575" y="4110038"/>
          <p14:tracePt t="125360" x="1606550" y="4110038"/>
          <p14:tracePt t="125366" x="1565275" y="4110038"/>
          <p14:tracePt t="125374" x="1511300" y="4110038"/>
          <p14:tracePt t="125381" x="1470025" y="4110038"/>
          <p14:tracePt t="125389" x="1443038" y="4110038"/>
          <p14:tracePt t="125395" x="1397000" y="4095750"/>
          <p14:tracePt t="125402" x="1370013" y="4095750"/>
          <p14:tracePt t="125409" x="1341438" y="4095750"/>
          <p14:tracePt t="125416" x="1309688" y="4086225"/>
          <p14:tracePt t="125423" x="1292225" y="4086225"/>
          <p14:tracePt t="125430" x="1273175" y="4076700"/>
          <p14:tracePt t="125438" x="1255713" y="4076700"/>
          <p14:tracePt t="125446" x="1228725" y="4076700"/>
          <p14:tracePt t="125452" x="1209675" y="4076700"/>
          <p14:tracePt t="125459" x="1192213" y="4076700"/>
          <p14:tracePt t="125466" x="1173163" y="4076700"/>
          <p14:tracePt t="125473" x="1155700" y="4076700"/>
          <p14:tracePt t="125480" x="1127125" y="4076700"/>
          <p14:tracePt t="125487" x="1109663" y="4076700"/>
          <p14:tracePt t="125494" x="1090613" y="4076700"/>
          <p14:tracePt t="125501" x="1077913" y="4076700"/>
          <p14:tracePt t="125508" x="1046163" y="4076700"/>
          <p14:tracePt t="125515" x="1027113" y="4076700"/>
          <p14:tracePt t="125522" x="1022350" y="4076700"/>
          <p14:tracePt t="125529" x="1012825" y="4076700"/>
          <p14:tracePt t="125536" x="1004888" y="4076700"/>
          <p14:tracePt t="125544" x="995363" y="4076700"/>
          <p14:tracePt t="125551" x="990600" y="4076700"/>
          <p14:tracePt t="125558" x="981075" y="4076700"/>
          <p14:tracePt t="125565" x="963613" y="4076700"/>
          <p14:tracePt t="125572" x="958850" y="4076700"/>
          <p14:tracePt t="125579" x="949325" y="4076700"/>
          <p14:tracePt t="125586" x="939800" y="4076700"/>
          <p14:tracePt t="125593" x="936625" y="4076700"/>
          <p14:tracePt t="125600" x="927100" y="4076700"/>
          <p14:tracePt t="125607" x="917575" y="4076700"/>
          <p14:tracePt t="125700" x="922338" y="4076700"/>
          <p14:tracePt t="125707" x="931863" y="4076700"/>
          <p14:tracePt t="125714" x="936625" y="4076700"/>
          <p14:tracePt t="125721" x="944563" y="4076700"/>
          <p14:tracePt t="125728" x="954088" y="4076700"/>
          <p14:tracePt t="125735" x="958850" y="4076700"/>
          <p14:tracePt t="125742" x="985838" y="4076700"/>
          <p14:tracePt t="125749" x="1004888" y="4081463"/>
          <p14:tracePt t="125756" x="1022350" y="4081463"/>
          <p14:tracePt t="125763" x="1031875" y="4081463"/>
          <p14:tracePt t="125770" x="1049338" y="4090988"/>
          <p14:tracePt t="125777" x="1077913" y="4090988"/>
          <p14:tracePt t="125785" x="1095375" y="4090988"/>
          <p14:tracePt t="125791" x="1114425" y="4090988"/>
          <p14:tracePt t="125798" x="1127125" y="4090988"/>
          <p14:tracePt t="125808" x="1158875" y="4090988"/>
          <p14:tracePt t="125813" x="1177925" y="4090988"/>
          <p14:tracePt t="125820" x="1195388" y="4090988"/>
          <p14:tracePt t="125827" x="1223963" y="4090988"/>
          <p14:tracePt t="125834" x="1265238" y="4090988"/>
          <p14:tracePt t="125841" x="1292225" y="4090988"/>
          <p14:tracePt t="125848" x="1323975" y="4090988"/>
          <p14:tracePt t="125858" x="1365250" y="4090988"/>
          <p14:tracePt t="125862" x="1382713" y="4090988"/>
          <p14:tracePt t="125870" x="1411288" y="4090988"/>
          <p14:tracePt t="125878" x="1450975" y="4090988"/>
          <p14:tracePt t="125883" x="1470025" y="4090988"/>
          <p14:tracePt t="125891" x="1487488" y="4090988"/>
          <p14:tracePt t="125897" x="1516063" y="4090988"/>
          <p14:tracePt t="125908" x="1543050" y="4090988"/>
          <p14:tracePt t="125912" x="1560513" y="4090988"/>
          <p14:tracePt t="125919" x="1579563" y="4090988"/>
          <p14:tracePt t="125927" x="1597025" y="4090988"/>
          <p14:tracePt t="125933" x="1616075" y="4090988"/>
          <p14:tracePt t="125940" x="1643063" y="4090988"/>
          <p14:tracePt t="125947" x="1662113" y="4090988"/>
          <p14:tracePt t="125955" x="1671638" y="4090988"/>
          <p14:tracePt t="125961" x="1684338" y="4090988"/>
          <p14:tracePt t="125968" x="1693863" y="4090988"/>
          <p14:tracePt t="125978" x="1703388" y="4090988"/>
          <p14:tracePt t="125982" x="1716088" y="4090988"/>
          <p14:tracePt t="125990" x="1725613" y="4090988"/>
          <p14:tracePt t="125996" x="1735138" y="4090988"/>
          <p14:tracePt t="126003" x="1744663" y="4090988"/>
          <p14:tracePt t="126010" x="1747838" y="4090988"/>
          <p14:tracePt t="126017" x="1757363" y="4090988"/>
          <p14:tracePt t="126032" x="1766888" y="4090988"/>
          <p14:tracePt t="126301" x="1735138" y="4100513"/>
          <p14:tracePt t="126307" x="1674813" y="4113213"/>
          <p14:tracePt t="126314" x="1630363" y="4122738"/>
          <p14:tracePt t="126321" x="1570038" y="4137025"/>
          <p14:tracePt t="126328" x="1543050" y="4146550"/>
          <p14:tracePt t="126335" x="1511300" y="4154488"/>
          <p14:tracePt t="126342" x="1470025" y="4164013"/>
          <p14:tracePt t="126350" x="1438275" y="4186238"/>
          <p14:tracePt t="126358" x="1411288" y="4195763"/>
          <p14:tracePt t="126364" x="1365250" y="4219575"/>
          <p14:tracePt t="126371" x="1333500" y="4227513"/>
          <p14:tracePt t="126378" x="1304925" y="4246563"/>
          <p14:tracePt t="126386" x="1246188" y="4273550"/>
          <p14:tracePt t="126392" x="1200150" y="4305300"/>
          <p14:tracePt t="126399" x="1136650" y="4332288"/>
          <p14:tracePt t="126407" x="1104900" y="4351338"/>
          <p14:tracePt t="126413" x="1077913" y="4373563"/>
          <p14:tracePt t="126420" x="1031875" y="4397375"/>
          <p14:tracePt t="126428" x="1012825" y="4424363"/>
          <p14:tracePt t="126434" x="990600" y="4446588"/>
          <p14:tracePt t="126442" x="973138" y="4465638"/>
          <p14:tracePt t="126448" x="954088" y="4483100"/>
          <p14:tracePt t="126456" x="922338" y="4516438"/>
          <p14:tracePt t="126463" x="903288" y="4533900"/>
          <p14:tracePt t="126470" x="881063" y="4556125"/>
          <p14:tracePt t="126477" x="863600" y="4575175"/>
          <p14:tracePt t="126484" x="830263" y="4592638"/>
          <p14:tracePt t="126491" x="822325" y="4611688"/>
          <p14:tracePt t="126498" x="812800" y="4629150"/>
          <p14:tracePt t="126505" x="808038" y="4638675"/>
          <p14:tracePt t="126512" x="798513" y="4648200"/>
          <p14:tracePt t="126519" x="788988" y="4657725"/>
          <p14:tracePt t="126527" x="781050" y="4662488"/>
          <p14:tracePt t="126534" x="776288" y="4670425"/>
          <p14:tracePt t="126541" x="766763" y="4679950"/>
          <p14:tracePt t="126548" x="757238" y="4694238"/>
          <p14:tracePt t="126557" x="757238" y="4702175"/>
          <p14:tracePt t="126562" x="757238" y="4711700"/>
          <p14:tracePt t="126569" x="757238" y="4721225"/>
          <p14:tracePt t="126576" x="757238" y="4725988"/>
          <p14:tracePt t="126583" x="757238" y="4735513"/>
          <p14:tracePt t="126591" x="757238" y="4752975"/>
          <p14:tracePt t="126597" x="757238" y="4757738"/>
          <p14:tracePt t="126604" x="757238" y="4775200"/>
          <p14:tracePt t="126612" x="757238" y="4794250"/>
          <p14:tracePt t="126618" x="757238" y="4799013"/>
          <p14:tracePt t="126625" x="757238" y="4808538"/>
          <p14:tracePt t="126632" x="762000" y="4816475"/>
          <p14:tracePt t="126640" x="771525" y="4826000"/>
          <p14:tracePt t="126646" x="776288" y="4830763"/>
          <p14:tracePt t="126653" x="793750" y="4840288"/>
          <p14:tracePt t="126661" x="812800" y="4857750"/>
          <p14:tracePt t="126667" x="830263" y="4872038"/>
          <p14:tracePt t="126676" x="876300" y="4881563"/>
          <p14:tracePt t="126682" x="903288" y="4889500"/>
          <p14:tracePt t="126689" x="936625" y="4899025"/>
          <p14:tracePt t="126696" x="976313" y="4913313"/>
          <p14:tracePt t="126703" x="1009650" y="4922838"/>
          <p14:tracePt t="126711" x="1036638" y="4930775"/>
          <p14:tracePt t="126717" x="1077913" y="4940300"/>
          <p14:tracePt t="126725" x="1109663" y="4962525"/>
          <p14:tracePt t="126732" x="1127125" y="4972050"/>
          <p14:tracePt t="126739" x="1168400" y="4972050"/>
          <p14:tracePt t="126746" x="1187450" y="4981575"/>
          <p14:tracePt t="126753" x="1204913" y="4981575"/>
          <p14:tracePt t="126760" x="1231900" y="4981575"/>
          <p14:tracePt t="126767" x="1273175" y="4981575"/>
          <p14:tracePt t="126774" x="1304925" y="4981575"/>
          <p14:tracePt t="126781" x="1333500" y="4981575"/>
          <p14:tracePt t="126788" x="1374775" y="4981575"/>
          <p14:tracePt t="126795" x="1406525" y="4981575"/>
          <p14:tracePt t="126802" x="1460500" y="4981575"/>
          <p14:tracePt t="126809" x="1487488" y="4981575"/>
          <p14:tracePt t="126816" x="1528763" y="4981575"/>
          <p14:tracePt t="126827" x="1570038" y="4981575"/>
          <p14:tracePt t="126832" x="1597025" y="4981575"/>
          <p14:tracePt t="126839" x="1630363" y="4981575"/>
          <p14:tracePt t="126847" x="1671638" y="4981575"/>
          <p14:tracePt t="126853" x="1689100" y="4981575"/>
          <p14:tracePt t="126860" x="1703388" y="4981575"/>
          <p14:tracePt t="126866" x="1720850" y="4981575"/>
          <p14:tracePt t="126875" x="1752600" y="4981575"/>
          <p14:tracePt t="126880" x="1766888" y="4981575"/>
          <p14:tracePt t="126887" x="1784350" y="4981575"/>
          <p14:tracePt t="126895" x="1793875" y="4981575"/>
          <p14:tracePt t="126902" x="1812925" y="4981575"/>
          <p14:tracePt t="126909" x="1817688" y="4981575"/>
          <p14:tracePt t="126916" x="1835150" y="4981575"/>
          <p14:tracePt t="126924" x="1844675" y="4981575"/>
          <p14:tracePt t="126930" x="1849438" y="4981575"/>
          <p14:tracePt t="126937" x="1857375" y="4981575"/>
          <p14:tracePt t="126951" x="1866900" y="4981575"/>
          <p14:tracePt t="128528" x="1930400" y="4999038"/>
          <p14:tracePt t="128536" x="2008188" y="5027613"/>
          <p14:tracePt t="128542" x="2068513" y="5054600"/>
          <p14:tracePt t="128550" x="2149475" y="5076825"/>
          <p14:tracePt t="128556" x="2195513" y="5113338"/>
          <p14:tracePt t="128564" x="2273300" y="5141913"/>
          <p14:tracePt t="128571" x="2336800" y="5164138"/>
          <p14:tracePt t="128578" x="2414588" y="5191125"/>
          <p14:tracePt t="128586" x="2497138" y="5218113"/>
          <p14:tracePt t="128592" x="2555875" y="5241925"/>
          <p14:tracePt t="128599" x="2616200" y="5254625"/>
          <p14:tracePt t="128606" x="2657475" y="5264150"/>
          <p14:tracePt t="128613" x="2701925" y="5278438"/>
          <p14:tracePt t="128620" x="2762250" y="5287963"/>
          <p14:tracePt t="128627" x="2803525" y="5295900"/>
          <p14:tracePt t="128634" x="2844800" y="5295900"/>
          <p14:tracePt t="128642" x="2884488" y="5295900"/>
          <p14:tracePt t="128648" x="2940050" y="5295900"/>
          <p14:tracePt t="128656" x="2981325" y="5310188"/>
          <p14:tracePt t="128663" x="3022600" y="5310188"/>
          <p14:tracePt t="128670" x="3063875" y="5310188"/>
          <p14:tracePt t="128676" x="3103563" y="5310188"/>
          <p14:tracePt t="128684" x="3159125" y="5310188"/>
          <p14:tracePt t="128691" x="3186113" y="5310188"/>
          <p14:tracePt t="128698" x="3217863" y="5310188"/>
          <p14:tracePt t="128706" x="3259138" y="5310188"/>
          <p14:tracePt t="128712" x="3286125" y="5310188"/>
          <p14:tracePt t="128719" x="3319463" y="5310188"/>
          <p14:tracePt t="128726" x="3360738" y="5310188"/>
          <p14:tracePt t="128733" x="3387725" y="5310188"/>
          <p14:tracePt t="128740" x="3405188" y="5310188"/>
          <p14:tracePt t="128747" x="3433763" y="5310188"/>
          <p14:tracePt t="128754" x="3473450" y="5310188"/>
          <p14:tracePt t="128761" x="3492500" y="5310188"/>
          <p14:tracePt t="128769" x="3509963" y="5310188"/>
          <p14:tracePt t="128776" x="3529013" y="5310188"/>
          <p14:tracePt t="128783" x="3556000" y="5310188"/>
          <p14:tracePt t="128790" x="3575050" y="5310188"/>
          <p14:tracePt t="128797" x="3592513" y="5310188"/>
          <p14:tracePt t="128805" x="3611563" y="5310188"/>
          <p14:tracePt t="128811" x="3616325" y="5310188"/>
          <p14:tracePt t="128818" x="3624263" y="5310188"/>
          <p14:tracePt t="128825" x="3643313" y="5310188"/>
          <p14:tracePt t="128832" x="3648075" y="5310188"/>
          <p14:tracePt t="128839" x="3656013" y="5310188"/>
          <p14:tracePt t="128846" x="3665538" y="5310188"/>
          <p14:tracePt t="128854" x="3675063" y="5310188"/>
          <p14:tracePt t="128860" x="3679825" y="5310188"/>
          <p14:tracePt t="128875" x="3689350" y="5310188"/>
          <p14:tracePt t="128953" x="3697288" y="5305425"/>
          <p14:tracePt t="128960" x="3697288" y="5295900"/>
          <p14:tracePt t="128967" x="3702050" y="5295900"/>
          <p14:tracePt t="128974" x="3702050" y="5291138"/>
          <p14:tracePt t="129073" x="3702050" y="5283200"/>
          <p14:tracePt t="129109" x="3702050" y="5273675"/>
          <p14:tracePt t="129144" x="3702050" y="5268913"/>
          <p14:tracePt t="129166" x="3702050" y="5251450"/>
          <p14:tracePt t="129173" x="3702050" y="5241925"/>
          <p14:tracePt t="129179" x="3702050" y="5232400"/>
          <p14:tracePt t="129193" x="3702050" y="5227638"/>
          <p14:tracePt t="129200" x="3702050" y="5218113"/>
          <p14:tracePt t="129207" x="3702050" y="5210175"/>
          <p14:tracePt t="129214" x="3702050" y="5205413"/>
          <p14:tracePt t="129222" x="3702050" y="5195888"/>
          <p14:tracePt t="129228" x="3702050" y="5186363"/>
          <p14:tracePt t="129236" x="3702050" y="5181600"/>
          <p14:tracePt t="129243" x="3692525" y="5164138"/>
          <p14:tracePt t="129249" x="3692525" y="5154613"/>
          <p14:tracePt t="129257" x="3684588" y="5145088"/>
          <p14:tracePt t="129264" x="3675063" y="5141913"/>
          <p14:tracePt t="129272" x="3675063" y="5132388"/>
          <p14:tracePt t="129285" x="3670300" y="5122863"/>
          <p14:tracePt t="129292" x="3670300" y="5118100"/>
          <p14:tracePt t="129299" x="3660775" y="5108575"/>
          <p14:tracePt t="129306" x="3652838" y="5108575"/>
          <p14:tracePt t="129327" x="3648075" y="5100638"/>
          <p14:tracePt t="129335" x="3648075" y="5091113"/>
          <p14:tracePt t="129349" x="3629025" y="5086350"/>
          <p14:tracePt t="129356" x="3629025" y="5076825"/>
          <p14:tracePt t="129363" x="3629025" y="5068888"/>
          <p14:tracePt t="129369" x="3619500" y="5068888"/>
          <p14:tracePt t="129377" x="3619500" y="5059363"/>
          <p14:tracePt t="129384" x="3619500" y="5054600"/>
          <p14:tracePt t="129391" x="3611563" y="5045075"/>
          <p14:tracePt t="129398" x="3611563" y="5035550"/>
          <p14:tracePt t="129406" x="3611563" y="5022850"/>
          <p14:tracePt t="129412" x="3606800" y="5013325"/>
          <p14:tracePt t="129419" x="3606800" y="5003800"/>
          <p14:tracePt t="129426" x="3606800" y="4999038"/>
          <p14:tracePt t="129433" x="3606800" y="4991100"/>
          <p14:tracePt t="129441" x="3606800" y="4981575"/>
          <p14:tracePt t="129447" x="3597275" y="4972050"/>
          <p14:tracePt t="129455" x="3597275" y="4967288"/>
          <p14:tracePt t="129461" x="3597275" y="4959350"/>
          <p14:tracePt t="129468" x="3597275" y="4940300"/>
          <p14:tracePt t="129476" x="3597275" y="4935538"/>
          <p14:tracePt t="129483" x="3597275" y="4926013"/>
          <p14:tracePt t="129490" x="3597275" y="4918075"/>
          <p14:tracePt t="129497" x="3597275" y="4913313"/>
          <p14:tracePt t="129505" x="3597275" y="4903788"/>
          <p14:tracePt t="130452" x="3619500" y="4918075"/>
          <p14:tracePt t="130460" x="3652838" y="4935538"/>
          <p14:tracePt t="130467" x="3692525" y="4959350"/>
          <p14:tracePt t="130474" x="3711575" y="4976813"/>
          <p14:tracePt t="130481" x="3743325" y="5008563"/>
          <p14:tracePt t="130487" x="3775075" y="5032375"/>
          <p14:tracePt t="130494" x="3821113" y="5054600"/>
          <p14:tracePt t="130501" x="3848100" y="5064125"/>
          <p14:tracePt t="130508" x="3879850" y="5072063"/>
          <p14:tracePt t="130516" x="3921125" y="5081588"/>
          <p14:tracePt t="130522" x="3952875" y="5105400"/>
          <p14:tracePt t="130531" x="3981450" y="5105400"/>
          <p14:tracePt t="130537" x="4013200" y="5105400"/>
          <p14:tracePt t="130544" x="4040188" y="5105400"/>
          <p14:tracePt t="130551" x="4067175" y="5105400"/>
          <p14:tracePt t="130558" x="4108450" y="5105400"/>
          <p14:tracePt t="130566" x="4140200" y="5105400"/>
          <p14:tracePt t="130572" x="4159250" y="5105400"/>
          <p14:tracePt t="130579" x="4186238" y="5105400"/>
          <p14:tracePt t="130586" x="4213225" y="5105400"/>
          <p14:tracePt t="130594" x="4237038" y="5113338"/>
          <p14:tracePt t="130600" x="4249738" y="5113338"/>
          <p14:tracePt t="130607" x="4268788" y="5122863"/>
          <p14:tracePt t="130615" x="4300538" y="5122863"/>
          <p14:tracePt t="130622" x="4318000" y="5122863"/>
          <p14:tracePt t="130629" x="4337050" y="5132388"/>
          <p14:tracePt t="130636" x="4354513" y="5132388"/>
          <p14:tracePt t="130643" x="4359275" y="5132388"/>
          <p14:tracePt t="130650" x="4387850" y="5141913"/>
          <p14:tracePt t="130657" x="4395788" y="5141913"/>
          <p14:tracePt t="130664" x="4405313" y="5141913"/>
          <p14:tracePt t="130671" x="4410075" y="5141913"/>
          <p14:tracePt t="130679" x="4419600" y="5141913"/>
          <p14:tracePt t="130685" x="4427538" y="5141913"/>
          <p14:tracePt t="130692" x="4432300" y="5141913"/>
          <p14:tracePt t="130700" x="4441825" y="5141913"/>
          <p14:tracePt t="130706" x="4451350" y="5141913"/>
          <p14:tracePt t="130713" x="4460875" y="5141913"/>
          <p14:tracePt t="130721" x="4473575" y="5141913"/>
          <p14:tracePt t="130729" x="4483100" y="5141913"/>
          <p14:tracePt t="130735" x="4492625" y="5141913"/>
          <p14:tracePt t="130743" x="4497388" y="5141913"/>
          <p14:tracePt t="130751" x="4505325" y="5141913"/>
          <p14:tracePt t="130765" x="4514850" y="5141913"/>
          <p14:tracePt t="130772" x="4519613" y="5141913"/>
          <p14:tracePt t="130785" x="4529138" y="5141913"/>
          <p14:tracePt t="130809" x="4537075" y="5141913"/>
          <p14:tracePt t="130813" x="4551363" y="5141913"/>
          <p14:tracePt t="130826" x="4560888" y="5141913"/>
          <p14:tracePt t="130855" x="4570413" y="5141913"/>
          <p14:tracePt t="130876" x="4578350" y="5141913"/>
          <p14:tracePt t="130898" x="4583113" y="5141913"/>
          <p14:tracePt t="130911" x="4592638" y="5141913"/>
          <p14:tracePt t="130933" x="4602163" y="5141913"/>
          <p14:tracePt t="130940" x="4606925" y="5141913"/>
          <p14:tracePt t="130947" x="4614863" y="5141913"/>
          <p14:tracePt t="130968" x="4633913" y="5141913"/>
          <p14:tracePt t="130975" x="4638675" y="5141913"/>
          <p14:tracePt t="130983" x="4646613" y="5141913"/>
          <p14:tracePt t="130997" x="4656138" y="5141913"/>
          <p14:tracePt t="131011" x="4665663" y="5141913"/>
          <p14:tracePt t="131018" x="4670425" y="5141913"/>
          <p14:tracePt t="131025" x="4679950" y="5141913"/>
          <p14:tracePt t="131032" x="4687888" y="5141913"/>
          <p14:tracePt t="131039" x="4692650" y="5141913"/>
          <p14:tracePt t="131047" x="4711700" y="5141913"/>
          <p14:tracePt t="131053" x="4719638" y="5141913"/>
          <p14:tracePt t="131060" x="4724400" y="5141913"/>
          <p14:tracePt t="131068" x="4733925" y="5141913"/>
          <p14:tracePt t="131074" x="4743450" y="5141913"/>
          <p14:tracePt t="131082" x="4752975" y="5141913"/>
          <p14:tracePt t="131089" x="4756150" y="5141913"/>
          <p14:tracePt t="131103" x="4765675" y="5141913"/>
          <p14:tracePt t="131110" x="4775200" y="5141913"/>
          <p14:tracePt t="131117" x="4789488" y="5141913"/>
          <p14:tracePt t="131124" x="4797425" y="5141913"/>
          <p14:tracePt t="131131" x="4806950" y="5141913"/>
          <p14:tracePt t="131138" x="4811713" y="5141913"/>
          <p14:tracePt t="131147" x="4821238" y="5141913"/>
          <p14:tracePt t="131152" x="4829175" y="5141913"/>
          <p14:tracePt t="131159" x="4838700" y="5141913"/>
          <p14:tracePt t="131167" x="4843463" y="5141913"/>
          <p14:tracePt t="131173" x="4852988" y="5141913"/>
          <p14:tracePt t="131180" x="4870450" y="5141913"/>
          <p14:tracePt t="131187" x="4875213" y="5141913"/>
          <p14:tracePt t="131196" x="4884738" y="5141913"/>
          <p14:tracePt t="131202" x="4894263" y="5141913"/>
          <p14:tracePt t="131209" x="4899025" y="5141913"/>
          <p14:tracePt t="131216" x="4906963" y="5141913"/>
          <p14:tracePt t="131223" x="4916488" y="5141913"/>
          <p14:tracePt t="131230" x="4926013" y="5141913"/>
          <p14:tracePt t="131237" x="4930775" y="5141913"/>
          <p14:tracePt t="131244" x="4948238" y="5141913"/>
          <p14:tracePt t="131251" x="4957763" y="5141913"/>
          <p14:tracePt t="131258" x="4962525" y="5141913"/>
          <p14:tracePt t="131267" x="4972050" y="5141913"/>
          <p14:tracePt t="131273" x="4979988" y="5141913"/>
          <p14:tracePt t="131280" x="4994275" y="5141913"/>
          <p14:tracePt t="131287" x="5003800" y="5141913"/>
          <p14:tracePt t="131294" x="5030788" y="5141913"/>
          <p14:tracePt t="131302" x="5049838" y="5141913"/>
          <p14:tracePt t="131308" x="5062538" y="5141913"/>
          <p14:tracePt t="131318" x="5081588" y="5141913"/>
          <p14:tracePt t="131322" x="5099050" y="5141913"/>
          <p14:tracePt t="131329" x="5130800" y="5141913"/>
          <p14:tracePt t="131337" x="5135563" y="5141913"/>
          <p14:tracePt t="131343" x="5154613" y="5141913"/>
          <p14:tracePt t="131350" x="5162550" y="5141913"/>
          <p14:tracePt t="131357" x="5176838" y="5141913"/>
          <p14:tracePt t="131364" x="5186363" y="5141913"/>
          <p14:tracePt t="131372" x="5213350" y="5141913"/>
          <p14:tracePt t="131380" x="5218113" y="5141913"/>
          <p14:tracePt t="131385" x="5227638" y="5141913"/>
          <p14:tracePt t="131393" x="5245100" y="5141913"/>
          <p14:tracePt t="131400" x="5249863" y="5141913"/>
          <p14:tracePt t="131407" x="5268913" y="5141913"/>
          <p14:tracePt t="131414" x="5295900" y="5141913"/>
          <p14:tracePt t="131421" x="5305425" y="5141913"/>
          <p14:tracePt t="131430" x="5322888" y="5141913"/>
          <p14:tracePt t="131435" x="5341938" y="5141913"/>
          <p14:tracePt t="131442" x="5359400" y="5141913"/>
          <p14:tracePt t="131449" x="5386388" y="5141913"/>
          <p14:tracePt t="131456" x="5405438" y="5141913"/>
          <p14:tracePt t="131464" x="5410200" y="5141913"/>
          <p14:tracePt t="131470" x="5418138" y="5141913"/>
          <p14:tracePt t="131478" x="5427663" y="5141913"/>
          <p14:tracePt t="131485" x="5441950" y="5141913"/>
          <p14:tracePt t="131492" x="5459413" y="5141913"/>
          <p14:tracePt t="131499" x="5468938" y="5141913"/>
          <p14:tracePt t="131506" x="5478463" y="5141913"/>
          <p14:tracePt t="131513" x="5483225" y="5141913"/>
          <p14:tracePt t="131520" x="5491163" y="5141913"/>
          <p14:tracePt t="131527" x="5500688" y="5141913"/>
          <p14:tracePt t="131534" x="5510213" y="5141913"/>
          <p14:tracePt t="131541" x="5514975" y="5141913"/>
          <p14:tracePt t="131548" x="5524500" y="5141913"/>
          <p14:tracePt t="131555" x="5541963" y="5141913"/>
          <p14:tracePt t="131562" x="5546725" y="5141913"/>
          <p14:tracePt t="131569" x="5556250" y="5141913"/>
          <p14:tracePt t="131668" x="5564188" y="5141913"/>
          <p14:tracePt t="131739" x="5568950" y="5141913"/>
          <p14:tracePt t="131781" x="5578475" y="5141913"/>
          <p14:tracePt t="132020" x="5564188" y="5137150"/>
          <p14:tracePt t="132023" x="5551488" y="5137150"/>
          <p14:tracePt t="132030" x="5527675" y="5127625"/>
          <p14:tracePt t="132037" x="5487988" y="5105400"/>
          <p14:tracePt t="132044" x="5454650" y="5095875"/>
          <p14:tracePt t="132051" x="5427663" y="5086350"/>
          <p14:tracePt t="132058" x="5386388" y="5086350"/>
          <p14:tracePt t="132065" x="5354638" y="5086350"/>
          <p14:tracePt t="132072" x="5327650" y="5086350"/>
          <p14:tracePt t="132081" x="5286375" y="5072063"/>
          <p14:tracePt t="132086" x="5254625" y="5072063"/>
          <p14:tracePt t="132093" x="5227638" y="5072063"/>
          <p14:tracePt t="132100" x="5186363" y="5072063"/>
          <p14:tracePt t="132107" x="5167313" y="5072063"/>
          <p14:tracePt t="132114" x="5149850" y="5072063"/>
          <p14:tracePt t="132121" x="5130800" y="5072063"/>
          <p14:tracePt t="132129" x="5118100" y="5072063"/>
          <p14:tracePt t="132135" x="5086350" y="5072063"/>
          <p14:tracePt t="132142" x="5076825" y="5072063"/>
          <p14:tracePt t="132149" x="5072063" y="5072063"/>
          <p14:tracePt t="132156" x="5062538" y="5072063"/>
          <p14:tracePt t="132163" x="5053013" y="5072063"/>
          <p14:tracePt t="132170" x="5049838" y="5072063"/>
          <p14:tracePt t="132178" x="5040313" y="5072063"/>
          <p14:tracePt t="132187" x="5030788" y="5072063"/>
          <p14:tracePt t="132192" x="5016500" y="5072063"/>
          <p14:tracePt t="132199" x="5008563" y="5072063"/>
          <p14:tracePt t="132257" x="5013325" y="5072063"/>
          <p14:tracePt t="132263" x="5026025" y="5072063"/>
          <p14:tracePt t="132269" x="5045075" y="5072063"/>
          <p14:tracePt t="132276" x="5072063" y="5072063"/>
          <p14:tracePt t="132284" x="5103813" y="5072063"/>
          <p14:tracePt t="132291" x="5159375" y="5072063"/>
          <p14:tracePt t="132298" x="5199063" y="5072063"/>
          <p14:tracePt t="132305" x="5254625" y="5072063"/>
          <p14:tracePt t="132313" x="5281613" y="5072063"/>
          <p14:tracePt t="132319" x="5313363" y="5072063"/>
          <p14:tracePt t="132326" x="5368925" y="5072063"/>
          <p14:tracePt t="132333" x="5395913" y="5072063"/>
          <p14:tracePt t="132340" x="5451475" y="5072063"/>
          <p14:tracePt t="132347" x="5491163" y="5072063"/>
          <p14:tracePt t="132355" x="5546725" y="5072063"/>
          <p14:tracePt t="132363" x="5573713" y="5072063"/>
          <p14:tracePt t="132368" x="5605463" y="5072063"/>
          <p14:tracePt t="132376" x="5646738" y="5072063"/>
          <p14:tracePt t="132383" x="5673725" y="5072063"/>
          <p14:tracePt t="132390" x="5702300" y="5072063"/>
          <p14:tracePt t="132397" x="5743575" y="5072063"/>
          <p14:tracePt t="132404" x="5761038" y="5072063"/>
          <p14:tracePt t="132412" x="5780088" y="5072063"/>
          <p14:tracePt t="132418" x="5797550" y="5072063"/>
          <p14:tracePt t="132427" x="5816600" y="5072063"/>
          <p14:tracePt t="132432" x="5834063" y="5072063"/>
          <p14:tracePt t="132439" x="5838825" y="5072063"/>
          <p14:tracePt t="132447" x="5848350" y="5072063"/>
          <p14:tracePt t="132453" x="5857875" y="5072063"/>
          <p14:tracePt t="132461" x="5861050" y="5072063"/>
          <p14:tracePt t="132659" x="5843588" y="5064125"/>
          <p14:tracePt t="132666" x="5797550" y="5054600"/>
          <p14:tracePt t="132673" x="5756275" y="5045075"/>
          <p14:tracePt t="132680" x="5697538" y="5032375"/>
          <p14:tracePt t="132687" x="5656263" y="5032375"/>
          <p14:tracePt t="132694" x="5600700" y="5022850"/>
          <p14:tracePt t="132701" x="5561013" y="5022850"/>
          <p14:tracePt t="132708" x="5491163" y="5022850"/>
          <p14:tracePt t="132715" x="5451475" y="5022850"/>
          <p14:tracePt t="132722" x="5410200" y="5022850"/>
          <p14:tracePt t="132729" x="5354638" y="5022850"/>
          <p14:tracePt t="132736" x="5322888" y="5022850"/>
          <p14:tracePt t="132743" x="5281613" y="5022850"/>
          <p14:tracePt t="132750" x="5254625" y="5022850"/>
          <p14:tracePt t="132757" x="5227638" y="5022850"/>
          <p14:tracePt t="132764" x="5186363" y="5022850"/>
          <p14:tracePt t="132771" x="5154613" y="5022850"/>
          <p14:tracePt t="132779" x="5135563" y="5022850"/>
          <p14:tracePt t="132787" x="5118100" y="5022850"/>
          <p14:tracePt t="132793" x="5089525" y="5022850"/>
          <p14:tracePt t="132801" x="5081588" y="5022850"/>
          <p14:tracePt t="132807" x="5076825" y="5022850"/>
          <p14:tracePt t="132814" x="5067300" y="5022850"/>
          <p14:tracePt t="132821" x="5057775" y="5022850"/>
          <p14:tracePt t="132828" x="5053013" y="5022850"/>
          <p14:tracePt t="132836" x="5045075" y="5022850"/>
          <p14:tracePt t="132842" x="5035550" y="5022850"/>
          <p14:tracePt t="132850" x="5026025" y="5022850"/>
          <p14:tracePt t="132941" x="5030788" y="5022850"/>
          <p14:tracePt t="132963" x="5040313" y="5022850"/>
          <p14:tracePt t="132984" x="5040313" y="5013325"/>
          <p14:tracePt t="132991" x="5040313" y="5003800"/>
          <p14:tracePt t="132998" x="5049838" y="4999038"/>
          <p14:tracePt t="133005" x="5053013" y="4991100"/>
          <p14:tracePt t="133012" x="5053013" y="4981575"/>
          <p14:tracePt t="133019" x="5053013" y="4976813"/>
          <p14:tracePt t="133026" x="5053013" y="4967288"/>
          <p14:tracePt t="133034" x="5062538" y="4959350"/>
          <p14:tracePt t="133040" x="5062538" y="4949825"/>
          <p14:tracePt t="133047" x="5072063" y="4935538"/>
          <p14:tracePt t="133054" x="5081588" y="4918075"/>
          <p14:tracePt t="133062" x="5081588" y="4899025"/>
          <p14:tracePt t="133069" x="5089525" y="4881563"/>
          <p14:tracePt t="133076" x="5089525" y="4862513"/>
          <p14:tracePt t="133083" x="5089525" y="4830763"/>
          <p14:tracePt t="133090" x="5089525" y="4816475"/>
          <p14:tracePt t="133097" x="5089525" y="4808538"/>
          <p14:tracePt t="133104" x="5089525" y="4789488"/>
          <p14:tracePt t="133111" x="5089525" y="4772025"/>
          <p14:tracePt t="133118" x="5089525" y="4743450"/>
          <p14:tracePt t="133125" x="5089525" y="4735513"/>
          <p14:tracePt t="133132" x="5089525" y="4730750"/>
          <p14:tracePt t="133139" x="5089525" y="4711700"/>
          <p14:tracePt t="133146" x="5089525" y="4694238"/>
          <p14:tracePt t="133153" x="5089525" y="4684713"/>
          <p14:tracePt t="133161" x="5089525" y="4662488"/>
          <p14:tracePt t="133167" x="5089525" y="4643438"/>
          <p14:tracePt t="133175" x="5089525" y="4625975"/>
          <p14:tracePt t="133182" x="5089525" y="4606925"/>
          <p14:tracePt t="133189" x="5089525" y="4565650"/>
          <p14:tracePt t="133196" x="5089525" y="4538663"/>
          <p14:tracePt t="133203" x="5089525" y="4506913"/>
          <p14:tracePt t="133210" x="5089525" y="4465638"/>
          <p14:tracePt t="133218" x="5089525" y="4438650"/>
          <p14:tracePt t="133224" x="5089525" y="4405313"/>
          <p14:tracePt t="133231" x="5089525" y="4368800"/>
          <p14:tracePt t="133238" x="5089525" y="4337050"/>
          <p14:tracePt t="133245" x="5089525" y="4310063"/>
          <p14:tracePt t="133252" x="5086350" y="4268788"/>
          <p14:tracePt t="133259" x="5072063" y="4237038"/>
          <p14:tracePt t="133268" x="5062538" y="4195763"/>
          <p14:tracePt t="133273" x="5062538" y="4137025"/>
          <p14:tracePt t="133281" x="5053013" y="4095750"/>
          <p14:tracePt t="133288" x="5053013" y="4040188"/>
          <p14:tracePt t="133295" x="5040313" y="3995738"/>
          <p14:tracePt t="133302" x="5030788" y="3967163"/>
          <p14:tracePt t="133309" x="5030788" y="3927475"/>
          <p14:tracePt t="133318" x="5030788" y="3894138"/>
          <p14:tracePt t="133323" x="5021263" y="3867150"/>
          <p14:tracePt t="133330" x="5021263" y="3849688"/>
          <p14:tracePt t="133337" x="5013325" y="3808413"/>
          <p14:tracePt t="133344" x="5013325" y="3776663"/>
          <p14:tracePt t="133352" x="5013325" y="3748088"/>
          <p14:tracePt t="133359" x="5013325" y="3721100"/>
          <p14:tracePt t="133368" x="5013325" y="3689350"/>
          <p14:tracePt t="133373" x="5013325" y="3670300"/>
          <p14:tracePt t="133380" x="4994275" y="3652838"/>
          <p14:tracePt t="133387" x="4994275" y="3625850"/>
          <p14:tracePt t="133394" x="4994275" y="3606800"/>
          <p14:tracePt t="133401" x="4994275" y="3597275"/>
          <p14:tracePt t="133408" x="4984750" y="3589338"/>
          <p14:tracePt t="133415" x="4984750" y="3584575"/>
          <p14:tracePt t="133422" x="4984750" y="3575050"/>
          <p14:tracePt t="133507" x="4984750" y="3579813"/>
          <p14:tracePt t="133514" x="4984750" y="3584575"/>
          <p14:tracePt t="133521" x="4984750" y="3594100"/>
          <p14:tracePt t="133528" x="4984750" y="3602038"/>
          <p14:tracePt t="133535" x="4984750" y="3616325"/>
          <p14:tracePt t="133542" x="4989513" y="3648075"/>
          <p14:tracePt t="133550" x="5008563" y="3679825"/>
          <p14:tracePt t="133556" x="5021263" y="3721100"/>
          <p14:tracePt t="133564" x="5030788" y="3779838"/>
          <p14:tracePt t="133571" x="5045075" y="3821113"/>
          <p14:tracePt t="133578" x="5053013" y="3881438"/>
          <p14:tracePt t="133585" x="5067300" y="3927475"/>
          <p14:tracePt t="133592" x="5076825" y="3986213"/>
          <p14:tracePt t="133599" x="5086350" y="4013200"/>
          <p14:tracePt t="133606" x="5099050" y="4044950"/>
          <p14:tracePt t="133613" x="5099050" y="4073525"/>
          <p14:tracePt t="133621" x="5099050" y="4105275"/>
          <p14:tracePt t="133627" x="5099050" y="4117975"/>
          <p14:tracePt t="133634" x="5099050" y="4137025"/>
          <p14:tracePt t="133641" x="5099050" y="4154488"/>
          <p14:tracePt t="133648" x="5099050" y="4173538"/>
          <p14:tracePt t="133656" x="5099050" y="4191000"/>
          <p14:tracePt t="133662" x="5099050" y="4200525"/>
          <p14:tracePt t="133670" x="5099050" y="4205288"/>
          <p14:tracePt t="133676" x="5099050" y="4214813"/>
          <p14:tracePt t="133684" x="5099050" y="4222750"/>
          <p14:tracePt t="133691" x="5099050" y="4227513"/>
          <p14:tracePt t="133698" x="5099050" y="4237038"/>
          <p14:tracePt t="133706" x="5099050" y="4246563"/>
          <p14:tracePt t="133712" x="5099050" y="4251325"/>
          <p14:tracePt t="133719" x="5099050" y="4268788"/>
          <p14:tracePt t="134159" x="5103813" y="4268788"/>
          <p14:tracePt t="134200" x="5113338" y="4268788"/>
          <p14:tracePt t="134221" x="5113338" y="4256088"/>
          <p14:tracePt t="134540" x="5122863" y="4256088"/>
          <p14:tracePt t="134582" x="5126038" y="4256088"/>
          <p14:tracePt t="134595" x="5126038" y="4251325"/>
          <p14:tracePt t="134631" x="5135563" y="4251325"/>
          <p14:tracePt t="134666" x="5154613" y="4251325"/>
          <p14:tracePt t="134688" x="5162550" y="4251325"/>
          <p14:tracePt t="134702" x="5162550" y="4241800"/>
          <p14:tracePt t="134708" x="5167313" y="4241800"/>
          <p14:tracePt t="134744" x="5176838" y="4241800"/>
          <p14:tracePt t="134978" x="5186363" y="4241800"/>
          <p14:tracePt t="134999" x="5191125" y="4241800"/>
          <p14:tracePt t="135013" x="5208588" y="4241800"/>
          <p14:tracePt t="135041" x="5218113" y="4241800"/>
          <p14:tracePt t="135076" x="5222875" y="4241800"/>
          <p14:tracePt t="135162" x="5232400" y="4241800"/>
          <p14:tracePt t="135219" x="5232400" y="4232275"/>
          <p14:tracePt t="135232" x="5240338" y="4232275"/>
          <p14:tracePt t="135268" x="5245100" y="4232275"/>
          <p14:tracePt t="135289" x="5254625" y="4232275"/>
          <p14:tracePt t="135310" x="5264150" y="4232275"/>
          <p14:tracePt t="135317" x="5264150" y="4227513"/>
          <p14:tracePt t="135331" x="5272088" y="4219575"/>
          <p14:tracePt t="135339" x="5286375" y="4219575"/>
          <p14:tracePt t="135353" x="5286375" y="4210050"/>
          <p14:tracePt t="135359" x="5295900" y="4210050"/>
          <p14:tracePt t="135366" x="5305425" y="4210050"/>
          <p14:tracePt t="135381" x="5308600" y="4205288"/>
          <p14:tracePt t="135388" x="5318125" y="4195763"/>
          <p14:tracePt t="135402" x="5327650" y="4178300"/>
          <p14:tracePt t="135409" x="5337175" y="4178300"/>
          <p14:tracePt t="135417" x="5337175" y="4168775"/>
          <p14:tracePt t="135431" x="5341938" y="4164013"/>
          <p14:tracePt t="135523" x="5349875" y="4164013"/>
          <p14:tracePt t="135601" x="5368925" y="4164013"/>
          <p14:tracePt t="135622" x="5373688" y="4164013"/>
          <p14:tracePt t="135643" x="5381625" y="4164013"/>
          <p14:tracePt t="135658" x="5391150" y="4173538"/>
          <p14:tracePt t="135671" x="5400675" y="4191000"/>
          <p14:tracePt t="135686" x="5400675" y="4200525"/>
          <p14:tracePt t="135693" x="5405438" y="4205288"/>
          <p14:tracePt t="135699" x="5405438" y="4214813"/>
          <p14:tracePt t="135707" x="5405438" y="4222750"/>
          <p14:tracePt t="135714" x="5414963" y="4227513"/>
          <p14:tracePt t="135721" x="5422900" y="4237038"/>
          <p14:tracePt t="135727" x="5422900" y="4246563"/>
          <p14:tracePt t="135734" x="5422900" y="4251325"/>
          <p14:tracePt t="135741" x="5422900" y="4268788"/>
          <p14:tracePt t="135748" x="5432425" y="4278313"/>
          <p14:tracePt t="135756" x="5432425" y="4283075"/>
          <p14:tracePt t="135762" x="5432425" y="4292600"/>
          <p14:tracePt t="135769" x="5446713" y="4300538"/>
          <p14:tracePt t="135777" x="5446713" y="4310063"/>
          <p14:tracePt t="135784" x="5454650" y="4314825"/>
          <p14:tracePt t="135791" x="5454650" y="4324350"/>
          <p14:tracePt t="135798" x="5464175" y="4332288"/>
          <p14:tracePt t="135805" x="5464175" y="4351338"/>
          <p14:tracePt t="135812" x="5464175" y="4356100"/>
          <p14:tracePt t="135820" x="5468938" y="4365625"/>
          <p14:tracePt t="135833" x="5478463" y="4373563"/>
          <p14:tracePt t="135840" x="5478463" y="4378325"/>
          <p14:tracePt t="135848" x="5478463" y="4387850"/>
          <p14:tracePt t="135855" x="5487988" y="4397375"/>
          <p14:tracePt t="135862" x="5487988" y="4402138"/>
          <p14:tracePt t="135869" x="5495925" y="4402138"/>
          <p14:tracePt t="135876" x="5495925" y="4410075"/>
          <p14:tracePt t="135883" x="5495925" y="4429125"/>
          <p14:tracePt t="135890" x="5495925" y="4438650"/>
          <p14:tracePt t="135897" x="5495925" y="4443413"/>
          <p14:tracePt t="135904" x="5500688" y="4451350"/>
          <p14:tracePt t="135911" x="5500688" y="4460875"/>
          <p14:tracePt t="135919" x="5510213" y="4465638"/>
          <p14:tracePt t="135926" x="5510213" y="4475163"/>
          <p14:tracePt t="135933" x="5527675" y="4483100"/>
          <p14:tracePt t="135940" x="5527675" y="4492625"/>
          <p14:tracePt t="135946" x="5527675" y="4506913"/>
          <p14:tracePt t="135953" x="5532438" y="4516438"/>
          <p14:tracePt t="135961" x="5532438" y="4524375"/>
          <p14:tracePt t="135969" x="5532438" y="4529138"/>
          <p14:tracePt t="135975" x="5541963" y="4538663"/>
          <p14:tracePt t="135982" x="5541963" y="4548188"/>
          <p14:tracePt t="135989" x="5541963" y="4556125"/>
          <p14:tracePt t="135996" x="5541963" y="4560888"/>
          <p14:tracePt t="136003" x="5551488" y="4570413"/>
          <p14:tracePt t="136010" x="5551488" y="4589463"/>
          <p14:tracePt t="136018" x="5551488" y="4592638"/>
          <p14:tracePt t="136024" x="5551488" y="4602163"/>
          <p14:tracePt t="136032" x="5551488" y="4611688"/>
          <p14:tracePt t="136039" x="5551488" y="4616450"/>
          <p14:tracePt t="136046" x="5551488" y="4633913"/>
          <p14:tracePt t="136053" x="5551488" y="4652963"/>
          <p14:tracePt t="136059" x="5551488" y="4670425"/>
          <p14:tracePt t="136066" x="5551488" y="4689475"/>
          <p14:tracePt t="136074" x="5551488" y="4702175"/>
          <p14:tracePt t="136080" x="5551488" y="4711700"/>
          <p14:tracePt t="136090" x="5551488" y="4721225"/>
          <p14:tracePt t="136103" x="5551488" y="4725988"/>
          <p14:tracePt t="136107" x="5551488" y="4735513"/>
          <p14:tracePt t="136110" x="5551488" y="4743450"/>
          <p14:tracePt t="136117" x="5551488" y="4762500"/>
          <p14:tracePt t="136124" x="5551488" y="4767263"/>
          <p14:tracePt t="136131" x="5551488" y="4775200"/>
          <p14:tracePt t="136138" x="5551488" y="4784725"/>
          <p14:tracePt t="136145" x="5551488" y="4789488"/>
          <p14:tracePt t="136153" x="5551488" y="4799013"/>
          <p14:tracePt t="136159" x="5551488" y="4808538"/>
          <p14:tracePt t="136166" x="5551488" y="4811713"/>
          <p14:tracePt t="136173" x="5551488" y="4821238"/>
          <p14:tracePt t="136180" x="5551488" y="4840288"/>
          <p14:tracePt t="136188" x="5551488" y="4848225"/>
          <p14:tracePt t="136194" x="5551488" y="4852988"/>
          <p14:tracePt t="136203" x="5546725" y="4862513"/>
          <p14:tracePt t="136208" x="5537200" y="4872038"/>
          <p14:tracePt t="136218" x="5537200" y="4876800"/>
          <p14:tracePt t="136223" x="5532438" y="4884738"/>
          <p14:tracePt t="136229" x="5532438" y="4894263"/>
          <p14:tracePt t="136237" x="5514975" y="4903788"/>
          <p14:tracePt t="136244" x="5514975" y="4908550"/>
          <p14:tracePt t="136251" x="5505450" y="4918075"/>
          <p14:tracePt t="136258" x="5500688" y="4926013"/>
          <p14:tracePt t="136272" x="5491163" y="4926013"/>
          <p14:tracePt t="136293" x="5483225" y="4926013"/>
          <p14:tracePt t="136315" x="5473700" y="4926013"/>
          <p14:tracePt t="136329" x="5473700" y="4930775"/>
          <p14:tracePt t="136357" x="5468938" y="4930775"/>
          <p14:tracePt t="136371" x="5468938" y="4940300"/>
          <p14:tracePt t="136378" x="5459413" y="4940300"/>
          <p14:tracePt t="136387" x="5451475" y="4940300"/>
          <p14:tracePt t="136392" x="5437188" y="4949825"/>
          <p14:tracePt t="136400" x="5427663" y="4949825"/>
          <p14:tracePt t="136407" x="5418138" y="4949825"/>
          <p14:tracePt t="136414" x="5410200" y="4949825"/>
          <p14:tracePt t="136421" x="5410200" y="4959350"/>
          <p14:tracePt t="136428" x="5405438" y="4959350"/>
          <p14:tracePt t="136449" x="5395913" y="4959350"/>
          <p14:tracePt t="136499" x="5386388" y="4959350"/>
          <p14:tracePt t="136845" x="5391150" y="4959350"/>
          <p14:tracePt t="136895" x="5400675" y="4959350"/>
          <p14:tracePt t="137015" x="5414963" y="4959350"/>
          <p14:tracePt t="137043" x="5422900" y="4959350"/>
          <p14:tracePt t="137058" x="5432425" y="4959350"/>
          <p14:tracePt t="137078" x="5437188" y="4959350"/>
          <p14:tracePt t="137099" x="5446713" y="4959350"/>
          <p14:tracePt t="137156" x="5454650" y="4959350"/>
        </p14:tracePtLst>
      </p14:laserTraceLst>
    </p:ext>
  </p:extLs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Example Problem</a:t>
            </a:r>
            <a:endParaRPr lang="en-US" dirty="0">
              <a:solidFill>
                <a:srgbClr val="CC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9" name="Rectangle 3"/>
          <p:cNvSpPr/>
          <p:nvPr/>
        </p:nvSpPr>
        <p:spPr>
          <a:xfrm>
            <a:off x="721988" y="1758095"/>
            <a:ext cx="75187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Use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expts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1 and 2 to determine the value of n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694290" y="2514600"/>
          <a:ext cx="3962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7" imgW="2145960" imgH="495000" progId="Equation.3">
                  <p:embed/>
                </p:oleObj>
              </mc:Choice>
              <mc:Fallback>
                <p:oleObj name="Equation" r:id="rId7" imgW="2145960" imgH="495000" progId="Equation.3">
                  <p:embed/>
                  <p:pic>
                    <p:nvPicPr>
                      <p:cNvPr id="10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4290" y="2514600"/>
                        <a:ext cx="3962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/>
          <p:nvPr/>
        </p:nvSpPr>
        <p:spPr>
          <a:xfrm>
            <a:off x="5078643" y="2710190"/>
            <a:ext cx="12394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kumimoji="0" lang="en-US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= 2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sp>
        <p:nvSpPr>
          <p:cNvPr id="12" name="Rectangle 6"/>
          <p:cNvSpPr/>
          <p:nvPr/>
        </p:nvSpPr>
        <p:spPr>
          <a:xfrm>
            <a:off x="7289833" y="2710190"/>
            <a:ext cx="11128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n = 1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graphicFrame>
        <p:nvGraphicFramePr>
          <p:cNvPr id="15" name="Object 1028"/>
          <p:cNvGraphicFramePr>
            <a:graphicFrameLocks noChangeAspect="1"/>
          </p:cNvGraphicFramePr>
          <p:nvPr/>
        </p:nvGraphicFramePr>
        <p:xfrm>
          <a:off x="3098478" y="1076325"/>
          <a:ext cx="28575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9" imgW="1269720" imgH="228600" progId="Equation.3">
                  <p:embed/>
                </p:oleObj>
              </mc:Choice>
              <mc:Fallback>
                <p:oleObj name="Equation" r:id="rId9" imgW="1269720" imgH="228600" progId="Equation.3">
                  <p:embed/>
                  <p:pic>
                    <p:nvPicPr>
                      <p:cNvPr id="15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478" y="1076325"/>
                        <a:ext cx="28575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/>
          <p:cNvSpPr/>
          <p:nvPr/>
        </p:nvSpPr>
        <p:spPr>
          <a:xfrm>
            <a:off x="725569" y="3720245"/>
            <a:ext cx="81234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Use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expts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1 and 3 to determine the value of m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587375" y="4424363"/>
          <a:ext cx="40084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11" imgW="2171520" imgH="495000" progId="Equation.3">
                  <p:embed/>
                </p:oleObj>
              </mc:Choice>
              <mc:Fallback>
                <p:oleObj name="Equation" r:id="rId11" imgW="2171520" imgH="495000" progId="Equation.3">
                  <p:embed/>
                  <p:pic>
                    <p:nvPicPr>
                      <p:cNvPr id="17" name="Object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7375" y="4424363"/>
                        <a:ext cx="400843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5"/>
          <p:cNvSpPr/>
          <p:nvPr/>
        </p:nvSpPr>
        <p:spPr>
          <a:xfrm>
            <a:off x="4993953" y="4619159"/>
            <a:ext cx="13067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3</a:t>
            </a:r>
            <a:r>
              <a:rPr kumimoji="0" lang="en-US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= 3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sp>
        <p:nvSpPr>
          <p:cNvPr id="19" name="Rectangle 6"/>
          <p:cNvSpPr/>
          <p:nvPr/>
        </p:nvSpPr>
        <p:spPr>
          <a:xfrm>
            <a:off x="7205143" y="4619159"/>
            <a:ext cx="12121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m = 1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graphicFrame>
        <p:nvGraphicFramePr>
          <p:cNvPr id="20" name="Object 1028"/>
          <p:cNvGraphicFramePr>
            <a:graphicFrameLocks noChangeAspect="1"/>
          </p:cNvGraphicFramePr>
          <p:nvPr/>
        </p:nvGraphicFramePr>
        <p:xfrm>
          <a:off x="3224213" y="5767863"/>
          <a:ext cx="2743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13" imgW="1218960" imgH="228600" progId="Equation.3">
                  <p:embed/>
                </p:oleObj>
              </mc:Choice>
              <mc:Fallback>
                <p:oleObj name="Equation" r:id="rId13" imgW="1218960" imgH="228600" progId="Equation.3">
                  <p:embed/>
                  <p:pic>
                    <p:nvPicPr>
                      <p:cNvPr id="2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5767863"/>
                        <a:ext cx="2743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9B51C18E-2AD4-4142-9719-062F268634EF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237149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494"/>
    </mc:Choice>
    <mc:Fallback xmlns="">
      <p:transition spd="slow" advTm="714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9" grpId="0"/>
      <p:bldP spid="11" grpId="0"/>
      <p:bldP spid="12" grpId="0"/>
      <p:bldP spid="16" grpId="0"/>
      <p:bldP spid="18" grpId="0"/>
      <p:bldP spid="19" grpId="0"/>
    </p:bldLst>
  </p:timing>
  <p:extLst>
    <p:ext uri="{3A86A75C-4F4B-4683-9AE1-C65F6400EC91}">
      <p14:laserTraceLst xmlns:p14="http://schemas.microsoft.com/office/powerpoint/2010/main">
        <p14:tracePtLst>
          <p14:tracePt t="8911" x="5395913" y="4930775"/>
          <p14:tracePt t="8918" x="5281613" y="4884738"/>
          <p14:tracePt t="8925" x="5126038" y="4811713"/>
          <p14:tracePt t="8932" x="4994275" y="4752975"/>
          <p14:tracePt t="8939" x="4862513" y="4694238"/>
          <p14:tracePt t="8946" x="4706938" y="4602163"/>
          <p14:tracePt t="8954" x="4514850" y="4519613"/>
          <p14:tracePt t="8961" x="4310063" y="4433888"/>
          <p14:tracePt t="8967" x="4144963" y="4373563"/>
          <p14:tracePt t="8974" x="3971925" y="4295775"/>
          <p14:tracePt t="8982" x="3757613" y="4232275"/>
          <p14:tracePt t="8989" x="3556000" y="4146550"/>
          <p14:tracePt t="8996" x="3387725" y="4086225"/>
          <p14:tracePt t="9003" x="3236913" y="4008438"/>
          <p14:tracePt t="9010" x="3067050" y="3930650"/>
          <p14:tracePt t="9017" x="2913063" y="3840163"/>
          <p14:tracePt t="9024" x="2762250" y="3779838"/>
          <p14:tracePt t="9031" x="2643188" y="3706813"/>
          <p14:tracePt t="9038" x="2547938" y="3648075"/>
          <p14:tracePt t="9045" x="2446338" y="3606800"/>
          <p14:tracePt t="9053" x="2328863" y="3533775"/>
          <p14:tracePt t="9060" x="2214563" y="3492500"/>
          <p14:tracePt t="9067" x="2112963" y="3433763"/>
          <p14:tracePt t="9074" x="2017713" y="3378200"/>
          <p14:tracePt t="9081" x="1935163" y="3336925"/>
          <p14:tracePt t="9088" x="1871663" y="3309938"/>
          <p14:tracePt t="9095" x="1808163" y="3273425"/>
          <p14:tracePt t="9103" x="1762125" y="3251200"/>
          <p14:tracePt t="9109" x="1735138" y="3232150"/>
          <p14:tracePt t="9117" x="1693863" y="3219450"/>
          <p14:tracePt t="9123" x="1671638" y="3209925"/>
          <p14:tracePt t="9130" x="1652588" y="3200400"/>
          <p14:tracePt t="9139" x="1633538" y="3190875"/>
          <p14:tracePt t="9146" x="1616075" y="3182938"/>
          <p14:tracePt t="9153" x="1606550" y="3182938"/>
          <p14:tracePt t="9160" x="1601788" y="3182938"/>
          <p14:tracePt t="9168" x="1593850" y="3182938"/>
          <p14:tracePt t="9174" x="1584325" y="3182938"/>
          <p14:tracePt t="9181" x="1579563" y="3182938"/>
          <p14:tracePt t="9188" x="1570038" y="3182938"/>
          <p14:tracePt t="9195" x="1560513" y="3182938"/>
          <p14:tracePt t="9202" x="1552575" y="3182938"/>
          <p14:tracePt t="9209" x="1538288" y="3182938"/>
          <p14:tracePt t="9216" x="1528763" y="3182938"/>
          <p14:tracePt t="9223" x="1520825" y="3182938"/>
          <p14:tracePt t="9230" x="1516063" y="3182938"/>
          <p14:tracePt t="9237" x="1506538" y="3182938"/>
          <p14:tracePt t="9244" x="1497013" y="3182938"/>
          <p14:tracePt t="9252" x="1492250" y="3182938"/>
          <p14:tracePt t="9258" x="1484313" y="3182938"/>
          <p14:tracePt t="9265" x="1474788" y="3182938"/>
          <p14:tracePt t="9274" x="1455738" y="3187700"/>
          <p14:tracePt t="9279" x="1450975" y="3195638"/>
          <p14:tracePt t="9286" x="1443038" y="3200400"/>
          <p14:tracePt t="9293" x="1433513" y="3209925"/>
          <p14:tracePt t="9300" x="1428750" y="3219450"/>
          <p14:tracePt t="9307" x="1419225" y="3224213"/>
          <p14:tracePt t="9316" x="1411288" y="3232150"/>
          <p14:tracePt t="9325" x="1401763" y="3241675"/>
          <p14:tracePt t="9329" x="1397000" y="3251200"/>
          <p14:tracePt t="9336" x="1377950" y="3263900"/>
          <p14:tracePt t="9343" x="1370013" y="3273425"/>
          <p14:tracePt t="9351" x="1365250" y="3282950"/>
          <p14:tracePt t="9357" x="1355725" y="3282950"/>
          <p14:tracePt t="9364" x="1346200" y="3282950"/>
          <p14:tracePt t="9371" x="1338263" y="3282950"/>
          <p14:tracePt t="9378" x="1333500" y="3282950"/>
          <p14:tracePt t="9386" x="1323975" y="3282950"/>
          <p14:tracePt t="9392" x="1304925" y="3282950"/>
          <p14:tracePt t="9401" x="1277938" y="3278188"/>
          <p14:tracePt t="9407" x="1260475" y="3268663"/>
          <p14:tracePt t="9414" x="1236663" y="3246438"/>
          <p14:tracePt t="9421" x="1219200" y="3236913"/>
          <p14:tracePt t="9428" x="1192213" y="3219450"/>
          <p14:tracePt t="9435" x="1168400" y="3195638"/>
          <p14:tracePt t="9445" x="1141413" y="3178175"/>
          <p14:tracePt t="9449" x="1109663" y="3159125"/>
          <p14:tracePt t="9456" x="1063625" y="3122613"/>
          <p14:tracePt t="9469" x="1046163" y="3105150"/>
          <p14:tracePt t="9472" x="1022350" y="3086100"/>
          <p14:tracePt t="9478" x="1004888" y="3063875"/>
          <p14:tracePt t="9485" x="973138" y="3032125"/>
          <p14:tracePt t="9492" x="954088" y="3013075"/>
          <p14:tracePt t="9499" x="944563" y="2995613"/>
          <p14:tracePt t="9506" x="936625" y="2976563"/>
          <p14:tracePt t="9512" x="927100" y="2959100"/>
          <p14:tracePt t="9521" x="917575" y="2927350"/>
          <p14:tracePt t="9527" x="908050" y="2908300"/>
          <p14:tracePt t="9534" x="900113" y="2890838"/>
          <p14:tracePt t="9541" x="876300" y="2881313"/>
          <p14:tracePt t="9548" x="876300" y="2871788"/>
          <p14:tracePt t="9555" x="876300" y="2867025"/>
          <p14:tracePt t="9562" x="876300" y="2849563"/>
          <p14:tracePt t="9569" x="876300" y="2840038"/>
          <p14:tracePt t="9576" x="876300" y="2835275"/>
          <p14:tracePt t="9585" x="876300" y="2825750"/>
          <p14:tracePt t="9590" x="876300" y="2817813"/>
          <p14:tracePt t="9598" x="876300" y="2808288"/>
          <p14:tracePt t="9605" x="876300" y="2803525"/>
          <p14:tracePt t="9614" x="876300" y="2794000"/>
          <p14:tracePt t="9619" x="876300" y="2784475"/>
          <p14:tracePt t="9626" x="876300" y="2771775"/>
          <p14:tracePt t="9640" x="876300" y="2762250"/>
          <p14:tracePt t="9647" x="890588" y="2762250"/>
          <p14:tracePt t="9654" x="900113" y="2762250"/>
          <p14:tracePt t="9661" x="903288" y="2762250"/>
          <p14:tracePt t="9669" x="912813" y="2762250"/>
          <p14:tracePt t="9675" x="922338" y="2762250"/>
          <p14:tracePt t="9685" x="931863" y="2762250"/>
          <p14:tracePt t="9689" x="936625" y="2762250"/>
          <p14:tracePt t="9697" x="944563" y="2762250"/>
          <p14:tracePt t="9704" x="954088" y="2762250"/>
          <p14:tracePt t="9711" x="958850" y="2762250"/>
          <p14:tracePt t="9718" x="976313" y="2762250"/>
          <p14:tracePt t="9725" x="985838" y="2762250"/>
          <p14:tracePt t="9732" x="990600" y="2762250"/>
          <p14:tracePt t="9739" x="1000125" y="2762250"/>
          <p14:tracePt t="9746" x="1009650" y="2762250"/>
          <p14:tracePt t="9753" x="1017588" y="2762250"/>
          <p14:tracePt t="9760" x="1022350" y="2762250"/>
          <p14:tracePt t="9768" x="1031875" y="2762250"/>
          <p14:tracePt t="9774" x="1041400" y="2762250"/>
          <p14:tracePt t="9782" x="1054100" y="2762250"/>
          <p14:tracePt t="9795" x="1063625" y="2762250"/>
          <p14:tracePt t="9803" x="1073150" y="2762250"/>
          <p14:tracePt t="9845" x="1077913" y="2762250"/>
          <p14:tracePt t="9887" x="1085850" y="2762250"/>
          <p14:tracePt t="9916" x="1095375" y="2762250"/>
          <p14:tracePt t="9937" x="1104900" y="2762250"/>
          <p14:tracePt t="10028" x="1104900" y="2767013"/>
          <p14:tracePt t="10042" x="1104900" y="2781300"/>
          <p14:tracePt t="10057" x="1104900" y="2789238"/>
          <p14:tracePt t="10064" x="1104900" y="2798763"/>
          <p14:tracePt t="10078" x="1104900" y="2803525"/>
          <p14:tracePt t="10085" x="1104900" y="2813050"/>
          <p14:tracePt t="10092" x="1104900" y="2820988"/>
          <p14:tracePt t="10100" x="1104900" y="2830513"/>
          <p14:tracePt t="10106" x="1104900" y="2835275"/>
          <p14:tracePt t="10113" x="1100138" y="2844800"/>
          <p14:tracePt t="10121" x="1090613" y="2862263"/>
          <p14:tracePt t="10127" x="1082675" y="2867025"/>
          <p14:tracePt t="10134" x="1073150" y="2886075"/>
          <p14:tracePt t="10142" x="1063625" y="2903538"/>
          <p14:tracePt t="10149" x="1054100" y="2935288"/>
          <p14:tracePt t="10156" x="1031875" y="2976563"/>
          <p14:tracePt t="10163" x="1022350" y="3008313"/>
          <p14:tracePt t="10170" x="1012825" y="3041650"/>
          <p14:tracePt t="10177" x="1004888" y="3081338"/>
          <p14:tracePt t="10185" x="990600" y="3109913"/>
          <p14:tracePt t="10191" x="981075" y="3141663"/>
          <p14:tracePt t="10199" x="973138" y="3173413"/>
          <p14:tracePt t="10205" x="973138" y="3187700"/>
          <p14:tracePt t="10212" x="973138" y="3205163"/>
          <p14:tracePt t="10219" x="973138" y="3224213"/>
          <p14:tracePt t="10227" x="973138" y="3241675"/>
          <p14:tracePt t="10234" x="973138" y="3268663"/>
          <p14:tracePt t="10241" x="973138" y="3287713"/>
          <p14:tracePt t="10248" x="973138" y="3305175"/>
          <p14:tracePt t="10255" x="973138" y="3324225"/>
          <p14:tracePt t="10262" x="973138" y="3333750"/>
          <p14:tracePt t="10269" x="976313" y="3355975"/>
          <p14:tracePt t="10276" x="985838" y="3378200"/>
          <p14:tracePt t="10284" x="995363" y="3397250"/>
          <p14:tracePt t="10290" x="1012825" y="3414713"/>
          <p14:tracePt t="10297" x="1046163" y="3433763"/>
          <p14:tracePt t="10304" x="1063625" y="3455988"/>
          <p14:tracePt t="10311" x="1095375" y="3465513"/>
          <p14:tracePt t="10319" x="1127125" y="3484563"/>
          <p14:tracePt t="10325" x="1182688" y="3497263"/>
          <p14:tracePt t="10332" x="1223963" y="3506788"/>
          <p14:tracePt t="10340" x="1301750" y="3521075"/>
          <p14:tracePt t="10346" x="1360488" y="3533775"/>
          <p14:tracePt t="10354" x="1438275" y="3543300"/>
          <p14:tracePt t="10361" x="1501775" y="3570288"/>
          <p14:tracePt t="10369" x="1560513" y="3579813"/>
          <p14:tracePt t="10375" x="1620838" y="3594100"/>
          <p14:tracePt t="10383" x="1679575" y="3606800"/>
          <p14:tracePt t="10389" x="1739900" y="3616325"/>
          <p14:tracePt t="10397" x="1817688" y="3630613"/>
          <p14:tracePt t="10403" x="1890713" y="3643313"/>
          <p14:tracePt t="10411" x="1966913" y="3643313"/>
          <p14:tracePt t="10418" x="2039938" y="3657600"/>
          <p14:tracePt t="10424" x="2100263" y="3657600"/>
          <p14:tracePt t="10432" x="2173288" y="3657600"/>
          <p14:tracePt t="10439" x="2227263" y="3657600"/>
          <p14:tracePt t="10445" x="2287588" y="3657600"/>
          <p14:tracePt t="10453" x="2346325" y="3667125"/>
          <p14:tracePt t="10460" x="2424113" y="3694113"/>
          <p14:tracePt t="10467" x="2516188" y="3694113"/>
          <p14:tracePt t="10474" x="2592388" y="3706813"/>
          <p14:tracePt t="10481" x="2684463" y="3706813"/>
          <p14:tracePt t="10488" x="2762250" y="3706813"/>
          <p14:tracePt t="10495" x="2820988" y="3716338"/>
          <p14:tracePt t="10502" x="2913063" y="3716338"/>
          <p14:tracePt t="10509" x="2986088" y="3716338"/>
          <p14:tracePt t="10517" x="3081338" y="3730625"/>
          <p14:tracePt t="10524" x="3173413" y="3730625"/>
          <p14:tracePt t="10531" x="3246438" y="3730625"/>
          <p14:tracePt t="10538" x="3319463" y="3730625"/>
          <p14:tracePt t="10544" x="3378200" y="3730625"/>
          <p14:tracePt t="10552" x="3451225" y="3730625"/>
          <p14:tracePt t="10559" x="3529013" y="3725863"/>
          <p14:tracePt t="10567" x="3602038" y="3725863"/>
          <p14:tracePt t="10573" x="3679825" y="3711575"/>
          <p14:tracePt t="10580" x="3757613" y="3698875"/>
          <p14:tracePt t="10587" x="3835400" y="3670300"/>
          <p14:tracePt t="10594" x="3911600" y="3657600"/>
          <p14:tracePt t="10602" x="3952875" y="3648075"/>
          <p14:tracePt t="10608" x="3994150" y="3638550"/>
          <p14:tracePt t="10616" x="4054475" y="3625850"/>
          <p14:tracePt t="10623" x="4098925" y="3616325"/>
          <p14:tracePt t="10630" x="4140200" y="3602038"/>
          <p14:tracePt t="10637" x="4171950" y="3594100"/>
          <p14:tracePt t="10644" x="4200525" y="3584575"/>
          <p14:tracePt t="10651" x="4244975" y="3560763"/>
          <p14:tracePt t="10658" x="4273550" y="3552825"/>
          <p14:tracePt t="10665" x="4291013" y="3543300"/>
          <p14:tracePt t="10672" x="4314825" y="3533775"/>
          <p14:tracePt t="10679" x="4318000" y="3524250"/>
          <p14:tracePt t="10686" x="4337050" y="3516313"/>
          <p14:tracePt t="10693" x="4346575" y="3497263"/>
          <p14:tracePt t="10700" x="4354513" y="3470275"/>
          <p14:tracePt t="10707" x="4364038" y="3451225"/>
          <p14:tracePt t="10715" x="4373563" y="3433763"/>
          <p14:tracePt t="10723" x="4387850" y="3402013"/>
          <p14:tracePt t="10729" x="4387850" y="3360738"/>
          <p14:tracePt t="10736" x="4387850" y="3333750"/>
          <p14:tracePt t="10743" x="4378325" y="3300413"/>
          <p14:tracePt t="10751" x="4368800" y="3246438"/>
          <p14:tracePt t="10757" x="4359275" y="3200400"/>
          <p14:tracePt t="10764" x="4337050" y="3173413"/>
          <p14:tracePt t="10771" x="4300538" y="3114675"/>
          <p14:tracePt t="10778" x="4281488" y="3081338"/>
          <p14:tracePt t="10785" x="4249738" y="3049588"/>
          <p14:tracePt t="10793" x="4195763" y="2986088"/>
          <p14:tracePt t="10800" x="4149725" y="2949575"/>
          <p14:tracePt t="10807" x="4098925" y="2898775"/>
          <p14:tracePt t="10814" x="4017963" y="2844800"/>
          <p14:tracePt t="10821" x="3903663" y="2784475"/>
          <p14:tracePt t="10828" x="3802063" y="2730500"/>
          <p14:tracePt t="10835" x="3689350" y="2684463"/>
          <p14:tracePt t="10842" x="3538538" y="2638425"/>
          <p14:tracePt t="10849" x="3387725" y="2598738"/>
          <p14:tracePt t="10856" x="3222625" y="2565400"/>
          <p14:tracePt t="10863" x="3071813" y="2538413"/>
          <p14:tracePt t="10870" x="2925763" y="2520950"/>
          <p14:tracePt t="10877" x="2762250" y="2506663"/>
          <p14:tracePt t="10884" x="2597150" y="2492375"/>
          <p14:tracePt t="10891" x="2451100" y="2492375"/>
          <p14:tracePt t="10899" x="2324100" y="2492375"/>
          <p14:tracePt t="10906" x="2195513" y="2492375"/>
          <p14:tracePt t="10912" x="2049463" y="2492375"/>
          <p14:tracePt t="10920" x="1922463" y="2501900"/>
          <p14:tracePt t="10927" x="1789113" y="2516188"/>
          <p14:tracePt t="10935" x="1693863" y="2543175"/>
          <p14:tracePt t="10941" x="1616075" y="2570163"/>
          <p14:tracePt t="10948" x="1538288" y="2598738"/>
          <p14:tracePt t="10955" x="1470025" y="2647950"/>
          <p14:tracePt t="10968" x="1406525" y="2689225"/>
          <p14:tracePt t="10969" x="1360488" y="2720975"/>
          <p14:tracePt t="10976" x="1309688" y="2771775"/>
          <p14:tracePt t="10984" x="1273175" y="2820988"/>
          <p14:tracePt t="10990" x="1236663" y="2886075"/>
          <p14:tracePt t="10998" x="1195388" y="2949575"/>
          <p14:tracePt t="11005" x="1173163" y="3008313"/>
          <p14:tracePt t="11011" x="1163638" y="3049588"/>
          <p14:tracePt t="11018" x="1150938" y="3114675"/>
          <p14:tracePt t="11025" x="1150938" y="3151188"/>
          <p14:tracePt t="11032" x="1155700" y="3195638"/>
          <p14:tracePt t="11039" x="1168400" y="3255963"/>
          <p14:tracePt t="11047" x="1187450" y="3282950"/>
          <p14:tracePt t="11054" x="1231900" y="3319463"/>
          <p14:tracePt t="11062" x="1319213" y="3387725"/>
          <p14:tracePt t="11068" x="1450975" y="3448050"/>
          <p14:tracePt t="11075" x="1620838" y="3511550"/>
          <p14:tracePt t="11082" x="1771650" y="3552825"/>
          <p14:tracePt t="11089" x="1976438" y="3584575"/>
          <p14:tracePt t="11097" x="2173288" y="3602038"/>
          <p14:tracePt t="11103" x="2401888" y="3616325"/>
          <p14:tracePt t="11110" x="2628900" y="3616325"/>
          <p14:tracePt t="11118" x="2898775" y="3602038"/>
          <p14:tracePt t="11125" x="3246438" y="3584575"/>
          <p14:tracePt t="11133" x="3446463" y="3565525"/>
          <p14:tracePt t="11139" x="3729038" y="3533775"/>
          <p14:tracePt t="11146" x="4013200" y="3492500"/>
          <p14:tracePt t="11153" x="4273550" y="3419475"/>
          <p14:tracePt t="11160" x="4492625" y="3370263"/>
          <p14:tracePt t="11167" x="4719638" y="3300413"/>
          <p14:tracePt t="11174" x="4989513" y="3200400"/>
          <p14:tracePt t="11181" x="5159375" y="3141663"/>
          <p14:tracePt t="11188" x="5327650" y="3063875"/>
          <p14:tracePt t="11196" x="5495925" y="3005138"/>
          <p14:tracePt t="11202" x="5646738" y="2927350"/>
          <p14:tracePt t="11210" x="5746750" y="2871788"/>
          <p14:tracePt t="11217" x="5829300" y="2830513"/>
          <p14:tracePt t="11224" x="5911850" y="2776538"/>
          <p14:tracePt t="11231" x="5957888" y="2740025"/>
          <p14:tracePt t="11238" x="6003925" y="2716213"/>
          <p14:tracePt t="11245" x="6021388" y="2698750"/>
          <p14:tracePt t="11252" x="6043613" y="2667000"/>
          <p14:tracePt t="11259" x="6062663" y="2635250"/>
          <p14:tracePt t="11267" x="6084888" y="2606675"/>
          <p14:tracePt t="11273" x="6084888" y="2565400"/>
          <p14:tracePt t="11280" x="6084888" y="2533650"/>
          <p14:tracePt t="11288" x="6067425" y="2506663"/>
          <p14:tracePt t="11294" x="6048375" y="2460625"/>
          <p14:tracePt t="11304" x="6016625" y="2428875"/>
          <p14:tracePt t="11308" x="5953125" y="2392363"/>
          <p14:tracePt t="11316" x="5853113" y="2319338"/>
          <p14:tracePt t="11323" x="5715000" y="2260600"/>
          <p14:tracePt t="11330" x="5564188" y="2182813"/>
          <p14:tracePt t="11337" x="5349875" y="2119313"/>
          <p14:tracePt t="11344" x="5130800" y="2068513"/>
          <p14:tracePt t="11351" x="4911725" y="2012950"/>
          <p14:tracePt t="11358" x="4629150" y="1976438"/>
          <p14:tracePt t="11365" x="4395788" y="1963738"/>
          <p14:tracePt t="11372" x="4213225" y="1963738"/>
          <p14:tracePt t="11379" x="3962400" y="1963738"/>
          <p14:tracePt t="11386" x="3729038" y="1973263"/>
          <p14:tracePt t="11393" x="3482975" y="2009775"/>
          <p14:tracePt t="11401" x="3263900" y="2058988"/>
          <p14:tracePt t="11408" x="3044825" y="2109788"/>
          <p14:tracePt t="11414" x="2816225" y="2178050"/>
          <p14:tracePt t="11422" x="2579688" y="2268538"/>
          <p14:tracePt t="11429" x="2414588" y="2333625"/>
          <p14:tracePt t="11436" x="2241550" y="2411413"/>
          <p14:tracePt t="11443" x="2090738" y="2470150"/>
          <p14:tracePt t="11451" x="1958975" y="2543175"/>
          <p14:tracePt t="11457" x="1839913" y="2601913"/>
          <p14:tracePt t="11464" x="1757363" y="2657475"/>
          <p14:tracePt t="11471" x="1693863" y="2711450"/>
          <p14:tracePt t="11478" x="1643063" y="2744788"/>
          <p14:tracePt t="11485" x="1616075" y="2767013"/>
          <p14:tracePt t="11493" x="1584325" y="2798763"/>
          <p14:tracePt t="11500" x="1565275" y="2817813"/>
          <p14:tracePt t="11507" x="1543050" y="2835275"/>
          <p14:tracePt t="11514" x="1533525" y="2854325"/>
          <p14:tracePt t="11521" x="1524000" y="2871788"/>
          <p14:tracePt t="11528" x="1516063" y="2903538"/>
          <p14:tracePt t="11535" x="1516063" y="2922588"/>
          <p14:tracePt t="11542" x="1516063" y="2940050"/>
          <p14:tracePt t="11549" x="1520825" y="2959100"/>
          <p14:tracePt t="11556" x="1552575" y="3005138"/>
          <p14:tracePt t="11563" x="1633538" y="3044825"/>
          <p14:tracePt t="11570" x="1747838" y="3086100"/>
          <p14:tracePt t="11577" x="1885950" y="3146425"/>
          <p14:tracePt t="11584" x="2032000" y="3178175"/>
          <p14:tracePt t="11591" x="2200275" y="3205163"/>
          <p14:tracePt t="11599" x="2405063" y="3236913"/>
          <p14:tracePt t="11605" x="2570163" y="3251200"/>
          <p14:tracePt t="11613" x="2752725" y="3268663"/>
          <p14:tracePt t="11620" x="2935288" y="3297238"/>
          <p14:tracePt t="11627" x="3117850" y="3314700"/>
          <p14:tracePt t="11634" x="3300413" y="3328988"/>
          <p14:tracePt t="11641" x="3429000" y="3328988"/>
          <p14:tracePt t="11648" x="3606800" y="3328988"/>
          <p14:tracePt t="11655" x="3757613" y="3319463"/>
          <p14:tracePt t="11662" x="3898900" y="3319463"/>
          <p14:tracePt t="11669" x="4013200" y="3305175"/>
          <p14:tracePt t="11676" x="4103688" y="3305175"/>
          <p14:tracePt t="11684" x="4200525" y="3278188"/>
          <p14:tracePt t="11690" x="4259263" y="3263900"/>
          <p14:tracePt t="11697" x="4318000" y="3255963"/>
          <p14:tracePt t="11705" x="4364038" y="3241675"/>
          <p14:tracePt t="11712" x="4391025" y="3232150"/>
          <p14:tracePt t="11718" x="4432300" y="3232150"/>
          <p14:tracePt t="11726" x="4451350" y="3232150"/>
          <p14:tracePt t="11733" x="4460875" y="3232150"/>
          <p14:tracePt t="11739" x="4464050" y="3232150"/>
          <p14:tracePt t="11747" x="4473575" y="3232150"/>
          <p14:tracePt t="11754" x="4483100" y="3232150"/>
          <p14:tracePt t="11761" x="4497388" y="3232150"/>
          <p14:tracePt t="14684" x="4432300" y="3209925"/>
          <p14:tracePt t="14691" x="4337050" y="3182938"/>
          <p14:tracePt t="14697" x="4237038" y="3154363"/>
          <p14:tracePt t="14706" x="4159250" y="3127375"/>
          <p14:tracePt t="14711" x="4062413" y="3086100"/>
          <p14:tracePt t="14718" x="3967163" y="3059113"/>
          <p14:tracePt t="14725" x="3871913" y="3032125"/>
          <p14:tracePt t="14733" x="3775075" y="3005138"/>
          <p14:tracePt t="14740" x="3660775" y="2976563"/>
          <p14:tracePt t="14746" x="3579813" y="2935288"/>
          <p14:tracePt t="14754" x="3482975" y="2922588"/>
          <p14:tracePt t="14760" x="3392488" y="2908300"/>
          <p14:tracePt t="14767" x="3314700" y="2894013"/>
          <p14:tracePt t="14775" x="3217863" y="2881313"/>
          <p14:tracePt t="14781" x="3140075" y="2867025"/>
          <p14:tracePt t="14789" x="3086100" y="2867025"/>
          <p14:tracePt t="14795" x="2994025" y="2867025"/>
          <p14:tracePt t="14803" x="2935288" y="2876550"/>
          <p14:tracePt t="14810" x="2876550" y="2886075"/>
          <p14:tracePt t="14817" x="2835275" y="2898775"/>
          <p14:tracePt t="14824" x="2789238" y="2908300"/>
          <p14:tracePt t="14831" x="2757488" y="2940050"/>
          <p14:tracePt t="14838" x="2730500" y="2959100"/>
          <p14:tracePt t="14845" x="2684463" y="2981325"/>
          <p14:tracePt t="14852" x="2652713" y="3005138"/>
          <p14:tracePt t="14859" x="2620963" y="3036888"/>
          <p14:tracePt t="14866" x="2574925" y="3081338"/>
          <p14:tracePt t="14873" x="2552700" y="3114675"/>
          <p14:tracePt t="14881" x="2519363" y="3159125"/>
          <p14:tracePt t="14889" x="2497138" y="3205163"/>
          <p14:tracePt t="14895" x="2470150" y="3282950"/>
          <p14:tracePt t="14903" x="2446338" y="3328988"/>
          <p14:tracePt t="14909" x="2438400" y="3370263"/>
          <p14:tracePt t="14916" x="2438400" y="3429000"/>
          <p14:tracePt t="14923" x="2438400" y="3455988"/>
          <p14:tracePt t="14930" x="2438400" y="3475038"/>
          <p14:tracePt t="14938" x="2438400" y="3502025"/>
          <p14:tracePt t="14944" x="2438400" y="3521075"/>
          <p14:tracePt t="14951" x="2438400" y="3529013"/>
          <p14:tracePt t="14959" x="2438400" y="3538538"/>
          <p14:tracePt t="14965" x="2455863" y="3548063"/>
          <p14:tracePt t="14973" x="2465388" y="3552825"/>
          <p14:tracePt t="14981" x="2474913" y="3560763"/>
          <p14:tracePt t="14987" x="2478088" y="3560763"/>
          <p14:tracePt t="14993" x="2487613" y="3560763"/>
          <p14:tracePt t="15000" x="2497138" y="3560763"/>
          <p14:tracePt t="15008" x="2501900" y="3557588"/>
          <p14:tracePt t="15014" x="2511425" y="3552825"/>
          <p14:tracePt t="15022" x="2519363" y="3543300"/>
          <p14:tracePt t="15029" x="2528888" y="3524250"/>
          <p14:tracePt t="15036" x="2528888" y="3506788"/>
          <p14:tracePt t="15043" x="2528888" y="3465513"/>
          <p14:tracePt t="15050" x="2528888" y="3438525"/>
          <p14:tracePt t="15058" x="2528888" y="3397250"/>
          <p14:tracePt t="15064" x="2519363" y="3324225"/>
          <p14:tracePt t="15071" x="2492375" y="3246438"/>
          <p14:tracePt t="15078" x="2451100" y="3163888"/>
          <p14:tracePt t="15085" x="2382838" y="3081338"/>
          <p14:tracePt t="15092" x="2332038" y="3017838"/>
          <p14:tracePt t="15100" x="2246313" y="2930525"/>
          <p14:tracePt t="15107" x="2182813" y="2876550"/>
          <p14:tracePt t="15114" x="2063750" y="2789238"/>
          <p14:tracePt t="15122" x="1927225" y="2716213"/>
          <p14:tracePt t="15128" x="1771650" y="2620963"/>
          <p14:tracePt t="15135" x="1638300" y="2562225"/>
          <p14:tracePt t="15142" x="1506538" y="2501900"/>
          <p14:tracePt t="15149" x="1411288" y="2474913"/>
          <p14:tracePt t="15156" x="1296988" y="2447925"/>
          <p14:tracePt t="15163" x="1168400" y="2433638"/>
          <p14:tracePt t="15170" x="1054100" y="2419350"/>
          <p14:tracePt t="15177" x="981075" y="2419350"/>
          <p14:tracePt t="15184" x="908050" y="2419350"/>
          <p14:tracePt t="15192" x="830263" y="2419350"/>
          <p14:tracePt t="15198" x="788988" y="2424113"/>
          <p14:tracePt t="15205" x="749300" y="2438400"/>
          <p14:tracePt t="15213" x="708025" y="2447925"/>
          <p14:tracePt t="15220" x="676275" y="2465388"/>
          <p14:tracePt t="15227" x="657225" y="2489200"/>
          <p14:tracePt t="15234" x="625475" y="2520950"/>
          <p14:tracePt t="15241" x="615950" y="2538413"/>
          <p14:tracePt t="15248" x="606425" y="2557463"/>
          <p14:tracePt t="15255" x="598488" y="2574925"/>
          <p14:tracePt t="15262" x="584200" y="2593975"/>
          <p14:tracePt t="15269" x="584200" y="2635250"/>
          <p14:tracePt t="15276" x="584200" y="2662238"/>
          <p14:tracePt t="15283" x="584200" y="2693988"/>
          <p14:tracePt t="15291" x="593725" y="2720975"/>
          <p14:tracePt t="15298" x="603250" y="2752725"/>
          <p14:tracePt t="15305" x="611188" y="2771775"/>
          <p14:tracePt t="15313" x="657225" y="2803525"/>
          <p14:tracePt t="15319" x="708025" y="2871788"/>
          <p14:tracePt t="15326" x="808038" y="2913063"/>
          <p14:tracePt t="15333" x="885825" y="2954338"/>
          <p14:tracePt t="15340" x="981075" y="2981325"/>
          <p14:tracePt t="15347" x="1077913" y="2995613"/>
          <p14:tracePt t="15355" x="1155700" y="3008313"/>
          <p14:tracePt t="15361" x="1246188" y="3008313"/>
          <p14:tracePt t="15368" x="1319213" y="3008313"/>
          <p14:tracePt t="15376" x="1377950" y="3000375"/>
          <p14:tracePt t="15382" x="1455738" y="2986088"/>
          <p14:tracePt t="15389" x="1516063" y="2976563"/>
          <p14:tracePt t="15397" x="1574800" y="2963863"/>
          <p14:tracePt t="15404" x="1606550" y="2954338"/>
          <p14:tracePt t="15411" x="1638300" y="2930525"/>
          <p14:tracePt t="15418" x="1666875" y="2922588"/>
          <p14:tracePt t="15425" x="1684338" y="2903538"/>
          <p14:tracePt t="15432" x="1708150" y="2886075"/>
          <p14:tracePt t="15439" x="1716088" y="2854325"/>
          <p14:tracePt t="15446" x="1725613" y="2835275"/>
          <p14:tracePt t="15454" x="1735138" y="2803525"/>
          <p14:tracePt t="15460" x="1752600" y="2784475"/>
          <p14:tracePt t="15467" x="1766888" y="2744788"/>
          <p14:tracePt t="15475" x="1766888" y="2716213"/>
          <p14:tracePt t="15481" x="1766888" y="2684463"/>
          <p14:tracePt t="15489" x="1762125" y="2667000"/>
          <p14:tracePt t="15496" x="1739900" y="2635250"/>
          <p14:tracePt t="15502" x="1720850" y="2616200"/>
          <p14:tracePt t="15510" x="1703388" y="2598738"/>
          <p14:tracePt t="15517" x="1679575" y="2574925"/>
          <p14:tracePt t="15524" x="1638300" y="2565400"/>
          <p14:tracePt t="15531" x="1611313" y="2547938"/>
          <p14:tracePt t="15538" x="1565275" y="2533650"/>
          <p14:tracePt t="15545" x="1506538" y="2525713"/>
          <p14:tracePt t="15552" x="1465263" y="2525713"/>
          <p14:tracePt t="15559" x="1411288" y="2525713"/>
          <p14:tracePt t="15566" x="1350963" y="2528888"/>
          <p14:tracePt t="15573" x="1277938" y="2543175"/>
          <p14:tracePt t="15580" x="1209675" y="2584450"/>
          <p14:tracePt t="15587" x="1131888" y="2620963"/>
          <p14:tracePt t="15594" x="1068388" y="2662238"/>
          <p14:tracePt t="15601" x="985838" y="2716213"/>
          <p14:tracePt t="15609" x="936625" y="2767013"/>
          <p14:tracePt t="15616" x="866775" y="2830513"/>
          <p14:tracePt t="15623" x="830263" y="2881313"/>
          <p14:tracePt t="15630" x="781050" y="2930525"/>
          <p14:tracePt t="15637" x="744538" y="2995613"/>
          <p14:tracePt t="15644" x="720725" y="3041650"/>
          <p14:tracePt t="15651" x="698500" y="3086100"/>
          <p14:tracePt t="15658" x="666750" y="3117850"/>
          <p14:tracePt t="15665" x="657225" y="3146425"/>
          <p14:tracePt t="15673" x="647700" y="3187700"/>
          <p14:tracePt t="15680" x="647700" y="3219450"/>
          <p14:tracePt t="15687" x="647700" y="3236913"/>
          <p14:tracePt t="15694" x="647700" y="3251200"/>
          <p14:tracePt t="15701" x="647700" y="3282950"/>
          <p14:tracePt t="15708" x="647700" y="3300413"/>
          <p14:tracePt t="15715" x="652463" y="3319463"/>
          <p14:tracePt t="15723" x="661988" y="3336925"/>
          <p14:tracePt t="15729" x="693738" y="3370263"/>
          <p14:tracePt t="15736" x="720725" y="3378200"/>
          <p14:tracePt t="15743" x="762000" y="3387725"/>
          <p14:tracePt t="15750" x="822325" y="3402013"/>
          <p14:tracePt t="15757" x="863600" y="3402013"/>
          <p14:tracePt t="15764" x="917575" y="3402013"/>
          <p14:tracePt t="15772" x="958850" y="3402013"/>
          <p14:tracePt t="15778" x="1000125" y="3402013"/>
          <p14:tracePt t="15785" x="1017588" y="3397250"/>
          <p14:tracePt t="15793" x="1041400" y="3387725"/>
          <p14:tracePt t="15799" x="1058863" y="3378200"/>
          <p14:tracePt t="15807" x="1077913" y="3355975"/>
          <p14:tracePt t="15814" x="1095375" y="3346450"/>
          <p14:tracePt t="15821" x="1104900" y="3341688"/>
          <p14:tracePt t="15828" x="1109663" y="3333750"/>
          <p14:tracePt t="15835" x="1119188" y="3324225"/>
          <p14:tracePt t="15842" x="1127125" y="3305175"/>
          <p14:tracePt t="15849" x="1136650" y="3287713"/>
          <p14:tracePt t="15856" x="1136650" y="3246438"/>
          <p14:tracePt t="15863" x="1136650" y="3219450"/>
          <p14:tracePt t="15871" x="1136650" y="3190875"/>
          <p14:tracePt t="15877" x="1136650" y="3151188"/>
          <p14:tracePt t="15889" x="1131888" y="3117850"/>
          <p14:tracePt t="15894" x="1122363" y="3086100"/>
          <p14:tracePt t="15899" x="1114425" y="3068638"/>
          <p14:tracePt t="15905" x="1104900" y="3049588"/>
          <p14:tracePt t="15913" x="1073150" y="3032125"/>
          <p14:tracePt t="15921" x="1054100" y="3008313"/>
          <p14:tracePt t="15927" x="1036638" y="3000375"/>
          <p14:tracePt t="15934" x="1012825" y="2981325"/>
          <p14:tracePt t="15941" x="995363" y="2971800"/>
          <p14:tracePt t="15948" x="976313" y="2971800"/>
          <p14:tracePt t="15956" x="958850" y="2971800"/>
          <p14:tracePt t="15962" x="954088" y="2971800"/>
          <p14:tracePt t="15969" x="944563" y="2971800"/>
          <p14:tracePt t="15976" x="936625" y="2971800"/>
          <p14:tracePt t="15983" x="931863" y="2971800"/>
          <p14:tracePt t="15991" x="922338" y="2976563"/>
          <p14:tracePt t="15998" x="912813" y="2995613"/>
          <p14:tracePt t="16006" x="895350" y="3005138"/>
          <p14:tracePt t="16011" x="885825" y="3008313"/>
          <p14:tracePt t="16019" x="881063" y="3017838"/>
          <p14:tracePt t="17709" x="895350" y="3081338"/>
          <p14:tracePt t="17716" x="922338" y="3178175"/>
          <p14:tracePt t="17723" x="949325" y="3236913"/>
          <p14:tracePt t="17731" x="1004888" y="3319463"/>
          <p14:tracePt t="17738" x="1031875" y="3419475"/>
          <p14:tracePt t="17744" x="1068388" y="3484563"/>
          <p14:tracePt t="17752" x="1109663" y="3560763"/>
          <p14:tracePt t="17759" x="1158875" y="3630613"/>
          <p14:tracePt t="17766" x="1200150" y="3706813"/>
          <p14:tracePt t="17773" x="1236663" y="3757613"/>
          <p14:tracePt t="17780" x="1292225" y="3821113"/>
          <p14:tracePt t="17787" x="1323975" y="3852863"/>
          <p14:tracePt t="17795" x="1387475" y="3894138"/>
          <p14:tracePt t="17801" x="1419225" y="3940175"/>
          <p14:tracePt t="17808" x="1470025" y="3976688"/>
          <p14:tracePt t="17815" x="1516063" y="4013200"/>
          <p14:tracePt t="17822" x="1547813" y="4032250"/>
          <p14:tracePt t="17830" x="1593850" y="4068763"/>
          <p14:tracePt t="17837" x="1652588" y="4090988"/>
          <p14:tracePt t="17844" x="1698625" y="4113213"/>
          <p14:tracePt t="17851" x="1762125" y="4137025"/>
          <p14:tracePt t="17858" x="1808163" y="4173538"/>
          <p14:tracePt t="17865" x="1890713" y="4200525"/>
          <p14:tracePt t="17873" x="1930400" y="4222750"/>
          <p14:tracePt t="17879" x="1995488" y="4246563"/>
          <p14:tracePt t="17894" x="2095500" y="4268788"/>
          <p14:tracePt t="17900" x="2141538" y="4292600"/>
          <p14:tracePt t="17907" x="2182813" y="4300538"/>
          <p14:tracePt t="17914" x="2259013" y="4314825"/>
          <p14:tracePt t="17921" x="2319338" y="4329113"/>
          <p14:tracePt t="17928" x="2397125" y="4341813"/>
          <p14:tracePt t="17936" x="2492375" y="4356100"/>
          <p14:tracePt t="17943" x="2552700" y="4365625"/>
          <p14:tracePt t="17950" x="2628900" y="4378325"/>
          <p14:tracePt t="17957" x="2689225" y="4392613"/>
          <p14:tracePt t="17964" x="2747963" y="4414838"/>
          <p14:tracePt t="17971" x="2808288" y="4429125"/>
          <p14:tracePt t="17978" x="2884488" y="4429125"/>
          <p14:tracePt t="17985" x="2944813" y="4438650"/>
          <p14:tracePt t="17993" x="3017838" y="4438650"/>
          <p14:tracePt t="17999" x="3108325" y="4438650"/>
          <p14:tracePt t="18006" x="3163888" y="4438650"/>
          <p14:tracePt t="18014" x="3241675" y="4438650"/>
          <p14:tracePt t="18020" x="3282950" y="4438650"/>
          <p14:tracePt t="18027" x="3351213" y="4438650"/>
          <p14:tracePt t="18035" x="3405188" y="4438650"/>
          <p14:tracePt t="18042" x="3478213" y="4438650"/>
          <p14:tracePt t="18049" x="3556000" y="4438650"/>
          <p14:tracePt t="18056" x="3629025" y="4438650"/>
          <p14:tracePt t="18063" x="3721100" y="4438650"/>
          <p14:tracePt t="18070" x="3779838" y="4438650"/>
          <p14:tracePt t="18077" x="3838575" y="4433888"/>
          <p14:tracePt t="18084" x="3879850" y="4419600"/>
          <p14:tracePt t="18091" x="3940175" y="4397375"/>
          <p14:tracePt t="18098" x="3984625" y="4387850"/>
          <p14:tracePt t="18105" x="4025900" y="4373563"/>
          <p14:tracePt t="18112" x="4086225" y="4365625"/>
          <p14:tracePt t="18120" x="4127500" y="4351338"/>
          <p14:tracePt t="18127" x="4168775" y="4341813"/>
          <p14:tracePt t="18133" x="4200525" y="4332288"/>
          <p14:tracePt t="18141" x="4232275" y="4324350"/>
          <p14:tracePt t="18148" x="4259263" y="4310063"/>
          <p14:tracePt t="18155" x="4281488" y="4292600"/>
          <p14:tracePt t="18162" x="4300538" y="4283075"/>
          <p14:tracePt t="18169" x="4318000" y="4273550"/>
          <p14:tracePt t="18177" x="4322763" y="4264025"/>
          <p14:tracePt t="18184" x="4332288" y="4259263"/>
          <p14:tracePt t="18190" x="4351338" y="4251325"/>
          <p14:tracePt t="18197" x="4359275" y="4241800"/>
          <p14:tracePt t="18204" x="4364038" y="4222750"/>
          <p14:tracePt t="18212" x="4378325" y="4195763"/>
          <p14:tracePt t="18219" x="4387850" y="4178300"/>
          <p14:tracePt t="18227" x="4395788" y="4146550"/>
          <p14:tracePt t="18232" x="4405313" y="4105275"/>
          <p14:tracePt t="18240" x="4414838" y="4073525"/>
          <p14:tracePt t="18247" x="4427538" y="4044950"/>
          <p14:tracePt t="18254" x="4451350" y="3986213"/>
          <p14:tracePt t="18262" x="4460875" y="3944938"/>
          <p14:tracePt t="18268" x="4468813" y="3913188"/>
          <p14:tracePt t="18275" x="4468813" y="3857625"/>
          <p14:tracePt t="18283" x="4478338" y="3830638"/>
          <p14:tracePt t="18289" x="4478338" y="3789363"/>
          <p14:tracePt t="18296" x="4478338" y="3748088"/>
          <p14:tracePt t="18303" x="4478338" y="3706813"/>
          <p14:tracePt t="18311" x="4478338" y="3652838"/>
          <p14:tracePt t="18317" x="4478338" y="3611563"/>
          <p14:tracePt t="18324" x="4478338" y="3557588"/>
          <p14:tracePt t="18331" x="4478338" y="3516313"/>
          <p14:tracePt t="18338" x="4478338" y="3475038"/>
          <p14:tracePt t="18346" x="4478338" y="3419475"/>
          <p14:tracePt t="18353" x="4478338" y="3378200"/>
          <p14:tracePt t="18360" x="4473575" y="3324225"/>
          <p14:tracePt t="18367" x="4464050" y="3278188"/>
          <p14:tracePt t="18374" x="4451350" y="3251200"/>
          <p14:tracePt t="18381" x="4432300" y="3205163"/>
          <p14:tracePt t="18388" x="4419600" y="3146425"/>
          <p14:tracePt t="18395" x="4400550" y="3114675"/>
          <p14:tracePt t="18403" x="4378325" y="3073400"/>
          <p14:tracePt t="18410" x="4351338" y="3008313"/>
          <p14:tracePt t="18416" x="4318000" y="2976563"/>
          <p14:tracePt t="18423" x="4300538" y="2949575"/>
          <p14:tracePt t="18431" x="4264025" y="2903538"/>
          <p14:tracePt t="18438" x="4244975" y="2881313"/>
          <p14:tracePt t="18445" x="4213225" y="2862263"/>
          <p14:tracePt t="18453" x="4195763" y="2844800"/>
          <p14:tracePt t="18459" x="4164013" y="2813050"/>
          <p14:tracePt t="18466" x="4135438" y="2803525"/>
          <p14:tracePt t="18473" x="4076700" y="2781300"/>
          <p14:tracePt t="18480" x="4035425" y="2767013"/>
          <p14:tracePt t="18487" x="3957638" y="2752725"/>
          <p14:tracePt t="18494" x="3903663" y="2752725"/>
          <p14:tracePt t="18501" x="3843338" y="2752725"/>
          <p14:tracePt t="18508" x="3802063" y="2762250"/>
          <p14:tracePt t="18515" x="3743325" y="2771775"/>
          <p14:tracePt t="18523" x="3702050" y="2784475"/>
          <p14:tracePt t="18530" x="3656013" y="2794000"/>
          <p14:tracePt t="18537" x="3624263" y="2825750"/>
          <p14:tracePt t="18544" x="3597275" y="2835275"/>
          <p14:tracePt t="18551" x="3551238" y="2857500"/>
          <p14:tracePt t="18558" x="3533775" y="2876550"/>
          <p14:tracePt t="18565" x="3514725" y="2894013"/>
          <p14:tracePt t="18572" x="3492500" y="2927350"/>
          <p14:tracePt t="18579" x="3473450" y="2959100"/>
          <p14:tracePt t="18586" x="3441700" y="2990850"/>
          <p14:tracePt t="18593" x="3414713" y="3049588"/>
          <p14:tracePt t="18601" x="3405188" y="3095625"/>
          <p14:tracePt t="18608" x="3397250" y="3136900"/>
          <p14:tracePt t="18614" x="3397250" y="3190875"/>
          <p14:tracePt t="18623" x="3397250" y="3224213"/>
          <p14:tracePt t="18629" x="3397250" y="3251200"/>
          <p14:tracePt t="18636" x="3397250" y="3278188"/>
          <p14:tracePt t="18644" x="3400425" y="3309938"/>
          <p14:tracePt t="18650" x="3409950" y="3351213"/>
          <p14:tracePt t="18657" x="3424238" y="3382963"/>
          <p14:tracePt t="18664" x="3441700" y="3414713"/>
          <p14:tracePt t="18671" x="3473450" y="3455988"/>
          <p14:tracePt t="18679" x="3506788" y="3487738"/>
          <p14:tracePt t="18685" x="3551238" y="3511550"/>
          <p14:tracePt t="18692" x="3616325" y="3538538"/>
          <p14:tracePt t="18699" x="3660775" y="3575050"/>
          <p14:tracePt t="18706" x="3721100" y="3584575"/>
          <p14:tracePt t="18714" x="3762375" y="3584575"/>
          <p14:tracePt t="18720" x="3816350" y="3584575"/>
          <p14:tracePt t="18727" x="3848100" y="3584575"/>
          <p14:tracePt t="18734" x="3875088" y="3584575"/>
          <p14:tracePt t="18743" x="3916363" y="3584575"/>
          <p14:tracePt t="18749" x="3935413" y="3579813"/>
          <p14:tracePt t="18756" x="3952875" y="3560763"/>
          <p14:tracePt t="18763" x="3971925" y="3552825"/>
          <p14:tracePt t="18770" x="4003675" y="3529013"/>
          <p14:tracePt t="18777" x="4021138" y="3511550"/>
          <p14:tracePt t="18784" x="4044950" y="3492500"/>
          <p14:tracePt t="18791" x="4067175" y="3448050"/>
          <p14:tracePt t="18798" x="4076700" y="3419475"/>
          <p14:tracePt t="18805" x="4086225" y="3387725"/>
          <p14:tracePt t="18813" x="4108450" y="3328988"/>
          <p14:tracePt t="18819" x="4117975" y="3300413"/>
          <p14:tracePt t="18827" x="4117975" y="3260725"/>
          <p14:tracePt t="18833" x="4117975" y="3219450"/>
          <p14:tracePt t="18841" x="4117975" y="3178175"/>
          <p14:tracePt t="18848" x="4113213" y="3122613"/>
          <p14:tracePt t="18855" x="4090988" y="3078163"/>
          <p14:tracePt t="18862" x="4076700" y="3017838"/>
          <p14:tracePt t="18869" x="4067175" y="2986088"/>
          <p14:tracePt t="18877" x="4044950" y="2954338"/>
          <p14:tracePt t="18896" x="4003675" y="2881313"/>
          <p14:tracePt t="18897" x="3971925" y="2849563"/>
          <p14:tracePt t="18904" x="3952875" y="2817813"/>
          <p14:tracePt t="18911" x="3935413" y="2798763"/>
          <p14:tracePt t="18919" x="3921125" y="2781300"/>
          <p14:tracePt t="18926" x="3916363" y="2771775"/>
          <p14:tracePt t="18933" x="3908425" y="2767013"/>
          <p14:tracePt t="18940" x="3879850" y="2757488"/>
          <p14:tracePt t="18947" x="3875088" y="2747963"/>
          <p14:tracePt t="18954" x="3857625" y="2747963"/>
          <p14:tracePt t="18961" x="3838575" y="2747963"/>
          <p14:tracePt t="18968" x="3821113" y="2747963"/>
          <p14:tracePt t="18975" x="3802063" y="2747963"/>
          <p14:tracePt t="18983" x="3798888" y="2747963"/>
          <p14:tracePt t="18989" x="3789363" y="2747963"/>
          <p14:tracePt t="18997" x="3779838" y="2747963"/>
          <p14:tracePt t="19003" x="3775075" y="2747963"/>
          <p14:tracePt t="19010" x="3765550" y="2752725"/>
          <p14:tracePt t="19018" x="3757613" y="2757488"/>
          <p14:tracePt t="19025" x="3738563" y="2767013"/>
          <p14:tracePt t="19032" x="3721100" y="2776538"/>
          <p14:tracePt t="19039" x="3716338" y="2784475"/>
          <p14:tracePt t="19046" x="3706813" y="2794000"/>
          <p14:tracePt t="19053" x="3697288" y="2808288"/>
          <p14:tracePt t="19060" x="3689350" y="2840038"/>
          <p14:tracePt t="19067" x="3679825" y="2871788"/>
          <p14:tracePt t="19074" x="3665538" y="2898775"/>
          <p14:tracePt t="19081" x="3665538" y="2940050"/>
          <p14:tracePt t="19088" x="3665538" y="2981325"/>
          <p14:tracePt t="19095" x="3665538" y="3013075"/>
          <p14:tracePt t="19103" x="3665538" y="3054350"/>
          <p14:tracePt t="19110" x="3675063" y="3081338"/>
          <p14:tracePt t="19117" x="3684588" y="3114675"/>
          <p14:tracePt t="19124" x="3692525" y="3154363"/>
          <p14:tracePt t="19131" x="3702050" y="3182938"/>
          <p14:tracePt t="19138" x="3725863" y="3205163"/>
          <p14:tracePt t="19146" x="3752850" y="3224213"/>
          <p14:tracePt t="19153" x="3784600" y="3246438"/>
          <p14:tracePt t="19160" x="3816350" y="3263900"/>
          <p14:tracePt t="19166" x="3843338" y="3287713"/>
          <p14:tracePt t="19173" x="3875088" y="3297238"/>
          <p14:tracePt t="19180" x="3894138" y="3305175"/>
          <p14:tracePt t="19187" x="3911600" y="3324225"/>
          <p14:tracePt t="19195" x="3957638" y="3336925"/>
          <p14:tracePt t="19201" x="3976688" y="3346450"/>
          <p14:tracePt t="19208" x="3994150" y="3346450"/>
          <p14:tracePt t="19215" x="4008438" y="3346450"/>
          <p14:tracePt t="19223" x="4040188" y="3346450"/>
          <p14:tracePt t="19230" x="4057650" y="3346450"/>
          <p14:tracePt t="19237" x="4076700" y="3346450"/>
          <p14:tracePt t="19244" x="4090988" y="3346450"/>
          <p14:tracePt t="19251" x="4098925" y="3346450"/>
          <p14:tracePt t="19258" x="4127500" y="3346450"/>
          <p14:tracePt t="19265" x="4135438" y="3346450"/>
          <p14:tracePt t="19272" x="4140200" y="3346450"/>
          <p14:tracePt t="19279" x="4149725" y="3346450"/>
          <p14:tracePt t="19286" x="4159250" y="3346450"/>
          <p14:tracePt t="19293" x="4164013" y="3346450"/>
          <p14:tracePt t="19301" x="4171950" y="3346450"/>
          <p14:tracePt t="19308" x="4181475" y="3346450"/>
          <p14:tracePt t="19343" x="4186238" y="3346450"/>
          <p14:tracePt t="19831" x="4103688" y="3314700"/>
          <p14:tracePt t="19837" x="3971925" y="3273425"/>
          <p14:tracePt t="19845" x="3838575" y="3214688"/>
          <p14:tracePt t="19852" x="3689350" y="3168650"/>
          <p14:tracePt t="19859" x="3538538" y="3122613"/>
          <p14:tracePt t="19866" x="3387725" y="3063875"/>
          <p14:tracePt t="19873" x="3254375" y="3017838"/>
          <p14:tracePt t="19880" x="3122613" y="2990850"/>
          <p14:tracePt t="19887" x="2990850" y="2944813"/>
          <p14:tracePt t="19896" x="2857500" y="2898775"/>
          <p14:tracePt t="19903" x="2767013" y="2886075"/>
          <p14:tracePt t="19909" x="2652713" y="2871788"/>
          <p14:tracePt t="19929" x="2519363" y="2862263"/>
          <p14:tracePt t="19931" x="2465388" y="2862263"/>
          <p14:tracePt t="19937" x="2424113" y="2862263"/>
          <p14:tracePt t="19944" x="2382838" y="2862263"/>
          <p14:tracePt t="19951" x="2351088" y="2867025"/>
          <p14:tracePt t="19958" x="2332038" y="2876550"/>
          <p14:tracePt t="19966" x="2314575" y="2886075"/>
          <p14:tracePt t="19972" x="2295525" y="2894013"/>
          <p14:tracePt t="19979" x="2263775" y="2913063"/>
          <p14:tracePt t="19986" x="2255838" y="2922588"/>
          <p14:tracePt t="19993" x="2251075" y="2940050"/>
          <p14:tracePt t="20001" x="2241550" y="2959100"/>
          <p14:tracePt t="20008" x="2227263" y="2976563"/>
          <p14:tracePt t="20015" x="2219325" y="3008313"/>
          <p14:tracePt t="20022" x="2209800" y="3027363"/>
          <p14:tracePt t="20029" x="2209800" y="3044825"/>
          <p14:tracePt t="20036" x="2209800" y="3059113"/>
          <p14:tracePt t="20043" x="2209800" y="3078163"/>
          <p14:tracePt t="20050" x="2209800" y="3109913"/>
          <p14:tracePt t="20057" x="2214563" y="3127375"/>
          <p14:tracePt t="20064" x="2222500" y="3132138"/>
          <p14:tracePt t="20071" x="2232025" y="3141663"/>
          <p14:tracePt t="20079" x="2236788" y="3151188"/>
          <p14:tracePt t="20085" x="2246313" y="3159125"/>
          <p14:tracePt t="20094" x="2263775" y="3163888"/>
          <p14:tracePt t="20100" x="2292350" y="3178175"/>
          <p14:tracePt t="20107" x="2314575" y="3187700"/>
          <p14:tracePt t="20115" x="2328863" y="3187700"/>
          <p14:tracePt t="20121" x="2346325" y="3187700"/>
          <p14:tracePt t="20129" x="2355850" y="3187700"/>
          <p14:tracePt t="20135" x="2365375" y="3187700"/>
          <p14:tracePt t="20142" x="2378075" y="3187700"/>
          <p14:tracePt t="20149" x="2387600" y="3187700"/>
          <p14:tracePt t="20156" x="2397125" y="3182938"/>
          <p14:tracePt t="20163" x="2401888" y="3173413"/>
          <p14:tracePt t="20171" x="2401888" y="3159125"/>
          <p14:tracePt t="20178" x="2401888" y="3141663"/>
          <p14:tracePt t="20184" x="2401888" y="3109913"/>
          <p14:tracePt t="20191" x="2401888" y="3068638"/>
          <p14:tracePt t="20199" x="2397125" y="3041650"/>
          <p14:tracePt t="20206" x="2387600" y="3008313"/>
          <p14:tracePt t="20213" x="2378075" y="2968625"/>
          <p14:tracePt t="20220" x="2355850" y="2935288"/>
          <p14:tracePt t="20227" x="2336800" y="2917825"/>
          <p14:tracePt t="20234" x="2328863" y="2898775"/>
          <p14:tracePt t="20241" x="2305050" y="2867025"/>
          <p14:tracePt t="20248" x="2300288" y="2862263"/>
          <p14:tracePt t="20255" x="2292350" y="2854325"/>
          <p14:tracePt t="20262" x="2282825" y="2844800"/>
          <p14:tracePt t="20269" x="2278063" y="2844800"/>
          <p14:tracePt t="20276" x="2251075" y="2844800"/>
          <p14:tracePt t="20283" x="2232025" y="2844800"/>
          <p14:tracePt t="20290" x="2214563" y="2844800"/>
          <p14:tracePt t="20297" x="2195513" y="2849563"/>
          <p14:tracePt t="20304" x="2163763" y="2857500"/>
          <p14:tracePt t="20312" x="2146300" y="2867025"/>
          <p14:tracePt t="20319" x="2127250" y="2898775"/>
          <p14:tracePt t="20326" x="2105025" y="2930525"/>
          <p14:tracePt t="20333" x="2085975" y="2963863"/>
          <p14:tracePt t="20340" x="2049463" y="3022600"/>
          <p14:tracePt t="20347" x="2039938" y="3063875"/>
          <p14:tracePt t="20354" x="2027238" y="3122613"/>
          <p14:tracePt t="20362" x="2027238" y="3163888"/>
          <p14:tracePt t="20368" x="2027238" y="3205163"/>
          <p14:tracePt t="20375" x="2027238" y="3232150"/>
          <p14:tracePt t="20383" x="2027238" y="3263900"/>
          <p14:tracePt t="20389" x="2036763" y="3305175"/>
          <p14:tracePt t="20396" x="2044700" y="3324225"/>
          <p14:tracePt t="20403" x="2054225" y="3341688"/>
          <p14:tracePt t="20410" x="2073275" y="3360738"/>
          <p14:tracePt t="20417" x="2081213" y="3370263"/>
          <p14:tracePt t="20424" x="2085975" y="3378200"/>
          <p14:tracePt t="20433" x="2095500" y="3382963"/>
          <p14:tracePt t="20439" x="2105025" y="3402013"/>
          <p14:tracePt t="20446" x="2122488" y="3402013"/>
          <p14:tracePt t="20453" x="2127250" y="3402013"/>
          <p14:tracePt t="20460" x="2136775" y="3402013"/>
          <p14:tracePt t="20467" x="2154238" y="3402013"/>
          <p14:tracePt t="20474" x="2163763" y="3387725"/>
          <p14:tracePt t="20481" x="2173288" y="3378200"/>
          <p14:tracePt t="20489" x="2178050" y="3373438"/>
          <p14:tracePt t="20497" x="2185988" y="3365500"/>
          <p14:tracePt t="20503" x="2195513" y="3346450"/>
          <p14:tracePt t="20510" x="2205038" y="3328988"/>
          <p14:tracePt t="20517" x="2214563" y="3287713"/>
          <p14:tracePt t="20524" x="2222500" y="3255963"/>
          <p14:tracePt t="20531" x="2246313" y="3227388"/>
          <p14:tracePt t="20538" x="2246313" y="3195638"/>
          <p14:tracePt t="20546" x="2246313" y="3168650"/>
          <p14:tracePt t="20552" x="2246313" y="3136900"/>
          <p14:tracePt t="20559" x="2246313" y="3095625"/>
          <p14:tracePt t="20566" x="2246313" y="3068638"/>
          <p14:tracePt t="20573" x="2246313" y="3049588"/>
          <p14:tracePt t="20580" x="2232025" y="3041650"/>
          <p14:tracePt t="20588" x="2232025" y="3032125"/>
          <p14:tracePt t="20595" x="2222500" y="3017838"/>
          <p14:tracePt t="20603" x="2222500" y="3008313"/>
          <p14:tracePt t="20609" x="2214563" y="3008313"/>
          <p14:tracePt t="20623" x="2205038" y="3008313"/>
          <p14:tracePt t="20644" x="2200275" y="3008313"/>
          <p14:tracePt t="20651" x="2190750" y="3013075"/>
          <p14:tracePt t="20658" x="2182813" y="3027363"/>
          <p14:tracePt t="20665" x="2173288" y="3036888"/>
          <p14:tracePt t="20672" x="2168525" y="3044825"/>
          <p14:tracePt t="20679" x="2168525" y="3059113"/>
          <p14:tracePt t="20686" x="2168525" y="3078163"/>
          <p14:tracePt t="20693" x="2168525" y="3095625"/>
          <p14:tracePt t="20701" x="2168525" y="3122613"/>
          <p14:tracePt t="20708" x="2168525" y="3154363"/>
          <p14:tracePt t="20715" x="2168525" y="3182938"/>
          <p14:tracePt t="20722" x="2173288" y="3214688"/>
          <p14:tracePt t="20729" x="2182813" y="3241675"/>
          <p14:tracePt t="20736" x="2190750" y="3263900"/>
          <p14:tracePt t="20743" x="2200275" y="3292475"/>
          <p14:tracePt t="20750" x="2209800" y="3309938"/>
          <p14:tracePt t="20757" x="2219325" y="3328988"/>
          <p14:tracePt t="20764" x="2232025" y="3346450"/>
          <p14:tracePt t="20771" x="2241550" y="3370263"/>
          <p14:tracePt t="20779" x="2268538" y="3378200"/>
          <p14:tracePt t="20785" x="2287588" y="3397250"/>
          <p14:tracePt t="20793" x="2309813" y="3406775"/>
          <p14:tracePt t="20800" x="2314575" y="3414713"/>
          <p14:tracePt t="20807" x="2324100" y="3414713"/>
          <p14:tracePt t="20813" x="2332038" y="3414713"/>
          <p14:tracePt t="20820" x="2336800" y="3414713"/>
          <p14:tracePt t="20827" x="2355850" y="3414713"/>
          <p14:tracePt t="20836" x="2365375" y="3414713"/>
          <p14:tracePt t="20843" x="2368550" y="3409950"/>
          <p14:tracePt t="20850" x="2378075" y="3402013"/>
          <p14:tracePt t="20857" x="2378075" y="3387725"/>
          <p14:tracePt t="20863" x="2378075" y="3378200"/>
          <p14:tracePt t="20870" x="2378075" y="3370263"/>
          <p14:tracePt t="20878" x="2387600" y="3365500"/>
          <p14:tracePt t="20885" x="2387600" y="3346450"/>
          <p14:tracePt t="20897" x="2387600" y="3328988"/>
          <p14:tracePt t="20899" x="2387600" y="3287713"/>
          <p14:tracePt t="20906" x="2387600" y="3268663"/>
          <p14:tracePt t="20913" x="2387600" y="3241675"/>
          <p14:tracePt t="20920" x="2382838" y="3209925"/>
          <p14:tracePt t="20927" x="2373313" y="3190875"/>
          <p14:tracePt t="20934" x="2365375" y="3173413"/>
          <p14:tracePt t="20941" x="2351088" y="3154363"/>
          <p14:tracePt t="20948" x="2332038" y="3136900"/>
          <p14:tracePt t="20956" x="2324100" y="3117850"/>
          <p14:tracePt t="20965" x="2314575" y="3109913"/>
          <p14:tracePt t="20970" x="2309813" y="3100388"/>
          <p14:tracePt t="20977" x="2300288" y="3095625"/>
          <p14:tracePt t="20984" x="2292350" y="3095625"/>
          <p14:tracePt t="20991" x="2287588" y="3095625"/>
          <p14:tracePt t="21015" x="2278063" y="3095625"/>
          <p14:tracePt t="21019" x="2268538" y="3095625"/>
          <p14:tracePt t="21026" x="2259013" y="3095625"/>
          <p14:tracePt t="21035" x="2246313" y="3095625"/>
          <p14:tracePt t="21040" x="2236788" y="3105150"/>
          <p14:tracePt t="21048" x="2236788" y="3114675"/>
          <p14:tracePt t="21054" x="2227263" y="3141663"/>
          <p14:tracePt t="21063" x="2227263" y="3159125"/>
          <p14:tracePt t="21069" x="2227263" y="3173413"/>
          <p14:tracePt t="21076" x="2227263" y="3190875"/>
          <p14:tracePt t="21083" x="2227263" y="3209925"/>
          <p14:tracePt t="21090" x="2227263" y="3236913"/>
          <p14:tracePt t="21097" x="2227263" y="3268663"/>
          <p14:tracePt t="21104" x="2227263" y="3309938"/>
          <p14:tracePt t="21111" x="2232025" y="3336925"/>
          <p14:tracePt t="21118" x="2241550" y="3360738"/>
          <p14:tracePt t="21125" x="2263775" y="3378200"/>
          <p14:tracePt t="21135" x="2273300" y="3406775"/>
          <p14:tracePt t="21139" x="2282825" y="3424238"/>
          <p14:tracePt t="21147" x="2300288" y="3448050"/>
          <p14:tracePt t="21154" x="2319338" y="3455988"/>
          <p14:tracePt t="21160" x="2336800" y="3465513"/>
          <p14:tracePt t="21167" x="2368550" y="3475038"/>
          <p14:tracePt t="21174" x="2387600" y="3484563"/>
          <p14:tracePt t="21182" x="2397125" y="3484563"/>
          <p14:tracePt t="21189" x="2409825" y="3484563"/>
          <p14:tracePt t="21196" x="2419350" y="3484563"/>
          <p14:tracePt t="21205" x="2428875" y="3479800"/>
          <p14:tracePt t="21210" x="2433638" y="3475038"/>
          <p14:tracePt t="21217" x="2451100" y="3465513"/>
          <p14:tracePt t="21223" x="2460625" y="3455988"/>
          <p14:tracePt t="21231" x="2470150" y="3438525"/>
          <p14:tracePt t="21237" x="2478088" y="3419475"/>
          <p14:tracePt t="21245" x="2487613" y="3392488"/>
          <p14:tracePt t="21252" x="2497138" y="3373438"/>
          <p14:tracePt t="21258" x="2506663" y="3341688"/>
          <p14:tracePt t="21266" x="2516188" y="3309938"/>
          <p14:tracePt t="21273" x="2528888" y="3268663"/>
          <p14:tracePt t="21280" x="2547938" y="3236913"/>
          <p14:tracePt t="21287" x="2547938" y="3209925"/>
          <p14:tracePt t="21294" x="2547938" y="3182938"/>
          <p14:tracePt t="21301" x="2547938" y="3151188"/>
          <p14:tracePt t="21309" x="2547938" y="3109913"/>
          <p14:tracePt t="21316" x="2547938" y="3090863"/>
          <p14:tracePt t="21322" x="2533650" y="3073400"/>
          <p14:tracePt t="21330" x="2533650" y="3063875"/>
          <p14:tracePt t="21336" x="2524125" y="3059113"/>
          <p14:tracePt t="21343" x="2519363" y="3049588"/>
          <p14:tracePt t="21351" x="2511425" y="3041650"/>
          <p14:tracePt t="21358" x="2511425" y="3027363"/>
          <p14:tracePt t="21366" x="2501900" y="3017838"/>
          <p14:tracePt t="21386" x="2492375" y="3017838"/>
          <p14:tracePt t="21407" x="2487613" y="3017838"/>
          <p14:tracePt t="21415" x="2478088" y="3017838"/>
          <p14:tracePt t="21421" x="2470150" y="3017838"/>
          <p14:tracePt t="21429" x="2455863" y="3017838"/>
          <p14:tracePt t="21436" x="2446338" y="3022600"/>
          <p14:tracePt t="21443" x="2446338" y="3036888"/>
          <p14:tracePt t="21451" x="2446338" y="3044825"/>
          <p14:tracePt t="21457" x="2438400" y="3054350"/>
          <p14:tracePt t="21464" x="2433638" y="3059113"/>
          <p14:tracePt t="21471" x="2433638" y="3068638"/>
          <p14:tracePt t="21478" x="2433638" y="3078163"/>
          <p14:tracePt t="21485" x="2433638" y="3090863"/>
          <p14:tracePt t="21492" x="2433638" y="3122613"/>
          <p14:tracePt t="21500" x="2433638" y="3141663"/>
          <p14:tracePt t="21507" x="2433638" y="3159125"/>
          <p14:tracePt t="21514" x="2433638" y="3163888"/>
          <p14:tracePt t="21521" x="2433638" y="3173413"/>
          <p14:tracePt t="21527" x="2433638" y="3182938"/>
          <p14:tracePt t="21535" x="2433638" y="3187700"/>
          <p14:tracePt t="21543" x="2433638" y="3195638"/>
          <p14:tracePt t="21550" x="2433638" y="3205163"/>
          <p14:tracePt t="21555" x="2433638" y="3209925"/>
          <p14:tracePt t="21563" x="2433638" y="3219450"/>
          <p14:tracePt t="21570" x="2433638" y="3227388"/>
          <p14:tracePt t="21577" x="2433638" y="3236913"/>
          <p14:tracePt t="21584" x="2433638" y="3241675"/>
          <p14:tracePt t="21591" x="2433638" y="3251200"/>
          <p14:tracePt t="21599" x="2433638" y="3268663"/>
          <p14:tracePt t="21605" x="2433638" y="3273425"/>
          <p14:tracePt t="21612" x="2433638" y="3282950"/>
          <p14:tracePt t="21620" x="2433638" y="3292475"/>
          <p14:tracePt t="21627" x="2433638" y="3297238"/>
          <p14:tracePt t="21634" x="2433638" y="3305175"/>
          <p14:tracePt t="22406" x="2433638" y="3314700"/>
          <p14:tracePt t="22489" x="2441575" y="3314700"/>
          <p14:tracePt t="22503" x="2451100" y="3314700"/>
          <p14:tracePt t="22518" x="2465388" y="3314700"/>
          <p14:tracePt t="22546" x="2474913" y="3314700"/>
          <p14:tracePt t="22567" x="2482850" y="3314700"/>
          <p14:tracePt t="22596" x="2487613" y="3314700"/>
          <p14:tracePt t="22603" x="2497138" y="3314700"/>
          <p14:tracePt t="22617" x="2506663" y="3314700"/>
          <p14:tracePt t="22631" x="2516188" y="3314700"/>
          <p14:tracePt t="22638" x="2519363" y="3314700"/>
          <p14:tracePt t="22659" x="2528888" y="3314700"/>
          <p14:tracePt t="22666" x="2547938" y="3314700"/>
          <p14:tracePt t="22673" x="2552700" y="3314700"/>
          <p14:tracePt t="22680" x="2560638" y="3314700"/>
          <p14:tracePt t="22695" x="2570163" y="3314700"/>
          <p14:tracePt t="22702" x="2574925" y="3314700"/>
          <p14:tracePt t="22709" x="2584450" y="3314700"/>
          <p14:tracePt t="22716" x="2592388" y="3314700"/>
          <p14:tracePt t="22723" x="2601913" y="3314700"/>
          <p14:tracePt t="22730" x="2606675" y="3314700"/>
          <p14:tracePt t="22737" x="2625725" y="3314700"/>
          <p14:tracePt t="22744" x="2633663" y="3314700"/>
          <p14:tracePt t="22751" x="2638425" y="3314700"/>
          <p14:tracePt t="22758" x="2647950" y="3314700"/>
          <p14:tracePt t="22765" x="2657475" y="3314700"/>
          <p14:tracePt t="22773" x="2662238" y="3314700"/>
          <p14:tracePt t="22780" x="2670175" y="3314700"/>
          <p14:tracePt t="22786" x="2679700" y="3314700"/>
          <p14:tracePt t="22794" x="2689225" y="3314700"/>
          <p14:tracePt t="22801" x="2693988" y="3314700"/>
          <p14:tracePt t="22808" x="2711450" y="3314700"/>
          <p14:tracePt t="22815" x="2720975" y="3314700"/>
          <p14:tracePt t="22824" x="2725738" y="3314700"/>
          <p14:tracePt t="22829" x="2735263" y="3314700"/>
          <p14:tracePt t="22836" x="2743200" y="3314700"/>
          <p14:tracePt t="22843" x="2747963" y="3314700"/>
          <p14:tracePt t="22850" x="2757488" y="3314700"/>
          <p14:tracePt t="22857" x="2767013" y="3314700"/>
          <p14:tracePt t="22864" x="2767013" y="3309938"/>
          <p14:tracePt t="22872" x="2774950" y="3300413"/>
          <p14:tracePt t="22885" x="2789238" y="3297238"/>
          <p14:tracePt t="22906" x="2789238" y="3287713"/>
          <p14:tracePt t="22920" x="2798763" y="3287713"/>
          <p14:tracePt t="22932" x="2798763" y="3278188"/>
          <p14:tracePt t="22949" x="2798763" y="3268663"/>
          <p14:tracePt t="22957" x="2798763" y="3263900"/>
          <p14:tracePt t="22978" x="2798763" y="3255963"/>
          <p14:tracePt t="22992" x="2798763" y="3236913"/>
          <p14:tracePt t="23006" x="2798763" y="3232150"/>
          <p14:tracePt t="23015" x="2798763" y="3224213"/>
          <p14:tracePt t="23020" x="2798763" y="3214688"/>
          <p14:tracePt t="23027" x="2798763" y="3209925"/>
          <p14:tracePt t="23041" x="2798763" y="3200400"/>
          <p14:tracePt t="23048" x="2798763" y="3190875"/>
          <p14:tracePt t="23055" x="2798763" y="3187700"/>
          <p14:tracePt t="23063" x="2798763" y="3178175"/>
          <p14:tracePt t="23069" x="2798763" y="3168650"/>
          <p14:tracePt t="23077" x="2798763" y="3159125"/>
          <p14:tracePt t="23091" x="2798763" y="3154363"/>
          <p14:tracePt t="23098" x="2798763" y="3146425"/>
          <p14:tracePt t="23105" x="2798763" y="3136900"/>
          <p14:tracePt t="23113" x="2798763" y="3132138"/>
          <p14:tracePt t="23126" x="2798763" y="3122613"/>
          <p14:tracePt t="23133" x="2798763" y="3114675"/>
          <p14:tracePt t="23140" x="2798763" y="3100388"/>
          <p14:tracePt t="23147" x="2798763" y="3090863"/>
          <p14:tracePt t="23162" x="2798763" y="3081338"/>
          <p14:tracePt t="23168" x="2798763" y="3073400"/>
          <p14:tracePt t="23176" x="2798763" y="3068638"/>
          <p14:tracePt t="23183" x="2798763" y="3059113"/>
          <p14:tracePt t="23197" x="2798763" y="3049588"/>
          <p14:tracePt t="23211" x="2798763" y="3044825"/>
          <p14:tracePt t="23218" x="2798763" y="3036888"/>
          <p14:tracePt t="23225" x="2798763" y="3017838"/>
          <p14:tracePt t="23232" x="2798763" y="3013075"/>
          <p14:tracePt t="23240" x="2798763" y="3005138"/>
          <p14:tracePt t="23247" x="2794000" y="3005138"/>
          <p14:tracePt t="23253" x="2794000" y="2995613"/>
          <p14:tracePt t="23261" x="2794000" y="2986088"/>
          <p14:tracePt t="23268" x="2794000" y="2981325"/>
          <p14:tracePt t="23282" x="2794000" y="2971800"/>
          <p14:tracePt t="23297" x="2794000" y="2963863"/>
          <p14:tracePt t="23310" x="2794000" y="2959100"/>
          <p14:tracePt t="23338" x="2794000" y="2940050"/>
          <p14:tracePt t="23359" x="2794000" y="2930525"/>
          <p14:tracePt t="23395" x="2794000" y="2927350"/>
          <p14:tracePt t="23423" x="2794000" y="2917825"/>
          <p14:tracePt t="23487" x="2794000" y="2908300"/>
          <p14:tracePt t="23500" x="2779713" y="2908300"/>
          <p14:tracePt t="23592" x="2779713" y="2898775"/>
          <p14:tracePt t="23613" x="2771775" y="2898775"/>
          <p14:tracePt t="23621" x="2771775" y="2894013"/>
          <p14:tracePt t="23656" x="2762250" y="2894013"/>
          <p14:tracePt t="23663" x="2762250" y="2886075"/>
          <p14:tracePt t="23678" x="2762250" y="2876550"/>
          <p14:tracePt t="23692" x="2757488" y="2876550"/>
          <p14:tracePt t="23756" x="2757488" y="2862263"/>
          <p14:tracePt t="23783" x="2757488" y="2854325"/>
          <p14:tracePt t="24252" x="2767013" y="2854325"/>
          <p14:tracePt t="24914" x="2774950" y="2854325"/>
          <p14:tracePt t="24922" x="2784475" y="2854325"/>
          <p14:tracePt t="24929" x="2789238" y="2857500"/>
          <p14:tracePt t="24943" x="2798763" y="2871788"/>
          <p14:tracePt t="24950" x="2808288" y="2881313"/>
          <p14:tracePt t="24957" x="2816225" y="2890838"/>
          <p14:tracePt t="24964" x="2820988" y="2898775"/>
          <p14:tracePt t="24971" x="2830513" y="2903538"/>
          <p14:tracePt t="24978" x="2830513" y="2913063"/>
          <p14:tracePt t="24985" x="2847975" y="2922588"/>
          <p14:tracePt t="24992" x="2852738" y="2930525"/>
          <p14:tracePt t="25000" x="2862263" y="2935288"/>
          <p14:tracePt t="25006" x="2871788" y="2935288"/>
          <p14:tracePt t="25013" x="2881313" y="2954338"/>
          <p14:tracePt t="25028" x="2884488" y="2963863"/>
          <p14:tracePt t="25036" x="2884488" y="2968625"/>
          <p14:tracePt t="25042" x="2894013" y="2968625"/>
          <p14:tracePt t="25057" x="2903538" y="2976563"/>
          <p14:tracePt t="25065" x="2913063" y="2986088"/>
          <p14:tracePt t="25071" x="2925763" y="2986088"/>
          <p14:tracePt t="25078" x="2935288" y="2995613"/>
          <p14:tracePt t="25085" x="2944813" y="3000375"/>
          <p14:tracePt t="25092" x="2949575" y="3000375"/>
          <p14:tracePt t="25099" x="2957513" y="3008313"/>
          <p14:tracePt t="25106" x="2967038" y="3017838"/>
          <p14:tracePt t="25115" x="2971800" y="3017838"/>
          <p14:tracePt t="25120" x="2981325" y="3017838"/>
          <p14:tracePt t="25127" x="2990850" y="3032125"/>
          <p14:tracePt t="25134" x="3008313" y="3041650"/>
          <p14:tracePt t="25141" x="3017838" y="3041650"/>
          <p14:tracePt t="25149" x="3035300" y="3049588"/>
          <p14:tracePt t="25155" x="3049588" y="3049588"/>
          <p14:tracePt t="25162" x="3071813" y="3059113"/>
          <p14:tracePt t="25169" x="3100388" y="3073400"/>
          <p14:tracePt t="25176" x="3117850" y="3073400"/>
          <p14:tracePt t="25184" x="3136900" y="3081338"/>
          <p14:tracePt t="25191" x="3163888" y="3081338"/>
          <p14:tracePt t="25198" x="3205163" y="3081338"/>
          <p14:tracePt t="25205" x="3236913" y="3090863"/>
          <p14:tracePt t="25215" x="3268663" y="3100388"/>
          <p14:tracePt t="25219" x="3309938" y="3100388"/>
          <p14:tracePt t="25226" x="3351213" y="3109913"/>
          <p14:tracePt t="25233" x="3392488" y="3109913"/>
          <p14:tracePt t="25241" x="3433763" y="3109913"/>
          <p14:tracePt t="25247" x="3487738" y="3109913"/>
          <p14:tracePt t="25254" x="3543300" y="3109913"/>
          <p14:tracePt t="25261" x="3597275" y="3109913"/>
          <p14:tracePt t="25269" x="3656013" y="3109913"/>
          <p14:tracePt t="25275" x="3711575" y="3109913"/>
          <p14:tracePt t="25283" x="3752850" y="3109913"/>
          <p14:tracePt t="25290" x="3794125" y="3109913"/>
          <p14:tracePt t="25298" x="3848100" y="3109913"/>
          <p14:tracePt t="25304" x="3889375" y="3109913"/>
          <p14:tracePt t="25311" x="3944938" y="3109913"/>
          <p14:tracePt t="25318" x="3984625" y="3109913"/>
          <p14:tracePt t="25325" x="4040188" y="3109913"/>
          <p14:tracePt t="25332" x="4081463" y="3109913"/>
          <p14:tracePt t="25339" x="4122738" y="3109913"/>
          <p14:tracePt t="25347" x="4176713" y="3109913"/>
          <p14:tracePt t="25353" x="4205288" y="3109913"/>
          <p14:tracePt t="25360" x="4237038" y="3109913"/>
          <p14:tracePt t="25368" x="4278313" y="3109913"/>
          <p14:tracePt t="25375" x="4305300" y="3109913"/>
          <p14:tracePt t="25385" x="4337050" y="3109913"/>
          <p14:tracePt t="25389" x="4364038" y="3109913"/>
          <p14:tracePt t="25396" x="4383088" y="3109913"/>
          <p14:tracePt t="25405" x="4400550" y="3109913"/>
          <p14:tracePt t="25409" x="4427538" y="3109913"/>
          <p14:tracePt t="25417" x="4456113" y="3109913"/>
          <p14:tracePt t="25424" x="4487863" y="3109913"/>
          <p14:tracePt t="25431" x="4505325" y="3109913"/>
          <p14:tracePt t="25438" x="4524375" y="3132138"/>
          <p14:tracePt t="25445" x="4556125" y="3141663"/>
          <p14:tracePt t="25452" x="4570413" y="3141663"/>
          <p14:tracePt t="25459" x="4587875" y="3141663"/>
          <p14:tracePt t="25466" x="4606925" y="3151188"/>
          <p14:tracePt t="25473" x="4638675" y="3151188"/>
          <p14:tracePt t="25481" x="4656138" y="3151188"/>
          <p14:tracePt t="25487" x="4675188" y="3159125"/>
          <p14:tracePt t="25494" x="4687888" y="3159125"/>
          <p14:tracePt t="25501" x="4706938" y="3159125"/>
          <p14:tracePt t="25508" x="4738688" y="3168650"/>
          <p14:tracePt t="25515" x="4756150" y="3168650"/>
          <p14:tracePt t="25523" x="4775200" y="3178175"/>
          <p14:tracePt t="25530" x="4792663" y="3178175"/>
          <p14:tracePt t="25537" x="4833938" y="3178175"/>
          <p14:tracePt t="25544" x="4862513" y="3187700"/>
          <p14:tracePt t="25551" x="4894263" y="3187700"/>
          <p14:tracePt t="25559" x="4935538" y="3187700"/>
          <p14:tracePt t="25565" x="4962525" y="3187700"/>
          <p14:tracePt t="25572" x="4989513" y="3187700"/>
          <p14:tracePt t="25580" x="5045075" y="3187700"/>
          <p14:tracePt t="25586" x="5076825" y="3187700"/>
          <p14:tracePt t="25593" x="5130800" y="3187700"/>
          <p14:tracePt t="25601" x="5159375" y="3187700"/>
          <p14:tracePt t="25608" x="5176838" y="3187700"/>
          <p14:tracePt t="25614" x="5195888" y="3187700"/>
          <p14:tracePt t="25621" x="5203825" y="3187700"/>
          <p14:tracePt t="41438" x="5118100" y="3224213"/>
          <p14:tracePt t="41445" x="4984750" y="3263900"/>
          <p14:tracePt t="41452" x="4852988" y="3324225"/>
          <p14:tracePt t="41459" x="4719638" y="3370263"/>
          <p14:tracePt t="41466" x="4587875" y="3429000"/>
          <p14:tracePt t="41473" x="4419600" y="3506788"/>
          <p14:tracePt t="41481" x="4244975" y="3584575"/>
          <p14:tracePt t="41487" x="4071938" y="3675063"/>
          <p14:tracePt t="41494" x="3921125" y="3740150"/>
          <p14:tracePt t="41502" x="3748088" y="3830638"/>
          <p14:tracePt t="41508" x="3579813" y="3894138"/>
          <p14:tracePt t="41516" x="3405188" y="3990975"/>
          <p14:tracePt t="41523" x="3254375" y="4081463"/>
          <p14:tracePt t="41530" x="3100388" y="4186238"/>
          <p14:tracePt t="41537" x="2894013" y="4305300"/>
          <p14:tracePt t="41544" x="2743200" y="4397375"/>
          <p14:tracePt t="41551" x="2589213" y="4492625"/>
          <p14:tracePt t="41558" x="2487613" y="4560888"/>
          <p14:tracePt t="41565" x="2387600" y="4648200"/>
          <p14:tracePt t="41573" x="2300288" y="4735513"/>
          <p14:tracePt t="41579" x="2236788" y="4803775"/>
          <p14:tracePt t="41587" x="2163763" y="4884738"/>
          <p14:tracePt t="41593" x="2117725" y="4935538"/>
          <p14:tracePt t="41600" x="2076450" y="4999038"/>
          <p14:tracePt t="41607" x="2027238" y="5049838"/>
          <p14:tracePt t="41614" x="2008188" y="5081588"/>
          <p14:tracePt t="41621" x="1995488" y="5122863"/>
          <p14:tracePt t="41628" x="1985963" y="5149850"/>
          <p14:tracePt t="41636" x="1976438" y="5181600"/>
          <p14:tracePt t="41643" x="1976438" y="5222875"/>
          <p14:tracePt t="41650" x="1976438" y="5251450"/>
          <p14:tracePt t="41657" x="1981200" y="5273675"/>
          <p14:tracePt t="41664" x="1990725" y="5291138"/>
          <p14:tracePt t="41671" x="2012950" y="5319713"/>
          <p14:tracePt t="41678" x="2054225" y="5341938"/>
          <p14:tracePt t="41686" x="2100263" y="5364163"/>
          <p14:tracePt t="41692" x="2146300" y="5387975"/>
          <p14:tracePt t="41699" x="2222500" y="5414963"/>
          <p14:tracePt t="41707" x="2319338" y="5429250"/>
          <p14:tracePt t="41713" x="2397125" y="5456238"/>
          <p14:tracePt t="41721" x="2474913" y="5465763"/>
          <p14:tracePt t="41727" x="2570163" y="5478463"/>
          <p14:tracePt t="41734" x="2628900" y="5492750"/>
          <p14:tracePt t="41741" x="2720975" y="5492750"/>
          <p14:tracePt t="41748" x="2774950" y="5492750"/>
          <p14:tracePt t="41756" x="2852738" y="5492750"/>
          <p14:tracePt t="41763" x="2894013" y="5492750"/>
          <p14:tracePt t="41770" x="2935288" y="5492750"/>
          <p14:tracePt t="41777" x="2962275" y="5487988"/>
          <p14:tracePt t="41784" x="2981325" y="5478463"/>
          <p14:tracePt t="41791" x="2998788" y="5470525"/>
          <p14:tracePt t="41799" x="3022600" y="5446713"/>
          <p14:tracePt t="41806" x="3027363" y="5441950"/>
          <p14:tracePt t="41812" x="3035300" y="5424488"/>
          <p14:tracePt t="41820" x="3044825" y="5392738"/>
          <p14:tracePt t="41827" x="3059113" y="5364163"/>
          <p14:tracePt t="41834" x="3059113" y="5310188"/>
          <p14:tracePt t="41841" x="3059113" y="5251450"/>
          <p14:tracePt t="41847" x="3049588" y="5173663"/>
          <p14:tracePt t="41855" x="3022600" y="5113338"/>
          <p14:tracePt t="41862" x="2967038" y="5032375"/>
          <p14:tracePt t="41870" x="2925763" y="4949825"/>
          <p14:tracePt t="41876" x="2876550" y="4884738"/>
          <p14:tracePt t="41887" x="2808288" y="4816475"/>
          <p14:tracePt t="41890" x="2757488" y="4767263"/>
          <p14:tracePt t="41897" x="2674938" y="4711700"/>
          <p14:tracePt t="41904" x="2555875" y="4638675"/>
          <p14:tracePt t="41913" x="2428875" y="4592638"/>
          <p14:tracePt t="41919" x="2328863" y="4565650"/>
          <p14:tracePt t="41926" x="2214563" y="4524375"/>
          <p14:tracePt t="41933" x="2105025" y="4511675"/>
          <p14:tracePt t="41940" x="2012950" y="4511675"/>
          <p14:tracePt t="41947" x="1935163" y="4511675"/>
          <p14:tracePt t="41954" x="1844675" y="4511675"/>
          <p14:tracePt t="41961" x="1784350" y="4516438"/>
          <p14:tracePt t="41968" x="1725613" y="4529138"/>
          <p14:tracePt t="41975" x="1679575" y="4552950"/>
          <p14:tracePt t="41983" x="1652588" y="4560888"/>
          <p14:tracePt t="41990" x="1630363" y="4570413"/>
          <p14:tracePt t="41996" x="1611313" y="4579938"/>
          <p14:tracePt t="42004" x="1606550" y="4589463"/>
          <p14:tracePt t="42011" x="1597025" y="4597400"/>
          <p14:tracePt t="42018" x="1589088" y="4602163"/>
          <p14:tracePt t="42025" x="1584325" y="4611688"/>
          <p14:tracePt t="42032" x="1565275" y="4621213"/>
          <p14:tracePt t="42039" x="1565275" y="4638675"/>
          <p14:tracePt t="42046" x="1565275" y="4657725"/>
          <p14:tracePt t="42054" x="1565275" y="4675188"/>
          <p14:tracePt t="42060" x="1579563" y="4694238"/>
          <p14:tracePt t="42067" x="1611313" y="4738688"/>
          <p14:tracePt t="42074" x="1662113" y="4789488"/>
          <p14:tracePt t="42083" x="1744663" y="4845050"/>
          <p14:tracePt t="42088" x="1844675" y="4913313"/>
          <p14:tracePt t="42095" x="1944688" y="4972050"/>
          <p14:tracePt t="42103" x="2076450" y="5032375"/>
          <p14:tracePt t="42109" x="2209800" y="5072063"/>
          <p14:tracePt t="42117" x="2360613" y="5105400"/>
          <p14:tracePt t="42124" x="2492375" y="5132388"/>
          <p14:tracePt t="42131" x="2620963" y="5145088"/>
          <p14:tracePt t="42138" x="2752725" y="5178425"/>
          <p14:tracePt t="42145" x="2881313" y="5178425"/>
          <p14:tracePt t="42153" x="3008313" y="5178425"/>
          <p14:tracePt t="42159" x="3117850" y="5178425"/>
          <p14:tracePt t="42166" x="3213100" y="5154613"/>
          <p14:tracePt t="42173" x="3305175" y="5141913"/>
          <p14:tracePt t="42180" x="3382963" y="5127625"/>
          <p14:tracePt t="42187" x="3478213" y="5100638"/>
          <p14:tracePt t="42194" x="3560763" y="5072063"/>
          <p14:tracePt t="42201" x="3606800" y="5049838"/>
          <p14:tracePt t="42209" x="3670300" y="5013325"/>
          <p14:tracePt t="42216" x="3697288" y="5003800"/>
          <p14:tracePt t="42223" x="3729038" y="4981575"/>
          <p14:tracePt t="42230" x="3770313" y="4972050"/>
          <p14:tracePt t="42238" x="3789363" y="4962525"/>
          <p14:tracePt t="42244" x="3806825" y="4954588"/>
          <p14:tracePt t="42251" x="3816350" y="4945063"/>
          <p14:tracePt t="42258" x="3825875" y="4935538"/>
          <p14:tracePt t="42265" x="3835400" y="4922838"/>
          <p14:tracePt t="42272" x="3838575" y="4913313"/>
          <p14:tracePt t="42279" x="3838575" y="4903788"/>
          <p14:tracePt t="42287" x="3838575" y="4899025"/>
          <p14:tracePt t="42293" x="3838575" y="4889500"/>
          <p14:tracePt t="42300" x="3838575" y="4881563"/>
          <p14:tracePt t="42308" x="3838575" y="4862513"/>
          <p14:tracePt t="42314" x="3835400" y="4835525"/>
          <p14:tracePt t="42323" x="3816350" y="4816475"/>
          <p14:tracePt t="42328" x="3798888" y="4808538"/>
          <p14:tracePt t="42337" x="3765550" y="4784725"/>
          <p14:tracePt t="42343" x="3706813" y="4762500"/>
          <p14:tracePt t="42350" x="3643313" y="4725988"/>
          <p14:tracePt t="42357" x="3529013" y="4679950"/>
          <p14:tracePt t="42364" x="3382963" y="4652963"/>
          <p14:tracePt t="42371" x="3232150" y="4621213"/>
          <p14:tracePt t="42378" x="3103563" y="4606925"/>
          <p14:tracePt t="42386" x="2971800" y="4579938"/>
          <p14:tracePt t="42392" x="2844800" y="4579938"/>
          <p14:tracePt t="42400" x="2698750" y="4579938"/>
          <p14:tracePt t="42407" x="2552700" y="4602163"/>
          <p14:tracePt t="42414" x="2419350" y="4616450"/>
          <p14:tracePt t="42421" x="2305050" y="4643438"/>
          <p14:tracePt t="42428" x="2227263" y="4670425"/>
          <p14:tracePt t="42434" x="2112963" y="4699000"/>
          <p14:tracePt t="42442" x="2017713" y="4743450"/>
          <p14:tracePt t="42448" x="1954213" y="4779963"/>
          <p14:tracePt t="42457" x="1871663" y="4821238"/>
          <p14:tracePt t="42463" x="1825625" y="4845050"/>
          <p14:tracePt t="42470" x="1762125" y="4881563"/>
          <p14:tracePt t="42477" x="1730375" y="4903788"/>
          <p14:tracePt t="42484" x="1711325" y="4922838"/>
          <p14:tracePt t="42493" x="1693863" y="4940300"/>
          <p14:tracePt t="42498" x="1662113" y="4972050"/>
          <p14:tracePt t="42506" x="1652588" y="4991100"/>
          <p14:tracePt t="42513" x="1643063" y="5008563"/>
          <p14:tracePt t="42520" x="1633538" y="5027613"/>
          <p14:tracePt t="42527" x="1625600" y="5049838"/>
          <p14:tracePt t="42534" x="1616075" y="5068888"/>
          <p14:tracePt t="42541" x="1616075" y="5072063"/>
          <p14:tracePt t="42548" x="1616075" y="5091113"/>
          <p14:tracePt t="42555" x="1616075" y="5108575"/>
          <p14:tracePt t="42562" x="1620838" y="5127625"/>
          <p14:tracePt t="42570" x="1652588" y="5145088"/>
          <p14:tracePt t="42576" x="1708150" y="5181600"/>
          <p14:tracePt t="42583" x="1752600" y="5205413"/>
          <p14:tracePt t="42590" x="1835150" y="5232400"/>
          <p14:tracePt t="42598" x="1912938" y="5259388"/>
          <p14:tracePt t="42604" x="2027238" y="5300663"/>
          <p14:tracePt t="42611" x="2159000" y="5314950"/>
          <p14:tracePt t="42619" x="2287588" y="5327650"/>
          <p14:tracePt t="42625" x="2397125" y="5327650"/>
          <p14:tracePt t="42634" x="2487613" y="5327650"/>
          <p14:tracePt t="42643" x="2616200" y="5327650"/>
          <p14:tracePt t="42648" x="2743200" y="5327650"/>
          <p14:tracePt t="42656" x="2871788" y="5319713"/>
          <p14:tracePt t="42662" x="3003550" y="5305425"/>
          <p14:tracePt t="42668" x="3117850" y="5278438"/>
          <p14:tracePt t="42675" x="3190875" y="5264150"/>
          <p14:tracePt t="42682" x="3286125" y="5251450"/>
          <p14:tracePt t="42690" x="3382963" y="5222875"/>
          <p14:tracePt t="42697" x="3446463" y="5200650"/>
          <p14:tracePt t="42704" x="3524250" y="5186363"/>
          <p14:tracePt t="42711" x="3565525" y="5178425"/>
          <p14:tracePt t="42718" x="3624263" y="5149850"/>
          <p14:tracePt t="42725" x="3643313" y="5141913"/>
          <p14:tracePt t="42732" x="3665538" y="5132388"/>
          <p14:tracePt t="42739" x="3670300" y="5122863"/>
          <p14:tracePt t="42745" x="3679825" y="5122863"/>
          <p14:tracePt t="42753" x="3697288" y="5122863"/>
          <p14:tracePt t="42760" x="3697288" y="5118100"/>
          <p14:tracePt t="42767" x="3697288" y="5108575"/>
          <p14:tracePt t="42774" x="3697288" y="5100638"/>
          <p14:tracePt t="42781" x="3684588" y="5091113"/>
          <p14:tracePt t="42788" x="3675063" y="5086350"/>
          <p14:tracePt t="42795" x="3656013" y="5076825"/>
          <p14:tracePt t="42803" x="3616325" y="5040313"/>
          <p14:tracePt t="42809" x="3533775" y="5018088"/>
          <p14:tracePt t="42817" x="3400425" y="4972050"/>
          <p14:tracePt t="42824" x="3249613" y="4913313"/>
          <p14:tracePt t="42831" x="3100388" y="4867275"/>
          <p14:tracePt t="42837" x="2971800" y="4840288"/>
          <p14:tracePt t="42845" x="2820988" y="4808538"/>
          <p14:tracePt t="42852" x="2674938" y="4794250"/>
          <p14:tracePt t="42859" x="2524125" y="4762500"/>
          <p14:tracePt t="42866" x="2378075" y="4748213"/>
          <p14:tracePt t="42873" x="2251075" y="4748213"/>
          <p14:tracePt t="42887" x="2159000" y="4748213"/>
          <p14:tracePt t="42888" x="2049463" y="4748213"/>
          <p14:tracePt t="42894" x="1939925" y="4748213"/>
          <p14:tracePt t="42903" x="1830388" y="4748213"/>
          <p14:tracePt t="42908" x="1752600" y="4757738"/>
          <p14:tracePt t="42916" x="1674813" y="4784725"/>
          <p14:tracePt t="42923" x="1616075" y="4794250"/>
          <p14:tracePt t="42930" x="1538288" y="4808538"/>
          <p14:tracePt t="42937" x="1492250" y="4830763"/>
          <p14:tracePt t="42944" x="1428750" y="4852988"/>
          <p14:tracePt t="42950" x="1387475" y="4876800"/>
          <p14:tracePt t="42958" x="1338263" y="4913313"/>
          <p14:tracePt t="42965" x="1304925" y="4935538"/>
          <p14:tracePt t="42972" x="1287463" y="4954588"/>
          <p14:tracePt t="42981" x="1268413" y="4972050"/>
          <p14:tracePt t="42987" x="1236663" y="4981575"/>
          <p14:tracePt t="42994" x="1228725" y="5003800"/>
          <p14:tracePt t="43001" x="1219200" y="5022850"/>
          <p14:tracePt t="43008" x="1209675" y="5040313"/>
          <p14:tracePt t="43015" x="1200150" y="5059363"/>
          <p14:tracePt t="43023" x="1192213" y="5076825"/>
          <p14:tracePt t="43028" x="1192213" y="5118100"/>
          <p14:tracePt t="43036" x="1192213" y="5145088"/>
          <p14:tracePt t="43043" x="1192213" y="5178425"/>
          <p14:tracePt t="43050" x="1195388" y="5205413"/>
          <p14:tracePt t="43057" x="1204913" y="5222875"/>
          <p14:tracePt t="43064" x="1228725" y="5254625"/>
          <p14:tracePt t="43071" x="1273175" y="5291138"/>
          <p14:tracePt t="43078" x="1304925" y="5319713"/>
          <p14:tracePt t="43086" x="1346200" y="5341938"/>
          <p14:tracePt t="43093" x="1411288" y="5368925"/>
          <p14:tracePt t="43099" x="1450975" y="5378450"/>
          <p14:tracePt t="43107" x="1511300" y="5392738"/>
          <p14:tracePt t="43114" x="1552575" y="5392738"/>
          <p14:tracePt t="43121" x="1584325" y="5392738"/>
          <p14:tracePt t="43128" x="1625600" y="5392738"/>
          <p14:tracePt t="43135" x="1638300" y="5392738"/>
          <p14:tracePt t="43142" x="1657350" y="5392738"/>
          <p14:tracePt t="43149" x="1666875" y="5392738"/>
          <p14:tracePt t="43156" x="1674813" y="5392738"/>
          <p14:tracePt t="43163" x="1689100" y="5392738"/>
          <p14:tracePt t="43199" x="1689100" y="5387975"/>
          <p14:tracePt t="43206" x="1689100" y="5378450"/>
          <p14:tracePt t="43214" x="1689100" y="5373688"/>
          <p14:tracePt t="43220" x="1679575" y="5356225"/>
          <p14:tracePt t="43227" x="1666875" y="5324475"/>
          <p14:tracePt t="43234" x="1657350" y="5305425"/>
          <p14:tracePt t="43241" x="1638300" y="5287963"/>
          <p14:tracePt t="43248" x="1620838" y="5268913"/>
          <p14:tracePt t="43255" x="1597025" y="5246688"/>
          <p14:tracePt t="43262" x="1557338" y="5214938"/>
          <p14:tracePt t="43270" x="1524000" y="5191125"/>
          <p14:tracePt t="43276" x="1492250" y="5181600"/>
          <p14:tracePt t="43284" x="1450975" y="5173663"/>
          <p14:tracePt t="43294" x="1419225" y="5164138"/>
          <p14:tracePt t="43299" x="1392238" y="5154613"/>
          <p14:tracePt t="43306" x="1350963" y="5141913"/>
          <p14:tracePt t="43312" x="1319213" y="5141913"/>
          <p14:tracePt t="43320" x="1292225" y="5141913"/>
          <p14:tracePt t="43326" x="1260475" y="5141913"/>
          <p14:tracePt t="43333" x="1246188" y="5141913"/>
          <p14:tracePt t="43340" x="1228725" y="5145088"/>
          <p14:tracePt t="43347" x="1204913" y="5154613"/>
          <p14:tracePt t="43355" x="1187450" y="5164138"/>
          <p14:tracePt t="43361" x="1168400" y="5173663"/>
          <p14:tracePt t="43370" x="1163638" y="5181600"/>
          <p14:tracePt t="43376" x="1155700" y="5200650"/>
          <p14:tracePt t="43385" x="1141413" y="5227638"/>
          <p14:tracePt t="43390" x="1131888" y="5251450"/>
          <p14:tracePt t="43397" x="1122363" y="5268913"/>
          <p14:tracePt t="43404" x="1114425" y="5287963"/>
          <p14:tracePt t="43411" x="1114425" y="5327650"/>
          <p14:tracePt t="43418" x="1114425" y="5356225"/>
          <p14:tracePt t="43425" x="1114425" y="5387975"/>
          <p14:tracePt t="43435" x="1122363" y="5429250"/>
          <p14:tracePt t="43439" x="1131888" y="5456238"/>
          <p14:tracePt t="43447" x="1150938" y="5487988"/>
          <p14:tracePt t="43454" x="1173163" y="5534025"/>
          <p14:tracePt t="43460" x="1219200" y="5565775"/>
          <p14:tracePt t="43468" x="1250950" y="5588000"/>
          <p14:tracePt t="43475" x="1309688" y="5611813"/>
          <p14:tracePt t="43481" x="1355725" y="5648325"/>
          <p14:tracePt t="43488" x="1401763" y="5670550"/>
          <p14:tracePt t="43495" x="1460500" y="5680075"/>
          <p14:tracePt t="43503" x="1501775" y="5694363"/>
          <p14:tracePt t="43509" x="1560513" y="5694363"/>
          <p14:tracePt t="43516" x="1601788" y="5694363"/>
          <p14:tracePt t="43524" x="1657350" y="5684838"/>
          <p14:tracePt t="43531" x="1689100" y="5675313"/>
          <p14:tracePt t="43538" x="1708150" y="5665788"/>
          <p14:tracePt t="43545" x="1725613" y="5657850"/>
          <p14:tracePt t="43553" x="1757363" y="5634038"/>
          <p14:tracePt t="43559" x="1762125" y="5629275"/>
          <p14:tracePt t="43566" x="1781175" y="5611813"/>
          <p14:tracePt t="43574" x="1789113" y="5592763"/>
          <p14:tracePt t="43581" x="1803400" y="5561013"/>
          <p14:tracePt t="43588" x="1812925" y="5519738"/>
          <p14:tracePt t="43594" x="1820863" y="5487988"/>
          <p14:tracePt t="43601" x="1830388" y="5434013"/>
          <p14:tracePt t="43609" x="1830388" y="5378450"/>
          <p14:tracePt t="43616" x="1830388" y="5300663"/>
          <p14:tracePt t="43623" x="1825625" y="5227638"/>
          <p14:tracePt t="43630" x="1812925" y="5149850"/>
          <p14:tracePt t="43637" x="1784350" y="5086350"/>
          <p14:tracePt t="43644" x="1762125" y="5027613"/>
          <p14:tracePt t="43651" x="1739900" y="4981575"/>
          <p14:tracePt t="43658" x="1708150" y="4949825"/>
          <p14:tracePt t="43665" x="1684338" y="4903788"/>
          <p14:tracePt t="43672" x="1666875" y="4872038"/>
          <p14:tracePt t="43679" x="1643063" y="4852988"/>
          <p14:tracePt t="43687" x="1616075" y="4821238"/>
          <p14:tracePt t="43693" x="1593850" y="4811713"/>
          <p14:tracePt t="43701" x="1574800" y="4803775"/>
          <p14:tracePt t="43708" x="1557338" y="4794250"/>
          <p14:tracePt t="43715" x="1538288" y="4784725"/>
          <p14:tracePt t="43722" x="1511300" y="4784725"/>
          <p14:tracePt t="43729" x="1479550" y="4784725"/>
          <p14:tracePt t="43737" x="1450975" y="4789488"/>
          <p14:tracePt t="43743" x="1411288" y="4799013"/>
          <p14:tracePt t="43750" x="1377950" y="4821238"/>
          <p14:tracePt t="43757" x="1346200" y="4852988"/>
          <p14:tracePt t="43764" x="1296988" y="4884738"/>
          <p14:tracePt t="43771" x="1265238" y="4935538"/>
          <p14:tracePt t="43778" x="1223963" y="5018088"/>
          <p14:tracePt t="43787" x="1195388" y="5076825"/>
          <p14:tracePt t="43792" x="1158875" y="5159375"/>
          <p14:tracePt t="43799" x="1146175" y="5237163"/>
          <p14:tracePt t="43807" x="1131888" y="5314950"/>
          <p14:tracePt t="43813" x="1131888" y="5405438"/>
          <p14:tracePt t="43821" x="1131888" y="5478463"/>
          <p14:tracePt t="43827" x="1141413" y="5575300"/>
          <p14:tracePt t="43834" x="1155700" y="5648325"/>
          <p14:tracePt t="43842" x="1192213" y="5711825"/>
          <p14:tracePt t="43849" x="1219200" y="5775325"/>
          <p14:tracePt t="43856" x="1250950" y="5821363"/>
          <p14:tracePt t="43863" x="1319213" y="5889625"/>
          <p14:tracePt t="43871" x="1382713" y="5930900"/>
          <p14:tracePt t="43877" x="1465263" y="5967413"/>
          <p14:tracePt t="43887" x="1543050" y="5994400"/>
          <p14:tracePt t="43891" x="1643063" y="6035675"/>
          <p14:tracePt t="43898" x="1735138" y="6049963"/>
          <p14:tracePt t="43905" x="1793875" y="6049963"/>
          <p14:tracePt t="43912" x="1849438" y="6049963"/>
          <p14:tracePt t="43920" x="1890713" y="6045200"/>
          <p14:tracePt t="43926" x="1922463" y="6035675"/>
          <p14:tracePt t="43934" x="1966913" y="5999163"/>
          <p14:tracePt t="43941" x="1995488" y="5981700"/>
          <p14:tracePt t="43948" x="2027238" y="5957888"/>
          <p14:tracePt t="43955" x="2058988" y="5930900"/>
          <p14:tracePt t="43962" x="2081213" y="5867400"/>
          <p14:tracePt t="43970" x="2105025" y="5821363"/>
          <p14:tracePt t="43976" x="2117725" y="5762625"/>
          <p14:tracePt t="43983" x="2127250" y="5721350"/>
          <p14:tracePt t="43990" x="2127250" y="5661025"/>
          <p14:tracePt t="43997" x="2127250" y="5621338"/>
          <p14:tracePt t="44004" x="2122488" y="5551488"/>
          <p14:tracePt t="44011" x="2109788" y="5492750"/>
          <p14:tracePt t="44019" x="2085975" y="5429250"/>
          <p14:tracePt t="44026" x="2063750" y="5383213"/>
          <p14:tracePt t="44033" x="2012950" y="5337175"/>
          <p14:tracePt t="44040" x="1958975" y="5268913"/>
          <p14:tracePt t="44047" x="1893888" y="5218113"/>
          <p14:tracePt t="44054" x="1839913" y="5149850"/>
          <p14:tracePt t="44061" x="1776413" y="5113338"/>
          <p14:tracePt t="44068" x="1711325" y="5072063"/>
          <p14:tracePt t="44075" x="1630363" y="5018088"/>
          <p14:tracePt t="44082" x="1570038" y="4995863"/>
          <p14:tracePt t="44090" x="1506538" y="4972050"/>
          <p14:tracePt t="44097" x="1447800" y="4945063"/>
          <p14:tracePt t="44103" x="1387475" y="4935538"/>
          <p14:tracePt t="44111" x="1341438" y="4913313"/>
          <p14:tracePt t="44118" x="1309688" y="4913313"/>
          <p14:tracePt t="44125" x="1268413" y="4913313"/>
          <p14:tracePt t="44133" x="1241425" y="4913313"/>
          <p14:tracePt t="44139" x="1209675" y="4926013"/>
          <p14:tracePt t="44146" x="1182688" y="4935538"/>
          <p14:tracePt t="44153" x="1158875" y="4959350"/>
          <p14:tracePt t="44160" x="1141413" y="4976813"/>
          <p14:tracePt t="44168" x="1122363" y="5008563"/>
          <p14:tracePt t="44174" x="1100138" y="5064125"/>
          <p14:tracePt t="44182" x="1058863" y="5127625"/>
          <p14:tracePt t="44189" x="1031875" y="5205413"/>
          <p14:tracePt t="44196" x="1022350" y="5268913"/>
          <p14:tracePt t="44204" x="1009650" y="5341938"/>
          <p14:tracePt t="44210" x="1009650" y="5402263"/>
          <p14:tracePt t="44217" x="1017588" y="5478463"/>
          <p14:tracePt t="44224" x="1031875" y="5551488"/>
          <p14:tracePt t="44231" x="1041400" y="5597525"/>
          <p14:tracePt t="44239" x="1049338" y="5624513"/>
          <p14:tracePt t="44245" x="1058863" y="5657850"/>
          <p14:tracePt t="44253" x="1082675" y="5675313"/>
          <p14:tracePt t="44259" x="1085850" y="5684838"/>
          <p14:tracePt t="44266" x="1095375" y="5694363"/>
          <p14:tracePt t="44274" x="1104900" y="5697538"/>
          <p14:tracePt t="44281" x="1109663" y="5707063"/>
          <p14:tracePt t="44288" x="1119188" y="5707063"/>
          <p14:tracePt t="44294" x="1127125" y="5707063"/>
          <p14:tracePt t="44302" x="1131888" y="5707063"/>
          <p14:tracePt t="44310" x="1141413" y="5702300"/>
          <p14:tracePt t="44316" x="1158875" y="5684838"/>
          <p14:tracePt t="44324" x="1168400" y="5657850"/>
          <p14:tracePt t="44330" x="1182688" y="5616575"/>
          <p14:tracePt t="44337" x="1192213" y="5570538"/>
          <p14:tracePt t="44344" x="1192213" y="5478463"/>
          <p14:tracePt t="44351" x="1192213" y="5368925"/>
          <p14:tracePt t="44358" x="1182688" y="5273675"/>
          <p14:tracePt t="44366" x="1168400" y="5181600"/>
          <p14:tracePt t="44374" x="1127125" y="5081588"/>
          <p14:tracePt t="44380" x="1100138" y="5022850"/>
          <p14:tracePt t="44387" x="1077913" y="4940300"/>
          <p14:tracePt t="44393" x="1054100" y="4899025"/>
          <p14:tracePt t="44401" x="1000125" y="4830763"/>
          <p14:tracePt t="44408" x="981075" y="4799013"/>
          <p14:tracePt t="44415" x="949325" y="4772025"/>
          <p14:tracePt t="44423" x="927100" y="4748213"/>
          <p14:tracePt t="44429" x="908050" y="4721225"/>
          <p14:tracePt t="44437" x="876300" y="4706938"/>
          <p14:tracePt t="44443" x="858838" y="4699000"/>
          <p14:tracePt t="44450" x="854075" y="4694238"/>
          <p14:tracePt t="44457" x="844550" y="4694238"/>
          <p14:tracePt t="44464" x="835025" y="4694238"/>
          <p14:tracePt t="44472" x="825500" y="4694238"/>
          <p14:tracePt t="44479" x="822325" y="4694238"/>
          <p14:tracePt t="44487" x="803275" y="4694238"/>
          <p14:tracePt t="44494" x="793750" y="4694238"/>
          <p14:tracePt t="44500" x="788988" y="4702175"/>
          <p14:tracePt t="44507" x="781050" y="4711700"/>
          <p14:tracePt t="44514" x="771525" y="4738688"/>
          <p14:tracePt t="44521" x="762000" y="4757738"/>
          <p14:tracePt t="44528" x="762000" y="4784725"/>
          <p14:tracePt t="44535" x="762000" y="4840288"/>
          <p14:tracePt t="44543" x="762000" y="4881563"/>
          <p14:tracePt t="44549" x="771525" y="4954588"/>
          <p14:tracePt t="44557" x="781050" y="4995863"/>
          <p14:tracePt t="44563" x="803275" y="5040313"/>
          <p14:tracePt t="44571" x="839788" y="5105400"/>
          <p14:tracePt t="44577" x="863600" y="5132388"/>
          <p14:tracePt t="44584" x="881063" y="5164138"/>
          <p14:tracePt t="44591" x="917575" y="5210175"/>
          <p14:tracePt t="44598" x="963613" y="5232400"/>
          <p14:tracePt t="44606" x="1004888" y="5254625"/>
          <p14:tracePt t="44613" x="1036638" y="5264150"/>
          <p14:tracePt t="44619" x="1077913" y="5273675"/>
          <p14:tracePt t="44627" x="1095375" y="5283200"/>
          <p14:tracePt t="44634" x="1114425" y="5283200"/>
          <p14:tracePt t="44641" x="1131888" y="5283200"/>
          <p14:tracePt t="44648" x="1141413" y="5283200"/>
          <p14:tracePt t="44655" x="1155700" y="5283200"/>
          <p14:tracePt t="44662" x="1163638" y="5273675"/>
          <p14:tracePt t="44670" x="1173163" y="5254625"/>
          <p14:tracePt t="44676" x="1182688" y="5227638"/>
          <p14:tracePt t="44684" x="1195388" y="5181600"/>
          <p14:tracePt t="44691" x="1195388" y="5141913"/>
          <p14:tracePt t="44698" x="1195388" y="5100638"/>
          <p14:tracePt t="44705" x="1195388" y="5059363"/>
          <p14:tracePt t="44711" x="1187450" y="5032375"/>
          <p14:tracePt t="44719" x="1177925" y="4999038"/>
          <p14:tracePt t="44726" x="1168400" y="4972050"/>
          <p14:tracePt t="44733" x="1158875" y="4954588"/>
          <p14:tracePt t="44740" x="1141413" y="4930775"/>
          <p14:tracePt t="44747" x="1122363" y="4922838"/>
          <p14:tracePt t="44755" x="1114425" y="4918075"/>
          <p14:tracePt t="44762" x="1104900" y="4908550"/>
          <p14:tracePt t="44769" x="1095375" y="4899025"/>
          <p14:tracePt t="44776" x="1090613" y="4881563"/>
          <p14:tracePt t="44782" x="1082675" y="4881563"/>
          <p14:tracePt t="44790" x="1073150" y="4881563"/>
          <p14:tracePt t="44797" x="1054100" y="4881563"/>
          <p14:tracePt t="44804" x="1049338" y="4881563"/>
          <p14:tracePt t="44811" x="1041400" y="4881563"/>
          <p14:tracePt t="44818" x="1031875" y="4881563"/>
          <p14:tracePt t="44825" x="1027113" y="4881563"/>
          <p14:tracePt t="44846" x="1027113" y="4894263"/>
          <p14:tracePt t="44853" x="1027113" y="4903788"/>
          <p14:tracePt t="44860" x="1027113" y="4908550"/>
          <p14:tracePt t="44867" x="1027113" y="4918075"/>
          <p14:tracePt t="44874" x="1027113" y="4926013"/>
          <p14:tracePt t="44881" x="1027113" y="4940300"/>
          <p14:tracePt t="44888" x="1031875" y="4962525"/>
          <p14:tracePt t="44895" x="1041400" y="4991100"/>
          <p14:tracePt t="44903" x="1049338" y="5022850"/>
          <p14:tracePt t="44909" x="1058863" y="5049838"/>
          <p14:tracePt t="44916" x="1095375" y="5095875"/>
          <p14:tracePt t="44924" x="1114425" y="5127625"/>
          <p14:tracePt t="44930" x="1136650" y="5159375"/>
          <p14:tracePt t="44938" x="1155700" y="5200650"/>
          <p14:tracePt t="44945" x="1187450" y="5222875"/>
          <p14:tracePt t="44953" x="1219200" y="5241925"/>
          <p14:tracePt t="44959" x="1236663" y="5259388"/>
          <p14:tracePt t="44966" x="1268413" y="5283200"/>
          <p14:tracePt t="44973" x="1301750" y="5314950"/>
          <p14:tracePt t="44980" x="1333500" y="5332413"/>
          <p14:tracePt t="44988" x="1360488" y="5356225"/>
          <p14:tracePt t="44994" x="1406525" y="5378450"/>
          <p14:tracePt t="45002" x="1438275" y="5397500"/>
          <p14:tracePt t="45009" x="1465263" y="5419725"/>
          <p14:tracePt t="45016" x="1506538" y="5429250"/>
          <p14:tracePt t="45023" x="1538288" y="5438775"/>
          <p14:tracePt t="45030" x="1570038" y="5446713"/>
          <p14:tracePt t="45037" x="1611313" y="5461000"/>
          <p14:tracePt t="45044" x="1638300" y="5470525"/>
          <p14:tracePt t="45051" x="1671638" y="5470525"/>
          <p14:tracePt t="45058" x="1689100" y="5478463"/>
          <p14:tracePt t="45065" x="1720850" y="5487988"/>
          <p14:tracePt t="45073" x="1735138" y="5487988"/>
          <p14:tracePt t="45080" x="1744663" y="5487988"/>
          <p14:tracePt t="45087" x="1752600" y="5487988"/>
          <p14:tracePt t="45093" x="1762125" y="5487988"/>
          <p14:tracePt t="45101" x="1766888" y="5487988"/>
          <p14:tracePt t="45108" x="1776413" y="5497513"/>
          <p14:tracePt t="45115" x="1793875" y="5514975"/>
          <p14:tracePt t="45122" x="1798638" y="5519738"/>
          <p14:tracePt t="45129" x="1808163" y="5529263"/>
          <p14:tracePt t="45137" x="1817688" y="5529263"/>
          <p14:tracePt t="45143" x="1825625" y="5538788"/>
          <p14:tracePt t="45150" x="1830388" y="5543550"/>
          <p14:tracePt t="45157" x="1839913" y="5543550"/>
          <p14:tracePt t="45164" x="1849438" y="5551488"/>
          <p14:tracePt t="45171" x="1876425" y="5561013"/>
          <p14:tracePt t="45178" x="1881188" y="5570538"/>
          <p14:tracePt t="45186" x="1890713" y="5570538"/>
          <p14:tracePt t="45192" x="1908175" y="5580063"/>
          <p14:tracePt t="45200" x="1912938" y="5580063"/>
          <p14:tracePt t="45207" x="1930400" y="5592763"/>
          <p14:tracePt t="45214" x="1963738" y="5592763"/>
          <p14:tracePt t="45221" x="1966913" y="5592763"/>
          <p14:tracePt t="45228" x="1985963" y="5592763"/>
          <p14:tracePt t="45235" x="2003425" y="5592763"/>
          <p14:tracePt t="45242" x="2012950" y="5592763"/>
          <p14:tracePt t="45249" x="2027238" y="5592763"/>
          <p14:tracePt t="45256" x="2058988" y="5592763"/>
          <p14:tracePt t="45263" x="2063750" y="5592763"/>
          <p14:tracePt t="45270" x="2073275" y="5592763"/>
          <p14:tracePt t="45277" x="2081213" y="5592763"/>
          <p14:tracePt t="45284" x="2085975" y="5592763"/>
          <p14:tracePt t="45292" x="2095500" y="5592763"/>
          <p14:tracePt t="45299" x="2105025" y="5592763"/>
          <p14:tracePt t="45306" x="2112963" y="5592763"/>
          <p14:tracePt t="45313" x="2127250" y="5592763"/>
          <p14:tracePt t="45320" x="2136775" y="5592763"/>
          <p14:tracePt t="45327" x="2146300" y="5592763"/>
          <p14:tracePt t="45334" x="2149475" y="5592763"/>
          <p14:tracePt t="45341" x="2159000" y="5592763"/>
          <p14:tracePt t="45348" x="2168525" y="5592763"/>
          <p14:tracePt t="45391" x="2173288" y="5592763"/>
          <p14:tracePt t="45448" x="2173288" y="5584825"/>
          <p14:tracePt t="45454" x="2173288" y="5575300"/>
          <p14:tracePt t="45469" x="2173288" y="5565775"/>
          <p14:tracePt t="45476" x="2173288" y="5561013"/>
          <p14:tracePt t="45485" x="2173288" y="5551488"/>
          <p14:tracePt t="45497" x="2173288" y="5543550"/>
          <p14:tracePt t="45504" x="2173288" y="5538788"/>
          <p14:tracePt t="45511" x="2173288" y="5529263"/>
          <p14:tracePt t="45525" x="2173288" y="5519738"/>
          <p14:tracePt t="45539" x="2173288" y="5507038"/>
          <p14:tracePt t="45546" x="2173288" y="5497513"/>
          <p14:tracePt t="45575" x="2173288" y="5487988"/>
          <p14:tracePt t="45583" x="2173288" y="5478463"/>
          <p14:tracePt t="45631" x="2173288" y="5475288"/>
          <p14:tracePt t="45935" x="2173288" y="5465763"/>
          <p14:tracePt t="45970" x="2173288" y="5446713"/>
          <p14:tracePt t="45999" x="2173288" y="5441950"/>
          <p14:tracePt t="46048" x="2173288" y="5434013"/>
          <p14:tracePt t="46084" x="2173288" y="5424488"/>
          <p14:tracePt t="46112" x="2173288" y="5419725"/>
          <p14:tracePt t="46141" x="2173288" y="5410200"/>
          <p14:tracePt t="46162" x="2173288" y="5402263"/>
          <p14:tracePt t="46176" x="2173288" y="5392738"/>
          <p14:tracePt t="46190" x="2173288" y="5387975"/>
          <p14:tracePt t="46218" x="2173288" y="5368925"/>
          <p14:tracePt t="46232" x="2173288" y="5360988"/>
          <p14:tracePt t="46247" x="2173288" y="5356225"/>
          <p14:tracePt t="46254" x="2173288" y="5346700"/>
          <p14:tracePt t="46261" x="2173288" y="5337175"/>
          <p14:tracePt t="46275" x="2173288" y="5332413"/>
          <p14:tracePt t="46282" x="2173288" y="5324475"/>
          <p14:tracePt t="46289" x="2173288" y="5314950"/>
          <p14:tracePt t="46303" x="2173288" y="5305425"/>
          <p14:tracePt t="46311" x="2173288" y="5300663"/>
          <p14:tracePt t="46325" x="2173288" y="5283200"/>
          <p14:tracePt t="46332" x="2173288" y="5273675"/>
          <p14:tracePt t="46339" x="2173288" y="5268913"/>
          <p14:tracePt t="46360" x="2173288" y="5259388"/>
          <p14:tracePt t="46374" x="2173288" y="5251450"/>
          <p14:tracePt t="46381" x="2173288" y="5246688"/>
          <p14:tracePt t="46395" x="2173288" y="5237163"/>
          <p14:tracePt t="46411" x="2173288" y="5227638"/>
          <p14:tracePt t="46424" x="2173288" y="5218113"/>
          <p14:tracePt t="46431" x="2173288" y="5205413"/>
          <p14:tracePt t="46445" x="2173288" y="5195888"/>
          <p14:tracePt t="46460" x="2173288" y="5186363"/>
          <p14:tracePt t="46473" x="2173288" y="5181600"/>
          <p14:tracePt t="46508" x="2173288" y="5173663"/>
          <p14:tracePt t="46522" x="2163763" y="5164138"/>
          <p14:tracePt t="46536" x="2154238" y="5164138"/>
          <p14:tracePt t="46543" x="2154238" y="5159375"/>
          <p14:tracePt t="46550" x="2149475" y="5159375"/>
          <p14:tracePt t="46558" x="2149475" y="5149850"/>
          <p14:tracePt t="46564" x="2141538" y="5149850"/>
          <p14:tracePt t="46579" x="2132013" y="5149850"/>
          <p14:tracePt t="46586" x="2132013" y="5141913"/>
          <p14:tracePt t="46593" x="2112963" y="5132388"/>
          <p14:tracePt t="46600" x="2109788" y="5132388"/>
          <p14:tracePt t="46614" x="2100263" y="5132388"/>
          <p14:tracePt t="46621" x="2100263" y="5118100"/>
          <p14:tracePt t="46635" x="2090738" y="5118100"/>
          <p14:tracePt t="46643" x="2085975" y="5108575"/>
          <p14:tracePt t="46656" x="2076450" y="5108575"/>
          <p14:tracePt t="46663" x="2076450" y="5100638"/>
          <p14:tracePt t="46671" x="2068513" y="5100638"/>
          <p14:tracePt t="46677" x="2058988" y="5095875"/>
          <p14:tracePt t="46691" x="2054225" y="5086350"/>
          <p14:tracePt t="46706" x="2036763" y="5086350"/>
          <p14:tracePt t="46713" x="2027238" y="5076825"/>
          <p14:tracePt t="46720" x="2022475" y="5076825"/>
          <p14:tracePt t="46734" x="2012950" y="5068888"/>
          <p14:tracePt t="46748" x="2003425" y="5068888"/>
          <p14:tracePt t="46764" x="2000250" y="5068888"/>
          <p14:tracePt t="46769" x="2000250" y="5064125"/>
          <p14:tracePt t="46777" x="1990725" y="5064125"/>
          <p14:tracePt t="46783" x="1981200" y="5064125"/>
          <p14:tracePt t="46798" x="1971675" y="5064125"/>
          <p14:tracePt t="46805" x="1971675" y="5054600"/>
          <p14:tracePt t="46812" x="1958975" y="5054600"/>
          <p14:tracePt t="46826" x="1949450" y="5035550"/>
          <p14:tracePt t="46840" x="1939925" y="5035550"/>
          <p14:tracePt t="46854" x="1930400" y="5035550"/>
          <p14:tracePt t="46876" x="1930400" y="5027613"/>
          <p14:tracePt t="46893" x="1927225" y="5027613"/>
          <p14:tracePt t="46903" x="1927225" y="5022850"/>
          <p14:tracePt t="46911" x="1917700" y="5022850"/>
          <p14:tracePt t="46961" x="1917700" y="5013325"/>
          <p14:tracePt t="47045" x="1917700" y="5003800"/>
          <p14:tracePt t="47323" x="1922463" y="5003800"/>
          <p14:tracePt t="47330" x="1927225" y="5003800"/>
          <p14:tracePt t="47336" x="1935163" y="5003800"/>
          <p14:tracePt t="47343" x="1944688" y="5003800"/>
          <p14:tracePt t="47350" x="1954213" y="5003800"/>
          <p14:tracePt t="47357" x="1966913" y="5003800"/>
          <p14:tracePt t="47365" x="1976438" y="5003800"/>
          <p14:tracePt t="47372" x="1985963" y="5003800"/>
          <p14:tracePt t="47378" x="1990725" y="5003800"/>
          <p14:tracePt t="47385" x="2000250" y="5003800"/>
          <p14:tracePt t="47393" x="2008188" y="5003800"/>
          <p14:tracePt t="47400" x="2012950" y="5003800"/>
          <p14:tracePt t="47407" x="2022475" y="5003800"/>
          <p14:tracePt t="47414" x="2032000" y="5003800"/>
          <p14:tracePt t="47420" x="2044700" y="5003800"/>
          <p14:tracePt t="47427" x="2054225" y="5003800"/>
          <p14:tracePt t="47434" x="2063750" y="5003800"/>
          <p14:tracePt t="47442" x="2073275" y="5003800"/>
          <p14:tracePt t="47449" x="2076450" y="5003800"/>
          <p14:tracePt t="47456" x="2085975" y="5003800"/>
          <p14:tracePt t="47465" x="2095500" y="5003800"/>
          <p14:tracePt t="47470" x="2100263" y="5003800"/>
          <p14:tracePt t="47484" x="2109788" y="5003800"/>
          <p14:tracePt t="47491" x="2127250" y="5003800"/>
          <p14:tracePt t="47505" x="2132013" y="5003800"/>
          <p14:tracePt t="47513" x="2141538" y="5003800"/>
          <p14:tracePt t="47526" x="2149475" y="5003800"/>
          <p14:tracePt t="47534" x="2149475" y="4995863"/>
          <p14:tracePt t="47541" x="2159000" y="4995863"/>
          <p14:tracePt t="47548" x="2163763" y="4991100"/>
          <p14:tracePt t="47555" x="2173288" y="4981575"/>
          <p14:tracePt t="47562" x="2173288" y="4972050"/>
          <p14:tracePt t="47569" x="2173288" y="4959350"/>
          <p14:tracePt t="47583" x="2173288" y="4949825"/>
          <p14:tracePt t="47590" x="2173288" y="4940300"/>
          <p14:tracePt t="47598" x="2173288" y="4935538"/>
          <p14:tracePt t="47604" x="2173288" y="4926013"/>
          <p14:tracePt t="47611" x="2173288" y="4918075"/>
          <p14:tracePt t="47618" x="2173288" y="4908550"/>
          <p14:tracePt t="47633" x="2173288" y="4903788"/>
          <p14:tracePt t="47640" x="2173288" y="4894263"/>
          <p14:tracePt t="47647" x="2173288" y="4876800"/>
          <p14:tracePt t="47654" x="2173288" y="4872038"/>
          <p14:tracePt t="47661" x="2173288" y="4862513"/>
          <p14:tracePt t="47668" x="2173288" y="4852988"/>
          <p14:tracePt t="47675" x="2173288" y="4848225"/>
          <p14:tracePt t="47689" x="2173288" y="4840288"/>
          <p14:tracePt t="47702" x="2173288" y="4830763"/>
          <p14:tracePt t="47717" x="2173288" y="4821238"/>
          <p14:tracePt t="47724" x="2173288" y="4816475"/>
          <p14:tracePt t="47731" x="2173288" y="4799013"/>
          <p14:tracePt t="47746" x="2173288" y="4789488"/>
          <p14:tracePt t="47752" x="2173288" y="4784725"/>
          <p14:tracePt t="47766" x="2173288" y="4775200"/>
          <p14:tracePt t="47780" x="2168525" y="4767263"/>
          <p14:tracePt t="47795" x="2163763" y="4767263"/>
          <p14:tracePt t="47803" x="2163763" y="4762500"/>
          <p14:tracePt t="47809" x="2154238" y="4762500"/>
          <p14:tracePt t="47823" x="2146300" y="4762500"/>
          <p14:tracePt t="47836" x="2136775" y="4762500"/>
          <p14:tracePt t="47866" x="2132013" y="4762500"/>
          <p14:tracePt t="47887" x="2112963" y="4762500"/>
          <p14:tracePt t="47936" x="2105025" y="4772025"/>
          <p14:tracePt t="47943" x="2100263" y="4779963"/>
          <p14:tracePt t="47950" x="2100263" y="4784725"/>
          <p14:tracePt t="47957" x="2090738" y="4794250"/>
          <p14:tracePt t="47964" x="2081213" y="4811713"/>
          <p14:tracePt t="47971" x="2081213" y="4830763"/>
          <p14:tracePt t="47982" x="2073275" y="4848225"/>
          <p14:tracePt t="47986" x="2073275" y="4867275"/>
          <p14:tracePt t="47993" x="2073275" y="4881563"/>
          <p14:tracePt t="48000" x="2073275" y="4913313"/>
          <p14:tracePt t="48006" x="2073275" y="4930775"/>
          <p14:tracePt t="48013" x="2073275" y="4949825"/>
          <p14:tracePt t="48020" x="2073275" y="4962525"/>
          <p14:tracePt t="48029" x="2073275" y="4995863"/>
          <p14:tracePt t="48035" x="2073275" y="5013325"/>
          <p14:tracePt t="48042" x="2073275" y="5027613"/>
          <p14:tracePt t="48049" x="2073275" y="5045075"/>
          <p14:tracePt t="48056" x="2073275" y="5064125"/>
          <p14:tracePt t="48063" x="2073275" y="5081588"/>
          <p14:tracePt t="48070" x="2073275" y="5091113"/>
          <p14:tracePt t="48078" x="2076450" y="5095875"/>
          <p14:tracePt t="48084" x="2081213" y="5105400"/>
          <p14:tracePt t="48092" x="2090738" y="5113338"/>
          <p14:tracePt t="48099" x="2100263" y="5122863"/>
          <p14:tracePt t="48106" x="2109788" y="5127625"/>
          <p14:tracePt t="48113" x="2122488" y="5137150"/>
          <p14:tracePt t="48121" x="2132013" y="5145088"/>
          <p14:tracePt t="48127" x="2141538" y="5164138"/>
          <p14:tracePt t="48135" x="2149475" y="5168900"/>
          <p14:tracePt t="48141" x="2154238" y="5168900"/>
          <p14:tracePt t="48148" x="2163763" y="5168900"/>
          <p14:tracePt t="48155" x="2173288" y="5168900"/>
          <p14:tracePt t="48162" x="2178050" y="5168900"/>
          <p14:tracePt t="48176" x="2185988" y="5168900"/>
          <p14:tracePt t="48219" x="2185988" y="5149850"/>
          <p14:tracePt t="48226" x="2185988" y="5141913"/>
          <p14:tracePt t="48233" x="2205038" y="5132388"/>
          <p14:tracePt t="48240" x="2205038" y="5118100"/>
          <p14:tracePt t="48247" x="2205038" y="5100638"/>
          <p14:tracePt t="48254" x="2205038" y="5059363"/>
          <p14:tracePt t="48262" x="2205038" y="5027613"/>
          <p14:tracePt t="48268" x="2205038" y="4999038"/>
          <p14:tracePt t="48276" x="2205038" y="4959350"/>
          <p14:tracePt t="48283" x="2205038" y="4940300"/>
          <p14:tracePt t="48290" x="2205038" y="4913313"/>
          <p14:tracePt t="48297" x="2205038" y="4894263"/>
          <p14:tracePt t="48304" x="2205038" y="4862513"/>
          <p14:tracePt t="48311" x="2205038" y="4848225"/>
          <p14:tracePt t="48318" x="2205038" y="4830763"/>
          <p14:tracePt t="48325" x="2205038" y="4821238"/>
          <p14:tracePt t="48334" x="2205038" y="4811713"/>
          <p14:tracePt t="48339" x="2190750" y="4803775"/>
          <p14:tracePt t="48346" x="2190750" y="4799013"/>
          <p14:tracePt t="48353" x="2182813" y="4779963"/>
          <p14:tracePt t="48367" x="2178050" y="4779963"/>
          <p14:tracePt t="48445" x="2178050" y="4794250"/>
          <p14:tracePt t="48452" x="2178050" y="4799013"/>
          <p14:tracePt t="48460" x="2178050" y="4808538"/>
          <p14:tracePt t="48467" x="2178050" y="4816475"/>
          <p14:tracePt t="48473" x="2178050" y="4821238"/>
          <p14:tracePt t="48480" x="2178050" y="4830763"/>
          <p14:tracePt t="48487" x="2178050" y="4848225"/>
          <p14:tracePt t="48495" x="2178050" y="4876800"/>
          <p14:tracePt t="48502" x="2178050" y="4894263"/>
          <p14:tracePt t="48508" x="2182813" y="4913313"/>
          <p14:tracePt t="48516" x="2190750" y="4930775"/>
          <p14:tracePt t="48523" x="2209800" y="4954588"/>
          <p14:tracePt t="48530" x="2219325" y="4981575"/>
          <p14:tracePt t="48537" x="2236788" y="4999038"/>
          <p14:tracePt t="48544" x="2259013" y="5022850"/>
          <p14:tracePt t="48552" x="2278063" y="5040313"/>
          <p14:tracePt t="48559" x="2324100" y="5072063"/>
          <p14:tracePt t="48566" x="2355850" y="5095875"/>
          <p14:tracePt t="48573" x="2382838" y="5113338"/>
          <p14:tracePt t="48580" x="2414588" y="5137150"/>
          <p14:tracePt t="48586" x="2446338" y="5145088"/>
          <p14:tracePt t="48594" x="2474913" y="5154613"/>
          <p14:tracePt t="48601" x="2492375" y="5173663"/>
          <p14:tracePt t="48608" x="2538413" y="5186363"/>
          <p14:tracePt t="48615" x="2552700" y="5186363"/>
          <p14:tracePt t="48622" x="2584450" y="5186363"/>
          <p14:tracePt t="48629" x="2625725" y="5186363"/>
          <p14:tracePt t="48636" x="2643188" y="5186363"/>
          <p14:tracePt t="48643" x="2670175" y="5181600"/>
          <p14:tracePt t="48650" x="2693988" y="5159375"/>
          <p14:tracePt t="48658" x="2720975" y="5149850"/>
          <p14:tracePt t="48664" x="2738438" y="5141913"/>
          <p14:tracePt t="48671" x="2757488" y="5132388"/>
          <p14:tracePt t="48680" x="2774950" y="5122863"/>
          <p14:tracePt t="48685" x="2784475" y="5113338"/>
          <p14:tracePt t="48693" x="2803525" y="5105400"/>
          <p14:tracePt t="48700" x="2811463" y="5100638"/>
          <p14:tracePt t="48707" x="2816225" y="5091113"/>
          <p14:tracePt t="48714" x="2825750" y="5072063"/>
          <p14:tracePt t="48721" x="2835275" y="5064125"/>
          <p14:tracePt t="48728" x="2844800" y="5059363"/>
          <p14:tracePt t="48735" x="2847975" y="5049838"/>
          <p14:tracePt t="48742" x="2857500" y="5032375"/>
          <p14:tracePt t="48750" x="2867025" y="5013325"/>
          <p14:tracePt t="48756" x="2867025" y="4986338"/>
          <p14:tracePt t="48763" x="2867025" y="4967288"/>
          <p14:tracePt t="48772" x="2867025" y="4949825"/>
          <p14:tracePt t="48778" x="2867025" y="4940300"/>
          <p14:tracePt t="48785" x="2867025" y="4926013"/>
          <p14:tracePt t="48792" x="2867025" y="4918075"/>
          <p14:tracePt t="48799" x="2867025" y="4889500"/>
          <p14:tracePt t="48806" x="2867025" y="4872038"/>
          <p14:tracePt t="48813" x="2867025" y="4867275"/>
          <p14:tracePt t="48820" x="2867025" y="4857750"/>
          <p14:tracePt t="48827" x="2867025" y="4848225"/>
          <p14:tracePt t="48834" x="2867025" y="4845050"/>
          <p14:tracePt t="48841" x="2867025" y="4835525"/>
          <p14:tracePt t="48848" x="2867025" y="4816475"/>
          <p14:tracePt t="48855" x="2857500" y="4811713"/>
          <p14:tracePt t="48863" x="2847975" y="4803775"/>
          <p14:tracePt t="48869" x="2847975" y="4794250"/>
          <p14:tracePt t="48881" x="2840038" y="4784725"/>
          <p14:tracePt t="48884" x="2835275" y="4779963"/>
          <p14:tracePt t="48891" x="2825750" y="4779963"/>
          <p14:tracePt t="48905" x="2816225" y="4779963"/>
          <p14:tracePt t="48926" x="2811463" y="4779963"/>
          <p14:tracePt t="49046" x="2811463" y="4789488"/>
          <p14:tracePt t="49053" x="2820988" y="4799013"/>
          <p14:tracePt t="49060" x="2830513" y="4808538"/>
          <p14:tracePt t="49067" x="2835275" y="4811713"/>
          <p14:tracePt t="49074" x="2844800" y="4830763"/>
          <p14:tracePt t="49081" x="2852738" y="4840288"/>
          <p14:tracePt t="49088" x="2871788" y="4848225"/>
          <p14:tracePt t="49096" x="2889250" y="4857750"/>
          <p14:tracePt t="49102" x="2898775" y="4862513"/>
          <p14:tracePt t="49110" x="2903538" y="4862513"/>
          <p14:tracePt t="49117" x="2913063" y="4862513"/>
          <p14:tracePt t="49124" x="2921000" y="4862513"/>
          <p14:tracePt t="49131" x="2925763" y="4862513"/>
          <p14:tracePt t="49138" x="2935288" y="4862513"/>
          <p14:tracePt t="49145" x="2944813" y="4862513"/>
          <p14:tracePt t="49159" x="2954338" y="4862513"/>
          <p14:tracePt t="49245" x="2954338" y="4852988"/>
          <p14:tracePt t="49255" x="2954338" y="4845050"/>
          <p14:tracePt t="49258" x="2954338" y="4840288"/>
          <p14:tracePt t="49266" x="2954338" y="4821238"/>
          <p14:tracePt t="49275" x="2954338" y="4811713"/>
          <p14:tracePt t="49281" x="2954338" y="4808538"/>
          <p14:tracePt t="49287" x="2954338" y="4799013"/>
          <p14:tracePt t="49294" x="2954338" y="4789488"/>
          <p14:tracePt t="49301" x="2954338" y="4779963"/>
          <p14:tracePt t="49308" x="2954338" y="4775200"/>
          <p14:tracePt t="49315" x="2954338" y="4767263"/>
          <p14:tracePt t="49325" x="2949575" y="4757738"/>
          <p14:tracePt t="49331" x="2940050" y="4743450"/>
          <p14:tracePt t="49336" x="2940050" y="4735513"/>
          <p14:tracePt t="49343" x="2930525" y="4725988"/>
          <p14:tracePt t="49351" x="2925763" y="4716463"/>
          <p14:tracePt t="49358" x="2917825" y="4711700"/>
          <p14:tracePt t="49365" x="2908300" y="4702175"/>
          <p14:tracePt t="49372" x="2898775" y="4694238"/>
          <p14:tracePt t="49381" x="2894013" y="4689475"/>
          <p14:tracePt t="49386" x="2876550" y="4679950"/>
          <p14:tracePt t="49393" x="2867025" y="4679950"/>
          <p14:tracePt t="49400" x="2867025" y="4662488"/>
          <p14:tracePt t="49407" x="2862263" y="4662488"/>
          <p14:tracePt t="49415" x="2852738" y="4652963"/>
          <p14:tracePt t="49436" x="2844800" y="4652963"/>
          <p14:tracePt t="49457" x="2835275" y="4652963"/>
          <p14:tracePt t="49549" x="2835275" y="4657725"/>
          <p14:tracePt t="49556" x="2835275" y="4675188"/>
          <p14:tracePt t="49563" x="2835275" y="4679950"/>
          <p14:tracePt t="49570" x="2835275" y="4689475"/>
          <p14:tracePt t="49577" x="2840038" y="4699000"/>
          <p14:tracePt t="49584" x="2847975" y="4706938"/>
          <p14:tracePt t="49591" x="2857500" y="4711700"/>
          <p14:tracePt t="49599" x="2862263" y="4721225"/>
          <p14:tracePt t="49605" x="2871788" y="4738688"/>
          <p14:tracePt t="49614" x="2903538" y="4757738"/>
          <p14:tracePt t="49621" x="2921000" y="4767263"/>
          <p14:tracePt t="49627" x="2940050" y="4775200"/>
          <p14:tracePt t="49634" x="2949575" y="4784725"/>
          <p14:tracePt t="49641" x="2967038" y="4794250"/>
          <p14:tracePt t="49648" x="2971800" y="4803775"/>
          <p14:tracePt t="49655" x="2990850" y="4808538"/>
          <p14:tracePt t="49662" x="2998788" y="4816475"/>
          <p14:tracePt t="49669" x="3003550" y="4826000"/>
          <p14:tracePt t="49676" x="3013075" y="4826000"/>
          <p14:tracePt t="49684" x="3022600" y="4826000"/>
          <p14:tracePt t="49690" x="3030538" y="4826000"/>
          <p14:tracePt t="49698" x="3035300" y="4826000"/>
          <p14:tracePt t="49704" x="3044825" y="4826000"/>
          <p14:tracePt t="49711" x="3054350" y="4826000"/>
          <p14:tracePt t="49719" x="3067050" y="4826000"/>
          <p14:tracePt t="49746" x="3067050" y="4821238"/>
          <p14:tracePt t="49754" x="3067050" y="4811713"/>
          <p14:tracePt t="49761" x="3067050" y="4808538"/>
          <p14:tracePt t="49768" x="3067050" y="4799013"/>
          <p14:tracePt t="49774" x="3067050" y="4789488"/>
          <p14:tracePt t="49782" x="3067050" y="4784725"/>
          <p14:tracePt t="49788" x="3067050" y="4775200"/>
          <p14:tracePt t="49796" x="3067050" y="4748213"/>
          <p14:tracePt t="49802" x="3067050" y="4730750"/>
          <p14:tracePt t="49809" x="3067050" y="4725988"/>
          <p14:tracePt t="49817" x="3067050" y="4706938"/>
          <p14:tracePt t="49824" x="3067050" y="4689475"/>
          <p14:tracePt t="49831" x="3067050" y="4679950"/>
          <p14:tracePt t="49838" x="3067050" y="4657725"/>
          <p14:tracePt t="49846" x="3067050" y="4648200"/>
          <p14:tracePt t="49852" x="3059113" y="4638675"/>
          <p14:tracePt t="49859" x="3049588" y="4629150"/>
          <p14:tracePt t="49867" x="3040063" y="4625975"/>
          <p14:tracePt t="49873" x="3030538" y="4616450"/>
          <p14:tracePt t="49881" x="3030538" y="4606925"/>
          <p14:tracePt t="49895" x="3017838" y="4592638"/>
          <p14:tracePt t="49902" x="3008313" y="4575175"/>
          <p14:tracePt t="49909" x="2998788" y="4575175"/>
          <p14:tracePt t="49916" x="2994025" y="4575175"/>
          <p14:tracePt t="49923" x="2976563" y="4575175"/>
          <p14:tracePt t="49930" x="2967038" y="4575175"/>
          <p14:tracePt t="49937" x="2962275" y="4575175"/>
          <p14:tracePt t="49944" x="2954338" y="4575175"/>
          <p14:tracePt t="49951" x="2944813" y="4575175"/>
          <p14:tracePt t="49958" x="2940050" y="4575175"/>
          <p14:tracePt t="49966" x="2930525" y="4575175"/>
          <p14:tracePt t="49972" x="2921000" y="4575175"/>
          <p14:tracePt t="49980" x="2913063" y="4575175"/>
          <p14:tracePt t="49987" x="2908300" y="4575175"/>
          <p14:tracePt t="49994" x="2889250" y="4575175"/>
          <p14:tracePt t="50001" x="2871788" y="4575175"/>
          <p14:tracePt t="50007" x="2852738" y="4575175"/>
          <p14:tracePt t="50015" x="2840038" y="4575175"/>
          <p14:tracePt t="50021" x="2820988" y="4575175"/>
          <p14:tracePt t="50030" x="2789238" y="4575175"/>
          <p14:tracePt t="50036" x="2771775" y="4575175"/>
          <p14:tracePt t="50043" x="2752725" y="4589463"/>
          <p14:tracePt t="50050" x="2735263" y="4597400"/>
          <p14:tracePt t="50057" x="2706688" y="4611688"/>
          <p14:tracePt t="50064" x="2698750" y="4616450"/>
          <p14:tracePt t="50071" x="2679700" y="4625975"/>
          <p14:tracePt t="50078" x="2670175" y="4633913"/>
          <p14:tracePt t="50085" x="2665413" y="4643438"/>
          <p14:tracePt t="50092" x="2647950" y="4652963"/>
          <p14:tracePt t="50100" x="2638425" y="4657725"/>
          <p14:tracePt t="50107" x="2620963" y="4665663"/>
          <p14:tracePt t="50114" x="2611438" y="4684713"/>
          <p14:tracePt t="50121" x="2601913" y="4702175"/>
          <p14:tracePt t="50128" x="2592388" y="4721225"/>
          <p14:tracePt t="50135" x="2584450" y="4738688"/>
          <p14:tracePt t="50142" x="2574925" y="4762500"/>
          <p14:tracePt t="50150" x="2565400" y="4789488"/>
          <p14:tracePt t="50156" x="2555875" y="4808538"/>
          <p14:tracePt t="50164" x="2547938" y="4826000"/>
          <p14:tracePt t="50170" x="2547938" y="4845050"/>
          <p14:tracePt t="50177" x="2547938" y="4876800"/>
          <p14:tracePt t="50184" x="2547938" y="4889500"/>
          <p14:tracePt t="50191" x="2547938" y="4908550"/>
          <p14:tracePt t="50199" x="2547938" y="4926013"/>
          <p14:tracePt t="50206" x="2547938" y="4935538"/>
          <p14:tracePt t="50213" x="2547938" y="4945063"/>
          <p14:tracePt t="50220" x="2552700" y="4959350"/>
          <p14:tracePt t="50227" x="2555875" y="4967288"/>
          <p14:tracePt t="50234" x="2565400" y="4976813"/>
          <p14:tracePt t="50242" x="2565400" y="4981575"/>
          <p14:tracePt t="50248" x="2574925" y="4991100"/>
          <p14:tracePt t="50255" x="2574925" y="4999038"/>
          <p14:tracePt t="50263" x="2574925" y="5008563"/>
          <p14:tracePt t="50269" x="2574925" y="5013325"/>
          <p14:tracePt t="50277" x="2584450" y="5022850"/>
          <p14:tracePt t="50340" x="2584450" y="5018088"/>
          <p14:tracePt t="50347" x="2584450" y="5013325"/>
          <p14:tracePt t="50355" x="2579688" y="5003800"/>
          <p14:tracePt t="50361" x="2570163" y="4986338"/>
          <p14:tracePt t="50369" x="2560638" y="4967288"/>
          <p14:tracePt t="50376" x="2538413" y="4922838"/>
          <p14:tracePt t="50384" x="2506663" y="4889500"/>
          <p14:tracePt t="50390" x="2487613" y="4872038"/>
          <p14:tracePt t="50397" x="2455863" y="4826000"/>
          <p14:tracePt t="50404" x="2409825" y="4803775"/>
          <p14:tracePt t="50411" x="2378075" y="4784725"/>
          <p14:tracePt t="50418" x="2346325" y="4762500"/>
          <p14:tracePt t="50425" x="2305050" y="4743450"/>
          <p14:tracePt t="50433" x="2273300" y="4711700"/>
          <p14:tracePt t="50439" x="2227263" y="4689475"/>
          <p14:tracePt t="50446" x="2163763" y="4662488"/>
          <p14:tracePt t="50453" x="2117725" y="4638675"/>
          <p14:tracePt t="50460" x="2076450" y="4629150"/>
          <p14:tracePt t="50468" x="2044700" y="4611688"/>
          <p14:tracePt t="50474" x="2017713" y="4597400"/>
          <p14:tracePt t="50481" x="1976438" y="4589463"/>
          <p14:tracePt t="50489" x="1944688" y="4579938"/>
          <p14:tracePt t="50496" x="1927225" y="4579938"/>
          <p14:tracePt t="50503" x="1908175" y="4579938"/>
          <p14:tracePt t="50510" x="1881188" y="4579938"/>
          <p14:tracePt t="50517" x="1862138" y="4579938"/>
          <p14:tracePt t="50524" x="1854200" y="4579938"/>
          <p14:tracePt t="50531" x="1849438" y="4584700"/>
          <p14:tracePt t="50538" x="1839913" y="4589463"/>
          <p14:tracePt t="50546" x="1830388" y="4597400"/>
          <p14:tracePt t="50552" x="1820863" y="4616450"/>
          <p14:tracePt t="50560" x="1817688" y="4621213"/>
          <p14:tracePt t="50567" x="1798638" y="4629150"/>
          <p14:tracePt t="50573" x="1789113" y="4638675"/>
          <p14:tracePt t="50581" x="1789113" y="4648200"/>
          <p14:tracePt t="50588" x="1789113" y="4662488"/>
          <p14:tracePt t="50594" x="1789113" y="4679950"/>
          <p14:tracePt t="50602" x="1789113" y="4711700"/>
          <p14:tracePt t="50609" x="1789113" y="4725988"/>
          <p14:tracePt t="50617" x="1789113" y="4743450"/>
          <p14:tracePt t="50623" x="1793875" y="4762500"/>
          <p14:tracePt t="50630" x="1817688" y="4794250"/>
          <p14:tracePt t="50637" x="1825625" y="4811713"/>
          <p14:tracePt t="50644" x="1835150" y="4830763"/>
          <p14:tracePt t="50651" x="1844675" y="4848225"/>
          <p14:tracePt t="50658" x="1854200" y="4872038"/>
          <p14:tracePt t="50665" x="1862138" y="4899025"/>
          <p14:tracePt t="50673" x="1871663" y="4918075"/>
          <p14:tracePt t="50680" x="1881188" y="4935538"/>
          <p14:tracePt t="50687" x="1890713" y="4945063"/>
          <p14:tracePt t="50694" x="1908175" y="4954588"/>
          <p14:tracePt t="50701" x="1912938" y="4962525"/>
          <p14:tracePt t="50708" x="1922463" y="4976813"/>
          <p14:tracePt t="50715" x="1930400" y="4986338"/>
          <p14:tracePt t="50722" x="1939925" y="4995863"/>
          <p14:tracePt t="50730" x="1944688" y="4999038"/>
          <p14:tracePt t="50736" x="1954213" y="5008563"/>
          <p14:tracePt t="50743" x="1963738" y="5018088"/>
          <p14:tracePt t="50750" x="1966913" y="5018088"/>
          <p14:tracePt t="50758" x="1985963" y="5018088"/>
          <p14:tracePt t="50764" x="1995488" y="5018088"/>
          <p14:tracePt t="50786" x="2000250" y="5018088"/>
          <p14:tracePt t="50814" x="2008188" y="5018088"/>
          <p14:tracePt t="50842" x="2017713" y="5018088"/>
          <p14:tracePt t="50865" x="2027238" y="5018088"/>
          <p14:tracePt t="50885" x="2032000" y="5018088"/>
          <p14:tracePt t="50899" x="2039938" y="5027613"/>
          <p14:tracePt t="50906" x="2049463" y="5027613"/>
          <p14:tracePt t="50913" x="2063750" y="5027613"/>
          <p14:tracePt t="50920" x="2073275" y="5027613"/>
          <p14:tracePt t="50927" x="2081213" y="5027613"/>
          <p14:tracePt t="50935" x="2085975" y="5027613"/>
          <p14:tracePt t="50941" x="2095500" y="5027613"/>
          <p14:tracePt t="50948" x="2105025" y="5032375"/>
          <p14:tracePt t="50956" x="2112963" y="5032375"/>
          <p14:tracePt t="50964" x="2117725" y="5032375"/>
          <p14:tracePt t="50969" x="2127250" y="5032375"/>
          <p14:tracePt t="50977" x="2146300" y="5032375"/>
          <p14:tracePt t="50984" x="2149475" y="5032375"/>
          <p14:tracePt t="50991" x="2159000" y="5032375"/>
          <p14:tracePt t="50998" x="2168525" y="5032375"/>
          <p14:tracePt t="51005" x="2173288" y="5032375"/>
          <p14:tracePt t="51013" x="2190750" y="5032375"/>
          <p14:tracePt t="51019" x="2200275" y="5032375"/>
          <p14:tracePt t="51026" x="2205038" y="5032375"/>
          <p14:tracePt t="51033" x="2222500" y="5032375"/>
          <p14:tracePt t="51040" x="2232025" y="5032375"/>
          <p14:tracePt t="51047" x="2241550" y="5032375"/>
          <p14:tracePt t="51054" x="2246313" y="5032375"/>
          <p14:tracePt t="51061" x="2255838" y="5032375"/>
          <p14:tracePt t="51069" x="2263775" y="5032375"/>
          <p14:tracePt t="51076" x="2268538" y="5032375"/>
          <p14:tracePt t="51083" x="2278063" y="5032375"/>
          <p14:tracePt t="51125" x="2287588" y="5032375"/>
          <p14:tracePt t="51189" x="2300288" y="5032375"/>
          <p14:tracePt t="51239" x="2309813" y="5032375"/>
          <p14:tracePt t="51248" x="2319338" y="5032375"/>
          <p14:tracePt t="51267" x="2328863" y="5032375"/>
          <p14:tracePt t="51281" x="2332038" y="5032375"/>
          <p14:tracePt t="51303" x="2341563" y="5032375"/>
          <p14:tracePt t="51309" x="2341563" y="5022850"/>
          <p14:tracePt t="51323" x="2351088" y="5022850"/>
          <p14:tracePt t="51330" x="2351088" y="5013325"/>
          <p14:tracePt t="51337" x="2355850" y="5013325"/>
          <p14:tracePt t="51351" x="2355850" y="5003800"/>
          <p14:tracePt t="51358" x="2365375" y="5003800"/>
          <p14:tracePt t="51372" x="2382838" y="4999038"/>
          <p14:tracePt t="51386" x="2382838" y="4991100"/>
          <p14:tracePt t="51393" x="2392363" y="4991100"/>
          <p14:tracePt t="51408" x="2397125" y="4981575"/>
          <p14:tracePt t="51415" x="2405063" y="4981575"/>
          <p14:tracePt t="51423" x="2414588" y="4981575"/>
          <p14:tracePt t="51433" x="2414588" y="4967288"/>
          <p14:tracePt t="51438" x="2419350" y="4967288"/>
          <p14:tracePt t="51444" x="2428875" y="4959350"/>
          <p14:tracePt t="51451" x="2438400" y="4959350"/>
          <p14:tracePt t="51457" x="2441575" y="4949825"/>
          <p14:tracePt t="51464" x="2460625" y="4949825"/>
          <p14:tracePt t="51471" x="2470150" y="4949825"/>
          <p14:tracePt t="51479" x="2474913" y="4940300"/>
          <p14:tracePt t="51486" x="2482850" y="4940300"/>
          <p14:tracePt t="51493" x="2492375" y="4935538"/>
          <p14:tracePt t="51500" x="2501900" y="4935538"/>
          <p14:tracePt t="51507" x="2506663" y="4926013"/>
          <p14:tracePt t="51514" x="2516188" y="4926013"/>
          <p14:tracePt t="51521" x="2524125" y="4926013"/>
          <p14:tracePt t="51528" x="2538413" y="4926013"/>
          <p14:tracePt t="51535" x="2547938" y="4926013"/>
          <p14:tracePt t="51549" x="2555875" y="4918075"/>
          <p14:tracePt t="51556" x="2560638" y="4918075"/>
          <p14:tracePt t="51563" x="2570163" y="4918075"/>
          <p14:tracePt t="51585" x="2579688" y="4918075"/>
          <p14:tracePt t="51591" x="2579688" y="4913313"/>
          <p14:tracePt t="51627" x="2589213" y="4913313"/>
          <p14:tracePt t="51641" x="2589213" y="4903788"/>
          <p14:tracePt t="51648" x="2589213" y="4884738"/>
          <p14:tracePt t="51684" x="2589213" y="4881563"/>
          <p14:tracePt t="51691" x="2589213" y="4872038"/>
          <p14:tracePt t="51698" x="2592388" y="4862513"/>
          <p14:tracePt t="51705" x="2592388" y="4852988"/>
          <p14:tracePt t="51719" x="2592388" y="4848225"/>
          <p14:tracePt t="51733" x="2592388" y="4840288"/>
          <p14:tracePt t="51740" x="2592388" y="4830763"/>
          <p14:tracePt t="51761" x="2592388" y="4826000"/>
          <p14:tracePt t="51776" x="2592388" y="4808538"/>
          <p14:tracePt t="51783" x="2601913" y="4808538"/>
          <p14:tracePt t="51790" x="2601913" y="4799013"/>
          <p14:tracePt t="51804" x="2601913" y="4794250"/>
          <p14:tracePt t="51825" x="2601913" y="4784725"/>
          <p14:tracePt t="51832" x="2601913" y="4775200"/>
          <p14:tracePt t="51847" x="2601913" y="4767263"/>
          <p14:tracePt t="51868" x="2601913" y="4762500"/>
          <p14:tracePt t="51902" x="2601913" y="4752975"/>
          <p14:tracePt t="51909" x="2601913" y="4743450"/>
          <p14:tracePt t="51938" x="2601913" y="4730750"/>
          <p14:tracePt t="51967" x="2601913" y="4721225"/>
          <p14:tracePt t="52023" x="2601913" y="4711700"/>
          <p14:tracePt t="52887" x="2638425" y="4711700"/>
          <p14:tracePt t="52895" x="2665413" y="4711700"/>
          <p14:tracePt t="52901" x="2725738" y="4721225"/>
          <p14:tracePt t="52908" x="2767013" y="4721225"/>
          <p14:tracePt t="52915" x="2808288" y="4730750"/>
          <p14:tracePt t="52921" x="2867025" y="4752975"/>
          <p14:tracePt t="52928" x="2913063" y="4767263"/>
          <p14:tracePt t="52935" x="2967038" y="4767263"/>
          <p14:tracePt t="52943" x="3008313" y="4775200"/>
          <p14:tracePt t="52949" x="3067050" y="4775200"/>
          <p14:tracePt t="52956" x="3095625" y="4775200"/>
          <p14:tracePt t="52963" x="3136900" y="4775200"/>
          <p14:tracePt t="52971" x="3190875" y="4775200"/>
          <p14:tracePt t="52977" x="3232150" y="4775200"/>
          <p14:tracePt t="52985" x="3286125" y="4775200"/>
          <p14:tracePt t="52993" x="3327400" y="4784725"/>
          <p14:tracePt t="52999" x="3368675" y="4799013"/>
          <p14:tracePt t="53006" x="3409950" y="4799013"/>
          <p14:tracePt t="53013" x="3470275" y="4808538"/>
          <p14:tracePt t="53020" x="3509963" y="4808538"/>
          <p14:tracePt t="53027" x="3538538" y="4808538"/>
          <p14:tracePt t="53034" x="3592513" y="4808538"/>
          <p14:tracePt t="53041" x="3624263" y="4816475"/>
          <p14:tracePt t="53048" x="3652838" y="4816475"/>
          <p14:tracePt t="53055" x="3706813" y="4816475"/>
          <p14:tracePt t="53063" x="3748088" y="4830763"/>
          <p14:tracePt t="53070" x="3806825" y="4830763"/>
          <p14:tracePt t="53077" x="3835400" y="4830763"/>
          <p14:tracePt t="53083" x="3867150" y="4830763"/>
          <p14:tracePt t="53091" x="3921125" y="4830763"/>
          <p14:tracePt t="53098" x="3948113" y="4830763"/>
          <p14:tracePt t="53105" x="3989388" y="4840288"/>
          <p14:tracePt t="53112" x="4021138" y="4840288"/>
          <p14:tracePt t="53119" x="4035425" y="4840288"/>
          <p14:tracePt t="53126" x="4067175" y="4840288"/>
          <p14:tracePt t="53133" x="4094163" y="4840288"/>
          <p14:tracePt t="53140" x="4113213" y="4840288"/>
          <p14:tracePt t="53147" x="4140200" y="4840288"/>
          <p14:tracePt t="53154" x="4159250" y="4840288"/>
          <p14:tracePt t="53161" x="4200525" y="4840288"/>
          <p14:tracePt t="53168" x="4232275" y="4840288"/>
          <p14:tracePt t="53176" x="4259263" y="4840288"/>
          <p14:tracePt t="53183" x="4318000" y="4862513"/>
          <p14:tracePt t="53190" x="4346575" y="4862513"/>
          <p14:tracePt t="53197" x="4400550" y="4876800"/>
          <p14:tracePt t="53204" x="4432300" y="4876800"/>
          <p14:tracePt t="53211" x="4460875" y="4876800"/>
          <p14:tracePt t="53218" x="4500563" y="4876800"/>
          <p14:tracePt t="53225" x="4533900" y="4876800"/>
          <p14:tracePt t="53232" x="4560888" y="4876800"/>
          <p14:tracePt t="53239" x="4602163" y="4876800"/>
          <p14:tracePt t="53247" x="4633913" y="4884738"/>
          <p14:tracePt t="53253" x="4675188" y="4884738"/>
          <p14:tracePt t="53260" x="4716463" y="4894263"/>
          <p14:tracePt t="53267" x="4756150" y="4894263"/>
          <p14:tracePt t="53275" x="4797425" y="4903788"/>
          <p14:tracePt t="53282" x="4838700" y="4903788"/>
          <p14:tracePt t="53288" x="4857750" y="4903788"/>
          <p14:tracePt t="63657" x="4806950" y="5068888"/>
          <p14:tracePt t="63664" x="4752975" y="5324475"/>
          <p14:tracePt t="63672" x="4675188" y="5584825"/>
          <p14:tracePt t="63679" x="4643438" y="5830888"/>
          <p14:tracePt t="63685" x="4624388" y="6067425"/>
          <p14:tracePt t="63692" x="4624388" y="6249988"/>
          <p14:tracePt t="63699" x="4624388" y="6446838"/>
          <p14:tracePt t="63708" x="4624388" y="6629400"/>
          <p14:tracePt t="63714" x="4633913" y="6794500"/>
          <p14:tracePt t="63970" x="7250113" y="6721475"/>
          <p14:tracePt t="63976" x="7194550" y="6619875"/>
          <p14:tracePt t="63983" x="7107238" y="6534150"/>
          <p14:tracePt t="63990" x="7007225" y="6446838"/>
          <p14:tracePt t="63997" x="6907213" y="6378575"/>
          <p14:tracePt t="64004" x="6788150" y="6286500"/>
          <p14:tracePt t="64011" x="6656388" y="6227763"/>
          <p14:tracePt t="64018" x="6500813" y="6149975"/>
          <p14:tracePt t="64025" x="6354763" y="6122988"/>
          <p14:tracePt t="64032" x="6203950" y="6091238"/>
          <p14:tracePt t="64040" x="6076950" y="6076950"/>
          <p14:tracePt t="64047" x="5948363" y="6076950"/>
          <p14:tracePt t="64053" x="5838825" y="6076950"/>
          <p14:tracePt t="64061" x="5746750" y="6076950"/>
          <p14:tracePt t="64068" x="5651500" y="6086475"/>
          <p14:tracePt t="64075" x="5573713" y="6100763"/>
          <p14:tracePt t="64082" x="5514975" y="6122988"/>
          <p14:tracePt t="64089" x="5468938" y="6145213"/>
          <p14:tracePt t="64096" x="5400675" y="6200775"/>
          <p14:tracePt t="64103" x="5368925" y="6232525"/>
          <p14:tracePt t="64110" x="5322888" y="6269038"/>
          <p14:tracePt t="64117" x="5286375" y="6332538"/>
          <p14:tracePt t="64125" x="5264150" y="6378575"/>
          <p14:tracePt t="64131" x="5240338" y="6419850"/>
          <p14:tracePt t="64138" x="5227638" y="6451600"/>
          <p14:tracePt t="64145" x="5208588" y="6483350"/>
          <p14:tracePt t="64152" x="5208588" y="6524625"/>
          <p14:tracePt t="64159" x="5208588" y="6551613"/>
          <p14:tracePt t="64167" x="5222875" y="6570663"/>
          <p14:tracePt t="64175" x="5245100" y="6602413"/>
          <p14:tracePt t="64181" x="5276850" y="6648450"/>
          <p14:tracePt t="64188" x="5354638" y="6675438"/>
          <p14:tracePt t="64195" x="5437188" y="6702425"/>
          <p14:tracePt t="64202" x="5527675" y="6716713"/>
          <p14:tracePt t="64209" x="5624513" y="6716713"/>
          <p14:tracePt t="64216" x="5697538" y="6716713"/>
          <p14:tracePt t="64223" x="5770563" y="6716713"/>
          <p14:tracePt t="64230" x="5829300" y="6707188"/>
          <p14:tracePt t="64237" x="5889625" y="6692900"/>
          <p14:tracePt t="64245" x="5921375" y="6675438"/>
          <p14:tracePt t="64253" x="5948363" y="6665913"/>
          <p14:tracePt t="64258" x="5980113" y="6653213"/>
          <p14:tracePt t="64266" x="5989638" y="6648450"/>
          <p14:tracePt t="64273" x="5999163" y="6619875"/>
          <p14:tracePt t="64279" x="6007100" y="6588125"/>
          <p14:tracePt t="64287" x="6007100" y="6561138"/>
          <p14:tracePt t="64294" x="6007100" y="6519863"/>
          <p14:tracePt t="64301" x="6003925" y="6478588"/>
          <p14:tracePt t="64309" x="5962650" y="6397625"/>
          <p14:tracePt t="64315" x="5894388" y="6327775"/>
          <p14:tracePt t="64322" x="5824538" y="6246813"/>
          <p14:tracePt t="64329" x="5724525" y="6186488"/>
          <p14:tracePt t="64336" x="5568950" y="6096000"/>
          <p14:tracePt t="64343" x="5405438" y="6035675"/>
          <p14:tracePt t="64351" x="5235575" y="5976938"/>
          <p14:tracePt t="64358" x="5049838" y="5926138"/>
          <p14:tracePt t="64365" x="4865688" y="5913438"/>
          <p14:tracePt t="64372" x="4738688" y="5913438"/>
          <p14:tracePt t="64379" x="4629150" y="5913438"/>
          <p14:tracePt t="64386" x="4519613" y="5921375"/>
          <p14:tracePt t="64393" x="4405313" y="5935663"/>
          <p14:tracePt t="64400" x="4327525" y="5962650"/>
          <p14:tracePt t="64407" x="4264025" y="5986463"/>
          <p14:tracePt t="64414" x="4205288" y="5999163"/>
          <p14:tracePt t="64421" x="4176713" y="6018213"/>
          <p14:tracePt t="64428" x="4154488" y="6030913"/>
          <p14:tracePt t="64435" x="4149725" y="6035675"/>
          <p14:tracePt t="64443" x="4140200" y="6045200"/>
          <p14:tracePt t="64449" x="4130675" y="6064250"/>
          <p14:tracePt t="64457" x="4113213" y="6091238"/>
          <p14:tracePt t="64463" x="4113213" y="6108700"/>
          <p14:tracePt t="64471" x="4113213" y="6127750"/>
          <p14:tracePt t="64478" x="4127500" y="6145213"/>
          <p14:tracePt t="64484" x="4159250" y="6176963"/>
          <p14:tracePt t="64492" x="4205288" y="6200775"/>
          <p14:tracePt t="64499" x="4300538" y="6227763"/>
          <p14:tracePt t="64506" x="4432300" y="6259513"/>
          <p14:tracePt t="64513" x="4560888" y="6273800"/>
          <p14:tracePt t="64520" x="4687888" y="6273800"/>
          <p14:tracePt t="64527" x="4797425" y="6264275"/>
          <p14:tracePt t="64534" x="4894263" y="6249988"/>
          <p14:tracePt t="64541" x="5003800" y="6237288"/>
          <p14:tracePt t="64548" x="5103813" y="6210300"/>
          <p14:tracePt t="64556" x="5162550" y="6181725"/>
          <p14:tracePt t="64562" x="5227638" y="6145213"/>
          <p14:tracePt t="64570" x="5259388" y="6122988"/>
          <p14:tracePt t="64576" x="5276850" y="6113463"/>
          <p14:tracePt t="64584" x="5286375" y="6108700"/>
          <p14:tracePt t="64591" x="5300663" y="6100763"/>
          <p14:tracePt t="64598" x="5308600" y="6081713"/>
          <p14:tracePt t="64605" x="5322888" y="6064250"/>
          <p14:tracePt t="64612" x="5322888" y="6045200"/>
          <p14:tracePt t="64619" x="5322888" y="6035675"/>
          <p14:tracePt t="64626" x="5318125" y="6018213"/>
          <p14:tracePt t="64633" x="5286375" y="6008688"/>
          <p14:tracePt t="64641" x="5240338" y="5986463"/>
          <p14:tracePt t="64647" x="5162550" y="5945188"/>
          <p14:tracePt t="64654" x="5049838" y="5918200"/>
          <p14:tracePt t="64662" x="4899025" y="5889625"/>
          <p14:tracePt t="64668" x="4752975" y="5872163"/>
          <p14:tracePt t="64676" x="4643438" y="5872163"/>
          <p14:tracePt t="64682" x="4533900" y="5872163"/>
          <p14:tracePt t="64690" x="4441825" y="5872163"/>
          <p14:tracePt t="64697" x="4364038" y="5881688"/>
          <p14:tracePt t="64704" x="4286250" y="5894388"/>
          <p14:tracePt t="64711" x="4208463" y="5908675"/>
          <p14:tracePt t="64718" x="4168775" y="5918200"/>
          <p14:tracePt t="64725" x="4122738" y="5940425"/>
          <p14:tracePt t="64732" x="4076700" y="5962650"/>
          <p14:tracePt t="64738" x="4057650" y="5972175"/>
          <p14:tracePt t="64746" x="4054475" y="5981700"/>
          <p14:tracePt t="64753" x="4044950" y="5999163"/>
          <p14:tracePt t="64761" x="4030663" y="6027738"/>
          <p14:tracePt t="64767" x="4021138" y="6067425"/>
          <p14:tracePt t="64774" x="4021138" y="6100763"/>
          <p14:tracePt t="64782" x="4025900" y="6140450"/>
          <p14:tracePt t="64788" x="4067175" y="6205538"/>
          <p14:tracePt t="64796" x="4149725" y="6259513"/>
          <p14:tracePt t="64803" x="4268788" y="6351588"/>
          <p14:tracePt t="64810" x="4332288" y="6388100"/>
          <p14:tracePt t="64817" x="4743450" y="6551613"/>
          <p14:tracePt t="64825" x="4857750" y="6597650"/>
          <p14:tracePt t="66191" x="4784725" y="6561138"/>
          <p14:tracePt t="66198" x="4683125" y="6515100"/>
          <p14:tracePt t="66205" x="4606925" y="6492875"/>
          <p14:tracePt t="66212" x="4524375" y="6451600"/>
          <p14:tracePt t="66219" x="4446588" y="6424613"/>
          <p14:tracePt t="66225" x="4383088" y="6400800"/>
          <p14:tracePt t="66234" x="4310063" y="6388100"/>
          <p14:tracePt t="66239" x="4249738" y="6373813"/>
          <p14:tracePt t="66246" x="4191000" y="6373813"/>
          <p14:tracePt t="66253" x="4164013" y="6373813"/>
          <p14:tracePt t="66260" x="4144963" y="6373813"/>
          <p14:tracePt t="66268" x="4127500" y="6373813"/>
          <p14:tracePt t="66274" x="4098925" y="6373813"/>
          <p14:tracePt t="66281" x="4081463" y="6373813"/>
          <p14:tracePt t="66288" x="4071938" y="6373813"/>
          <p14:tracePt t="66295" x="4062413" y="6373813"/>
          <p14:tracePt t="66303" x="4057650" y="6373813"/>
          <p14:tracePt t="66310" x="4049713" y="6378575"/>
          <p14:tracePt t="66317" x="4040188" y="6388100"/>
          <p14:tracePt t="66323" x="4035425" y="6392863"/>
          <p14:tracePt t="66331" x="4035425" y="6400800"/>
          <p14:tracePt t="66338" x="4035425" y="6410325"/>
          <p14:tracePt t="66345" x="4035425" y="6415088"/>
          <p14:tracePt t="66352" x="4035425" y="6424613"/>
          <p14:tracePt t="66359" x="4040188" y="6442075"/>
          <p14:tracePt t="66366" x="4044950" y="6451600"/>
          <p14:tracePt t="66373" x="4062413" y="6461125"/>
          <p14:tracePt t="66380" x="4081463" y="6470650"/>
          <p14:tracePt t="66387" x="4098925" y="6478588"/>
          <p14:tracePt t="66394" x="4140200" y="6488113"/>
          <p14:tracePt t="66401" x="4171950" y="6497638"/>
          <p14:tracePt t="66408" x="4200525" y="6497638"/>
          <p14:tracePt t="66416" x="4241800" y="6497638"/>
          <p14:tracePt t="66422" x="4273550" y="6497638"/>
          <p14:tracePt t="66430" x="4300538" y="6497638"/>
          <p14:tracePt t="66437" x="4341813" y="6497638"/>
          <p14:tracePt t="66444" x="4373563" y="6497638"/>
          <p14:tracePt t="66451" x="4400550" y="6497638"/>
          <p14:tracePt t="66458" x="4427538" y="6497638"/>
          <p14:tracePt t="66466" x="4446588" y="6497638"/>
          <p14:tracePt t="66473" x="4464050" y="6492875"/>
          <p14:tracePt t="66479" x="4473575" y="6483350"/>
          <p14:tracePt t="66486" x="4483100" y="6478588"/>
          <p14:tracePt t="66493" x="4487863" y="6470650"/>
          <p14:tracePt t="66500" x="4497388" y="6461125"/>
          <p14:tracePt t="66507" x="4514850" y="6434138"/>
          <p14:tracePt t="66514" x="4524375" y="6415088"/>
          <p14:tracePt t="66523" x="4533900" y="6397625"/>
          <p14:tracePt t="66530" x="4541838" y="6369050"/>
          <p14:tracePt t="66537" x="4541838" y="6327775"/>
          <p14:tracePt t="66543" x="4541838" y="6296025"/>
          <p14:tracePt t="66550" x="4537075" y="6269038"/>
          <p14:tracePt t="66557" x="4529138" y="6237288"/>
          <p14:tracePt t="66564" x="4519613" y="6218238"/>
          <p14:tracePt t="66571" x="4487863" y="6196013"/>
          <p14:tracePt t="66578" x="4468813" y="6176963"/>
          <p14:tracePt t="66585" x="4451350" y="6169025"/>
          <p14:tracePt t="66592" x="4432300" y="6159500"/>
          <p14:tracePt t="66600" x="4400550" y="6140450"/>
          <p14:tracePt t="66606" x="4391025" y="6132513"/>
          <p14:tracePt t="66613" x="4387850" y="6122988"/>
          <p14:tracePt t="66620" x="4378325" y="6122988"/>
          <p14:tracePt t="66627" x="4368800" y="6122988"/>
          <p14:tracePt t="66635" x="4359275" y="6122988"/>
          <p14:tracePt t="66643" x="4346575" y="6122988"/>
          <p14:tracePt t="66650" x="4337050" y="6122988"/>
          <p14:tracePt t="66656" x="4318000" y="6127750"/>
          <p14:tracePt t="66663" x="4314825" y="6137275"/>
          <p14:tracePt t="66670" x="4305300" y="6149975"/>
          <p14:tracePt t="66677" x="4286250" y="6164263"/>
          <p14:tracePt t="66684" x="4278313" y="6169025"/>
          <p14:tracePt t="66691" x="4268788" y="6176963"/>
          <p14:tracePt t="66699" x="4259263" y="6196013"/>
          <p14:tracePt t="66705" x="4249738" y="6213475"/>
          <p14:tracePt t="66712" x="4232275" y="6246813"/>
          <p14:tracePt t="66720" x="4222750" y="6264275"/>
          <p14:tracePt t="66726" x="4213225" y="6283325"/>
          <p14:tracePt t="66734" x="4205288" y="6300788"/>
          <p14:tracePt t="66741" x="4195763" y="6319838"/>
          <p14:tracePt t="66747" x="4195763" y="6346825"/>
          <p14:tracePt t="66755" x="4195763" y="6364288"/>
          <p14:tracePt t="66762" x="4195763" y="6373813"/>
          <p14:tracePt t="66769" x="4195763" y="6383338"/>
          <p14:tracePt t="66776" x="4195763" y="6388100"/>
          <p14:tracePt t="66783" x="4195763" y="6397625"/>
          <p14:tracePt t="66790" x="4195763" y="6405563"/>
          <p14:tracePt t="66797" x="4195763" y="6419850"/>
          <p14:tracePt t="66804" x="4195763" y="6429375"/>
          <p14:tracePt t="66811" x="4195763" y="6437313"/>
          <p14:tracePt t="66819" x="4195763" y="6442075"/>
          <p14:tracePt t="66833" x="4205288" y="6442075"/>
          <p14:tracePt t="66846" x="4213225" y="6442075"/>
          <p14:tracePt t="66854" x="4217988" y="6442075"/>
          <p14:tracePt t="66868" x="4237038" y="6442075"/>
          <p14:tracePt t="66883" x="4244975" y="6442075"/>
          <p14:tracePt t="66889" x="4254500" y="6434138"/>
          <p14:tracePt t="66896" x="4259263" y="6405563"/>
          <p14:tracePt t="66903" x="4273550" y="6378575"/>
          <p14:tracePt t="66910" x="4281488" y="6346825"/>
          <p14:tracePt t="66917" x="4281488" y="6291263"/>
          <p14:tracePt t="66924" x="4281488" y="6264275"/>
          <p14:tracePt t="66932" x="4281488" y="6232525"/>
          <p14:tracePt t="66938" x="4281488" y="6205538"/>
          <p14:tracePt t="66945" x="4281488" y="6186488"/>
          <p14:tracePt t="66953" x="4281488" y="6169025"/>
          <p14:tracePt t="66960" x="4281488" y="6149975"/>
          <p14:tracePt t="66967" x="4278313" y="6145213"/>
          <p14:tracePt t="66974" x="4268788" y="6137275"/>
          <p14:tracePt t="66981" x="4268788" y="6118225"/>
          <p14:tracePt t="66988" x="4264025" y="6113463"/>
          <p14:tracePt t="66995" x="4254500" y="6103938"/>
          <p14:tracePt t="67010" x="4244975" y="6103938"/>
          <p14:tracePt t="67016" x="4232275" y="6103938"/>
          <p14:tracePt t="67038" x="4222750" y="6103938"/>
          <p14:tracePt t="67052" x="4213225" y="6103938"/>
          <p14:tracePt t="67073" x="4213225" y="6108700"/>
          <p14:tracePt t="67080" x="4213225" y="6113463"/>
          <p14:tracePt t="67087" x="4213225" y="6132513"/>
          <p14:tracePt t="67094" x="4213225" y="6140450"/>
          <p14:tracePt t="67101" x="4213225" y="6145213"/>
          <p14:tracePt t="67108" x="4213225" y="6154738"/>
          <p14:tracePt t="67116" x="4213225" y="6164263"/>
          <p14:tracePt t="67123" x="4213225" y="6169025"/>
          <p14:tracePt t="67130" x="4213225" y="6186488"/>
          <p14:tracePt t="67137" x="4213225" y="6213475"/>
          <p14:tracePt t="67143" x="4213225" y="6232525"/>
          <p14:tracePt t="67151" x="4213225" y="6249988"/>
          <p14:tracePt t="67158" x="4213225" y="6259513"/>
          <p14:tracePt t="67166" x="4213225" y="6273800"/>
          <p14:tracePt t="67172" x="4213225" y="6283325"/>
          <p14:tracePt t="67179" x="4217988" y="6300788"/>
          <p14:tracePt t="67186" x="4227513" y="6310313"/>
          <p14:tracePt t="67193" x="4244975" y="6315075"/>
          <p14:tracePt t="67201" x="4249738" y="6323013"/>
          <p14:tracePt t="67207" x="4259263" y="6332538"/>
          <p14:tracePt t="67214" x="4268788" y="6342063"/>
          <p14:tracePt t="67221" x="4273550" y="6346825"/>
          <p14:tracePt t="67229" x="4281488" y="6346825"/>
          <p14:tracePt t="67243" x="4291013" y="6346825"/>
          <p14:tracePt t="67271" x="4300538" y="6346825"/>
          <p14:tracePt t="67299" x="4300538" y="6337300"/>
          <p14:tracePt t="67307" x="4305300" y="6327775"/>
          <p14:tracePt t="67313" x="4322763" y="6319838"/>
          <p14:tracePt t="67321" x="4322763" y="6315075"/>
          <p14:tracePt t="67328" x="4322763" y="6286500"/>
          <p14:tracePt t="67335" x="4322763" y="6278563"/>
          <p14:tracePt t="67342" x="4322763" y="6269038"/>
          <p14:tracePt t="67350" x="4322763" y="6264275"/>
          <p14:tracePt t="67449" x="4322763" y="6273800"/>
          <p14:tracePt t="67456" x="4322763" y="6283325"/>
          <p14:tracePt t="67462" x="4322763" y="6296025"/>
          <p14:tracePt t="67469" x="4322763" y="6305550"/>
          <p14:tracePt t="67476" x="4322763" y="6315075"/>
          <p14:tracePt t="67484" x="4322763" y="6323013"/>
          <p14:tracePt t="67490" x="4322763" y="6327775"/>
          <p14:tracePt t="67497" x="4322763" y="6337300"/>
          <p14:tracePt t="67504" x="4322763" y="6346825"/>
          <p14:tracePt t="67511" x="4322763" y="6351588"/>
          <p14:tracePt t="67519" x="4322763" y="6359525"/>
          <p14:tracePt t="67525" x="4322763" y="6378575"/>
          <p14:tracePt t="67533" x="4322763" y="6383338"/>
          <p14:tracePt t="67539" x="4322763" y="6392863"/>
        </p14:tracePtLst>
      </p14:laserTraceLst>
    </p:ext>
  </p:extLs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Example Problem</a:t>
            </a:r>
            <a:endParaRPr lang="en-US" dirty="0">
              <a:solidFill>
                <a:srgbClr val="CC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3" name="Rectangle 3"/>
          <p:cNvSpPr/>
          <p:nvPr/>
        </p:nvSpPr>
        <p:spPr>
          <a:xfrm>
            <a:off x="1529886" y="1351223"/>
            <a:ext cx="55471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Use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exp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1 information to solve for k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graphicFrame>
        <p:nvGraphicFramePr>
          <p:cNvPr id="14" name="Object 1028"/>
          <p:cNvGraphicFramePr>
            <a:graphicFrameLocks noChangeAspect="1"/>
          </p:cNvGraphicFramePr>
          <p:nvPr/>
        </p:nvGraphicFramePr>
        <p:xfrm>
          <a:off x="3286125" y="2048328"/>
          <a:ext cx="2571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7" imgW="1143000" imgH="215640" progId="Equation.3">
                  <p:embed/>
                </p:oleObj>
              </mc:Choice>
              <mc:Fallback>
                <p:oleObj name="Equation" r:id="rId7" imgW="1143000" imgH="215640" progId="Equation.3">
                  <p:embed/>
                  <p:pic>
                    <p:nvPicPr>
                      <p:cNvPr id="14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048328"/>
                        <a:ext cx="25717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28"/>
          <p:cNvGraphicFramePr>
            <a:graphicFrameLocks noChangeAspect="1"/>
          </p:cNvGraphicFramePr>
          <p:nvPr/>
        </p:nvGraphicFramePr>
        <p:xfrm>
          <a:off x="764832" y="2930730"/>
          <a:ext cx="7543801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9" imgW="3352680" imgH="228600" progId="Equation.3">
                  <p:embed/>
                </p:oleObj>
              </mc:Choice>
              <mc:Fallback>
                <p:oleObj name="Equation" r:id="rId9" imgW="3352680" imgH="228600" progId="Equation.3">
                  <p:embed/>
                  <p:pic>
                    <p:nvPicPr>
                      <p:cNvPr id="21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32" y="2930730"/>
                        <a:ext cx="7543801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28"/>
          <p:cNvGraphicFramePr>
            <a:graphicFrameLocks noChangeAspect="1"/>
          </p:cNvGraphicFramePr>
          <p:nvPr/>
        </p:nvGraphicFramePr>
        <p:xfrm>
          <a:off x="2552048" y="3787795"/>
          <a:ext cx="3713342" cy="78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11" imgW="2158920" imgH="457200" progId="Equation.3">
                  <p:embed/>
                </p:oleObj>
              </mc:Choice>
              <mc:Fallback>
                <p:oleObj name="Equation" r:id="rId11" imgW="2158920" imgH="457200" progId="Equation.3">
                  <p:embed/>
                  <p:pic>
                    <p:nvPicPr>
                      <p:cNvPr id="22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048" y="3787795"/>
                        <a:ext cx="3713342" cy="786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/>
          <p:cNvSpPr/>
          <p:nvPr/>
        </p:nvSpPr>
        <p:spPr>
          <a:xfrm>
            <a:off x="2213838" y="4970085"/>
            <a:ext cx="4179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k = 8.0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10</a:t>
            </a:r>
            <a:r>
              <a:rPr kumimoji="0" lang="en-US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-12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L mol</a:t>
            </a:r>
            <a:r>
              <a:rPr kumimoji="0" lang="en-US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-1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 s</a:t>
            </a:r>
            <a:r>
              <a:rPr kumimoji="0" lang="en-US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-1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 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cxnSp>
        <p:nvCxnSpPr>
          <p:cNvPr id="24" name="Straight Connector 13"/>
          <p:cNvCxnSpPr/>
          <p:nvPr/>
        </p:nvCxnSpPr>
        <p:spPr bwMode="auto">
          <a:xfrm flipH="1">
            <a:off x="4572000" y="3909659"/>
            <a:ext cx="757382" cy="203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5" name="Straight Connector 16"/>
          <p:cNvCxnSpPr/>
          <p:nvPr/>
        </p:nvCxnSpPr>
        <p:spPr bwMode="auto">
          <a:xfrm flipH="1">
            <a:off x="3717787" y="4236395"/>
            <a:ext cx="757382" cy="203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6" name="Rectangle 14"/>
          <p:cNvSpPr/>
          <p:nvPr/>
        </p:nvSpPr>
        <p:spPr>
          <a:xfrm>
            <a:off x="2591646" y="5606117"/>
            <a:ext cx="35285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k = 8.0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10</a:t>
            </a:r>
            <a:r>
              <a:rPr kumimoji="0" lang="en-US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-12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M</a:t>
            </a:r>
            <a:r>
              <a:rPr kumimoji="0" lang="en-US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-1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 s</a:t>
            </a:r>
            <a:r>
              <a:rPr kumimoji="0" lang="en-US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-1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 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8D2C1657-224A-491C-B913-B3B500C734D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253146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4058"/>
    </mc:Choice>
    <mc:Fallback xmlns="">
      <p:transition spd="slow" advTm="8405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3" grpId="0"/>
      <p:bldP spid="26" grpId="0"/>
    </p:bldLst>
  </p:timing>
  <p:extLst>
    <p:ext uri="{3A86A75C-4F4B-4683-9AE1-C65F6400EC91}">
      <p14:laserTraceLst xmlns:p14="http://schemas.microsoft.com/office/powerpoint/2010/main">
        <p14:tracePtLst>
          <p14:tracePt t="4575" x="4354513" y="6332538"/>
          <p14:tracePt t="4579" x="4395788" y="6218238"/>
          <p14:tracePt t="4586" x="4456113" y="6086475"/>
          <p14:tracePt t="4594" x="4487863" y="5954713"/>
          <p14:tracePt t="4600" x="4529138" y="5840413"/>
          <p14:tracePt t="4607" x="4560888" y="5726113"/>
          <p14:tracePt t="4614" x="4614863" y="5607050"/>
          <p14:tracePt t="4623" x="4646613" y="5478463"/>
          <p14:tracePt t="4629" x="4675188" y="5364163"/>
          <p14:tracePt t="4636" x="4687888" y="5268913"/>
          <p14:tracePt t="4643" x="4716463" y="5173663"/>
          <p14:tracePt t="4650" x="4743450" y="5076825"/>
          <p14:tracePt t="4657" x="4752975" y="5018088"/>
          <p14:tracePt t="4664" x="4765675" y="4940300"/>
          <p14:tracePt t="4671" x="4779963" y="4862513"/>
          <p14:tracePt t="4678" x="4792663" y="4752975"/>
          <p14:tracePt t="4685" x="4792663" y="4662488"/>
          <p14:tracePt t="4692" x="4792663" y="4552950"/>
          <p14:tracePt t="4700" x="4792663" y="4475163"/>
          <p14:tracePt t="4707" x="4792663" y="4402138"/>
          <p14:tracePt t="4713" x="4792663" y="4329113"/>
          <p14:tracePt t="4720" x="4792663" y="4237038"/>
          <p14:tracePt t="4728" x="4784725" y="4141788"/>
          <p14:tracePt t="4734" x="4784725" y="4068763"/>
          <p14:tracePt t="4742" x="4770438" y="3990975"/>
          <p14:tracePt t="4748" x="4760913" y="3913188"/>
          <p14:tracePt t="4759" x="4748213" y="3852863"/>
          <p14:tracePt t="4766" x="4724400" y="3808413"/>
          <p14:tracePt t="4770" x="4711700" y="3748088"/>
          <p14:tracePt t="4778" x="4702175" y="3706813"/>
          <p14:tracePt t="4784" x="4687888" y="3648075"/>
          <p14:tracePt t="4793" x="4679950" y="3616325"/>
          <p14:tracePt t="4799" x="4670425" y="3575050"/>
          <p14:tracePt t="4807" x="4660900" y="3533775"/>
          <p14:tracePt t="4813" x="4646613" y="3492500"/>
          <p14:tracePt t="4820" x="4638675" y="3433763"/>
          <p14:tracePt t="4827" x="4614863" y="3402013"/>
          <p14:tracePt t="4834" x="4606925" y="3370263"/>
          <p14:tracePt t="4842" x="4597400" y="3328988"/>
          <p14:tracePt t="4848" x="4587875" y="3297238"/>
          <p14:tracePt t="4855" x="4573588" y="3268663"/>
          <p14:tracePt t="4862" x="4565650" y="3236913"/>
          <p14:tracePt t="4870" x="4556125" y="3219450"/>
          <p14:tracePt t="4891" x="4537075" y="3163888"/>
          <p14:tracePt t="4899" x="4537075" y="3136900"/>
          <p14:tracePt t="4906" x="4537075" y="3117850"/>
          <p14:tracePt t="4913" x="4537075" y="3100388"/>
          <p14:tracePt t="4919" x="4537075" y="3090863"/>
          <p14:tracePt t="4926" x="4537075" y="3078163"/>
          <p14:tracePt t="4935" x="4537075" y="3059113"/>
          <p14:tracePt t="4941" x="4537075" y="3041650"/>
          <p14:tracePt t="4947" x="4537075" y="3022600"/>
          <p14:tracePt t="4954" x="4537075" y="3005138"/>
          <p14:tracePt t="4961" x="4537075" y="2990850"/>
          <p14:tracePt t="4968" x="4537075" y="2959100"/>
          <p14:tracePt t="4975" x="4541838" y="2949575"/>
          <p14:tracePt t="4985" x="4551363" y="2935288"/>
          <p14:tracePt t="4990" x="4560888" y="2917825"/>
          <p14:tracePt t="4996" x="4565650" y="2908300"/>
          <p14:tracePt t="5004" x="4573588" y="2898775"/>
          <p14:tracePt t="5011" x="4583113" y="2890838"/>
          <p14:tracePt t="5018" x="4592638" y="2876550"/>
          <p14:tracePt t="5025" x="4597400" y="2867025"/>
          <p14:tracePt t="5032" x="4614863" y="2857500"/>
          <p14:tracePt t="5040" x="4624388" y="2849563"/>
          <p14:tracePt t="5046" x="4633913" y="2844800"/>
          <p14:tracePt t="5053" x="4638675" y="2835275"/>
          <p14:tracePt t="5060" x="4646613" y="2825750"/>
          <p14:tracePt t="5067" x="4646613" y="2820988"/>
          <p14:tracePt t="5082" x="4656138" y="2813050"/>
          <p14:tracePt t="5089" x="4660900" y="2813050"/>
          <p14:tracePt t="5103" x="4670425" y="2813050"/>
          <p14:tracePt t="5110" x="4679950" y="2813050"/>
          <p14:tracePt t="5117" x="4692650" y="2813050"/>
          <p14:tracePt t="5125" x="4702175" y="2813050"/>
          <p14:tracePt t="5132" x="4711700" y="2813050"/>
          <p14:tracePt t="5139" x="4719638" y="2813050"/>
          <p14:tracePt t="5146" x="4724400" y="2794000"/>
          <p14:tracePt t="5153" x="4733925" y="2784475"/>
          <p14:tracePt t="5161" x="4743450" y="2784475"/>
          <p14:tracePt t="5166" x="4756150" y="2784475"/>
          <p14:tracePt t="5176" x="4789488" y="2784475"/>
          <p14:tracePt t="5181" x="4806950" y="2784475"/>
          <p14:tracePt t="5189" x="4826000" y="2784475"/>
          <p14:tracePt t="5195" x="4838700" y="2784475"/>
          <p14:tracePt t="5202" x="4870450" y="2784475"/>
          <p14:tracePt t="5209" x="4875213" y="2784475"/>
          <p14:tracePt t="5216" x="4894263" y="2784475"/>
          <p14:tracePt t="5224" x="4902200" y="2781300"/>
          <p14:tracePt t="5230" x="4911725" y="2781300"/>
          <p14:tracePt t="5237" x="4916488" y="2771775"/>
          <p14:tracePt t="5244" x="4926013" y="2771775"/>
          <p14:tracePt t="5251" x="4935538" y="2771775"/>
          <p14:tracePt t="5258" x="4938713" y="2762250"/>
          <p14:tracePt t="5265" x="4957763" y="2752725"/>
          <p14:tracePt t="5274" x="4967288" y="2752725"/>
          <p14:tracePt t="5279" x="4975225" y="2747963"/>
          <p14:tracePt t="5286" x="4979988" y="2747963"/>
          <p14:tracePt t="5294" x="4989513" y="2740025"/>
          <p14:tracePt t="5300" x="4999038" y="2730500"/>
          <p14:tracePt t="5307" x="5003800" y="2725738"/>
          <p14:tracePt t="5315" x="5013325" y="2708275"/>
          <p14:tracePt t="5322" x="5021263" y="2698750"/>
          <p14:tracePt t="5329" x="5040313" y="2689225"/>
          <p14:tracePt t="5336" x="5045075" y="2689225"/>
          <p14:tracePt t="5344" x="5053013" y="2689225"/>
          <p14:tracePt t="5350" x="5062538" y="2689225"/>
          <p14:tracePt t="5357" x="5072063" y="2689225"/>
          <p14:tracePt t="5364" x="5076825" y="2684463"/>
          <p14:tracePt t="5371" x="5086350" y="2674938"/>
          <p14:tracePt t="5378" x="5094288" y="2674938"/>
          <p14:tracePt t="5385" x="5099050" y="2667000"/>
          <p14:tracePt t="5393" x="5118100" y="2667000"/>
          <p14:tracePt t="5400" x="5126038" y="2667000"/>
          <p14:tracePt t="5407" x="5130800" y="2667000"/>
          <p14:tracePt t="5414" x="5140325" y="2667000"/>
          <p14:tracePt t="5421" x="5149850" y="2667000"/>
          <p14:tracePt t="7620" x="5126038" y="2657475"/>
          <p14:tracePt t="7627" x="5086350" y="2647950"/>
          <p14:tracePt t="7635" x="5026025" y="2635250"/>
          <p14:tracePt t="7642" x="4967288" y="2625725"/>
          <p14:tracePt t="7649" x="4889500" y="2611438"/>
          <p14:tracePt t="7656" x="4829175" y="2598738"/>
          <p14:tracePt t="7663" x="4770438" y="2589213"/>
          <p14:tracePt t="7670" x="4729163" y="2574925"/>
          <p14:tracePt t="7677" x="4670425" y="2574925"/>
          <p14:tracePt t="7684" x="4643438" y="2574925"/>
          <p14:tracePt t="7691" x="4610100" y="2565400"/>
          <p14:tracePt t="7698" x="4570413" y="2565400"/>
          <p14:tracePt t="7705" x="4541838" y="2565400"/>
          <p14:tracePt t="7714" x="4510088" y="2565400"/>
          <p14:tracePt t="7719" x="4468813" y="2565400"/>
          <p14:tracePt t="7726" x="4441825" y="2565400"/>
          <p14:tracePt t="7734" x="4414838" y="2565400"/>
          <p14:tracePt t="7741" x="4373563" y="2565400"/>
          <p14:tracePt t="7749" x="4341813" y="2565400"/>
          <p14:tracePt t="7755" x="4314825" y="2565400"/>
          <p14:tracePt t="7762" x="4273550" y="2565400"/>
          <p14:tracePt t="7769" x="4254500" y="2565400"/>
          <p14:tracePt t="7776" x="4237038" y="2565400"/>
          <p14:tracePt t="7783" x="4217988" y="2565400"/>
          <p14:tracePt t="7790" x="4200525" y="2565400"/>
          <p14:tracePt t="7798" x="4171950" y="2565400"/>
          <p14:tracePt t="7804" x="4154488" y="2565400"/>
          <p14:tracePt t="7812" x="4135438" y="2565400"/>
          <p14:tracePt t="7818" x="4122738" y="2565400"/>
          <p14:tracePt t="7826" x="4090988" y="2565400"/>
          <p14:tracePt t="7832" x="4071938" y="2565400"/>
          <p14:tracePt t="7840" x="4067175" y="2565400"/>
          <p14:tracePt t="7846" x="4057650" y="2565400"/>
          <p14:tracePt t="7853" x="4049713" y="2565400"/>
          <p14:tracePt t="7861" x="4040188" y="2565400"/>
          <p14:tracePt t="7868" x="4035425" y="2565400"/>
          <p14:tracePt t="7875" x="4025900" y="2565400"/>
          <p14:tracePt t="7882" x="4008438" y="2565400"/>
          <p14:tracePt t="7898" x="3994150" y="2565400"/>
          <p14:tracePt t="7903" x="3984625" y="2565400"/>
          <p14:tracePt t="7911" x="3981450" y="2565400"/>
          <p14:tracePt t="7918" x="3971925" y="2565400"/>
          <p14:tracePt t="7924" x="3962400" y="2565400"/>
          <p14:tracePt t="7931" x="3957638" y="2565400"/>
          <p14:tracePt t="7938" x="3948113" y="2565400"/>
          <p14:tracePt t="7946" x="3930650" y="2565400"/>
          <p14:tracePt t="7953" x="3921125" y="2565400"/>
          <p14:tracePt t="7960" x="3916363" y="2565400"/>
          <p14:tracePt t="7967" x="3908425" y="2565400"/>
          <p14:tracePt t="7974" x="3898900" y="2565400"/>
          <p14:tracePt t="7981" x="3884613" y="2565400"/>
          <p14:tracePt t="7988" x="3867150" y="2565400"/>
          <p14:tracePt t="7995" x="3835400" y="2565400"/>
          <p14:tracePt t="8003" x="3821113" y="2565400"/>
          <p14:tracePt t="8009" x="3802063" y="2565400"/>
          <p14:tracePt t="8016" x="3784600" y="2565400"/>
          <p14:tracePt t="8024" x="3775075" y="2565400"/>
          <p14:tracePt t="8031" x="3762375" y="2565400"/>
          <p14:tracePt t="8038" x="3752850" y="2565400"/>
          <p14:tracePt t="8045" x="3743325" y="2565400"/>
          <p14:tracePt t="8052" x="3733800" y="2565400"/>
          <p14:tracePt t="8059" x="3729038" y="2547938"/>
          <p14:tracePt t="8066" x="3721100" y="2543175"/>
          <p14:tracePt t="8073" x="3711575" y="2543175"/>
          <p14:tracePt t="8081" x="3702050" y="2533650"/>
          <p14:tracePt t="8087" x="3697288" y="2533650"/>
          <p14:tracePt t="8094" x="3679825" y="2533650"/>
          <p14:tracePt t="8102" x="3670300" y="2533650"/>
          <p14:tracePt t="8108" x="3665538" y="2533650"/>
          <p14:tracePt t="8115" x="3656013" y="2533650"/>
          <p14:tracePt t="8123" x="3648075" y="2533650"/>
          <p14:tracePt t="8130" x="3643313" y="2533650"/>
          <p14:tracePt t="8137" x="3633788" y="2533650"/>
          <p14:tracePt t="8144" x="3624263" y="2533650"/>
          <p14:tracePt t="14843" x="3706813" y="2538413"/>
          <p14:tracePt t="14850" x="3838575" y="2557463"/>
          <p14:tracePt t="14857" x="3948113" y="2557463"/>
          <p14:tracePt t="14864" x="4040188" y="2557463"/>
          <p14:tracePt t="14871" x="4113213" y="2557463"/>
          <p14:tracePt t="14879" x="4227513" y="2543175"/>
          <p14:tracePt t="14895" x="4468813" y="2516188"/>
          <p14:tracePt t="14899" x="4541838" y="2501900"/>
          <p14:tracePt t="14906" x="4619625" y="2492375"/>
          <p14:tracePt t="14913" x="4660900" y="2479675"/>
          <p14:tracePt t="14920" x="4706938" y="2470150"/>
          <p14:tracePt t="14928" x="4733925" y="2452688"/>
          <p14:tracePt t="14934" x="4756150" y="2428875"/>
          <p14:tracePt t="14941" x="4775200" y="2411413"/>
          <p14:tracePt t="14949" x="4792663" y="2401888"/>
          <p14:tracePt t="14955" x="4802188" y="2382838"/>
          <p14:tracePt t="14963" x="4811713" y="2365375"/>
          <p14:tracePt t="14969" x="4821238" y="2346325"/>
          <p14:tracePt t="14977" x="4821238" y="2328863"/>
          <p14:tracePt t="14984" x="4821238" y="2297113"/>
          <p14:tracePt t="14991" x="4821238" y="2282825"/>
          <p14:tracePt t="14998" x="4816475" y="2260600"/>
          <p14:tracePt t="15004" x="4806950" y="2241550"/>
          <p14:tracePt t="15012" x="4775200" y="2209800"/>
          <p14:tracePt t="15019" x="4743450" y="2192338"/>
          <p14:tracePt t="15026" x="4716463" y="2182813"/>
          <p14:tracePt t="15033" x="4656138" y="2159000"/>
          <p14:tracePt t="15040" x="4597400" y="2132013"/>
          <p14:tracePt t="15047" x="4519613" y="2119313"/>
          <p14:tracePt t="15054" x="4473575" y="2100263"/>
          <p14:tracePt t="15061" x="4419600" y="2100263"/>
          <p14:tracePt t="15068" x="4378325" y="2100263"/>
          <p14:tracePt t="15075" x="4337050" y="2100263"/>
          <p14:tracePt t="15082" x="4281488" y="2100263"/>
          <p14:tracePt t="15089" x="4249738" y="2114550"/>
          <p14:tracePt t="15097" x="4232275" y="2122488"/>
          <p14:tracePt t="15103" x="4200525" y="2132013"/>
          <p14:tracePt t="15111" x="4181475" y="2141538"/>
          <p14:tracePt t="15118" x="4164013" y="2163763"/>
          <p14:tracePt t="15125" x="4144963" y="2182813"/>
          <p14:tracePt t="15132" x="4122738" y="2224088"/>
          <p14:tracePt t="15139" x="4090988" y="2255838"/>
          <p14:tracePt t="15146" x="4067175" y="2301875"/>
          <p14:tracePt t="15154" x="4040188" y="2365375"/>
          <p14:tracePt t="15161" x="4021138" y="2411413"/>
          <p14:tracePt t="15167" x="4008438" y="2470150"/>
          <p14:tracePt t="15174" x="3984625" y="2516188"/>
          <p14:tracePt t="15181" x="3976688" y="2557463"/>
          <p14:tracePt t="15188" x="3976688" y="2584450"/>
          <p14:tracePt t="15195" x="3976688" y="2616200"/>
          <p14:tracePt t="15202" x="3976688" y="2635250"/>
          <p14:tracePt t="15211" x="3976688" y="2662238"/>
          <p14:tracePt t="15217" x="3981450" y="2679700"/>
          <p14:tracePt t="15224" x="4008438" y="2703513"/>
          <p14:tracePt t="15231" x="4040188" y="2711450"/>
          <p14:tracePt t="15238" x="4081463" y="2720975"/>
          <p14:tracePt t="15245" x="4140200" y="2720975"/>
          <p14:tracePt t="15252" x="4181475" y="2716213"/>
          <p14:tracePt t="15259" x="4241800" y="2703513"/>
          <p14:tracePt t="15266" x="4286250" y="2679700"/>
          <p14:tracePt t="15273" x="4351338" y="2643188"/>
          <p14:tracePt t="15281" x="4400550" y="2593975"/>
          <p14:tracePt t="15287" x="4446588" y="2557463"/>
          <p14:tracePt t="15295" x="4492625" y="2520950"/>
          <p14:tracePt t="15302" x="4529138" y="2474913"/>
          <p14:tracePt t="15309" x="4565650" y="2424113"/>
          <p14:tracePt t="15316" x="4619625" y="2341563"/>
          <p14:tracePt t="15323" x="4660900" y="2278063"/>
          <p14:tracePt t="15330" x="4683125" y="2219325"/>
          <p14:tracePt t="15337" x="4692650" y="2178050"/>
          <p14:tracePt t="15346" x="4719638" y="2114550"/>
          <p14:tracePt t="15351" x="4719638" y="2085975"/>
          <p14:tracePt t="15358" x="4719638" y="2068513"/>
          <p14:tracePt t="15365" x="4719638" y="2058988"/>
          <p14:tracePt t="15373" x="4706938" y="2049463"/>
          <p14:tracePt t="15379" x="4697413" y="2032000"/>
          <p14:tracePt t="15387" x="4687888" y="2022475"/>
          <p14:tracePt t="15394" x="4683125" y="2022475"/>
          <p14:tracePt t="15400" x="4675188" y="2022475"/>
          <p14:tracePt t="15407" x="4665663" y="2022475"/>
          <p14:tracePt t="15415" x="4646613" y="2022475"/>
          <p14:tracePt t="15422" x="4619625" y="2022475"/>
          <p14:tracePt t="15429" x="4602163" y="2022475"/>
          <p14:tracePt t="15436" x="4583113" y="2027238"/>
          <p14:tracePt t="15444" x="4573588" y="2049463"/>
          <p14:tracePt t="15450" x="4556125" y="2058988"/>
          <p14:tracePt t="15457" x="4546600" y="2063750"/>
          <p14:tracePt t="15464" x="4529138" y="2082800"/>
          <p14:tracePt t="15471" x="4519613" y="2100263"/>
          <p14:tracePt t="15478" x="4510088" y="2119313"/>
          <p14:tracePt t="15485" x="4492625" y="2163763"/>
          <p14:tracePt t="15494" x="4478338" y="2192338"/>
          <p14:tracePt t="15499" x="4468813" y="2224088"/>
          <p14:tracePt t="15506" x="4460875" y="2265363"/>
          <p14:tracePt t="15514" x="4451350" y="2297113"/>
          <p14:tracePt t="15521" x="4451350" y="2324100"/>
          <p14:tracePt t="15529" x="4451350" y="2365375"/>
          <p14:tracePt t="15535" x="4451350" y="2382838"/>
          <p14:tracePt t="15542" x="4456113" y="2401888"/>
          <p14:tracePt t="15549" x="4464050" y="2419350"/>
          <p14:tracePt t="15556" x="4473575" y="2438400"/>
          <p14:tracePt t="15565" x="4483100" y="2447925"/>
          <p14:tracePt t="15570" x="4487863" y="2455863"/>
          <p14:tracePt t="15578" x="4497388" y="2460625"/>
          <p14:tracePt t="15584" x="4505325" y="2470150"/>
          <p14:tracePt t="15592" x="4510088" y="2470150"/>
          <p14:tracePt t="15599" x="4529138" y="2470150"/>
          <p14:tracePt t="15606" x="4537075" y="2470150"/>
          <p14:tracePt t="15613" x="4541838" y="2470150"/>
          <p14:tracePt t="15620" x="4551363" y="2470150"/>
          <p14:tracePt t="15634" x="4551363" y="2465388"/>
          <p14:tracePt t="15641" x="4560888" y="2460625"/>
          <p14:tracePt t="15648" x="4560888" y="2452688"/>
          <p14:tracePt t="15655" x="4560888" y="2443163"/>
          <p14:tracePt t="15662" x="4560888" y="2428875"/>
          <p14:tracePt t="15669" x="4560888" y="2411413"/>
          <p14:tracePt t="15676" x="4560888" y="2392363"/>
          <p14:tracePt t="15683" x="4556125" y="2382838"/>
          <p14:tracePt t="15691" x="4546600" y="2378075"/>
          <p14:tracePt t="15698" x="4541838" y="2370138"/>
          <p14:tracePt t="15705" x="4533900" y="2351088"/>
          <p14:tracePt t="15712" x="4500563" y="2351088"/>
          <p14:tracePt t="15718" x="4487863" y="2351088"/>
          <p14:tracePt t="15726" x="4468813" y="2351088"/>
          <p14:tracePt t="15734" x="4451350" y="2351088"/>
          <p14:tracePt t="15740" x="4419600" y="2351088"/>
          <p14:tracePt t="15747" x="4410075" y="2365375"/>
          <p14:tracePt t="15754" x="4405313" y="2374900"/>
          <p14:tracePt t="15762" x="4395788" y="2382838"/>
          <p14:tracePt t="15770" x="4387850" y="2397125"/>
          <p14:tracePt t="15777" x="4378325" y="2419350"/>
          <p14:tracePt t="15785" x="4368800" y="2447925"/>
          <p14:tracePt t="15790" x="4359275" y="2479675"/>
          <p14:tracePt t="15797" x="4346575" y="2506663"/>
          <p14:tracePt t="15803" x="4346575" y="2562225"/>
          <p14:tracePt t="15811" x="4346575" y="2593975"/>
          <p14:tracePt t="15817" x="4346575" y="2620963"/>
          <p14:tracePt t="15824" x="4346575" y="2662238"/>
          <p14:tracePt t="15832" x="4346575" y="2679700"/>
          <p14:tracePt t="15839" x="4346575" y="2698750"/>
          <p14:tracePt t="15846" x="4346575" y="2716213"/>
          <p14:tracePt t="15853" x="4346575" y="2744788"/>
          <p14:tracePt t="15861" x="4346575" y="2752725"/>
          <p14:tracePt t="15867" x="4346575" y="2757488"/>
          <p14:tracePt t="15875" x="4346575" y="2767013"/>
          <p14:tracePt t="15881" x="4346575" y="2776538"/>
          <p14:tracePt t="15894" x="4346575" y="2784475"/>
          <p14:tracePt t="15895" x="4346575" y="2789238"/>
          <p14:tracePt t="15904" x="4346575" y="2798763"/>
          <p14:tracePt t="15981" x="4341813" y="2798763"/>
          <p14:tracePt t="15988" x="4322763" y="2794000"/>
          <p14:tracePt t="15995" x="4314825" y="2784475"/>
          <p14:tracePt t="16002" x="4310063" y="2781300"/>
          <p14:tracePt t="16009" x="4300538" y="2762250"/>
          <p14:tracePt t="16016" x="4291013" y="2744788"/>
          <p14:tracePt t="16023" x="4278313" y="2711450"/>
          <p14:tracePt t="16030" x="4268788" y="2693988"/>
          <p14:tracePt t="16037" x="4259263" y="2674938"/>
          <p14:tracePt t="16045" x="4249738" y="2657475"/>
          <p14:tracePt t="16051" x="4232275" y="2647950"/>
          <p14:tracePt t="16058" x="4222750" y="2630488"/>
          <p14:tracePt t="16065" x="4213225" y="2620963"/>
          <p14:tracePt t="16074" x="4208463" y="2620963"/>
          <p14:tracePt t="16079" x="4200525" y="2620963"/>
          <p14:tracePt t="16150" x="4200525" y="2625725"/>
          <p14:tracePt t="16157" x="4200525" y="2638425"/>
          <p14:tracePt t="16165" x="4200525" y="2647950"/>
          <p14:tracePt t="16172" x="4200525" y="2657475"/>
          <p14:tracePt t="16178" x="4205288" y="2662238"/>
          <p14:tracePt t="16185" x="4208463" y="2671763"/>
          <p14:tracePt t="16193" x="4217988" y="2679700"/>
          <p14:tracePt t="16200" x="4227513" y="2689225"/>
          <p14:tracePt t="16207" x="4244975" y="2693988"/>
          <p14:tracePt t="16214" x="4249738" y="2703513"/>
          <p14:tracePt t="16221" x="4259263" y="2720975"/>
          <p14:tracePt t="16228" x="4268788" y="2730500"/>
          <p14:tracePt t="16234" x="4278313" y="2735263"/>
          <p14:tracePt t="16241" x="4281488" y="2744788"/>
          <p14:tracePt t="16249" x="4291013" y="2752725"/>
          <p14:tracePt t="16256" x="4300538" y="2757488"/>
          <p14:tracePt t="16264" x="4305300" y="2767013"/>
          <p14:tracePt t="16270" x="4305300" y="2776538"/>
          <p14:tracePt t="16278" x="4322763" y="2784475"/>
          <p14:tracePt t="16284" x="4322763" y="2803525"/>
          <p14:tracePt t="16292" x="4332288" y="2808288"/>
          <p14:tracePt t="16299" x="4332288" y="2817813"/>
          <p14:tracePt t="16306" x="4341813" y="2825750"/>
          <p14:tracePt t="16320" x="4346575" y="2830513"/>
          <p14:tracePt t="16327" x="4354513" y="2830513"/>
          <p14:tracePt t="16341" x="4364038" y="2830513"/>
          <p14:tracePt t="16348" x="4368800" y="2830513"/>
          <p14:tracePt t="16362" x="4378325" y="2830513"/>
          <p14:tracePt t="16391" x="4378325" y="2840038"/>
          <p14:tracePt t="16476" x="4387850" y="2840038"/>
          <p14:tracePt t="16483" x="4395788" y="2835275"/>
          <p14:tracePt t="16490" x="4395788" y="2830513"/>
          <p14:tracePt t="16497" x="4395788" y="2820988"/>
          <p14:tracePt t="16505" x="4410075" y="2813050"/>
          <p14:tracePt t="16511" x="4410075" y="2803525"/>
          <p14:tracePt t="16518" x="4419600" y="2781300"/>
          <p14:tracePt t="16525" x="4419600" y="2771775"/>
          <p14:tracePt t="16532" x="4419600" y="2752725"/>
          <p14:tracePt t="16539" x="4419600" y="2747963"/>
          <p14:tracePt t="16546" x="4419600" y="2740025"/>
          <p14:tracePt t="16554" x="4419600" y="2730500"/>
          <p14:tracePt t="16561" x="4419600" y="2703513"/>
          <p14:tracePt t="16568" x="4419600" y="2689225"/>
          <p14:tracePt t="16575" x="4419600" y="2671763"/>
          <p14:tracePt t="16582" x="4419600" y="2662238"/>
          <p14:tracePt t="16589" x="4419600" y="2652713"/>
          <p14:tracePt t="16596" x="4419600" y="2647950"/>
          <p14:tracePt t="16603" x="4419600" y="2638425"/>
          <p14:tracePt t="16613" x="4419600" y="2620963"/>
          <p14:tracePt t="16618" x="4419600" y="2616200"/>
          <p14:tracePt t="16626" x="4419600" y="2606675"/>
          <p14:tracePt t="20260" x="4395788" y="2579688"/>
          <p14:tracePt t="20267" x="4364038" y="2547938"/>
          <p14:tracePt t="20275" x="4300538" y="2479675"/>
          <p14:tracePt t="20281" x="4249738" y="2428875"/>
          <p14:tracePt t="20288" x="4164013" y="2346325"/>
          <p14:tracePt t="20296" x="4098925" y="2292350"/>
          <p14:tracePt t="20302" x="4017963" y="2236788"/>
          <p14:tracePt t="20309" x="3962400" y="2173288"/>
          <p14:tracePt t="20316" x="3879850" y="2132013"/>
          <p14:tracePt t="20323" x="3816350" y="2090738"/>
          <p14:tracePt t="20331" x="3733800" y="2036763"/>
          <p14:tracePt t="20338" x="3670300" y="2000250"/>
          <p14:tracePt t="20344" x="3592513" y="1973263"/>
          <p14:tracePt t="20352" x="3497263" y="1931988"/>
          <p14:tracePt t="20359" x="3414713" y="1903413"/>
          <p14:tracePt t="20366" x="3322638" y="1890713"/>
          <p14:tracePt t="20373" x="3263900" y="1881188"/>
          <p14:tracePt t="20380" x="3186113" y="1866900"/>
          <p14:tracePt t="20386" x="3144838" y="1858963"/>
          <p14:tracePt t="20393" x="3086100" y="1858963"/>
          <p14:tracePt t="20400" x="3044825" y="1858963"/>
          <p14:tracePt t="20407" x="2990850" y="1858963"/>
          <p14:tracePt t="20416" x="2949575" y="1858963"/>
          <p14:tracePt t="20422" x="2921000" y="1858963"/>
          <p14:tracePt t="20430" x="2889250" y="1858963"/>
          <p14:tracePt t="20436" x="2876550" y="1858963"/>
          <p14:tracePt t="20446" x="2857500" y="1858963"/>
          <p14:tracePt t="20451" x="2847975" y="1858963"/>
          <p14:tracePt t="20458" x="2840038" y="1858963"/>
          <p14:tracePt t="20465" x="2835275" y="1858963"/>
          <p14:tracePt t="20472" x="2816225" y="1858963"/>
          <p14:tracePt t="20480" x="2808288" y="1858963"/>
          <p14:tracePt t="20486" x="2803525" y="1858963"/>
          <p14:tracePt t="20514" x="2803525" y="1866900"/>
          <p14:tracePt t="20521" x="2840038" y="1876425"/>
          <p14:tracePt t="20529" x="2871788" y="1885950"/>
          <p14:tracePt t="20535" x="2940050" y="1898650"/>
          <p14:tracePt t="20543" x="3017838" y="1898650"/>
          <p14:tracePt t="20550" x="3108325" y="1898650"/>
          <p14:tracePt t="20557" x="3200400" y="1898650"/>
          <p14:tracePt t="20564" x="3273425" y="1898650"/>
          <p14:tracePt t="20571" x="3351213" y="1898650"/>
          <p14:tracePt t="20579" x="3405188" y="1898650"/>
          <p14:tracePt t="20585" x="3482975" y="1890713"/>
          <p14:tracePt t="20592" x="3524250" y="1881188"/>
          <p14:tracePt t="20599" x="3582988" y="1866900"/>
          <p14:tracePt t="20606" x="3616325" y="1858963"/>
          <p14:tracePt t="20616" x="3643313" y="1849438"/>
          <p14:tracePt t="20620" x="3675063" y="1849438"/>
          <p14:tracePt t="20628" x="3679825" y="1839913"/>
          <p14:tracePt t="20635" x="3689350" y="1839913"/>
          <p14:tracePt t="20642" x="3697288" y="1839913"/>
          <p14:tracePt t="20649" x="3697288" y="1830388"/>
          <p14:tracePt t="20656" x="3697288" y="1817688"/>
          <p14:tracePt t="20663" x="3697288" y="1808163"/>
          <p14:tracePt t="20670" x="3697288" y="1798638"/>
          <p14:tracePt t="20677" x="3692525" y="1789113"/>
          <p14:tracePt t="20684" x="3684588" y="1785938"/>
          <p14:tracePt t="20691" x="3660775" y="1776413"/>
          <p14:tracePt t="20698" x="3629025" y="1752600"/>
          <p14:tracePt t="20705" x="3582988" y="1720850"/>
          <p14:tracePt t="20712" x="3506788" y="1693863"/>
          <p14:tracePt t="20719" x="3424238" y="1666875"/>
          <p14:tracePt t="20726" x="3327400" y="1639888"/>
          <p14:tracePt t="20733" x="3236913" y="1625600"/>
          <p14:tracePt t="20740" x="3159125" y="1616075"/>
          <p14:tracePt t="20747" x="3049588" y="1616075"/>
          <p14:tracePt t="20754" x="2940050" y="1616075"/>
          <p14:tracePt t="20762" x="2830513" y="1616075"/>
          <p14:tracePt t="20768" x="2716213" y="1625600"/>
          <p14:tracePt t="20775" x="2638425" y="1635125"/>
          <p14:tracePt t="20783" x="2560638" y="1647825"/>
          <p14:tracePt t="20790" x="2519363" y="1671638"/>
          <p14:tracePt t="20796" x="2455863" y="1698625"/>
          <p14:tracePt t="20804" x="2424113" y="1708150"/>
          <p14:tracePt t="20812" x="2397125" y="1725613"/>
          <p14:tracePt t="20818" x="2365375" y="1739900"/>
          <p14:tracePt t="20825" x="2346325" y="1749425"/>
          <p14:tracePt t="20833" x="2336800" y="1752600"/>
          <p14:tracePt t="20839" x="2332038" y="1762125"/>
          <p14:tracePt t="20846" x="2324100" y="1771650"/>
          <p14:tracePt t="20853" x="2314575" y="1776413"/>
          <p14:tracePt t="20861" x="2305050" y="1785938"/>
          <p14:tracePt t="20867" x="2305050" y="1793875"/>
          <p14:tracePt t="20875" x="2305050" y="1808163"/>
          <p14:tracePt t="20896" x="2328863" y="1808163"/>
          <p14:tracePt t="20902" x="2355850" y="1808163"/>
          <p14:tracePt t="20910" x="2409825" y="1808163"/>
          <p14:tracePt t="20917" x="2482850" y="1808163"/>
          <p14:tracePt t="20924" x="2579688" y="1808163"/>
          <p14:tracePt t="20931" x="2670175" y="1808163"/>
          <p14:tracePt t="20938" x="2730500" y="1789113"/>
          <p14:tracePt t="20946" x="2808288" y="1776413"/>
          <p14:tracePt t="20952" x="2867025" y="1766888"/>
          <p14:tracePt t="20960" x="2944813" y="1752600"/>
          <p14:tracePt t="20967" x="2986088" y="1739900"/>
          <p14:tracePt t="20974" x="3044825" y="1730375"/>
          <p14:tracePt t="20980" x="3090863" y="1720850"/>
          <p14:tracePt t="20988" x="3132138" y="1708150"/>
          <p14:tracePt t="20996" x="3149600" y="1708150"/>
          <p14:tracePt t="21002" x="3163888" y="1708150"/>
          <p14:tracePt t="21009" x="3173413" y="1708150"/>
          <p14:tracePt t="21016" x="3181350" y="1708150"/>
          <p14:tracePt t="21024" x="3190875" y="1708150"/>
          <p14:tracePt t="21058" x="3186113" y="1708150"/>
          <p14:tracePt t="21066" x="3168650" y="1708150"/>
          <p14:tracePt t="21073" x="3140075" y="1698625"/>
          <p14:tracePt t="21080" x="3081338" y="1676400"/>
          <p14:tracePt t="21087" x="3022600" y="1662113"/>
          <p14:tracePt t="21094" x="2944813" y="1652588"/>
          <p14:tracePt t="21101" x="2867025" y="1639888"/>
          <p14:tracePt t="21108" x="2774950" y="1639888"/>
          <p14:tracePt t="21115" x="2701925" y="1639888"/>
          <p14:tracePt t="21122" x="2647950" y="1639888"/>
          <p14:tracePt t="21129" x="2589213" y="1639888"/>
          <p14:tracePt t="21136" x="2547938" y="1639888"/>
          <p14:tracePt t="21143" x="2519363" y="1643063"/>
          <p14:tracePt t="21150" x="2487613" y="1652588"/>
          <p14:tracePt t="21157" x="2470150" y="1662113"/>
          <p14:tracePt t="21165" x="2460625" y="1662113"/>
          <p14:tracePt t="21172" x="2451100" y="1679575"/>
          <p14:tracePt t="21179" x="2446338" y="1689100"/>
          <p14:tracePt t="21185" x="2438400" y="1693863"/>
          <p14:tracePt t="21194" x="2428875" y="1703388"/>
          <p14:tracePt t="21200" x="2428875" y="1712913"/>
          <p14:tracePt t="21206" x="2428875" y="1720850"/>
          <p14:tracePt t="21214" x="2441575" y="1725613"/>
          <p14:tracePt t="21221" x="2474913" y="1739900"/>
          <p14:tracePt t="21229" x="2543175" y="1739900"/>
          <p14:tracePt t="21235" x="2633663" y="1739900"/>
          <p14:tracePt t="21242" x="2743200" y="1739900"/>
          <p14:tracePt t="21250" x="2852738" y="1739900"/>
          <p14:tracePt t="21257" x="2981325" y="1739900"/>
          <p14:tracePt t="21264" x="3127375" y="1739900"/>
          <p14:tracePt t="21271" x="3273425" y="1739900"/>
          <p14:tracePt t="21279" x="3400425" y="1725613"/>
          <p14:tracePt t="21284" x="3509963" y="1725613"/>
          <p14:tracePt t="21291" x="3602038" y="1725613"/>
          <p14:tracePt t="21299" x="3716338" y="1712913"/>
          <p14:tracePt t="21306" x="3811588" y="1698625"/>
          <p14:tracePt t="21313" x="3884613" y="1689100"/>
          <p14:tracePt t="21320" x="3981450" y="1676400"/>
          <p14:tracePt t="21328" x="4021138" y="1676400"/>
          <p14:tracePt t="21334" x="4076700" y="1676400"/>
          <p14:tracePt t="21341" x="4117975" y="1676400"/>
          <p14:tracePt t="21349" x="4159250" y="1676400"/>
          <p14:tracePt t="21356" x="4186238" y="1676400"/>
          <p14:tracePt t="21362" x="4205288" y="1676400"/>
          <p14:tracePt t="21370" x="4222750" y="1676400"/>
          <p14:tracePt t="21376" x="4232275" y="1676400"/>
          <p14:tracePt t="21384" x="4244975" y="1676400"/>
          <p14:tracePt t="21391" x="4254500" y="1676400"/>
          <p14:tracePt t="21398" x="4264025" y="1676400"/>
          <p14:tracePt t="21454" x="4259263" y="1676400"/>
          <p14:tracePt t="21461" x="4249738" y="1676400"/>
          <p14:tracePt t="21468" x="4227513" y="1676400"/>
          <p14:tracePt t="21475" x="4195763" y="1676400"/>
          <p14:tracePt t="21483" x="4154488" y="1676400"/>
          <p14:tracePt t="21489" x="4086225" y="1676400"/>
          <p14:tracePt t="21497" x="3994150" y="1676400"/>
          <p14:tracePt t="21504" x="3921125" y="1676400"/>
          <p14:tracePt t="21512" x="3825875" y="1676400"/>
          <p14:tracePt t="21518" x="3716338" y="1676400"/>
          <p14:tracePt t="21525" x="3587750" y="1676400"/>
          <p14:tracePt t="21532" x="3478213" y="1676400"/>
          <p14:tracePt t="21539" x="3368675" y="1676400"/>
          <p14:tracePt t="21546" x="3273425" y="1684338"/>
          <p14:tracePt t="21553" x="3163888" y="1698625"/>
          <p14:tracePt t="21561" x="3090863" y="1698625"/>
          <p14:tracePt t="21567" x="2994025" y="1712913"/>
          <p14:tracePt t="21575" x="2898775" y="1725613"/>
          <p14:tracePt t="21582" x="2840038" y="1735138"/>
          <p14:tracePt t="21589" x="2767013" y="1735138"/>
          <p14:tracePt t="21596" x="2725738" y="1749425"/>
          <p14:tracePt t="21603" x="2693988" y="1766888"/>
          <p14:tracePt t="21610" x="2665413" y="1766888"/>
          <p14:tracePt t="21617" x="2647950" y="1766888"/>
          <p14:tracePt t="21624" x="2628900" y="1766888"/>
          <p14:tracePt t="21631" x="2620963" y="1766888"/>
          <p14:tracePt t="21638" x="2616200" y="1766888"/>
          <p14:tracePt t="21645" x="2606675" y="1776413"/>
          <p14:tracePt t="21652" x="2589213" y="1776413"/>
          <p14:tracePt t="21660" x="2584450" y="1776413"/>
          <p14:tracePt t="21667" x="2574925" y="1776413"/>
          <p14:tracePt t="21688" x="2579688" y="1776413"/>
          <p14:tracePt t="21696" x="2611438" y="1776413"/>
          <p14:tracePt t="21702" x="2652713" y="1776413"/>
          <p14:tracePt t="21709" x="2725738" y="1776413"/>
          <p14:tracePt t="21716" x="2779713" y="1776413"/>
          <p14:tracePt t="21724" x="2871788" y="1776413"/>
          <p14:tracePt t="21730" x="2981325" y="1776413"/>
          <p14:tracePt t="21737" x="3071813" y="1776413"/>
          <p14:tracePt t="21744" x="3186113" y="1776413"/>
          <p14:tracePt t="21751" x="3295650" y="1776413"/>
          <p14:tracePt t="21759" x="3405188" y="1776413"/>
          <p14:tracePt t="21766" x="3478213" y="1776413"/>
          <p14:tracePt t="21773" x="3570288" y="1776413"/>
          <p14:tracePt t="21780" x="3643313" y="1776413"/>
          <p14:tracePt t="21787" x="3702050" y="1776413"/>
          <p14:tracePt t="21794" x="3757613" y="1776413"/>
          <p14:tracePt t="21801" x="3798888" y="1776413"/>
          <p14:tracePt t="21808" x="3830638" y="1776413"/>
          <p14:tracePt t="21815" x="3871913" y="1776413"/>
          <p14:tracePt t="21822" x="3884613" y="1776413"/>
          <p14:tracePt t="21830" x="3894138" y="1776413"/>
          <p14:tracePt t="21836" x="3903663" y="1776413"/>
          <p14:tracePt t="21843" x="3908425" y="1776413"/>
          <p14:tracePt t="21850" x="3916363" y="1776413"/>
          <p14:tracePt t="21857" x="3925888" y="1776413"/>
          <p14:tracePt t="25926" x="3843338" y="1785938"/>
          <p14:tracePt t="25933" x="3716338" y="1785938"/>
          <p14:tracePt t="25948" x="3529013" y="1798638"/>
          <p14:tracePt t="25954" x="3436938" y="1798638"/>
          <p14:tracePt t="25960" x="3322638" y="1812925"/>
          <p14:tracePt t="25968" x="3213100" y="1825625"/>
          <p14:tracePt t="25974" x="3100388" y="1839913"/>
          <p14:tracePt t="25982" x="3027363" y="1854200"/>
          <p14:tracePt t="25989" x="2930525" y="1866900"/>
          <p14:tracePt t="25995" x="2852738" y="1881188"/>
          <p14:tracePt t="26003" x="2789238" y="1903413"/>
          <p14:tracePt t="26010" x="2711450" y="1931988"/>
          <p14:tracePt t="26017" x="2665413" y="1954213"/>
          <p14:tracePt t="26024" x="2589213" y="1981200"/>
          <p14:tracePt t="26031" x="2543175" y="2005013"/>
          <p14:tracePt t="26038" x="2497138" y="2036763"/>
          <p14:tracePt t="26045" x="2451100" y="2058988"/>
          <p14:tracePt t="26052" x="2419350" y="2082800"/>
          <p14:tracePt t="26059" x="2387600" y="2100263"/>
          <p14:tracePt t="26067" x="2355850" y="2132013"/>
          <p14:tracePt t="26075" x="2336800" y="2163763"/>
          <p14:tracePt t="26081" x="2314575" y="2195513"/>
          <p14:tracePt t="26087" x="2295525" y="2224088"/>
          <p14:tracePt t="26094" x="2287588" y="2268538"/>
          <p14:tracePt t="26102" x="2263775" y="2297113"/>
          <p14:tracePt t="26109" x="2255838" y="2328863"/>
          <p14:tracePt t="26117" x="2255838" y="2370138"/>
          <p14:tracePt t="26123" x="2255838" y="2397125"/>
          <p14:tracePt t="26131" x="2259013" y="2428875"/>
          <p14:tracePt t="26137" x="2295525" y="2474913"/>
          <p14:tracePt t="26144" x="2341563" y="2511425"/>
          <p14:tracePt t="26151" x="2424113" y="2547938"/>
          <p14:tracePt t="26158" x="2506663" y="2606675"/>
          <p14:tracePt t="26166" x="2620963" y="2635250"/>
          <p14:tracePt t="26172" x="2767013" y="2662238"/>
          <p14:tracePt t="26179" x="2913063" y="2674938"/>
          <p14:tracePt t="26187" x="3040063" y="2674938"/>
          <p14:tracePt t="26193" x="3149600" y="2674938"/>
          <p14:tracePt t="26201" x="3246438" y="2671763"/>
          <p14:tracePt t="26208" x="3360738" y="2652713"/>
          <p14:tracePt t="26215" x="3470275" y="2638425"/>
          <p14:tracePt t="26221" x="3565525" y="2611438"/>
          <p14:tracePt t="26228" x="3629025" y="2574925"/>
          <p14:tracePt t="26236" x="3692525" y="2552700"/>
          <p14:tracePt t="26242" x="3721100" y="2528888"/>
          <p14:tracePt t="26250" x="3743325" y="2511425"/>
          <p14:tracePt t="26256" x="3762375" y="2501900"/>
          <p14:tracePt t="26264" x="3770313" y="2492375"/>
          <p14:tracePt t="26271" x="3784600" y="2465388"/>
          <p14:tracePt t="26278" x="3798888" y="2447925"/>
          <p14:tracePt t="26286" x="3798888" y="2428875"/>
          <p14:tracePt t="26292" x="3798888" y="2411413"/>
          <p14:tracePt t="26299" x="3789363" y="2392363"/>
          <p14:tracePt t="26306" x="3762375" y="2360613"/>
          <p14:tracePt t="26314" x="3711575" y="2328863"/>
          <p14:tracePt t="26320" x="3616325" y="2282825"/>
          <p14:tracePt t="26328" x="3465513" y="2224088"/>
          <p14:tracePt t="26334" x="3295650" y="2178050"/>
          <p14:tracePt t="26342" x="3113088" y="2146300"/>
          <p14:tracePt t="26349" x="2930525" y="2132013"/>
          <p14:tracePt t="26356" x="2767013" y="2132013"/>
          <p14:tracePt t="26363" x="2601913" y="2132013"/>
          <p14:tracePt t="26370" x="2438400" y="2141538"/>
          <p14:tracePt t="26377" x="2309813" y="2159000"/>
          <p14:tracePt t="26384" x="2195513" y="2187575"/>
          <p14:tracePt t="26391" x="2100263" y="2214563"/>
          <p14:tracePt t="26398" x="2036763" y="2251075"/>
          <p14:tracePt t="26406" x="1958975" y="2278063"/>
          <p14:tracePt t="26413" x="1912938" y="2301875"/>
          <p14:tracePt t="26420" x="1866900" y="2324100"/>
          <p14:tracePt t="26427" x="1849438" y="2333625"/>
          <p14:tracePt t="26434" x="1830388" y="2341563"/>
          <p14:tracePt t="26441" x="1820863" y="2360613"/>
          <p14:tracePt t="26448" x="1812925" y="2370138"/>
          <p14:tracePt t="26455" x="1803400" y="2374900"/>
          <p14:tracePt t="26462" x="1784350" y="2382838"/>
          <p14:tracePt t="26469" x="1781175" y="2392363"/>
          <p14:tracePt t="26476" x="1781175" y="2401888"/>
          <p14:tracePt t="26484" x="1781175" y="2414588"/>
          <p14:tracePt t="26490" x="1784350" y="2433638"/>
          <p14:tracePt t="26498" x="1817688" y="2465388"/>
          <p14:tracePt t="26504" x="1862138" y="2489200"/>
          <p14:tracePt t="26511" x="1939925" y="2516188"/>
          <p14:tracePt t="26518" x="2000250" y="2528888"/>
          <p14:tracePt t="26525" x="2076450" y="2538413"/>
          <p14:tracePt t="26533" x="2132013" y="2538413"/>
          <p14:tracePt t="26540" x="2185988" y="2538413"/>
          <p14:tracePt t="26547" x="2227263" y="2538413"/>
          <p14:tracePt t="26554" x="2268538" y="2538413"/>
          <p14:tracePt t="26562" x="2287588" y="2538413"/>
          <p14:tracePt t="26568" x="2305050" y="2533650"/>
          <p14:tracePt t="26575" x="2324100" y="2533650"/>
          <p14:tracePt t="26582" x="2332038" y="2533650"/>
          <p14:tracePt t="26589" x="2341563" y="2533650"/>
          <p14:tracePt t="26597" x="2355850" y="2533650"/>
          <p14:tracePt t="26604" x="2365375" y="2533650"/>
          <p14:tracePt t="26611" x="2373313" y="2533650"/>
          <p14:tracePt t="28018" x="2373313" y="2565400"/>
          <p14:tracePt t="28025" x="2373313" y="2638425"/>
          <p14:tracePt t="28032" x="2382838" y="2679700"/>
          <p14:tracePt t="28040" x="2397125" y="2757488"/>
          <p14:tracePt t="28047" x="2419350" y="2798763"/>
          <p14:tracePt t="28053" x="2441575" y="2881313"/>
          <p14:tracePt t="28060" x="2465388" y="2927350"/>
          <p14:tracePt t="28067" x="2501900" y="2971800"/>
          <p14:tracePt t="28074" x="2538413" y="3022600"/>
          <p14:tracePt t="28082" x="2570163" y="3049588"/>
          <p14:tracePt t="28088" x="2616200" y="3086100"/>
          <p14:tracePt t="28096" x="2665413" y="3136900"/>
          <p14:tracePt t="28104" x="2730500" y="3163888"/>
          <p14:tracePt t="28110" x="2774950" y="3187700"/>
          <p14:tracePt t="28117" x="2820988" y="3205163"/>
          <p14:tracePt t="28124" x="2894013" y="3219450"/>
          <p14:tracePt t="28131" x="2940050" y="3241675"/>
          <p14:tracePt t="28138" x="3017838" y="3255963"/>
          <p14:tracePt t="28146" x="3059113" y="3263900"/>
          <p14:tracePt t="28152" x="3117850" y="3263900"/>
          <p14:tracePt t="28159" x="3159125" y="3263900"/>
          <p14:tracePt t="28166" x="3200400" y="3263900"/>
          <p14:tracePt t="28173" x="3217863" y="3263900"/>
          <p14:tracePt t="28180" x="3232150" y="3263900"/>
          <p14:tracePt t="28188" x="3249613" y="3263900"/>
          <p14:tracePt t="28195" x="3268663" y="3263900"/>
          <p14:tracePt t="28202" x="3295650" y="3263900"/>
          <p14:tracePt t="28209" x="3305175" y="3263900"/>
          <p14:tracePt t="28216" x="3314700" y="3263900"/>
          <p14:tracePt t="28223" x="3322638" y="3263900"/>
          <p14:tracePt t="28230" x="3327400" y="3263900"/>
          <p14:tracePt t="28237" x="3336925" y="3263900"/>
          <p14:tracePt t="28266" x="3336925" y="3255963"/>
          <p14:tracePt t="28274" x="3336925" y="3236913"/>
          <p14:tracePt t="28280" x="3336925" y="3219450"/>
          <p14:tracePt t="28286" x="3336925" y="3205163"/>
          <p14:tracePt t="28293" x="3332163" y="3187700"/>
          <p14:tracePt t="28301" x="3322638" y="3141663"/>
          <p14:tracePt t="28308" x="3300413" y="3114675"/>
          <p14:tracePt t="28315" x="3282950" y="3090863"/>
          <p14:tracePt t="28322" x="3236913" y="3073400"/>
          <p14:tracePt t="28329" x="3205163" y="3022600"/>
          <p14:tracePt t="28336" x="3140075" y="3000375"/>
          <p14:tracePt t="28342" x="3076575" y="2959100"/>
          <p14:tracePt t="28352" x="2998788" y="2935288"/>
          <p14:tracePt t="28358" x="2898775" y="2890838"/>
          <p14:tracePt t="28366" x="2784475" y="2862263"/>
          <p14:tracePt t="28372" x="2674938" y="2849563"/>
          <p14:tracePt t="28380" x="2560638" y="2835275"/>
          <p14:tracePt t="28386" x="2470150" y="2835275"/>
          <p14:tracePt t="28393" x="2378075" y="2835275"/>
          <p14:tracePt t="28400" x="2300288" y="2844800"/>
          <p14:tracePt t="28407" x="2241550" y="2854325"/>
          <p14:tracePt t="28415" x="2182813" y="2867025"/>
          <p14:tracePt t="28421" x="2122488" y="2881313"/>
          <p14:tracePt t="28430" x="2039938" y="2917825"/>
          <p14:tracePt t="28436" x="2000250" y="2940050"/>
          <p14:tracePt t="28447" x="1935163" y="2968625"/>
          <p14:tracePt t="28450" x="1903413" y="2986088"/>
          <p14:tracePt t="28457" x="1857375" y="3022600"/>
          <p14:tracePt t="28464" x="1839913" y="3032125"/>
          <p14:tracePt t="28471" x="1820863" y="3041650"/>
          <p14:tracePt t="28478" x="1812925" y="3049588"/>
          <p14:tracePt t="28485" x="1808163" y="3054350"/>
          <p14:tracePt t="28492" x="1798638" y="3063875"/>
          <p14:tracePt t="28500" x="1789113" y="3073400"/>
          <p14:tracePt t="28506" x="1776413" y="3081338"/>
          <p14:tracePt t="28513" x="1766888" y="3086100"/>
          <p14:tracePt t="28520" x="1757363" y="3095625"/>
          <p14:tracePt t="28528" x="1757363" y="3114675"/>
          <p14:tracePt t="28534" x="1757363" y="3127375"/>
          <p14:tracePt t="28542" x="1757363" y="3146425"/>
          <p14:tracePt t="28549" x="1757363" y="3163888"/>
          <p14:tracePt t="28555" x="1762125" y="3173413"/>
          <p14:tracePt t="28563" x="1771650" y="3200400"/>
          <p14:tracePt t="28570" x="1812925" y="3219450"/>
          <p14:tracePt t="28577" x="1844675" y="3241675"/>
          <p14:tracePt t="28584" x="1903413" y="3278188"/>
          <p14:tracePt t="28591" x="1935163" y="3297238"/>
          <p14:tracePt t="28598" x="1981200" y="3333750"/>
          <p14:tracePt t="28605" x="2027238" y="3355975"/>
          <p14:tracePt t="28613" x="2054225" y="3365500"/>
          <p14:tracePt t="28619" x="2095500" y="3373438"/>
          <p14:tracePt t="28626" x="2141538" y="3382963"/>
          <p14:tracePt t="28636" x="2168525" y="3397250"/>
          <p14:tracePt t="28641" x="2200275" y="3397250"/>
          <p14:tracePt t="28648" x="2227263" y="3397250"/>
          <p14:tracePt t="28655" x="2255838" y="3397250"/>
          <p14:tracePt t="28662" x="2300288" y="3406775"/>
          <p14:tracePt t="28668" x="2328863" y="3406775"/>
          <p14:tracePt t="28676" x="2360613" y="3424238"/>
          <p14:tracePt t="28684" x="2401888" y="3424238"/>
          <p14:tracePt t="28690" x="2428875" y="3438525"/>
          <p14:tracePt t="28697" x="2446338" y="3448050"/>
          <p14:tracePt t="28704" x="2470150" y="3455988"/>
          <p14:tracePt t="28711" x="2497138" y="3455988"/>
          <p14:tracePt t="28718" x="2516188" y="3465513"/>
          <p14:tracePt t="28724" x="2533650" y="3475038"/>
          <p14:tracePt t="28733" x="2552700" y="3484563"/>
          <p14:tracePt t="28739" x="2570163" y="3492500"/>
          <p14:tracePt t="28746" x="2601913" y="3502025"/>
          <p14:tracePt t="28753" x="2633663" y="3521075"/>
          <p14:tracePt t="28760" x="2662238" y="3533775"/>
          <p14:tracePt t="28767" x="2701925" y="3543300"/>
          <p14:tracePt t="28774" x="2735263" y="3552825"/>
          <p14:tracePt t="28782" x="2774950" y="3560763"/>
          <p14:tracePt t="28789" x="2835275" y="3575050"/>
          <p14:tracePt t="28796" x="2881313" y="3584575"/>
          <p14:tracePt t="28803" x="2940050" y="3597275"/>
          <p14:tracePt t="28811" x="2981325" y="3606800"/>
          <p14:tracePt t="28817" x="3040063" y="3633788"/>
          <p14:tracePt t="28824" x="3086100" y="3657600"/>
          <p14:tracePt t="28831" x="3163888" y="3670300"/>
          <p14:tracePt t="28838" x="3222625" y="3679825"/>
          <p14:tracePt t="28846" x="3300413" y="3694113"/>
          <p14:tracePt t="28853" x="3360738" y="3706813"/>
          <p14:tracePt t="28860" x="3436938" y="3716338"/>
          <p14:tracePt t="28866" x="3497263" y="3730625"/>
          <p14:tracePt t="28874" x="3551238" y="3730625"/>
          <p14:tracePt t="28880" x="3616325" y="3752850"/>
          <p14:tracePt t="28888" x="3706813" y="3752850"/>
          <p14:tracePt t="28895" x="3765550" y="3767138"/>
          <p14:tracePt t="28902" x="3857625" y="3767138"/>
          <p14:tracePt t="28909" x="3948113" y="3767138"/>
          <p14:tracePt t="28916" x="4008438" y="3767138"/>
          <p14:tracePt t="28923" x="4081463" y="3767138"/>
          <p14:tracePt t="28930" x="4122738" y="3767138"/>
          <p14:tracePt t="28937" x="4176713" y="3767138"/>
          <p14:tracePt t="28944" x="4217988" y="3767138"/>
          <p14:tracePt t="28951" x="4273550" y="3767138"/>
          <p14:tracePt t="28958" x="4327525" y="3767138"/>
          <p14:tracePt t="28966" x="4387850" y="3767138"/>
          <p14:tracePt t="28973" x="4427538" y="3767138"/>
          <p14:tracePt t="28980" x="4478338" y="3767138"/>
          <p14:tracePt t="28986" x="4519613" y="3767138"/>
          <p14:tracePt t="28994" x="4551363" y="3767138"/>
          <p14:tracePt t="29001" x="4592638" y="3767138"/>
          <p14:tracePt t="29008" x="4619625" y="3767138"/>
          <p14:tracePt t="29015" x="4638675" y="3767138"/>
          <p14:tracePt t="29022" x="4656138" y="3767138"/>
          <p14:tracePt t="29029" x="4683125" y="3767138"/>
          <p14:tracePt t="29036" x="4692650" y="3767138"/>
          <p14:tracePt t="29044" x="4702175" y="3767138"/>
          <p14:tracePt t="29050" x="4706938" y="3767138"/>
          <p14:tracePt t="29058" x="4716463" y="3767138"/>
          <p14:tracePt t="29064" x="4724400" y="3767138"/>
          <p14:tracePt t="29072" x="4733925" y="3767138"/>
          <p14:tracePt t="29100" x="4738688" y="3767138"/>
          <p14:tracePt t="29107" x="4756150" y="3767138"/>
          <p14:tracePt t="29114" x="4765675" y="3767138"/>
          <p14:tracePt t="29121" x="4770438" y="3767138"/>
          <p14:tracePt t="29129" x="4779963" y="3767138"/>
          <p14:tracePt t="29135" x="4789488" y="3767138"/>
          <p14:tracePt t="29142" x="4792663" y="3767138"/>
          <p14:tracePt t="29150" x="4802188" y="3762375"/>
          <p14:tracePt t="29157" x="4811713" y="3743325"/>
          <p14:tracePt t="29163" x="4838700" y="3743325"/>
          <p14:tracePt t="29171" x="4857750" y="3743325"/>
          <p14:tracePt t="29178" x="4875213" y="3743325"/>
          <p14:tracePt t="29185" x="4894263" y="3743325"/>
          <p14:tracePt t="29192" x="4911725" y="3735388"/>
          <p14:tracePt t="29199" x="4943475" y="3725863"/>
          <p14:tracePt t="29206" x="4972050" y="3716338"/>
          <p14:tracePt t="29214" x="5003800" y="3716338"/>
          <p14:tracePt t="29220" x="5030788" y="3706813"/>
          <p14:tracePt t="29227" x="5062538" y="3706813"/>
          <p14:tracePt t="29234" x="5089525" y="3698875"/>
          <p14:tracePt t="29242" x="5108575" y="3689350"/>
          <p14:tracePt t="29249" x="5154613" y="3675063"/>
          <p14:tracePt t="29255" x="5181600" y="3667125"/>
          <p14:tracePt t="29263" x="5199063" y="3667125"/>
          <p14:tracePt t="29269" x="5218113" y="3648075"/>
          <p14:tracePt t="29277" x="5249863" y="3638550"/>
          <p14:tracePt t="29284" x="5268913" y="3638550"/>
          <p14:tracePt t="29291" x="5286375" y="3630613"/>
          <p14:tracePt t="29298" x="5305425" y="3621088"/>
          <p14:tracePt t="29305" x="5313363" y="3611563"/>
          <p14:tracePt t="29312" x="5327650" y="3602038"/>
          <p14:tracePt t="29319" x="5337175" y="3594100"/>
          <p14:tracePt t="29326" x="5345113" y="3594100"/>
          <p14:tracePt t="29333" x="5349875" y="3594100"/>
          <p14:tracePt t="29340" x="5359400" y="3594100"/>
          <p14:tracePt t="29348" x="5368925" y="3589338"/>
          <p14:tracePt t="29354" x="5378450" y="3589338"/>
          <p14:tracePt t="29375" x="5378450" y="3579813"/>
          <p14:tracePt t="29383" x="5378450" y="3560763"/>
          <p14:tracePt t="29389" x="5378450" y="3557588"/>
          <p14:tracePt t="29397" x="5378450" y="3548063"/>
          <p14:tracePt t="29411" x="5378450" y="3538538"/>
          <p14:tracePt t="29418" x="5378450" y="3529013"/>
          <p14:tracePt t="29425" x="5378450" y="3524250"/>
          <p14:tracePt t="29433" x="5378450" y="3516313"/>
          <p14:tracePt t="29439" x="5378450" y="3506788"/>
          <p14:tracePt t="29446" x="5378450" y="3502025"/>
          <p14:tracePt t="29453" x="5378450" y="3484563"/>
          <p14:tracePt t="29461" x="5378450" y="3475038"/>
          <p14:tracePt t="29468" x="5378450" y="3470275"/>
          <p14:tracePt t="29475" x="5378450" y="3460750"/>
          <p14:tracePt t="29482" x="5378450" y="3451225"/>
          <p14:tracePt t="29489" x="5378450" y="3443288"/>
          <p14:tracePt t="29496" x="5378450" y="3438525"/>
          <p14:tracePt t="29503" x="5378450" y="3419475"/>
          <p14:tracePt t="29510" x="5378450" y="3392488"/>
          <p14:tracePt t="29517" x="5378450" y="3382963"/>
          <p14:tracePt t="29524" x="5373688" y="3365500"/>
          <p14:tracePt t="29531" x="5364163" y="3355975"/>
          <p14:tracePt t="29538" x="5354638" y="3341688"/>
          <p14:tracePt t="29545" x="5345113" y="3333750"/>
          <p14:tracePt t="29554" x="5337175" y="3305175"/>
          <p14:tracePt t="29560" x="5332413" y="3297238"/>
          <p14:tracePt t="29567" x="5313363" y="3282950"/>
          <p14:tracePt t="29574" x="5305425" y="3263900"/>
          <p14:tracePt t="29580" x="5295900" y="3255963"/>
          <p14:tracePt t="29588" x="5286375" y="3236913"/>
          <p14:tracePt t="29596" x="5276850" y="3205163"/>
          <p14:tracePt t="29602" x="5268913" y="3200400"/>
          <p14:tracePt t="29609" x="5264150" y="3190875"/>
          <p14:tracePt t="29616" x="5254625" y="3182938"/>
          <p14:tracePt t="29623" x="5245100" y="3178175"/>
          <p14:tracePt t="29630" x="5218113" y="3168650"/>
          <p14:tracePt t="29637" x="5199063" y="3159125"/>
          <p14:tracePt t="29644" x="5181600" y="3151188"/>
          <p14:tracePt t="29651" x="5162550" y="3141663"/>
          <p14:tracePt t="29658" x="5154613" y="3141663"/>
          <p14:tracePt t="29666" x="5130800" y="3141663"/>
          <p14:tracePt t="29672" x="5113338" y="3141663"/>
          <p14:tracePt t="29680" x="5094288" y="3141663"/>
          <p14:tracePt t="29687" x="5076825" y="3141663"/>
          <p14:tracePt t="29694" x="5057775" y="3141663"/>
          <p14:tracePt t="29701" x="5030788" y="3141663"/>
          <p14:tracePt t="29708" x="5013325" y="3146425"/>
          <p14:tracePt t="29715" x="4994275" y="3154363"/>
          <p14:tracePt t="29722" x="4975225" y="3163888"/>
          <p14:tracePt t="29729" x="4943475" y="3173413"/>
          <p14:tracePt t="29736" x="4935538" y="3182938"/>
          <p14:tracePt t="29743" x="4930775" y="3187700"/>
          <p14:tracePt t="29750" x="4921250" y="3195638"/>
          <p14:tracePt t="29758" x="4911725" y="3205163"/>
          <p14:tracePt t="29764" x="4902200" y="3209925"/>
          <p14:tracePt t="29771" x="4899025" y="3227388"/>
          <p14:tracePt t="29779" x="4889500" y="3236913"/>
          <p14:tracePt t="29785" x="4879975" y="3246438"/>
          <p14:tracePt t="29792" x="4862513" y="3251200"/>
          <p14:tracePt t="29800" x="4862513" y="3260725"/>
          <p14:tracePt t="29807" x="4862513" y="3268663"/>
          <p14:tracePt t="29814" x="4862513" y="3278188"/>
          <p14:tracePt t="29821" x="4862513" y="3282950"/>
          <p14:tracePt t="29829" x="4862513" y="3292475"/>
          <p14:tracePt t="29835" x="4862513" y="3319463"/>
          <p14:tracePt t="29842" x="4862513" y="3336925"/>
          <p14:tracePt t="29850" x="4862513" y="3351213"/>
          <p14:tracePt t="29857" x="4862513" y="3370263"/>
          <p14:tracePt t="29864" x="4875213" y="3378200"/>
          <p14:tracePt t="29871" x="4889500" y="3409950"/>
          <p14:tracePt t="29878" x="4899025" y="3429000"/>
          <p14:tracePt t="29884" x="4916488" y="3448050"/>
          <p14:tracePt t="29892" x="4935538" y="3470275"/>
          <p14:tracePt t="29899" x="4979988" y="3487738"/>
          <p14:tracePt t="29906" x="5013325" y="3521075"/>
          <p14:tracePt t="29914" x="5040313" y="3533775"/>
          <p14:tracePt t="29920" x="5086350" y="3543300"/>
          <p14:tracePt t="29927" x="5113338" y="3552825"/>
          <p14:tracePt t="29935" x="5145088" y="3560763"/>
          <p14:tracePt t="29942" x="5172075" y="3570288"/>
          <p14:tracePt t="29949" x="5218113" y="3584575"/>
          <p14:tracePt t="29956" x="5245100" y="3594100"/>
          <p14:tracePt t="29965" x="5305425" y="3616325"/>
          <p14:tracePt t="29970" x="5345113" y="3616325"/>
          <p14:tracePt t="29981" x="5386388" y="3616325"/>
          <p14:tracePt t="29986" x="5427663" y="3616325"/>
          <p14:tracePt t="29991" x="5454650" y="3616325"/>
          <p14:tracePt t="29999" x="5487988" y="3616325"/>
          <p14:tracePt t="30005" x="5527675" y="3616325"/>
          <p14:tracePt t="30013" x="5556250" y="3616325"/>
          <p14:tracePt t="30019" x="5583238" y="3616325"/>
          <p14:tracePt t="30026" x="5614988" y="3616325"/>
          <p14:tracePt t="30034" x="5634038" y="3616325"/>
          <p14:tracePt t="30041" x="5646738" y="3616325"/>
          <p14:tracePt t="30047" x="5670550" y="3602038"/>
          <p14:tracePt t="30055" x="5673725" y="3594100"/>
          <p14:tracePt t="30063" x="5683250" y="3584575"/>
          <p14:tracePt t="30069" x="5702300" y="3575050"/>
          <p14:tracePt t="30076" x="5710238" y="3570288"/>
          <p14:tracePt t="30083" x="5715000" y="3570288"/>
          <p14:tracePt t="30090" x="5724525" y="3560763"/>
          <p14:tracePt t="30098" x="5734050" y="3552825"/>
          <p14:tracePt t="30104" x="5738813" y="3548063"/>
          <p14:tracePt t="30111" x="5738813" y="3538538"/>
          <p14:tracePt t="30118" x="5738813" y="3521075"/>
          <p14:tracePt t="30125" x="5746750" y="3516313"/>
          <p14:tracePt t="30133" x="5746750" y="3497263"/>
          <p14:tracePt t="30139" x="5746750" y="3479800"/>
          <p14:tracePt t="30147" x="5746750" y="3460750"/>
          <p14:tracePt t="30153" x="5746750" y="3419475"/>
          <p14:tracePt t="30161" x="5746750" y="3402013"/>
          <p14:tracePt t="30168" x="5746750" y="3373438"/>
          <p14:tracePt t="30175" x="5746750" y="3355975"/>
          <p14:tracePt t="30182" x="5743575" y="3328988"/>
          <p14:tracePt t="30189" x="5734050" y="3305175"/>
          <p14:tracePt t="30196" x="5724525" y="3287713"/>
          <p14:tracePt t="30203" x="5715000" y="3268663"/>
          <p14:tracePt t="30210" x="5707063" y="3263900"/>
          <p14:tracePt t="30217" x="5678488" y="3255963"/>
          <p14:tracePt t="30224" x="5661025" y="3224213"/>
          <p14:tracePt t="30232" x="5641975" y="3214688"/>
          <p14:tracePt t="30239" x="5619750" y="3205163"/>
          <p14:tracePt t="30246" x="5600700" y="3195638"/>
          <p14:tracePt t="30252" x="5573713" y="3187700"/>
          <p14:tracePt t="30260" x="5556250" y="3173413"/>
          <p14:tracePt t="30267" x="5537200" y="3173413"/>
          <p14:tracePt t="30274" x="5519738" y="3173413"/>
          <p14:tracePt t="30281" x="5500688" y="3173413"/>
          <p14:tracePt t="30288" x="5473700" y="3173413"/>
          <p14:tracePt t="30296" x="5454650" y="3173413"/>
          <p14:tracePt t="30302" x="5446713" y="3173413"/>
          <p14:tracePt t="30309" x="5432425" y="3173413"/>
          <p14:tracePt t="30316" x="5422900" y="3173413"/>
          <p14:tracePt t="30325" x="5395913" y="3173413"/>
          <p14:tracePt t="30330" x="5386388" y="3178175"/>
          <p14:tracePt t="30337" x="5381625" y="3187700"/>
          <p14:tracePt t="30344" x="5373688" y="3195638"/>
          <p14:tracePt t="30351" x="5364163" y="3200400"/>
          <p14:tracePt t="30359" x="5359400" y="3209925"/>
          <p14:tracePt t="30366" x="5349875" y="3219450"/>
          <p14:tracePt t="30373" x="5341938" y="3232150"/>
          <p14:tracePt t="30380" x="5332413" y="3241675"/>
          <p14:tracePt t="30387" x="5318125" y="3251200"/>
          <p14:tracePt t="30394" x="5308600" y="3260725"/>
          <p14:tracePt t="30401" x="5300663" y="3263900"/>
          <p14:tracePt t="30408" x="5291138" y="3273425"/>
          <p14:tracePt t="30415" x="5291138" y="3282950"/>
          <p14:tracePt t="30422" x="5291138" y="3300413"/>
          <p14:tracePt t="30429" x="5291138" y="3328988"/>
          <p14:tracePt t="30436" x="5291138" y="3346450"/>
          <p14:tracePt t="30443" x="5291138" y="3365500"/>
          <p14:tracePt t="30450" x="5291138" y="3378200"/>
          <p14:tracePt t="30457" x="5295900" y="3402013"/>
          <p14:tracePt t="30464" x="5308600" y="3429000"/>
          <p14:tracePt t="30471" x="5318125" y="3460750"/>
          <p14:tracePt t="30479" x="5337175" y="3479800"/>
          <p14:tracePt t="30486" x="5359400" y="3524250"/>
          <p14:tracePt t="30492" x="5378450" y="3552825"/>
          <p14:tracePt t="30500" x="5410200" y="3584575"/>
          <p14:tracePt t="30507" x="5459413" y="3633788"/>
          <p14:tracePt t="30514" x="5510213" y="3684588"/>
          <p14:tracePt t="30521" x="5573713" y="3721100"/>
          <p14:tracePt t="30529" x="5624513" y="3771900"/>
          <p14:tracePt t="30535" x="5670550" y="3808413"/>
          <p14:tracePt t="30542" x="5734050" y="3844925"/>
          <p14:tracePt t="30550" x="5797550" y="3886200"/>
          <p14:tracePt t="30557" x="5894388" y="3913188"/>
          <p14:tracePt t="30564" x="5989638" y="3940175"/>
          <p14:tracePt t="30571" x="6072188" y="3967163"/>
          <p14:tracePt t="30578" x="6167438" y="3995738"/>
          <p14:tracePt t="30585" x="6262688" y="4022725"/>
          <p14:tracePt t="30592" x="6323013" y="4032250"/>
          <p14:tracePt t="30599" x="6400800" y="4044950"/>
          <p14:tracePt t="30606" x="6478588" y="4059238"/>
          <p14:tracePt t="30613" x="6569075" y="4073525"/>
          <p14:tracePt t="30621" x="6661150" y="4073525"/>
          <p14:tracePt t="30628" x="6775450" y="4086225"/>
          <p14:tracePt t="30636" x="6848475" y="4086225"/>
          <p14:tracePt t="30643" x="6938963" y="4086225"/>
          <p14:tracePt t="30648" x="6997700" y="4086225"/>
          <p14:tracePt t="30656" x="7089775" y="4086225"/>
          <p14:tracePt t="30663" x="7180263" y="4086225"/>
          <p14:tracePt t="30669" x="7258050" y="4076700"/>
          <p14:tracePt t="30677" x="7335838" y="4064000"/>
          <p14:tracePt t="30684" x="7413625" y="4049713"/>
          <p14:tracePt t="30691" x="7472363" y="4040188"/>
          <p14:tracePt t="30698" x="7532688" y="4027488"/>
          <p14:tracePt t="30705" x="7573963" y="4003675"/>
          <p14:tracePt t="30712" x="7620000" y="3995738"/>
          <p14:tracePt t="30719" x="7659688" y="3986213"/>
          <p14:tracePt t="30726" x="7693025" y="3971925"/>
          <p14:tracePt t="30734" x="7710488" y="3963988"/>
          <p14:tracePt t="30740" x="7737475" y="3954463"/>
          <p14:tracePt t="30747" x="7747000" y="3944938"/>
          <p14:tracePt t="30754" x="7756525" y="3940175"/>
          <p14:tracePt t="30762" x="7761288" y="3930650"/>
          <p14:tracePt t="30768" x="7769225" y="3913188"/>
          <p14:tracePt t="30776" x="7778750" y="3908425"/>
          <p14:tracePt t="30783" x="7788275" y="3898900"/>
          <p14:tracePt t="30790" x="7797800" y="3881438"/>
          <p14:tracePt t="30797" x="7797800" y="3862388"/>
          <p14:tracePt t="30804" x="7797800" y="3844925"/>
          <p14:tracePt t="30811" x="7797800" y="3816350"/>
          <p14:tracePt t="30818" x="7797800" y="3789363"/>
          <p14:tracePt t="30825" x="7797800" y="3757613"/>
          <p14:tracePt t="30833" x="7797800" y="3716338"/>
          <p14:tracePt t="30839" x="7797800" y="3689350"/>
          <p14:tracePt t="30846" x="7788275" y="3657600"/>
          <p14:tracePt t="30853" x="7778750" y="3616325"/>
          <p14:tracePt t="30860" x="7769225" y="3575050"/>
          <p14:tracePt t="30868" x="7756525" y="3516313"/>
          <p14:tracePt t="30874" x="7747000" y="3475038"/>
          <p14:tracePt t="30882" x="7724775" y="3429000"/>
          <p14:tracePt t="30896" x="7664450" y="3319463"/>
          <p14:tracePt t="30903" x="7637463" y="3255963"/>
          <p14:tracePt t="30910" x="7620000" y="3224213"/>
          <p14:tracePt t="30917" x="7586663" y="3195638"/>
          <p14:tracePt t="30924" x="7564438" y="3173413"/>
          <p14:tracePt t="30931" x="7546975" y="3146425"/>
          <p14:tracePt t="30938" x="7527925" y="3122613"/>
          <p14:tracePt t="30945" x="7510463" y="3114675"/>
          <p14:tracePt t="30952" x="7477125" y="3105150"/>
          <p14:tracePt t="30959" x="7459663" y="3095625"/>
          <p14:tracePt t="30967" x="7440613" y="3086100"/>
          <p14:tracePt t="30973" x="7423150" y="3078163"/>
          <p14:tracePt t="30981" x="7391400" y="3054350"/>
          <p14:tracePt t="30988" x="7372350" y="3044825"/>
          <p14:tracePt t="30996" x="7354888" y="3036888"/>
          <p14:tracePt t="31002" x="7335838" y="3036888"/>
          <p14:tracePt t="31009" x="7326313" y="3036888"/>
          <p14:tracePt t="31016" x="7323138" y="3036888"/>
          <p14:tracePt t="31023" x="7294563" y="3036888"/>
          <p14:tracePt t="31030" x="7286625" y="3036888"/>
          <p14:tracePt t="31038" x="7277100" y="3036888"/>
          <p14:tracePt t="31044" x="7272338" y="3036888"/>
          <p14:tracePt t="31052" x="7262813" y="3036888"/>
          <p14:tracePt t="31059" x="7253288" y="3036888"/>
          <p14:tracePt t="31066" x="7250113" y="3036888"/>
          <p14:tracePt t="31072" x="7240588" y="3036888"/>
          <p14:tracePt t="31079" x="7221538" y="3036888"/>
          <p14:tracePt t="31087" x="7213600" y="3036888"/>
          <p14:tracePt t="31094" x="7208838" y="3036888"/>
          <p14:tracePt t="31101" x="7189788" y="3036888"/>
          <p14:tracePt t="31108" x="7180263" y="3036888"/>
          <p14:tracePt t="31115" x="7167563" y="3036888"/>
          <p14:tracePt t="31122" x="7135813" y="3036888"/>
          <p14:tracePt t="31130" x="7121525" y="3036888"/>
          <p14:tracePt t="31136" x="7112000" y="3036888"/>
          <p14:tracePt t="31143" x="7094538" y="3041650"/>
          <p14:tracePt t="31151" x="7075488" y="3049588"/>
          <p14:tracePt t="31158" x="7043738" y="3073400"/>
          <p14:tracePt t="31165" x="7026275" y="3081338"/>
          <p14:tracePt t="31172" x="7007225" y="3090863"/>
          <p14:tracePt t="31180" x="6989763" y="3100388"/>
          <p14:tracePt t="31186" x="6970713" y="3109913"/>
          <p14:tracePt t="31195" x="6938963" y="3117850"/>
          <p14:tracePt t="31200" x="6921500" y="3127375"/>
          <p14:tracePt t="31207" x="6902450" y="3136900"/>
          <p14:tracePt t="31215" x="6884988" y="3146425"/>
          <p14:tracePt t="31221" x="6851650" y="3168650"/>
          <p14:tracePt t="31229" x="6824663" y="3178175"/>
          <p14:tracePt t="31235" x="6792913" y="3178175"/>
          <p14:tracePt t="31245" x="6751638" y="3178175"/>
          <p14:tracePt t="31250" x="6724650" y="3178175"/>
          <p14:tracePt t="31257" x="6683375" y="3178175"/>
          <p14:tracePt t="31264" x="6627813" y="3178175"/>
          <p14:tracePt t="31270" x="6600825" y="3178175"/>
          <p14:tracePt t="31281" x="6546850" y="3178175"/>
          <p14:tracePt t="31287" x="6505575" y="3178175"/>
          <p14:tracePt t="31293" x="6464300" y="3178175"/>
          <p14:tracePt t="31300" x="6408738" y="3178175"/>
          <p14:tracePt t="31306" x="6364288" y="3173413"/>
          <p14:tracePt t="31314" x="6286500" y="3146425"/>
          <p14:tracePt t="31320" x="6189663" y="3132138"/>
          <p14:tracePt t="31328" x="6116638" y="3117850"/>
          <p14:tracePt t="31335" x="6021388" y="3117850"/>
          <p14:tracePt t="31342" x="5948363" y="3105150"/>
          <p14:tracePt t="31349" x="5853113" y="3090863"/>
          <p14:tracePt t="31356" x="5756275" y="3078163"/>
          <p14:tracePt t="31363" x="5683250" y="3078163"/>
          <p14:tracePt t="31370" x="5592763" y="3078163"/>
          <p14:tracePt t="31377" x="5500688" y="3078163"/>
          <p14:tracePt t="31384" x="5441950" y="3078163"/>
          <p14:tracePt t="31391" x="5386388" y="3078163"/>
          <p14:tracePt t="31398" x="5345113" y="3078163"/>
          <p14:tracePt t="31405" x="5318125" y="3078163"/>
          <p14:tracePt t="31413" x="5276850" y="3078163"/>
          <p14:tracePt t="31419" x="5245100" y="3086100"/>
          <p14:tracePt t="31427" x="5213350" y="3095625"/>
          <p14:tracePt t="31436" x="5186363" y="3105150"/>
          <p14:tracePt t="31441" x="5167313" y="3114675"/>
          <p14:tracePt t="31449" x="5149850" y="3122613"/>
          <p14:tracePt t="31455" x="5126038" y="3141663"/>
          <p14:tracePt t="31461" x="5122863" y="3151188"/>
          <p14:tracePt t="31469" x="5103813" y="3159125"/>
          <p14:tracePt t="31475" x="5094288" y="3168650"/>
          <p14:tracePt t="31483" x="5086350" y="3173413"/>
          <p14:tracePt t="31489" x="5081588" y="3182938"/>
          <p14:tracePt t="31497" x="5072063" y="3190875"/>
          <p14:tracePt t="31504" x="5062538" y="3195638"/>
          <p14:tracePt t="31511" x="5057775" y="3205163"/>
          <p14:tracePt t="31518" x="5049838" y="3214688"/>
          <p14:tracePt t="31525" x="5049838" y="3227388"/>
          <p14:tracePt t="31532" x="5049838" y="3246438"/>
          <p14:tracePt t="31539" x="5049838" y="3263900"/>
          <p14:tracePt t="31547" x="5049838" y="3282950"/>
          <p14:tracePt t="31553" x="5049838" y="3300413"/>
          <p14:tracePt t="31562" x="5053013" y="3328988"/>
          <p14:tracePt t="31569" x="5062538" y="3351213"/>
          <p14:tracePt t="31576" x="5072063" y="3370263"/>
          <p14:tracePt t="31584" x="5081588" y="3387725"/>
          <p14:tracePt t="31590" x="5089525" y="3406775"/>
          <p14:tracePt t="31597" x="5113338" y="3448050"/>
          <p14:tracePt t="31606" x="5162550" y="3484563"/>
          <p14:tracePt t="31610" x="5191125" y="3506788"/>
          <p14:tracePt t="31618" x="5249863" y="3538538"/>
          <p14:tracePt t="31625" x="5295900" y="3560763"/>
          <p14:tracePt t="31633" x="5341938" y="3584575"/>
          <p14:tracePt t="31639" x="5400675" y="3597275"/>
          <p14:tracePt t="31647" x="5441950" y="3606800"/>
          <p14:tracePt t="31653" x="5487988" y="3621088"/>
          <p14:tracePt t="31660" x="5527675" y="3630613"/>
          <p14:tracePt t="31667" x="5561013" y="3648075"/>
          <p14:tracePt t="31674" x="5614988" y="3662363"/>
          <p14:tracePt t="31681" x="5656263" y="3670300"/>
          <p14:tracePt t="31688" x="5715000" y="3684588"/>
          <p14:tracePt t="31696" x="5756275" y="3684588"/>
          <p14:tracePt t="31702" x="5824538" y="3684588"/>
          <p14:tracePt t="31709" x="5865813" y="3684588"/>
          <p14:tracePt t="31717" x="5921375" y="3684588"/>
          <p14:tracePt t="31724" x="5962650" y="3684588"/>
          <p14:tracePt t="31731" x="6003925" y="3684588"/>
          <p14:tracePt t="31737" x="6043613" y="3684588"/>
          <p14:tracePt t="31745" x="6076950" y="3684588"/>
          <p14:tracePt t="31752" x="6103938" y="3684588"/>
          <p14:tracePt t="31759" x="6145213" y="3684588"/>
          <p14:tracePt t="31767" x="6162675" y="3684588"/>
          <p14:tracePt t="31773" x="6181725" y="3684588"/>
          <p14:tracePt t="31780" x="6199188" y="3684588"/>
          <p14:tracePt t="31787" x="6203950" y="3684588"/>
          <p14:tracePt t="31794" x="6223000" y="3679825"/>
          <p14:tracePt t="31801" x="6230938" y="3679825"/>
          <p14:tracePt t="31809" x="6235700" y="3679825"/>
          <p14:tracePt t="31815" x="6245225" y="3670300"/>
          <p14:tracePt t="31830" x="6254750" y="3667125"/>
          <p14:tracePt t="31836" x="6254750" y="3648075"/>
          <p14:tracePt t="31844" x="6254750" y="3638550"/>
          <p14:tracePt t="31851" x="6254750" y="3630613"/>
          <p14:tracePt t="31857" x="6254750" y="3616325"/>
          <p14:tracePt t="31865" x="6254750" y="3597275"/>
          <p14:tracePt t="31871" x="6249988" y="3557588"/>
          <p14:tracePt t="31879" x="6235700" y="3524250"/>
          <p14:tracePt t="31896" x="6176963" y="3419475"/>
          <p14:tracePt t="31900" x="6153150" y="3373438"/>
          <p14:tracePt t="31907" x="6113463" y="3292475"/>
          <p14:tracePt t="31914" x="6062663" y="3227388"/>
          <p14:tracePt t="31921" x="6007100" y="3146425"/>
          <p14:tracePt t="31929" x="5953125" y="3078163"/>
          <p14:tracePt t="31936" x="5884863" y="3008313"/>
          <p14:tracePt t="31942" x="5834063" y="2944813"/>
          <p14:tracePt t="31950" x="5765800" y="2862263"/>
          <p14:tracePt t="31956" x="5710238" y="2794000"/>
          <p14:tracePt t="31964" x="5641975" y="2725738"/>
          <p14:tracePt t="31970" x="5597525" y="2679700"/>
          <p14:tracePt t="31978" x="5541963" y="2611438"/>
          <p14:tracePt t="31985" x="5478463" y="2562225"/>
          <p14:tracePt t="31992" x="5427663" y="2525713"/>
          <p14:tracePt t="32000" x="5381625" y="2489200"/>
          <p14:tracePt t="32006" x="5337175" y="2465388"/>
          <p14:tracePt t="32014" x="5291138" y="2443163"/>
          <p14:tracePt t="32020" x="5227638" y="2419350"/>
          <p14:tracePt t="32027" x="5181600" y="2382838"/>
          <p14:tracePt t="32034" x="5135563" y="2360613"/>
          <p14:tracePt t="32041" x="5089525" y="2338388"/>
          <p14:tracePt t="32049" x="5030788" y="2314575"/>
          <p14:tracePt t="32055" x="4984750" y="2301875"/>
          <p14:tracePt t="32063" x="4938713" y="2278063"/>
          <p14:tracePt t="32070" x="4879975" y="2268538"/>
          <p14:tracePt t="32077" x="4838700" y="2255838"/>
          <p14:tracePt t="32084" x="4779963" y="2246313"/>
          <p14:tracePt t="32091" x="4738688" y="2232025"/>
          <p14:tracePt t="32098" x="4679950" y="2232025"/>
          <p14:tracePt t="32105" x="4651375" y="2232025"/>
          <p14:tracePt t="32114" x="4624388" y="2232025"/>
          <p14:tracePt t="32119" x="4583113" y="2232025"/>
          <p14:tracePt t="32126" x="4541838" y="2232025"/>
          <p14:tracePt t="32134" x="4487863" y="2232025"/>
          <p14:tracePt t="32141" x="4446588" y="2232025"/>
          <p14:tracePt t="32147" x="4405313" y="2232025"/>
          <p14:tracePt t="32154" x="4346575" y="2241550"/>
          <p14:tracePt t="32162" x="4305300" y="2251075"/>
          <p14:tracePt t="32169" x="4244975" y="2265363"/>
          <p14:tracePt t="32176" x="4205288" y="2273300"/>
          <p14:tracePt t="32184" x="4159250" y="2297113"/>
          <p14:tracePt t="32190" x="4140200" y="2305050"/>
          <p14:tracePt t="32198" x="4122738" y="2314575"/>
          <p14:tracePt t="32204" x="4103688" y="2324100"/>
          <p14:tracePt t="32211" x="4086225" y="2333625"/>
          <p14:tracePt t="32218" x="4067175" y="2341563"/>
          <p14:tracePt t="32225" x="4057650" y="2351088"/>
          <p14:tracePt t="32233" x="4049713" y="2360613"/>
          <p14:tracePt t="32239" x="4040188" y="2387600"/>
          <p14:tracePt t="32247" x="4030663" y="2406650"/>
          <p14:tracePt t="32253" x="4030663" y="2424113"/>
          <p14:tracePt t="32260" x="4030663" y="2452688"/>
          <p14:tracePt t="32267" x="4035425" y="2484438"/>
          <p14:tracePt t="32274" x="4044950" y="2501900"/>
          <p14:tracePt t="32282" x="4090988" y="2533650"/>
          <p14:tracePt t="32289" x="4140200" y="2584450"/>
          <p14:tracePt t="32296" x="4222750" y="2625725"/>
          <p14:tracePt t="32304" x="4286250" y="2662238"/>
          <p14:tracePt t="32310" x="4400550" y="2689225"/>
          <p14:tracePt t="32317" x="4514850" y="2735263"/>
          <p14:tracePt t="32324" x="4610100" y="2747963"/>
          <p14:tracePt t="32331" x="4719638" y="2747963"/>
          <p14:tracePt t="32338" x="4811713" y="2747963"/>
          <p14:tracePt t="32346" x="4865688" y="2747963"/>
          <p14:tracePt t="32354" x="4938713" y="2747963"/>
          <p14:tracePt t="32360" x="4984750" y="2740025"/>
          <p14:tracePt t="32367" x="5045075" y="2730500"/>
          <p14:tracePt t="32374" x="5072063" y="2708275"/>
          <p14:tracePt t="32381" x="5094288" y="2698750"/>
          <p14:tracePt t="32388" x="5122863" y="2689225"/>
          <p14:tracePt t="32396" x="5140325" y="2679700"/>
          <p14:tracePt t="32402" x="5149850" y="2671763"/>
          <p14:tracePt t="32409" x="5159375" y="2667000"/>
          <p14:tracePt t="32416" x="5167313" y="2647950"/>
          <p14:tracePt t="32423" x="5176838" y="2616200"/>
          <p14:tracePt t="32431" x="5176838" y="2601913"/>
          <p14:tracePt t="32437" x="5176838" y="2584450"/>
          <p14:tracePt t="32445" x="5172075" y="2552700"/>
          <p14:tracePt t="32451" x="5159375" y="2520950"/>
          <p14:tracePt t="32459" x="5140325" y="2501900"/>
          <p14:tracePt t="32466" x="5122863" y="2484438"/>
          <p14:tracePt t="32473" x="5076825" y="2460625"/>
          <p14:tracePt t="32480" x="5026025" y="2411413"/>
          <p14:tracePt t="32487" x="4948238" y="2370138"/>
          <p14:tracePt t="32494" x="4884738" y="2346325"/>
          <p14:tracePt t="32501" x="4806950" y="2319338"/>
          <p14:tracePt t="32508" x="4743450" y="2282825"/>
          <p14:tracePt t="32515" x="4665663" y="2268538"/>
          <p14:tracePt t="32522" x="4570413" y="2255838"/>
          <p14:tracePt t="32529" x="4514850" y="2255838"/>
          <p14:tracePt t="32536" x="4441825" y="2255838"/>
          <p14:tracePt t="32543" x="4400550" y="2255838"/>
          <p14:tracePt t="32550" x="4346575" y="2255838"/>
          <p14:tracePt t="32558" x="4314825" y="2260600"/>
          <p14:tracePt t="32565" x="4295775" y="2268538"/>
          <p14:tracePt t="32572" x="4278313" y="2278063"/>
          <p14:tracePt t="32579" x="4244975" y="2301875"/>
          <p14:tracePt t="32585" x="4227513" y="2309813"/>
          <p14:tracePt t="32593" x="4217988" y="2319338"/>
          <p14:tracePt t="32600" x="4213225" y="2333625"/>
          <p14:tracePt t="32607" x="4200525" y="2351088"/>
          <p14:tracePt t="32614" x="4200525" y="2370138"/>
          <p14:tracePt t="32621" x="4200525" y="2401888"/>
          <p14:tracePt t="32629" x="4200525" y="2419350"/>
          <p14:tracePt t="32635" x="4208463" y="2438400"/>
          <p14:tracePt t="32642" x="4227513" y="2465388"/>
          <p14:tracePt t="32650" x="4273550" y="2501900"/>
          <p14:tracePt t="32656" x="4318000" y="2538413"/>
          <p14:tracePt t="32664" x="4400550" y="2562225"/>
          <p14:tracePt t="32670" x="4478338" y="2601913"/>
          <p14:tracePt t="32678" x="4560888" y="2630488"/>
          <p14:tracePt t="32685" x="4633913" y="2643188"/>
          <p14:tracePt t="32692" x="4711700" y="2657475"/>
          <p14:tracePt t="32699" x="4789488" y="2657475"/>
          <p14:tracePt t="32706" x="4826000" y="2657475"/>
          <p14:tracePt t="32714" x="4857750" y="2657475"/>
          <p14:tracePt t="32720" x="4899025" y="2657475"/>
          <p14:tracePt t="32727" x="4916488" y="2652713"/>
          <p14:tracePt t="32734" x="4926013" y="2643188"/>
          <p14:tracePt t="32741" x="4930775" y="2635250"/>
          <p14:tracePt t="32749" x="4938713" y="2635250"/>
          <p14:tracePt t="32755" x="4948238" y="2625725"/>
          <p14:tracePt t="32763" x="4948238" y="2611438"/>
          <p14:tracePt t="32770" x="4948238" y="2601913"/>
          <p14:tracePt t="32777" x="4948238" y="2584450"/>
          <p14:tracePt t="32784" x="4948238" y="2570163"/>
          <p14:tracePt t="32791" x="4943475" y="2538413"/>
          <p14:tracePt t="32798" x="4921250" y="2520950"/>
          <p14:tracePt t="32805" x="4902200" y="2489200"/>
          <p14:tracePt t="32813" x="4857750" y="2465388"/>
          <p14:tracePt t="32819" x="4811713" y="2443163"/>
          <p14:tracePt t="32826" x="4765675" y="2411413"/>
          <p14:tracePt t="32834" x="4670425" y="2365375"/>
          <p14:tracePt t="32841" x="4570413" y="2338388"/>
          <p14:tracePt t="32848" x="4460875" y="2309813"/>
          <p14:tracePt t="32855" x="4378325" y="2282825"/>
          <p14:tracePt t="32861" x="4286250" y="2268538"/>
          <p14:tracePt t="32868" x="4227513" y="2260600"/>
          <p14:tracePt t="32876" x="4149725" y="2260600"/>
          <p14:tracePt t="32883" x="4076700" y="2260600"/>
          <p14:tracePt t="32896" x="4035425" y="2260600"/>
          <p14:tracePt t="32897" x="3994150" y="2265363"/>
          <p14:tracePt t="32904" x="3952875" y="2273300"/>
          <p14:tracePt t="32911" x="3930650" y="2297113"/>
          <p14:tracePt t="32918" x="3911600" y="2305050"/>
          <p14:tracePt t="32925" x="3894138" y="2314575"/>
          <p14:tracePt t="32933" x="3867150" y="2324100"/>
          <p14:tracePt t="32939" x="3857625" y="2333625"/>
          <p14:tracePt t="32947" x="3848100" y="2338388"/>
          <p14:tracePt t="32954" x="3838575" y="2355850"/>
          <p14:tracePt t="32961" x="3830638" y="2387600"/>
          <p14:tracePt t="32968" x="3821113" y="2406650"/>
          <p14:tracePt t="32975" x="3821113" y="2424113"/>
          <p14:tracePt t="32982" x="3821113" y="2438400"/>
          <p14:tracePt t="32989" x="3821113" y="2455863"/>
          <p14:tracePt t="32996" x="3825875" y="2474913"/>
          <p14:tracePt t="33003" x="3835400" y="2497138"/>
          <p14:tracePt t="33010" x="3843338" y="2516188"/>
          <p14:tracePt t="33017" x="3862388" y="2533650"/>
          <p14:tracePt t="33024" x="3908425" y="2565400"/>
          <p14:tracePt t="33031" x="3940175" y="2579688"/>
          <p14:tracePt t="33038" x="3971925" y="2589213"/>
          <p14:tracePt t="33046" x="3998913" y="2598738"/>
          <p14:tracePt t="33053" x="4017963" y="2606675"/>
          <p14:tracePt t="33059" x="4035425" y="2616200"/>
          <p14:tracePt t="33067" x="4054475" y="2616200"/>
          <p14:tracePt t="33074" x="4071938" y="2616200"/>
          <p14:tracePt t="33081" x="4090988" y="2616200"/>
          <p14:tracePt t="33088" x="4098925" y="2616200"/>
          <p14:tracePt t="33096" x="4103688" y="2616200"/>
          <p14:tracePt t="33102" x="4113213" y="2616200"/>
          <p14:tracePt t="38443" x="4062413" y="2671763"/>
          <p14:tracePt t="38451" x="3944938" y="2776538"/>
          <p14:tracePt t="38457" x="3784600" y="2898775"/>
          <p14:tracePt t="38466" x="3616325" y="3054350"/>
          <p14:tracePt t="38471" x="3478213" y="3190875"/>
          <p14:tracePt t="38478" x="3341688" y="3328988"/>
          <p14:tracePt t="38485" x="3205163" y="3451225"/>
          <p14:tracePt t="38492" x="3095625" y="3589338"/>
          <p14:tracePt t="38499" x="2957513" y="3725863"/>
          <p14:tracePt t="38506" x="2852738" y="3830638"/>
          <p14:tracePt t="38515" x="2767013" y="3930650"/>
          <p14:tracePt t="38520" x="2679700" y="4049713"/>
          <p14:tracePt t="38527" x="2625725" y="4132263"/>
          <p14:tracePt t="38534" x="2552700" y="4232275"/>
          <p14:tracePt t="38542" x="2511425" y="4314825"/>
          <p14:tracePt t="38549" x="2487613" y="4378325"/>
          <p14:tracePt t="38555" x="2446338" y="4456113"/>
          <p14:tracePt t="38562" x="2438400" y="4502150"/>
          <p14:tracePt t="38569" x="2424113" y="4529138"/>
          <p14:tracePt t="38577" x="2424113" y="4570413"/>
          <p14:tracePt t="38584" x="2424113" y="4602163"/>
          <p14:tracePt t="38591" x="2433638" y="4629150"/>
          <p14:tracePt t="38598" x="2441575" y="4670425"/>
          <p14:tracePt t="38605" x="2492375" y="4721225"/>
          <p14:tracePt t="38612" x="2555875" y="4789488"/>
          <p14:tracePt t="38619" x="2674938" y="4848225"/>
          <p14:tracePt t="38626" x="2774950" y="4918075"/>
          <p14:tracePt t="38633" x="2871788" y="4962525"/>
          <p14:tracePt t="38640" x="3003550" y="5003800"/>
          <p14:tracePt t="38647" x="3154363" y="5035550"/>
          <p14:tracePt t="38654" x="3286125" y="5076825"/>
          <p14:tracePt t="38661" x="3397250" y="5095875"/>
          <p14:tracePt t="38669" x="3492500" y="5105400"/>
          <p14:tracePt t="38676" x="3546475" y="5105400"/>
          <p14:tracePt t="38685" x="3624263" y="5105400"/>
          <p14:tracePt t="38690" x="3665538" y="5105400"/>
          <p14:tracePt t="38697" x="3692525" y="5105400"/>
          <p14:tracePt t="38704" x="3725863" y="5105400"/>
          <p14:tracePt t="38711" x="3729038" y="5105400"/>
          <p14:tracePt t="38718" x="3738563" y="5105400"/>
          <p14:tracePt t="38725" x="3748088" y="5105400"/>
          <p14:tracePt t="38760" x="3743325" y="5105400"/>
          <p14:tracePt t="38768" x="3733800" y="5105400"/>
          <p14:tracePt t="38774" x="3697288" y="5095875"/>
          <p14:tracePt t="38781" x="3616325" y="5054600"/>
          <p14:tracePt t="38788" x="3487738" y="5027613"/>
          <p14:tracePt t="38795" x="3341688" y="5008563"/>
          <p14:tracePt t="38804" x="3173413" y="4995863"/>
          <p14:tracePt t="38811" x="2994025" y="4995863"/>
          <p14:tracePt t="38817" x="2830513" y="4995863"/>
          <p14:tracePt t="38824" x="2684463" y="5003800"/>
          <p14:tracePt t="38832" x="2533650" y="5035550"/>
          <p14:tracePt t="38838" x="2401888" y="5076825"/>
          <p14:tracePt t="38845" x="2287588" y="5108575"/>
          <p14:tracePt t="38853" x="2190750" y="5137150"/>
          <p14:tracePt t="38860" x="2127250" y="5173663"/>
          <p14:tracePt t="38867" x="2049463" y="5200650"/>
          <p14:tracePt t="38874" x="2003425" y="5237163"/>
          <p14:tracePt t="38882" x="1958975" y="5259388"/>
          <p14:tracePt t="38888" x="1935163" y="5278438"/>
          <p14:tracePt t="38895" x="1917700" y="5295900"/>
          <p14:tracePt t="38902" x="1898650" y="5327650"/>
          <p14:tracePt t="38909" x="1890713" y="5346700"/>
          <p14:tracePt t="38916" x="1881188" y="5356225"/>
          <p14:tracePt t="38925" x="1862138" y="5373688"/>
          <p14:tracePt t="38931" x="1854200" y="5392738"/>
          <p14:tracePt t="38938" x="1844675" y="5410200"/>
          <p14:tracePt t="38944" x="1844675" y="5438775"/>
          <p14:tracePt t="38952" x="1844675" y="5456238"/>
          <p14:tracePt t="38959" x="1849438" y="5475288"/>
          <p14:tracePt t="38965" x="1893888" y="5497513"/>
          <p14:tracePt t="38972" x="1939925" y="5534025"/>
          <p14:tracePt t="38981" x="2017713" y="5556250"/>
          <p14:tracePt t="38987" x="2095500" y="5570538"/>
          <p14:tracePt t="38993" x="2190750" y="5584825"/>
          <p14:tracePt t="39001" x="2282825" y="5584825"/>
          <p14:tracePt t="39008" x="2355850" y="5584825"/>
          <p14:tracePt t="39016" x="2433638" y="5584825"/>
          <p14:tracePt t="39022" x="2474913" y="5580063"/>
          <p14:tracePt t="39029" x="2533650" y="5551488"/>
          <p14:tracePt t="39036" x="2579688" y="5543550"/>
          <p14:tracePt t="39043" x="2606675" y="5524500"/>
          <p14:tracePt t="39051" x="2638425" y="5511800"/>
          <p14:tracePt t="39057" x="2647950" y="5507038"/>
          <p14:tracePt t="39065" x="2652713" y="5497513"/>
          <p14:tracePt t="39071" x="2662238" y="5487988"/>
          <p14:tracePt t="39078" x="2662238" y="5483225"/>
          <p14:tracePt t="39085" x="2662238" y="5475288"/>
          <p14:tracePt t="39093" x="2662238" y="5465763"/>
          <p14:tracePt t="39100" x="2662238" y="5456238"/>
          <p14:tracePt t="39107" x="2662238" y="5441950"/>
          <p14:tracePt t="39114" x="2657475" y="5424488"/>
          <p14:tracePt t="39121" x="2647950" y="5414963"/>
          <p14:tracePt t="39128" x="2633663" y="5405438"/>
          <p14:tracePt t="39135" x="2589213" y="5383213"/>
          <p14:tracePt t="39142" x="2543175" y="5360988"/>
          <p14:tracePt t="39149" x="2478088" y="5324475"/>
          <p14:tracePt t="39156" x="2438400" y="5314950"/>
          <p14:tracePt t="39163" x="2397125" y="5300663"/>
          <p14:tracePt t="39170" x="2319338" y="5300663"/>
          <p14:tracePt t="39177" x="2278063" y="5300663"/>
          <p14:tracePt t="39185" x="2236788" y="5300663"/>
          <p14:tracePt t="39191" x="2209800" y="5310188"/>
          <p14:tracePt t="39199" x="2178050" y="5319713"/>
          <p14:tracePt t="39206" x="2146300" y="5337175"/>
          <p14:tracePt t="39214" x="2127250" y="5360988"/>
          <p14:tracePt t="39220" x="2109788" y="5378450"/>
          <p14:tracePt t="39227" x="2085975" y="5410200"/>
          <p14:tracePt t="39235" x="2054225" y="5465763"/>
          <p14:tracePt t="39242" x="2039938" y="5511800"/>
          <p14:tracePt t="39248" x="2032000" y="5570538"/>
          <p14:tracePt t="39256" x="2032000" y="5611813"/>
          <p14:tracePt t="39262" x="2032000" y="5653088"/>
          <p14:tracePt t="39269" x="2036763" y="5707063"/>
          <p14:tracePt t="39276" x="2049463" y="5748338"/>
          <p14:tracePt t="39284" x="2068513" y="5794375"/>
          <p14:tracePt t="39291" x="2081213" y="5826125"/>
          <p14:tracePt t="39298" x="2090738" y="5843588"/>
          <p14:tracePt t="39305" x="2100263" y="5862638"/>
          <p14:tracePt t="39312" x="2109788" y="5894388"/>
          <p14:tracePt t="39319" x="2117725" y="5899150"/>
          <p14:tracePt t="39326" x="2122488" y="5908675"/>
          <p14:tracePt t="39333" x="2132013" y="5918200"/>
          <p14:tracePt t="39340" x="2141538" y="5921375"/>
          <p14:tracePt t="39348" x="2159000" y="5930900"/>
          <p14:tracePt t="39354" x="2163763" y="5940425"/>
          <p14:tracePt t="39361" x="2173288" y="5949950"/>
          <p14:tracePt t="39369" x="2182813" y="5962650"/>
          <p14:tracePt t="39376" x="2182813" y="5972175"/>
          <p14:tracePt t="39382" x="2182813" y="5981700"/>
          <p14:tracePt t="45001" x="2241550" y="5976938"/>
          <p14:tracePt t="45006" x="2355850" y="5945188"/>
          <p14:tracePt t="45013" x="2487613" y="5930900"/>
          <p14:tracePt t="45020" x="2616200" y="5903913"/>
          <p14:tracePt t="45027" x="2747963" y="5876925"/>
          <p14:tracePt t="45034" x="2862263" y="5843588"/>
          <p14:tracePt t="45042" x="2990850" y="5816600"/>
          <p14:tracePt t="45048" x="3122613" y="5789613"/>
          <p14:tracePt t="45055" x="3273425" y="5757863"/>
          <p14:tracePt t="45064" x="3419475" y="5730875"/>
          <p14:tracePt t="45069" x="3551238" y="5684838"/>
          <p14:tracePt t="45077" x="3697288" y="5670550"/>
          <p14:tracePt t="45083" x="3830638" y="5657850"/>
          <p14:tracePt t="45090" x="3940175" y="5638800"/>
          <p14:tracePt t="45098" x="4035425" y="5624513"/>
          <p14:tracePt t="45104" x="4130675" y="5616575"/>
          <p14:tracePt t="45112" x="4205288" y="5602288"/>
          <p14:tracePt t="45119" x="4264025" y="5602288"/>
          <p14:tracePt t="45127" x="4318000" y="5602288"/>
          <p14:tracePt t="45133" x="4359275" y="5602288"/>
          <p14:tracePt t="45140" x="4391025" y="5602288"/>
          <p14:tracePt t="45147" x="4427538" y="5602288"/>
          <p14:tracePt t="45154" x="4446588" y="5602288"/>
          <p14:tracePt t="45162" x="4464050" y="5602288"/>
          <p14:tracePt t="45169" x="4483100" y="5602288"/>
          <p14:tracePt t="45176" x="4510088" y="5602288"/>
          <p14:tracePt t="45183" x="4519613" y="5602288"/>
          <p14:tracePt t="45190" x="4529138" y="5602288"/>
          <p14:tracePt t="45197" x="4537075" y="5602288"/>
          <p14:tracePt t="45204" x="4541838" y="5602288"/>
          <p14:tracePt t="45211" x="4551363" y="5602288"/>
          <p14:tracePt t="45218" x="4560888" y="5602288"/>
          <p14:tracePt t="45226" x="4565650" y="5602288"/>
          <p14:tracePt t="45232" x="4583113" y="5602288"/>
          <p14:tracePt t="45267" x="4592638" y="5602288"/>
          <p14:tracePt t="45275" x="4597400" y="5602288"/>
          <p14:tracePt t="45282" x="4606925" y="5602288"/>
          <p14:tracePt t="45289" x="4614863" y="5602288"/>
          <p14:tracePt t="45296" x="4629150" y="5602288"/>
          <p14:tracePt t="45303" x="4670425" y="5602288"/>
          <p14:tracePt t="45310" x="4702175" y="5602288"/>
          <p14:tracePt t="45317" x="4729163" y="5602288"/>
          <p14:tracePt t="45324" x="4770438" y="5602288"/>
          <p14:tracePt t="45331" x="4802188" y="5602288"/>
          <p14:tracePt t="45338" x="4829175" y="5602288"/>
          <p14:tracePt t="45346" x="4884738" y="5602288"/>
          <p14:tracePt t="45352" x="4926013" y="5602288"/>
          <p14:tracePt t="45360" x="4979988" y="5602288"/>
          <p14:tracePt t="45367" x="5008563" y="5602288"/>
          <p14:tracePt t="45374" x="5049838" y="5602288"/>
          <p14:tracePt t="45381" x="5089525" y="5602288"/>
          <p14:tracePt t="45388" x="5130800" y="5602288"/>
          <p14:tracePt t="45395" x="5162550" y="5602288"/>
          <p14:tracePt t="45402" x="5203825" y="5602288"/>
          <p14:tracePt t="45409" x="5218113" y="5602288"/>
          <p14:tracePt t="45416" x="5235575" y="5602288"/>
          <p14:tracePt t="45423" x="5254625" y="5602288"/>
          <p14:tracePt t="45430" x="5264150" y="5602288"/>
          <p14:tracePt t="45438" x="5276850" y="5602288"/>
          <p14:tracePt t="45444" x="5286375" y="5602288"/>
          <p14:tracePt t="45451" x="5295900" y="5602288"/>
          <p14:tracePt t="45459" x="5305425" y="5602288"/>
          <p14:tracePt t="45465" x="5308600" y="5602288"/>
        </p14:tracePtLst>
      </p14:laserTraceLst>
    </p:ext>
  </p:extLs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Half-Life</a:t>
            </a:r>
          </a:p>
        </p:txBody>
      </p:sp>
      <p:sp>
        <p:nvSpPr>
          <p:cNvPr id="8806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half-life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, t</a:t>
            </a:r>
            <a:r>
              <a:rPr lang="en-US" baseline="-25000" dirty="0">
                <a:latin typeface="Arial" charset="0"/>
                <a:ea typeface="ＭＳ Ｐゴシック" charset="0"/>
                <a:cs typeface="ＭＳ Ｐゴシック" charset="0"/>
              </a:rPr>
              <a:t>1/2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, of a reactant is the time it takes for its concentration to fall to one-half its original valu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When a reaction has proceeded for one half-life, the concentration of the reactant must be [A]</a:t>
            </a:r>
            <a:r>
              <a:rPr lang="en-US" baseline="-25000" dirty="0">
                <a:latin typeface="Arial" charset="0"/>
                <a:ea typeface="ＭＳ Ｐゴシック" charset="0"/>
              </a:rPr>
              <a:t>t</a:t>
            </a:r>
            <a:r>
              <a:rPr lang="en-US" dirty="0">
                <a:latin typeface="Arial" charset="0"/>
                <a:ea typeface="ＭＳ Ｐゴシック" charset="0"/>
              </a:rPr>
              <a:t> = 0.5[A]</a:t>
            </a:r>
            <a:r>
              <a:rPr lang="en-US" baseline="-25000" dirty="0">
                <a:latin typeface="Arial" charset="0"/>
                <a:ea typeface="ＭＳ Ｐゴシック" charset="0"/>
              </a:rPr>
              <a:t>0</a:t>
            </a:r>
            <a:r>
              <a:rPr lang="en-US" dirty="0">
                <a:latin typeface="Arial" charset="0"/>
                <a:ea typeface="ＭＳ Ｐゴシック" charset="0"/>
              </a:rPr>
              <a:t>.</a:t>
            </a:r>
          </a:p>
          <a:p>
            <a:pPr lvl="1"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ubstituting [A]</a:t>
            </a:r>
            <a:r>
              <a:rPr lang="en-US" baseline="-25000" dirty="0">
                <a:latin typeface="Arial" charset="0"/>
                <a:ea typeface="ＭＳ Ｐゴシック" charset="0"/>
                <a:cs typeface="ＭＳ Ｐゴシック" charset="0"/>
              </a:rPr>
              <a:t>t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= 0.5[A]</a:t>
            </a:r>
            <a:r>
              <a:rPr lang="en-US" baseline="-25000" dirty="0">
                <a:latin typeface="Arial" charset="0"/>
                <a:ea typeface="ＭＳ Ｐゴシック" charset="0"/>
                <a:cs typeface="ＭＳ Ｐゴシック" charset="0"/>
              </a:rPr>
              <a:t>0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into the first-order integrated rate expression, t</a:t>
            </a:r>
            <a:r>
              <a:rPr lang="en-US" baseline="-25000" dirty="0">
                <a:latin typeface="Arial" charset="0"/>
                <a:ea typeface="ＭＳ Ｐゴシック" charset="0"/>
                <a:cs typeface="ＭＳ Ｐゴシック" charset="0"/>
              </a:rPr>
              <a:t>1/2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can be evaluated.</a:t>
            </a:r>
          </a:p>
          <a:p>
            <a:pPr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Other half-life equations can be constructed for zero-order and second-order reactions using the same method.</a:t>
            </a:r>
          </a:p>
        </p:txBody>
      </p:sp>
      <p:graphicFrame>
        <p:nvGraphicFramePr>
          <p:cNvPr id="88068" name="Object 5"/>
          <p:cNvGraphicFramePr>
            <a:graphicFrameLocks noChangeAspect="1"/>
          </p:cNvGraphicFramePr>
          <p:nvPr/>
        </p:nvGraphicFramePr>
        <p:xfrm>
          <a:off x="381000" y="4191000"/>
          <a:ext cx="511968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6" imgW="2222500" imgH="431800" progId="Equation.3">
                  <p:embed/>
                </p:oleObj>
              </mc:Choice>
              <mc:Fallback>
                <p:oleObj name="Equation" r:id="rId6" imgW="2222500" imgH="431800" progId="Equation.3">
                  <p:embed/>
                  <p:pic>
                    <p:nvPicPr>
                      <p:cNvPr id="880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91000"/>
                        <a:ext cx="5119688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"/>
          <p:cNvPicPr>
            <a:picLocks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571"/>
          <a:stretch/>
        </p:blipFill>
        <p:spPr bwMode="auto">
          <a:xfrm>
            <a:off x="5896513" y="4240428"/>
            <a:ext cx="2728502" cy="783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223000" y="6286500"/>
            <a:ext cx="269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/>
              </a:rPr>
              <a:t>Practice 11.43, 11.45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70E766D3-4F02-4872-8D7D-8F568277B641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650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933"/>
    </mc:Choice>
    <mc:Fallback xmlns="">
      <p:transition spd="slow" advTm="5293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432" x="4254500" y="5976938"/>
          <p14:tracePt t="8439" x="4273550" y="5830888"/>
          <p14:tracePt t="8447" x="4300538" y="5684838"/>
          <p14:tracePt t="8453" x="4332288" y="5534025"/>
          <p14:tracePt t="8461" x="4359275" y="5402263"/>
          <p14:tracePt t="8467" x="4419600" y="5251450"/>
          <p14:tracePt t="8475" x="4464050" y="5105400"/>
          <p14:tracePt t="8482" x="4541838" y="4930775"/>
          <p14:tracePt t="8488" x="4602163" y="4767263"/>
          <p14:tracePt t="8496" x="4660900" y="4616450"/>
          <p14:tracePt t="8503" x="4775200" y="4433888"/>
          <p14:tracePt t="8512" x="4875213" y="4259263"/>
          <p14:tracePt t="8517" x="4948238" y="4105275"/>
          <p14:tracePt t="8524" x="5021263" y="3990975"/>
          <p14:tracePt t="8531" x="5062538" y="3908425"/>
          <p14:tracePt t="8540" x="5103813" y="3844925"/>
          <p14:tracePt t="8546" x="5159375" y="3762375"/>
          <p14:tracePt t="8555" x="5191125" y="3711575"/>
          <p14:tracePt t="8567" x="5249863" y="3621088"/>
          <p14:tracePt t="8573" x="5281613" y="3589338"/>
          <p14:tracePt t="8580" x="5305425" y="3543300"/>
          <p14:tracePt t="8587" x="5322888" y="3524250"/>
          <p14:tracePt t="8595" x="5345113" y="3502025"/>
          <p14:tracePt t="8602" x="5364163" y="3484563"/>
          <p14:tracePt t="8609" x="5395913" y="3460750"/>
          <p14:tracePt t="8616" x="5405438" y="3443288"/>
          <p14:tracePt t="8623" x="5410200" y="3438525"/>
          <p14:tracePt t="8630" x="5418138" y="3429000"/>
          <p14:tracePt t="8637" x="5427663" y="3419475"/>
          <p14:tracePt t="8644" x="5437188" y="3414713"/>
          <p14:tracePt t="8651" x="5441950" y="3406775"/>
          <p14:tracePt t="8658" x="5441950" y="3397250"/>
          <p14:tracePt t="8700" x="5441950" y="3387725"/>
          <p14:tracePt t="8707" x="5441950" y="3382963"/>
          <p14:tracePt t="8721" x="5451475" y="3365500"/>
          <p14:tracePt t="8736" x="5451475" y="3355975"/>
          <p14:tracePt t="8743" x="5451475" y="3351213"/>
          <p14:tracePt t="8750" x="5451475" y="3341688"/>
          <p14:tracePt t="8757" x="5451475" y="3333750"/>
          <p14:tracePt t="8765" x="5451475" y="3324225"/>
          <p14:tracePt t="8771" x="5451475" y="3319463"/>
          <p14:tracePt t="8778" x="5451475" y="3309938"/>
          <p14:tracePt t="8785" x="5451475" y="3300413"/>
          <p14:tracePt t="8792" x="5451475" y="3278188"/>
          <p14:tracePt t="8799" x="5451475" y="3260725"/>
          <p14:tracePt t="8806" x="5451475" y="3241675"/>
          <p14:tracePt t="8814" x="5451475" y="3224213"/>
          <p14:tracePt t="8820" x="5451475" y="3182938"/>
          <p14:tracePt t="8828" x="5451475" y="3163888"/>
          <p14:tracePt t="8835" x="5451475" y="3136900"/>
          <p14:tracePt t="8842" x="5451475" y="3105150"/>
          <p14:tracePt t="8851" x="5451475" y="3063875"/>
          <p14:tracePt t="8856" x="5451475" y="3049588"/>
          <p14:tracePt t="8863" x="5451475" y="3032125"/>
          <p14:tracePt t="8870" x="5451475" y="3013075"/>
          <p14:tracePt t="8882" x="5451475" y="2981325"/>
          <p14:tracePt t="8884" x="5451475" y="2968625"/>
          <p14:tracePt t="8892" x="5451475" y="2949575"/>
          <p14:tracePt t="8901" x="5451475" y="2940050"/>
          <p14:tracePt t="8906" x="5451475" y="2930525"/>
          <p14:tracePt t="8913" x="5451475" y="2927350"/>
          <p14:tracePt t="8921" x="5451475" y="2917825"/>
          <p14:tracePt t="8927" x="5451475" y="2898775"/>
          <p14:tracePt t="12430" x="5446713" y="2830513"/>
          <p14:tracePt t="12437" x="5446713" y="2740025"/>
          <p14:tracePt t="12444" x="5432425" y="2643188"/>
          <p14:tracePt t="12451" x="5432425" y="2570163"/>
          <p14:tracePt t="12458" x="5432425" y="2479675"/>
          <p14:tracePt t="12465" x="5432425" y="2370138"/>
          <p14:tracePt t="12472" x="5432425" y="2292350"/>
          <p14:tracePt t="12483" x="5432425" y="2200275"/>
          <p14:tracePt t="12486" x="5432425" y="2109788"/>
          <p14:tracePt t="12493" x="5432425" y="2054225"/>
          <p14:tracePt t="12502" x="5432425" y="2012950"/>
          <p14:tracePt t="12507" x="5432425" y="1958975"/>
          <p14:tracePt t="12514" x="5432425" y="1927225"/>
          <p14:tracePt t="12521" x="5432425" y="1908175"/>
          <p14:tracePt t="12529" x="5432425" y="1881188"/>
          <p14:tracePt t="12535" x="5432425" y="1871663"/>
          <p14:tracePt t="12542" x="5432425" y="1866900"/>
          <p14:tracePt t="12549" x="5432425" y="1858963"/>
          <p14:tracePt t="12556" x="5432425" y="1849438"/>
          <p14:tracePt t="12563" x="5441950" y="1839913"/>
          <p14:tracePt t="12570" x="5468938" y="1822450"/>
          <p14:tracePt t="12579" x="5514975" y="1789113"/>
          <p14:tracePt t="12584" x="5592763" y="1762125"/>
          <p14:tracePt t="12591" x="5707063" y="1735138"/>
          <p14:tracePt t="12599" x="5802313" y="1720850"/>
          <p14:tracePt t="12606" x="5930900" y="1708150"/>
          <p14:tracePt t="12613" x="6076950" y="1693863"/>
          <p14:tracePt t="12620" x="6223000" y="1693863"/>
          <p14:tracePt t="12628" x="6369050" y="1693863"/>
          <p14:tracePt t="12634" x="6478588" y="1703388"/>
          <p14:tracePt t="12641" x="6591300" y="1716088"/>
          <p14:tracePt t="12649" x="6705600" y="1744663"/>
          <p14:tracePt t="12655" x="6783388" y="1771650"/>
          <p14:tracePt t="12664" x="6880225" y="1798638"/>
          <p14:tracePt t="12669" x="6975475" y="1825625"/>
          <p14:tracePt t="12676" x="7058025" y="1854200"/>
          <p14:tracePt t="12683" x="7131050" y="1862138"/>
          <p14:tracePt t="12690" x="7177088" y="1876425"/>
          <p14:tracePt t="12698" x="7231063" y="1876425"/>
          <p14:tracePt t="12704" x="7258050" y="1876425"/>
          <p14:tracePt t="12711" x="7277100" y="1876425"/>
          <p14:tracePt t="12719" x="7294563" y="1876425"/>
          <p14:tracePt t="12726" x="7313613" y="1876425"/>
          <p14:tracePt t="12733" x="7323138" y="1876425"/>
          <p14:tracePt t="12739" x="7326313" y="1876425"/>
          <p14:tracePt t="12747" x="7335838" y="1876425"/>
          <p14:tracePt t="12761" x="7335838" y="1871663"/>
          <p14:tracePt t="12768" x="7335838" y="1862138"/>
          <p14:tracePt t="12775" x="7335838" y="1858963"/>
          <p14:tracePt t="12782" x="7335838" y="1849438"/>
          <p14:tracePt t="12789" x="7335838" y="1830388"/>
          <p14:tracePt t="12796" x="7335838" y="1812925"/>
          <p14:tracePt t="12803" x="7335838" y="1798638"/>
          <p14:tracePt t="12811" x="7335838" y="1781175"/>
          <p14:tracePt t="12817" x="7335838" y="1762125"/>
          <p14:tracePt t="12824" x="7335838" y="1735138"/>
          <p14:tracePt t="12832" x="7335838" y="1725613"/>
          <p14:tracePt t="12839" x="7335838" y="1716088"/>
          <p14:tracePt t="12846" x="7335838" y="1708150"/>
          <p14:tracePt t="12852" x="7331075" y="1703388"/>
          <p14:tracePt t="12859" x="7326313" y="1693863"/>
          <p14:tracePt t="12874" x="7318375" y="1693863"/>
          <p14:tracePt t="12881" x="7299325" y="1693863"/>
          <p14:tracePt t="12889" x="7294563" y="1693863"/>
          <p14:tracePt t="15146" x="7245350" y="1708150"/>
          <p14:tracePt t="15152" x="7143750" y="1735138"/>
          <p14:tracePt t="15160" x="7048500" y="1781175"/>
          <p14:tracePt t="15167" x="6934200" y="1835150"/>
          <p14:tracePt t="15175" x="6815138" y="1881188"/>
          <p14:tracePt t="15181" x="6688138" y="1908175"/>
          <p14:tracePt t="15189" x="6573838" y="1935163"/>
          <p14:tracePt t="15194" x="6491288" y="1976438"/>
          <p14:tracePt t="15201" x="6376988" y="2022475"/>
          <p14:tracePt t="15211" x="6262688" y="2063750"/>
          <p14:tracePt t="15215" x="6145213" y="2122488"/>
          <p14:tracePt t="15223" x="6030913" y="2163763"/>
          <p14:tracePt t="15230" x="5897563" y="2209800"/>
          <p14:tracePt t="15237" x="5780088" y="2268538"/>
          <p14:tracePt t="15243" x="5665788" y="2328863"/>
          <p14:tracePt t="15250" x="5546725" y="2382838"/>
          <p14:tracePt t="15258" x="5446713" y="2455863"/>
          <p14:tracePt t="15266" x="5349875" y="2511425"/>
          <p14:tracePt t="15272" x="5249863" y="2584450"/>
          <p14:tracePt t="15279" x="5167313" y="2638425"/>
          <p14:tracePt t="15287" x="5067300" y="2679700"/>
          <p14:tracePt t="15293" x="4967288" y="2740025"/>
          <p14:tracePt t="15300" x="4902200" y="2776538"/>
          <p14:tracePt t="15308" x="4826000" y="2817813"/>
          <p14:tracePt t="15315" x="4724400" y="2876550"/>
          <p14:tracePt t="15322" x="4660900" y="2898775"/>
          <p14:tracePt t="15328" x="4583113" y="2927350"/>
          <p14:tracePt t="15336" x="4519613" y="2949575"/>
          <p14:tracePt t="15343" x="4441825" y="2976563"/>
          <p14:tracePt t="15350" x="4400550" y="2986088"/>
          <p14:tracePt t="15357" x="4341813" y="3000375"/>
          <p14:tracePt t="15364" x="4300538" y="3008313"/>
          <p14:tracePt t="15372" x="4268788" y="3017838"/>
          <p14:tracePt t="15378" x="4227513" y="3032125"/>
          <p14:tracePt t="15385" x="4195763" y="3041650"/>
          <p14:tracePt t="15392" x="4168775" y="3049588"/>
          <p14:tracePt t="15400" x="4122738" y="3059113"/>
          <p14:tracePt t="15406" x="4103688" y="3081338"/>
          <p14:tracePt t="15413" x="4086225" y="3081338"/>
          <p14:tracePt t="15420" x="4071938" y="3081338"/>
          <p14:tracePt t="15427" x="4040188" y="3081338"/>
          <p14:tracePt t="15434" x="4021138" y="3081338"/>
          <p14:tracePt t="15442" x="4003675" y="3081338"/>
          <p14:tracePt t="15450" x="3989388" y="3081338"/>
          <p14:tracePt t="15456" x="3971925" y="3081338"/>
          <p14:tracePt t="15463" x="3952875" y="3081338"/>
          <p14:tracePt t="15470" x="3944938" y="3081338"/>
          <p14:tracePt t="15477" x="3940175" y="3081338"/>
          <p14:tracePt t="15484" x="3930650" y="3081338"/>
          <p14:tracePt t="15491" x="3921125" y="3081338"/>
          <p14:tracePt t="15498" x="3911600" y="3081338"/>
          <p14:tracePt t="15505" x="3908425" y="3081338"/>
          <p14:tracePt t="15512" x="3898900" y="3081338"/>
          <p14:tracePt t="15521" x="3889375" y="3081338"/>
          <p14:tracePt t="15527" x="3875088" y="3081338"/>
          <p14:tracePt t="15534" x="3867150" y="3081338"/>
          <p14:tracePt t="15541" x="3857625" y="3081338"/>
          <p14:tracePt t="15548" x="3852863" y="3081338"/>
          <p14:tracePt t="15555" x="3843338" y="3081338"/>
          <p14:tracePt t="15562" x="3835400" y="3081338"/>
          <p14:tracePt t="15571" x="3825875" y="3081338"/>
          <p14:tracePt t="17537" x="3879850" y="3159125"/>
          <p14:tracePt t="17544" x="3967163" y="3292475"/>
          <p14:tracePt t="17551" x="4044950" y="3429000"/>
          <p14:tracePt t="17559" x="4117975" y="3548063"/>
          <p14:tracePt t="17565" x="4159250" y="3625850"/>
          <p14:tracePt t="17572" x="4200525" y="3706813"/>
          <p14:tracePt t="17579" x="4237038" y="3789363"/>
          <p14:tracePt t="17585" x="4259263" y="3835400"/>
          <p14:tracePt t="17593" x="4273550" y="3876675"/>
          <p14:tracePt t="17599" x="4281488" y="3917950"/>
          <p14:tracePt t="17607" x="4291013" y="3935413"/>
          <p14:tracePt t="17613" x="4291013" y="3954463"/>
          <p14:tracePt t="17620" x="4291013" y="3971925"/>
          <p14:tracePt t="17628" x="4291013" y="4000500"/>
          <p14:tracePt t="17635" x="4291013" y="4008438"/>
          <p14:tracePt t="17642" x="4291013" y="4027488"/>
          <p14:tracePt t="17649" x="4286250" y="4032250"/>
          <p14:tracePt t="17656" x="4281488" y="4040188"/>
          <p14:tracePt t="17663" x="4264025" y="4059238"/>
          <p14:tracePt t="17670" x="4217988" y="4090988"/>
          <p14:tracePt t="17677" x="4171950" y="4113213"/>
          <p14:tracePt t="17684" x="4094163" y="4127500"/>
          <p14:tracePt t="17691" x="4035425" y="4141788"/>
          <p14:tracePt t="17698" x="3957638" y="4154488"/>
          <p14:tracePt t="17706" x="3903663" y="4154488"/>
          <p14:tracePt t="17712" x="3848100" y="4154488"/>
          <p14:tracePt t="17720" x="3770313" y="4154488"/>
          <p14:tracePt t="17727" x="3716338" y="4154488"/>
          <p14:tracePt t="17734" x="3643313" y="4154488"/>
          <p14:tracePt t="17741" x="3602038" y="4154488"/>
          <p14:tracePt t="17748" x="3533775" y="4154488"/>
          <p14:tracePt t="17755" x="3487738" y="4164013"/>
          <p14:tracePt t="17762" x="3409950" y="4178300"/>
          <p14:tracePt t="17769" x="3351213" y="4186238"/>
          <p14:tracePt t="17776" x="3273425" y="4214813"/>
          <p14:tracePt t="17783" x="3232150" y="4222750"/>
          <p14:tracePt t="17791" x="3190875" y="4237038"/>
          <p14:tracePt t="17797" x="3132138" y="4246563"/>
          <p14:tracePt t="17804" x="3100388" y="4256088"/>
          <p14:tracePt t="17812" x="3059113" y="4256088"/>
          <p14:tracePt t="17818" x="3040063" y="4256088"/>
          <p14:tracePt t="17826" x="3022600" y="4256088"/>
          <p14:tracePt t="17833" x="3003550" y="4256088"/>
          <p14:tracePt t="17840" x="2990850" y="4256088"/>
          <p14:tracePt t="17847" x="2971800" y="4256088"/>
          <p14:tracePt t="17854" x="2962275" y="4256088"/>
          <p14:tracePt t="17861" x="2954338" y="4256088"/>
          <p14:tracePt t="17868" x="2949575" y="4256088"/>
          <p14:tracePt t="17876" x="2940050" y="4256088"/>
          <p14:tracePt t="17882" x="2930525" y="4256088"/>
          <p14:tracePt t="17889" x="2925763" y="4256088"/>
          <p14:tracePt t="17896" x="2917825" y="4256088"/>
          <p14:tracePt t="17903" x="2908300" y="4256088"/>
          <p14:tracePt t="18377" x="2847975" y="4268788"/>
          <p14:tracePt t="18384" x="2752725" y="4283075"/>
          <p14:tracePt t="18391" x="2657475" y="4295775"/>
          <p14:tracePt t="18398" x="2579688" y="4319588"/>
          <p14:tracePt t="18405" x="2501900" y="4332288"/>
          <p14:tracePt t="18412" x="2441575" y="4346575"/>
          <p14:tracePt t="18419" x="2382838" y="4356100"/>
          <p14:tracePt t="18427" x="2336800" y="4378325"/>
          <p14:tracePt t="18433" x="2278063" y="4392613"/>
          <p14:tracePt t="18441" x="2251075" y="4402138"/>
          <p14:tracePt t="18448" x="2219325" y="4410075"/>
          <p14:tracePt t="18455" x="2178050" y="4424363"/>
          <p14:tracePt t="18462" x="2159000" y="4433888"/>
          <p14:tracePt t="18469" x="2141538" y="4443413"/>
          <p14:tracePt t="18476" x="2122488" y="4451350"/>
          <p14:tracePt t="18483" x="2100263" y="4460875"/>
          <p14:tracePt t="18490" x="2073275" y="4479925"/>
          <p14:tracePt t="18497" x="2054225" y="4487863"/>
          <p14:tracePt t="18504" x="2036763" y="4497388"/>
          <p14:tracePt t="18511" x="2012950" y="4506913"/>
          <p14:tracePt t="18518" x="1995488" y="4519613"/>
          <p14:tracePt t="18526" x="1976438" y="4529138"/>
          <p14:tracePt t="18533" x="1971675" y="4533900"/>
          <p14:tracePt t="18539" x="1963738" y="4543425"/>
          <p14:tracePt t="18547" x="1954213" y="4543425"/>
          <p14:tracePt t="18554" x="1944688" y="4543425"/>
          <p14:tracePt t="18561" x="1939925" y="4543425"/>
          <p14:tracePt t="18568" x="1930400" y="4543425"/>
          <p14:tracePt t="18575" x="1922463" y="4552950"/>
          <p14:tracePt t="18582" x="1917700" y="4552950"/>
          <p14:tracePt t="18589" x="1898650" y="4552950"/>
          <p14:tracePt t="18596" x="1890713" y="4552950"/>
          <p14:tracePt t="18603" x="1885950" y="4552950"/>
          <p14:tracePt t="18689" x="1885950" y="4565650"/>
          <p14:tracePt t="20945" x="2008188" y="4565650"/>
          <p14:tracePt t="20953" x="2154238" y="4584700"/>
          <p14:tracePt t="20960" x="2319338" y="4584700"/>
          <p14:tracePt t="20967" x="2478088" y="4584700"/>
          <p14:tracePt t="20973" x="2643188" y="4584700"/>
          <p14:tracePt t="20980" x="2808288" y="4597400"/>
          <p14:tracePt t="20988" x="2971800" y="4611688"/>
          <p14:tracePt t="20994" x="3136900" y="4611688"/>
          <p14:tracePt t="21002" x="3263900" y="4611688"/>
          <p14:tracePt t="21011" x="3392488" y="4611688"/>
          <p14:tracePt t="21017" x="3502025" y="4611688"/>
          <p14:tracePt t="21023" x="3575050" y="4611688"/>
          <p14:tracePt t="21030" x="3652838" y="4611688"/>
          <p14:tracePt t="21038" x="3706813" y="4611688"/>
          <p14:tracePt t="21044" x="3802063" y="4602163"/>
          <p14:tracePt t="21051" x="3879850" y="4589463"/>
          <p14:tracePt t="21058" x="3940175" y="4579938"/>
          <p14:tracePt t="21065" x="4030663" y="4565650"/>
          <p14:tracePt t="21072" x="4090988" y="4552950"/>
          <p14:tracePt t="21079" x="4171950" y="4524375"/>
          <p14:tracePt t="21086" x="4232275" y="4502150"/>
          <p14:tracePt t="21093" x="4295775" y="4479925"/>
          <p14:tracePt t="21100" x="4341813" y="4456113"/>
          <p14:tracePt t="21107" x="4383088" y="4443413"/>
          <p14:tracePt t="21114" x="4400550" y="4433888"/>
          <p14:tracePt t="21121" x="4419600" y="4424363"/>
          <p14:tracePt t="21128" x="4427538" y="4419600"/>
          <p14:tracePt t="21135" x="4432300" y="4410075"/>
          <p14:tracePt t="21142" x="4441825" y="4410075"/>
          <p14:tracePt t="21149" x="4460875" y="4410075"/>
          <p14:tracePt t="21156" x="4468813" y="4410075"/>
          <p14:tracePt t="21164" x="4473575" y="4410075"/>
          <p14:tracePt t="21171" x="4483100" y="4402138"/>
          <p14:tracePt t="21177" x="4492625" y="4402138"/>
          <p14:tracePt t="21185" x="4497388" y="4392613"/>
          <p14:tracePt t="21192" x="4505325" y="4387850"/>
          <p14:tracePt t="21199" x="4514850" y="4368800"/>
          <p14:tracePt t="21206" x="4546600" y="4360863"/>
          <p14:tracePt t="21213" x="4565650" y="4351338"/>
          <p14:tracePt t="21221" x="4583113" y="4341813"/>
          <p14:tracePt t="21228" x="4602163" y="4341813"/>
          <p14:tracePt t="21234" x="4619625" y="4332288"/>
          <p14:tracePt t="21242" x="4646613" y="4332288"/>
          <p14:tracePt t="21248" x="4665663" y="4324350"/>
          <p14:tracePt t="21256" x="4697413" y="4324350"/>
          <p14:tracePt t="21262" x="4711700" y="4324350"/>
          <p14:tracePt t="21270" x="4765675" y="4324350"/>
          <p14:tracePt t="21277" x="4806950" y="4324350"/>
          <p14:tracePt t="21284" x="4838700" y="4324350"/>
          <p14:tracePt t="21291" x="4857750" y="4324350"/>
          <p14:tracePt t="21298" x="4862513" y="4324350"/>
          <p14:tracePt t="21305" x="4870450" y="4324350"/>
          <p14:tracePt t="21774" x="4972050" y="4329113"/>
          <p14:tracePt t="21780" x="5154613" y="4341813"/>
          <p14:tracePt t="21787" x="5359400" y="4373563"/>
          <p14:tracePt t="21796" x="5541963" y="4392613"/>
          <p14:tracePt t="21801" x="5724525" y="4405313"/>
          <p14:tracePt t="21808" x="5889625" y="4419600"/>
          <p14:tracePt t="21815" x="6016625" y="4419600"/>
          <p14:tracePt t="21822" x="6126163" y="4419600"/>
          <p14:tracePt t="21830" x="6199188" y="4419600"/>
          <p14:tracePt t="21836" x="6240463" y="4414838"/>
          <p14:tracePt t="21843" x="6286500" y="4405313"/>
          <p14:tracePt t="21850" x="6327775" y="4392613"/>
          <p14:tracePt t="21857" x="6354763" y="4392613"/>
          <p14:tracePt t="21865" x="6372225" y="4392613"/>
          <p14:tracePt t="21871" x="6405563" y="4383088"/>
          <p14:tracePt t="21879" x="6432550" y="4373563"/>
          <p14:tracePt t="21896" x="6473825" y="4356100"/>
          <p14:tracePt t="21900" x="6500813" y="4346575"/>
          <p14:tracePt t="21907" x="6518275" y="4332288"/>
          <p14:tracePt t="21914" x="6537325" y="4324350"/>
          <p14:tracePt t="21921" x="6554788" y="4314825"/>
          <p14:tracePt t="21928" x="6564313" y="4310063"/>
          <p14:tracePt t="21935" x="6573838" y="4300538"/>
          <p14:tracePt t="21942" x="6591300" y="4300538"/>
          <p14:tracePt t="21949" x="6596063" y="4300538"/>
          <p14:tracePt t="21956" x="6605588" y="4292600"/>
          <p14:tracePt t="21963" x="6615113" y="4287838"/>
          <p14:tracePt t="21978" x="6624638" y="4268788"/>
          <p14:tracePt t="21984" x="6624638" y="4259263"/>
          <p14:tracePt t="21992" x="6624638" y="4251325"/>
          <p14:tracePt t="22002" x="6624638" y="4246563"/>
          <p14:tracePt t="22006" x="6624638" y="4237038"/>
          <p14:tracePt t="22013" x="6624638" y="4227513"/>
          <p14:tracePt t="22020" x="6624638" y="4222750"/>
          <p14:tracePt t="22028" x="6624638" y="4214813"/>
          <p14:tracePt t="22034" x="6624638" y="4205288"/>
          <p14:tracePt t="22041" x="6624638" y="4191000"/>
          <p14:tracePt t="22049" x="6624638" y="4183063"/>
          <p14:tracePt t="22055" x="6624638" y="4173538"/>
          <p14:tracePt t="22062" x="6619875" y="4164013"/>
          <p14:tracePt t="22069" x="6610350" y="4159250"/>
          <p14:tracePt t="22077" x="6600825" y="4149725"/>
          <p14:tracePt t="22083" x="6596063" y="4149725"/>
          <p14:tracePt t="22091" x="6578600" y="4149725"/>
          <p14:tracePt t="22098" x="6569075" y="4149725"/>
          <p14:tracePt t="22105" x="6564313" y="4149725"/>
          <p14:tracePt t="22112" x="6554788" y="4149725"/>
          <p14:tracePt t="22122" x="6546850" y="4149725"/>
          <p14:tracePt t="22126" x="6542088" y="4149725"/>
          <p14:tracePt t="22133" x="6532563" y="4149725"/>
          <p14:tracePt t="22140" x="6523038" y="4149725"/>
          <p14:tracePt t="22147" x="6515100" y="4149725"/>
          <p14:tracePt t="22154" x="6500813" y="4149725"/>
          <p14:tracePt t="22162" x="6491288" y="4149725"/>
          <p14:tracePt t="22168" x="6481763" y="4149725"/>
          <p14:tracePt t="22176" x="6478588" y="4149725"/>
          <p14:tracePt t="22183" x="6469063" y="4149725"/>
          <p14:tracePt t="22191" x="6459538" y="4149725"/>
          <p14:tracePt t="22197" x="6454775" y="4149725"/>
          <p14:tracePt t="22203" x="6445250" y="4149725"/>
          <p14:tracePt t="22225" x="6437313" y="4149725"/>
          <p14:tracePt t="22296" x="6418263" y="4149725"/>
          <p14:tracePt t="22310" x="6413500" y="4149725"/>
          <p14:tracePt t="22324" x="6405563" y="4149725"/>
          <p14:tracePt t="22338" x="6396038" y="4149725"/>
          <p14:tracePt t="22346" x="6391275" y="4149725"/>
          <p14:tracePt t="22363" x="6381750" y="4149725"/>
          <p14:tracePt t="22367" x="6372225" y="4149725"/>
          <p14:tracePt t="22373" x="6369050" y="4149725"/>
          <p14:tracePt t="22387" x="6359525" y="4149725"/>
          <p14:tracePt t="22395" x="6340475" y="4149725"/>
          <p14:tracePt t="22409" x="6335713" y="4149725"/>
          <p14:tracePt t="22423" x="6327775" y="4149725"/>
          <p14:tracePt t="22458" x="6318250" y="4149725"/>
          <p14:tracePt t="23753" x="6291263" y="4149725"/>
          <p14:tracePt t="23760" x="6249988" y="4154488"/>
          <p14:tracePt t="23768" x="6208713" y="4168775"/>
          <p14:tracePt t="23774" x="6167438" y="4178300"/>
          <p14:tracePt t="23782" x="6103938" y="4200525"/>
          <p14:tracePt t="23789" x="6057900" y="4222750"/>
          <p14:tracePt t="23794" x="6026150" y="4256088"/>
          <p14:tracePt t="23802" x="5980113" y="4278313"/>
          <p14:tracePt t="23809" x="5934075" y="4314825"/>
          <p14:tracePt t="23816" x="5902325" y="4346575"/>
          <p14:tracePt t="23823" x="5853113" y="4397375"/>
          <p14:tracePt t="23830" x="5802313" y="4446588"/>
          <p14:tracePt t="23837" x="5751513" y="4511675"/>
          <p14:tracePt t="23844" x="5710238" y="4575175"/>
          <p14:tracePt t="23851" x="5670550" y="4657725"/>
          <p14:tracePt t="23859" x="5624513" y="4706938"/>
          <p14:tracePt t="23865" x="5583238" y="4784725"/>
          <p14:tracePt t="23873" x="5561013" y="4830763"/>
          <p14:tracePt t="23880" x="5537200" y="4876800"/>
          <p14:tracePt t="23887" x="5495925" y="4940300"/>
          <p14:tracePt t="23894" x="5473700" y="4986338"/>
          <p14:tracePt t="23901" x="5464175" y="5027613"/>
          <p14:tracePt t="23908" x="5454650" y="5059363"/>
          <p14:tracePt t="23915" x="5446713" y="5076825"/>
          <p14:tracePt t="23922" x="5437188" y="5095875"/>
          <p14:tracePt t="23929" x="5437188" y="5127625"/>
          <p14:tracePt t="23936" x="5437188" y="5141913"/>
          <p14:tracePt t="23943" x="5437188" y="5159375"/>
          <p14:tracePt t="23950" x="5437188" y="5178425"/>
          <p14:tracePt t="23958" x="5437188" y="5186363"/>
          <p14:tracePt t="23964" x="5437188" y="5210175"/>
          <p14:tracePt t="23971" x="5441950" y="5232400"/>
          <p14:tracePt t="23980" x="5451475" y="5237163"/>
          <p14:tracePt t="23986" x="5464175" y="5254625"/>
          <p14:tracePt t="23993" x="5487988" y="5264150"/>
          <p14:tracePt t="24000" x="5527675" y="5273675"/>
          <p14:tracePt t="24007" x="5546725" y="5295900"/>
          <p14:tracePt t="24014" x="5578475" y="5305425"/>
          <p14:tracePt t="24021" x="5605463" y="5305425"/>
          <p14:tracePt t="24028" x="5624513" y="5305425"/>
          <p14:tracePt t="24035" x="5641975" y="5305425"/>
          <p14:tracePt t="24042" x="5670550" y="5305425"/>
          <p14:tracePt t="24049" x="5710238" y="5300663"/>
          <p14:tracePt t="24056" x="5734050" y="5278438"/>
          <p14:tracePt t="24064" x="5761038" y="5268913"/>
          <p14:tracePt t="24070" x="5807075" y="5246688"/>
          <p14:tracePt t="24077" x="5834063" y="5227638"/>
          <p14:tracePt t="24085" x="5857875" y="5210175"/>
          <p14:tracePt t="24092" x="5889625" y="5164138"/>
          <p14:tracePt t="24099" x="5938838" y="5127625"/>
          <p14:tracePt t="24106" x="5970588" y="5095875"/>
          <p14:tracePt t="24114" x="6003925" y="5049838"/>
          <p14:tracePt t="24120" x="6035675" y="5018088"/>
          <p14:tracePt t="24127" x="6072188" y="4967288"/>
          <p14:tracePt t="24134" x="6094413" y="4922838"/>
          <p14:tracePt t="24141" x="6116638" y="4894263"/>
          <p14:tracePt t="24150" x="6135688" y="4872038"/>
          <p14:tracePt t="24155" x="6145213" y="4830763"/>
          <p14:tracePt t="24163" x="6153150" y="4811713"/>
          <p14:tracePt t="24169" x="6162675" y="4794250"/>
          <p14:tracePt t="24176" x="6172200" y="4784725"/>
          <p14:tracePt t="24184" x="6181725" y="4779963"/>
          <p14:tracePt t="24191" x="6186488" y="4772025"/>
          <p14:tracePt t="24198" x="6186488" y="4752975"/>
          <p14:tracePt t="24205" x="6186488" y="4735513"/>
          <p14:tracePt t="24212" x="6186488" y="4721225"/>
          <p14:tracePt t="24219" x="6186488" y="4711700"/>
          <p14:tracePt t="24226" x="6186488" y="4694238"/>
          <p14:tracePt t="24234" x="6186488" y="4665663"/>
          <p14:tracePt t="24240" x="6186488" y="4648200"/>
          <p14:tracePt t="24247" x="6186488" y="4629150"/>
          <p14:tracePt t="24254" x="6186488" y="4611688"/>
          <p14:tracePt t="24261" x="6181725" y="4592638"/>
          <p14:tracePt t="24269" x="6176963" y="4584700"/>
          <p14:tracePt t="24276" x="6167438" y="4570413"/>
          <p14:tracePt t="24283" x="6157913" y="4560888"/>
          <p14:tracePt t="24289" x="6149975" y="4552950"/>
          <p14:tracePt t="24297" x="6145213" y="4548188"/>
          <p14:tracePt t="24304" x="6126163" y="4538663"/>
          <p14:tracePt t="24310" x="6116638" y="4529138"/>
          <p14:tracePt t="24318" x="6108700" y="4529138"/>
          <p14:tracePt t="24325" x="6103938" y="4529138"/>
          <p14:tracePt t="24332" x="6084888" y="4529138"/>
          <p14:tracePt t="24339" x="6067425" y="4529138"/>
          <p14:tracePt t="24347" x="6040438" y="4529138"/>
          <p14:tracePt t="24354" x="6021388" y="4529138"/>
          <p14:tracePt t="24361" x="6003925" y="4529138"/>
          <p14:tracePt t="24368" x="5984875" y="4529138"/>
          <p14:tracePt t="24374" x="5967413" y="4529138"/>
          <p14:tracePt t="24381" x="5938838" y="4529138"/>
          <p14:tracePt t="24389" x="5921375" y="4533900"/>
          <p14:tracePt t="24397" x="5911850" y="4543425"/>
          <p14:tracePt t="24403" x="5894388" y="4552950"/>
          <p14:tracePt t="24410" x="5889625" y="4556125"/>
          <p14:tracePt t="24417" x="5880100" y="4565650"/>
          <p14:tracePt t="24424" x="5861050" y="4592638"/>
          <p14:tracePt t="24431" x="5853113" y="4611688"/>
          <p14:tracePt t="24438" x="5843588" y="4629150"/>
          <p14:tracePt t="24445" x="5834063" y="4648200"/>
          <p14:tracePt t="24454" x="5824538" y="4689475"/>
          <p14:tracePt t="24461" x="5811838" y="4721225"/>
          <p14:tracePt t="24469" x="5802313" y="4752975"/>
          <p14:tracePt t="24474" x="5802313" y="4808538"/>
          <p14:tracePt t="24481" x="5802313" y="4835525"/>
          <p14:tracePt t="24488" x="5811838" y="4876800"/>
          <p14:tracePt t="24495" x="5821363" y="4918075"/>
          <p14:tracePt t="24502" x="5829300" y="4949825"/>
          <p14:tracePt t="24509" x="5838825" y="4981575"/>
          <p14:tracePt t="24516" x="5861050" y="5022850"/>
          <p14:tracePt t="24523" x="5907088" y="5059363"/>
          <p14:tracePt t="24531" x="5938838" y="5081588"/>
          <p14:tracePt t="24538" x="5970588" y="5108575"/>
          <p14:tracePt t="24544" x="6016625" y="5132388"/>
          <p14:tracePt t="24552" x="6048375" y="5145088"/>
          <p14:tracePt t="24559" x="6103938" y="5154613"/>
          <p14:tracePt t="24565" x="6130925" y="5154613"/>
          <p14:tracePt t="24573" x="6162675" y="5154613"/>
          <p14:tracePt t="24580" x="6203950" y="5154613"/>
          <p14:tracePt t="24587" x="6230938" y="5154613"/>
          <p14:tracePt t="24594" x="6262688" y="5154613"/>
          <p14:tracePt t="24601" x="6281738" y="5149850"/>
          <p14:tracePt t="24608" x="6308725" y="5141913"/>
          <p14:tracePt t="24615" x="6327775" y="5132388"/>
          <p14:tracePt t="24622" x="6345238" y="5122863"/>
          <p14:tracePt t="24630" x="6369050" y="5100638"/>
          <p14:tracePt t="24636" x="6396038" y="5091113"/>
          <p14:tracePt t="24643" x="6405563" y="5086350"/>
          <p14:tracePt t="24651" x="6413500" y="5076825"/>
          <p14:tracePt t="24657" x="6418263" y="5068888"/>
          <p14:tracePt t="24664" x="6427788" y="5049838"/>
          <p14:tracePt t="24671" x="6437313" y="5045075"/>
          <p14:tracePt t="24680" x="6445250" y="5018088"/>
          <p14:tracePt t="24686" x="6454775" y="5008563"/>
          <p14:tracePt t="24692" x="6473825" y="4991100"/>
          <p14:tracePt t="24700" x="6481763" y="4972050"/>
          <p14:tracePt t="24707" x="6481763" y="4954588"/>
          <p14:tracePt t="24714" x="6481763" y="4926013"/>
          <p14:tracePt t="24721" x="6481763" y="4908550"/>
          <p14:tracePt t="24727" x="6481763" y="4889500"/>
          <p14:tracePt t="24735" x="6481763" y="4872038"/>
          <p14:tracePt t="24742" x="6481763" y="4857750"/>
          <p14:tracePt t="24751" x="6481763" y="4826000"/>
          <p14:tracePt t="24756" x="6481763" y="4808538"/>
          <p14:tracePt t="24764" x="6478588" y="4803775"/>
          <p14:tracePt t="24770" x="6478588" y="4784725"/>
          <p14:tracePt t="24777" x="6459538" y="4775200"/>
          <p14:tracePt t="24785" x="6450013" y="4743450"/>
          <p14:tracePt t="24792" x="6442075" y="4738688"/>
          <p14:tracePt t="24799" x="6432550" y="4730750"/>
          <p14:tracePt t="24806" x="6423025" y="4721225"/>
          <p14:tracePt t="24813" x="6418263" y="4711700"/>
          <p14:tracePt t="24820" x="6408738" y="4706938"/>
          <p14:tracePt t="24827" x="6400800" y="4699000"/>
          <p14:tracePt t="24834" x="6396038" y="4689475"/>
          <p14:tracePt t="24841" x="6376988" y="4679950"/>
          <p14:tracePt t="24849" x="6359525" y="4670425"/>
          <p14:tracePt t="24856" x="6335713" y="4652963"/>
          <p14:tracePt t="24864" x="6323013" y="4652963"/>
          <p14:tracePt t="24870" x="6303963" y="4652963"/>
          <p14:tracePt t="24877" x="6286500" y="4652963"/>
          <p14:tracePt t="24884" x="6276975" y="4652963"/>
          <p14:tracePt t="24891" x="6272213" y="4652963"/>
          <p14:tracePt t="24898" x="6254750" y="4652963"/>
          <p14:tracePt t="24905" x="6245225" y="4652963"/>
          <p14:tracePt t="24912" x="6240463" y="4652963"/>
          <p14:tracePt t="24920" x="6230938" y="4652963"/>
          <p14:tracePt t="24926" x="6213475" y="4652963"/>
          <p14:tracePt t="24933" x="6203950" y="4652963"/>
          <p14:tracePt t="24940" x="6199188" y="4652963"/>
          <p14:tracePt t="24947" x="6181725" y="4652963"/>
          <p14:tracePt t="24954" x="6172200" y="4652963"/>
          <p14:tracePt t="24961" x="6167438" y="4665663"/>
          <p14:tracePt t="24969" x="6145213" y="4675188"/>
          <p14:tracePt t="24976" x="6126163" y="4684713"/>
          <p14:tracePt t="24983" x="6121400" y="4694238"/>
          <p14:tracePt t="24990" x="6113463" y="4699000"/>
          <p14:tracePt t="24997" x="6103938" y="4706938"/>
          <p14:tracePt t="25004" x="6099175" y="4716463"/>
          <p14:tracePt t="25011" x="6089650" y="4725988"/>
          <p14:tracePt t="25018" x="6080125" y="4730750"/>
          <p14:tracePt t="25025" x="6072188" y="4757738"/>
          <p14:tracePt t="25032" x="6062663" y="4775200"/>
          <p14:tracePt t="25039" x="6043613" y="4794250"/>
          <p14:tracePt t="25047" x="6035675" y="4816475"/>
          <p14:tracePt t="25053" x="6035675" y="4830763"/>
          <p14:tracePt t="25061" x="6035675" y="4862513"/>
          <p14:tracePt t="25068" x="6035675" y="4881563"/>
          <p14:tracePt t="25075" x="6035675" y="4894263"/>
          <p14:tracePt t="25082" x="6035675" y="4913313"/>
          <p14:tracePt t="25089" x="6040438" y="4959350"/>
          <p14:tracePt t="25096" x="6057900" y="4976813"/>
          <p14:tracePt t="25103" x="6067425" y="4995863"/>
          <p14:tracePt t="25110" x="6076950" y="5013325"/>
          <p14:tracePt t="25117" x="6089650" y="5045075"/>
          <p14:tracePt t="25124" x="6099175" y="5064125"/>
          <p14:tracePt t="25131" x="6108700" y="5081588"/>
          <p14:tracePt t="25138" x="6126163" y="5100638"/>
          <p14:tracePt t="25146" x="6157913" y="5122863"/>
          <p14:tracePt t="25152" x="6176963" y="5141913"/>
          <p14:tracePt t="25159" x="6194425" y="5149850"/>
          <p14:tracePt t="25167" x="6226175" y="5159375"/>
          <p14:tracePt t="25174" x="6267450" y="5168900"/>
          <p14:tracePt t="25182" x="6286500" y="5178425"/>
          <p14:tracePt t="25188" x="6318250" y="5191125"/>
          <p14:tracePt t="25195" x="6332538" y="5191125"/>
          <p14:tracePt t="25202" x="6350000" y="5191125"/>
          <p14:tracePt t="25209" x="6369050" y="5191125"/>
          <p14:tracePt t="25216" x="6386513" y="5191125"/>
          <p14:tracePt t="25224" x="6396038" y="5191125"/>
          <p14:tracePt t="25232" x="6400800" y="5191125"/>
          <p14:tracePt t="25239" x="6408738" y="5191125"/>
          <p14:tracePt t="25244" x="6427788" y="5191125"/>
          <p14:tracePt t="25251" x="6432550" y="5191125"/>
          <p14:tracePt t="25259" x="6442075" y="5191125"/>
          <p14:tracePt t="25315" x="6450013" y="5191125"/>
          <p14:tracePt t="25336" x="6459538" y="5191125"/>
          <p14:tracePt t="25351" x="6464300" y="5191125"/>
          <p14:tracePt t="25364" x="6473825" y="5191125"/>
          <p14:tracePt t="25400" x="6481763" y="5191125"/>
          <p14:tracePt t="26639" x="6542088" y="5200650"/>
          <p14:tracePt t="26646" x="6637338" y="5214938"/>
          <p14:tracePt t="26652" x="6729413" y="5227638"/>
          <p14:tracePt t="26660" x="6807200" y="5241925"/>
          <p14:tracePt t="26667" x="6884988" y="5251450"/>
          <p14:tracePt t="26673" x="6943725" y="5251450"/>
          <p14:tracePt t="26680" x="6997700" y="5251450"/>
          <p14:tracePt t="26688" x="7053263" y="5251450"/>
          <p14:tracePt t="26695" x="7112000" y="5251450"/>
          <p14:tracePt t="26702" x="7153275" y="5251450"/>
          <p14:tracePt t="26709" x="7208838" y="5246688"/>
          <p14:tracePt t="26717" x="7250113" y="5237163"/>
          <p14:tracePt t="26723" x="7308850" y="5222875"/>
          <p14:tracePt t="26733" x="7340600" y="5214938"/>
          <p14:tracePt t="26737" x="7367588" y="5205413"/>
          <p14:tracePt t="26744" x="7413625" y="5191125"/>
          <p14:tracePt t="26751" x="7432675" y="5181600"/>
          <p14:tracePt t="26758" x="7450138" y="5173663"/>
          <p14:tracePt t="26765" x="7469188" y="5164138"/>
          <p14:tracePt t="26771" x="7486650" y="5154613"/>
          <p14:tracePt t="26779" x="7496175" y="5145088"/>
          <p14:tracePt t="26786" x="7510463" y="5141913"/>
          <p14:tracePt t="26793" x="7518400" y="5132388"/>
          <p14:tracePt t="26800" x="7527925" y="5113338"/>
          <p14:tracePt t="26808" x="7537450" y="5105400"/>
          <p14:tracePt t="26816" x="7554913" y="5086350"/>
          <p14:tracePt t="26821" x="7573963" y="5068888"/>
          <p14:tracePt t="26829" x="7583488" y="5049838"/>
          <p14:tracePt t="26836" x="7600950" y="5018088"/>
          <p14:tracePt t="26843" x="7610475" y="4999038"/>
          <p14:tracePt t="26850" x="7623175" y="4981575"/>
          <p14:tracePt t="26857" x="7627938" y="4972050"/>
          <p14:tracePt t="26864" x="7637463" y="4959350"/>
          <p14:tracePt t="26871" x="7646988" y="4949825"/>
          <p14:tracePt t="26879" x="7656513" y="4930775"/>
          <p14:tracePt t="26885" x="7656513" y="4926013"/>
          <p14:tracePt t="26892" x="7656513" y="4918075"/>
          <p14:tracePt t="26899" x="7656513" y="4908550"/>
          <p14:tracePt t="26906" x="7656513" y="4899025"/>
          <p14:tracePt t="26914" x="7656513" y="4894263"/>
          <p14:tracePt t="26920" x="7656513" y="4884738"/>
          <p14:tracePt t="26927" x="7656513" y="4876800"/>
          <p14:tracePt t="26935" x="7656513" y="4872038"/>
          <p14:tracePt t="26942" x="7664450" y="4852988"/>
          <p14:tracePt t="26949" x="7669213" y="4845050"/>
          <p14:tracePt t="26956" x="7669213" y="4835525"/>
          <p14:tracePt t="26963" x="7669213" y="4830763"/>
          <p14:tracePt t="26970" x="7669213" y="4821238"/>
          <p14:tracePt t="26977" x="7669213" y="4811713"/>
          <p14:tracePt t="26984" x="7669213" y="4808538"/>
          <p14:tracePt t="26991" x="7669213" y="4799013"/>
          <p14:tracePt t="26999" x="7669213" y="4789488"/>
          <p14:tracePt t="27027" x="7688263" y="4772025"/>
          <p14:tracePt t="27033" x="7696200" y="4767263"/>
          <p14:tracePt t="27041" x="7705725" y="4767263"/>
          <p14:tracePt t="27048" x="7710488" y="4757738"/>
          <p14:tracePt t="27055" x="7720013" y="4757738"/>
          <p14:tracePt t="27062" x="7729538" y="4748213"/>
          <p14:tracePt t="27069" x="7732713" y="4743450"/>
          <p14:tracePt t="27076" x="7742238" y="4735513"/>
          <p14:tracePt t="27084" x="7751763" y="4725988"/>
          <p14:tracePt t="27090" x="7778750" y="4716463"/>
          <p14:tracePt t="27097" x="7797800" y="4706938"/>
          <p14:tracePt t="27104" x="7815263" y="4699000"/>
          <p14:tracePt t="27112" x="7834313" y="4699000"/>
          <p14:tracePt t="27120" x="7875588" y="4699000"/>
          <p14:tracePt t="27126" x="7888288" y="4699000"/>
          <p14:tracePt t="27133" x="7907338" y="4699000"/>
          <p14:tracePt t="27140" x="7939088" y="4699000"/>
          <p14:tracePt t="27147" x="7966075" y="4699000"/>
          <p14:tracePt t="27154" x="7985125" y="4699000"/>
          <p14:tracePt t="27161" x="8002588" y="4699000"/>
          <p14:tracePt t="27168" x="8021638" y="4699000"/>
          <p14:tracePt t="27175" x="8024813" y="4699000"/>
          <p14:tracePt t="27182" x="8034338" y="4699000"/>
          <p14:tracePt t="27189" x="8053388" y="4699000"/>
          <p14:tracePt t="27196" x="8058150" y="4699000"/>
          <p14:tracePt t="27203" x="8066088" y="4699000"/>
          <p14:tracePt t="27210" x="8075613" y="4699000"/>
          <p14:tracePt t="27217" x="8085138" y="4699000"/>
          <p14:tracePt t="27225" x="8089900" y="4699000"/>
          <p14:tracePt t="27232" x="8097838" y="4699000"/>
          <p14:tracePt t="27246" x="8107363" y="4699000"/>
          <p14:tracePt t="27260" x="8112125" y="4699000"/>
          <p14:tracePt t="27267" x="8131175" y="4699000"/>
          <p14:tracePt t="27274" x="8139113" y="4699000"/>
          <p14:tracePt t="27282" x="8143875" y="4699000"/>
          <p14:tracePt t="27289" x="8153400" y="4699000"/>
          <p14:tracePt t="27296" x="8162925" y="4699000"/>
          <p14:tracePt t="27309" x="8167688" y="4699000"/>
          <p14:tracePt t="27317" x="8175625" y="4699000"/>
          <p14:tracePt t="27323" x="8185150" y="4679950"/>
          <p14:tracePt t="27331" x="8194675" y="4675188"/>
          <p14:tracePt t="27338" x="8207375" y="4675188"/>
          <p14:tracePt t="27345" x="8216900" y="4665663"/>
          <p14:tracePt t="27352" x="8226425" y="4657725"/>
          <p14:tracePt t="27359" x="8235950" y="4648200"/>
          <p14:tracePt t="27366" x="8248650" y="4648200"/>
          <p14:tracePt t="27373" x="8267700" y="4648200"/>
          <p14:tracePt t="27380" x="8294688" y="4648200"/>
          <p14:tracePt t="27387" x="8313738" y="4648200"/>
          <p14:tracePt t="27394" x="8331200" y="4648200"/>
          <p14:tracePt t="27402" x="8350250" y="4648200"/>
          <p14:tracePt t="27410" x="8367713" y="4648200"/>
          <p14:tracePt t="27416" x="8394700" y="4648200"/>
          <p14:tracePt t="27422" x="8413750" y="4648200"/>
          <p14:tracePt t="27430" x="8431213" y="4648200"/>
          <p14:tracePt t="27437" x="8440738" y="4648200"/>
          <p14:tracePt t="27444" x="8445500" y="4648200"/>
          <p14:tracePt t="27451" x="8455025" y="4648200"/>
          <p14:tracePt t="27457" x="8472488" y="4648200"/>
          <p14:tracePt t="27465" x="8477250" y="4648200"/>
          <p14:tracePt t="27479" x="8486775" y="4648200"/>
          <p14:tracePt t="31136" x="8440738" y="4675188"/>
          <p14:tracePt t="31143" x="8340725" y="4716463"/>
          <p14:tracePt t="31150" x="8258175" y="4772025"/>
          <p14:tracePt t="31158" x="8180388" y="4811713"/>
          <p14:tracePt t="31164" x="8097838" y="4852988"/>
          <p14:tracePt t="31171" x="8029575" y="4908550"/>
          <p14:tracePt t="31179" x="7951788" y="4930775"/>
          <p14:tracePt t="31185" x="7907338" y="4954588"/>
          <p14:tracePt t="31193" x="7847013" y="4981575"/>
          <p14:tracePt t="31199" x="7815263" y="4999038"/>
          <p14:tracePt t="31206" x="7793038" y="5032375"/>
          <p14:tracePt t="31213" x="7773988" y="5049838"/>
          <p14:tracePt t="31220" x="7742238" y="5072063"/>
          <p14:tracePt t="31228" x="7724775" y="5105400"/>
          <p14:tracePt t="31235" x="7715250" y="5159375"/>
          <p14:tracePt t="31242" x="7715250" y="5200650"/>
          <p14:tracePt t="31249" x="7720013" y="5254625"/>
          <p14:tracePt t="31256" x="7729538" y="5295900"/>
          <p14:tracePt t="31263" x="7737475" y="5327650"/>
          <p14:tracePt t="31270" x="7761288" y="5360988"/>
          <p14:tracePt t="31277" x="7778750" y="5378450"/>
          <p14:tracePt t="31284" x="7802563" y="5397500"/>
          <p14:tracePt t="31292" x="7829550" y="5419725"/>
          <p14:tracePt t="31299" x="7870825" y="5429250"/>
          <p14:tracePt t="31306" x="7893050" y="5438775"/>
          <p14:tracePt t="31313" x="7907338" y="5438775"/>
          <p14:tracePt t="31320" x="7924800" y="5438775"/>
          <p14:tracePt t="31327" x="7956550" y="5438775"/>
          <p14:tracePt t="31333" x="7975600" y="5434013"/>
          <p14:tracePt t="31342" x="7980363" y="5424488"/>
          <p14:tracePt t="31348" x="7988300" y="5419725"/>
          <p14:tracePt t="31355" x="7997825" y="5402263"/>
          <p14:tracePt t="31362" x="8021638" y="5368925"/>
          <p14:tracePt t="31369" x="8029575" y="5327650"/>
          <p14:tracePt t="31376" x="8048625" y="5295900"/>
          <p14:tracePt t="31383" x="8058150" y="5268913"/>
          <p14:tracePt t="31391" x="8070850" y="5210175"/>
          <p14:tracePt t="31397" x="8070850" y="5168900"/>
          <p14:tracePt t="31404" x="8070850" y="5113338"/>
          <p14:tracePt t="31412" x="8070850" y="5086350"/>
          <p14:tracePt t="31418" x="8070850" y="5059363"/>
          <p14:tracePt t="31426" x="8070850" y="5003800"/>
          <p14:tracePt t="31433" x="8066088" y="4972050"/>
          <p14:tracePt t="31440" x="8058150" y="4954588"/>
          <p14:tracePt t="31447" x="8058150" y="4935538"/>
          <p14:tracePt t="31454" x="8034338" y="4918075"/>
          <p14:tracePt t="31461" x="8029575" y="4908550"/>
          <p14:tracePt t="31468" x="8021638" y="4899025"/>
          <p14:tracePt t="31476" x="8012113" y="4899025"/>
          <p14:tracePt t="31482" x="8007350" y="4899025"/>
          <p14:tracePt t="31489" x="7997825" y="4899025"/>
          <p14:tracePt t="31497" x="7988300" y="4899025"/>
          <p14:tracePt t="31503" x="7980363" y="4899025"/>
          <p14:tracePt t="31511" x="7975600" y="4903788"/>
          <p14:tracePt t="31518" x="7956550" y="4913313"/>
          <p14:tracePt t="31525" x="7948613" y="4930775"/>
          <p14:tracePt t="31532" x="7948613" y="4940300"/>
          <p14:tracePt t="31540" x="7948613" y="4949825"/>
          <p14:tracePt t="31546" x="7948613" y="4954588"/>
          <p14:tracePt t="31553" x="7948613" y="4962525"/>
          <p14:tracePt t="31560" x="7948613" y="4972050"/>
          <p14:tracePt t="31567" x="7951788" y="4976813"/>
          <p14:tracePt t="31575" x="7966075" y="4986338"/>
          <p14:tracePt t="31581" x="7975600" y="4995863"/>
          <p14:tracePt t="31588" x="7993063" y="5013325"/>
          <p14:tracePt t="31596" x="8024813" y="5022850"/>
          <p14:tracePt t="31603" x="8066088" y="5022850"/>
          <p14:tracePt t="31609" x="8094663" y="5022850"/>
          <p14:tracePt t="31617" x="8121650" y="5022850"/>
          <p14:tracePt t="31624" x="8162925" y="5022850"/>
          <p14:tracePt t="31631" x="8194675" y="5018088"/>
          <p14:tracePt t="31637" x="8226425" y="4995863"/>
          <p14:tracePt t="31645" x="8267700" y="4986338"/>
          <p14:tracePt t="31652" x="8285163" y="4976813"/>
          <p14:tracePt t="31660" x="8294688" y="4967288"/>
          <p14:tracePt t="31666" x="8299450" y="4962525"/>
          <p14:tracePt t="31676" x="8308975" y="4954588"/>
          <p14:tracePt t="31681" x="8318500" y="4945063"/>
          <p14:tracePt t="31688" x="8318500" y="4935538"/>
          <p14:tracePt t="31730" x="8313738" y="4935538"/>
          <p14:tracePt t="31737" x="8304213" y="4935538"/>
          <p14:tracePt t="31744" x="8299450" y="4935538"/>
          <p14:tracePt t="31751" x="8289925" y="4935538"/>
          <p14:tracePt t="31759" x="8280400" y="4935538"/>
          <p14:tracePt t="31765" x="8277225" y="4935538"/>
          <p14:tracePt t="31772" x="8258175" y="4940300"/>
          <p14:tracePt t="31780" x="8248650" y="4949825"/>
          <p14:tracePt t="31787" x="8240713" y="4959350"/>
          <p14:tracePt t="31793" x="8235950" y="4962525"/>
          <p14:tracePt t="31801" x="8226425" y="4972050"/>
          <p14:tracePt t="31808" x="8216900" y="4981575"/>
          <p14:tracePt t="31815" x="8216900" y="4991100"/>
          <p14:tracePt t="31822" x="8216900" y="5013325"/>
          <p14:tracePt t="31831" x="8216900" y="5022850"/>
          <p14:tracePt t="31836" x="8216900" y="5032375"/>
          <p14:tracePt t="31843" x="8216900" y="5035550"/>
          <p14:tracePt t="31850" x="8221663" y="5045075"/>
          <p14:tracePt t="31858" x="8231188" y="5054600"/>
          <p14:tracePt t="31864" x="8235950" y="5064125"/>
          <p14:tracePt t="31871" x="8243888" y="5068888"/>
          <p14:tracePt t="31879" x="8253413" y="5086350"/>
          <p14:tracePt t="31885" x="8272463" y="5086350"/>
          <p14:tracePt t="31899" x="8280400" y="5086350"/>
          <p14:tracePt t="31956" x="8280400" y="5072063"/>
          <p14:tracePt t="31963" x="8280400" y="5068888"/>
          <p14:tracePt t="31970" x="8280400" y="5059363"/>
          <p14:tracePt t="31978" x="8280400" y="5049838"/>
          <p14:tracePt t="31984" x="8280400" y="5045075"/>
          <p14:tracePt t="31991" x="8280400" y="5035550"/>
          <p14:tracePt t="31999" x="8280400" y="5027613"/>
          <p14:tracePt t="32005" x="8280400" y="5018088"/>
          <p14:tracePt t="33655" x="8170863" y="5027613"/>
          <p14:tracePt t="33661" x="8002588" y="5059363"/>
          <p14:tracePt t="33668" x="7839075" y="5086350"/>
          <p14:tracePt t="33675" x="7656513" y="5118100"/>
          <p14:tracePt t="33683" x="7486650" y="5164138"/>
          <p14:tracePt t="33693" x="7323138" y="5191125"/>
          <p14:tracePt t="33696" x="7172325" y="5222875"/>
          <p14:tracePt t="33704" x="7043738" y="5237163"/>
          <p14:tracePt t="33710" x="6916738" y="5251450"/>
          <p14:tracePt t="33718" x="6802438" y="5264150"/>
          <p14:tracePt t="33725" x="6724650" y="5278438"/>
          <p14:tracePt t="33731" x="6627813" y="5305425"/>
          <p14:tracePt t="33738" x="6537325" y="5305425"/>
          <p14:tracePt t="33745" x="6481763" y="5305425"/>
          <p14:tracePt t="33753" x="6405563" y="5305425"/>
          <p14:tracePt t="33759" x="6350000" y="5305425"/>
          <p14:tracePt t="33767" x="6296025" y="5305425"/>
          <p14:tracePt t="33774" x="6254750" y="5305425"/>
          <p14:tracePt t="33781" x="6223000" y="5305425"/>
          <p14:tracePt t="33788" x="6181725" y="5305425"/>
          <p14:tracePt t="33795" x="6167438" y="5305425"/>
          <p14:tracePt t="33802" x="6149975" y="5305425"/>
          <p14:tracePt t="33809" x="6130925" y="5305425"/>
          <p14:tracePt t="33817" x="6099175" y="5305425"/>
          <p14:tracePt t="33823" x="6094413" y="5305425"/>
          <p14:tracePt t="33830" x="6084888" y="5305425"/>
          <p14:tracePt t="33838" x="6076950" y="5305425"/>
          <p14:tracePt t="33845" x="6072188" y="5305425"/>
          <p14:tracePt t="33851" x="6062663" y="5305425"/>
          <p14:tracePt t="33860" x="6053138" y="5305425"/>
          <p14:tracePt t="33865" x="6048375" y="5305425"/>
          <p14:tracePt t="33873" x="6030913" y="5305425"/>
          <p14:tracePt t="33951" x="6043613" y="5291138"/>
          <p14:tracePt t="33958" x="6053138" y="5283200"/>
          <p14:tracePt t="33965" x="6062663" y="5273675"/>
          <p14:tracePt t="33972" x="6076950" y="5259388"/>
          <p14:tracePt t="33980" x="6099175" y="5237163"/>
          <p14:tracePt t="33986" x="6116638" y="5218113"/>
          <p14:tracePt t="33993" x="6149975" y="5186363"/>
          <p14:tracePt t="34000" x="6167438" y="5168900"/>
          <p14:tracePt t="34007" x="6186488" y="5149850"/>
          <p14:tracePt t="34014" x="6208713" y="5127625"/>
          <p14:tracePt t="34021" x="6218238" y="5108575"/>
          <p14:tracePt t="34028" x="6235700" y="5091113"/>
          <p14:tracePt t="34035" x="6245225" y="5072063"/>
          <p14:tracePt t="34043" x="6254750" y="5054600"/>
          <p14:tracePt t="34050" x="6262688" y="5022850"/>
          <p14:tracePt t="34057" x="6272213" y="5003800"/>
          <p14:tracePt t="34064" x="6272213" y="4986338"/>
          <p14:tracePt t="34071" x="6272213" y="4967288"/>
          <p14:tracePt t="34078" x="6272213" y="4954588"/>
          <p14:tracePt t="34085" x="6272213" y="4922838"/>
          <p14:tracePt t="34092" x="6272213" y="4903788"/>
          <p14:tracePt t="34099" x="6272213" y="4899025"/>
          <p14:tracePt t="34106" x="6262688" y="4889500"/>
          <p14:tracePt t="34113" x="6254750" y="4881563"/>
          <p14:tracePt t="34120" x="6249988" y="4872038"/>
          <p14:tracePt t="34127" x="6249988" y="4867275"/>
          <p14:tracePt t="34134" x="6249988" y="4857750"/>
          <p14:tracePt t="34141" x="6230938" y="4840288"/>
          <p14:tracePt t="39998" x="6286500" y="4884738"/>
          <p14:tracePt t="40005" x="6350000" y="4922838"/>
          <p14:tracePt t="40011" x="6413500" y="4976813"/>
          <p14:tracePt t="40019" x="6478588" y="5013325"/>
          <p14:tracePt t="40026" x="6527800" y="5049838"/>
          <p14:tracePt t="40033" x="6578600" y="5100638"/>
          <p14:tracePt t="40040" x="6656388" y="5141913"/>
          <p14:tracePt t="40047" x="6738938" y="5178425"/>
          <p14:tracePt t="40055" x="6797675" y="5205413"/>
          <p14:tracePt t="40062" x="6880225" y="5246688"/>
          <p14:tracePt t="40068" x="6958013" y="5273675"/>
          <p14:tracePt t="40075" x="7053263" y="5283200"/>
          <p14:tracePt t="40083" x="7180263" y="5300663"/>
          <p14:tracePt t="40090" x="7294563" y="5300663"/>
          <p14:tracePt t="40097" x="7423150" y="5300663"/>
          <p14:tracePt t="40104" x="7513638" y="5291138"/>
          <p14:tracePt t="40111" x="7627938" y="5278438"/>
          <p14:tracePt t="40119" x="7720013" y="5264150"/>
          <p14:tracePt t="40125" x="7797800" y="5251450"/>
          <p14:tracePt t="40132" x="7875588" y="5222875"/>
          <p14:tracePt t="40139" x="7920038" y="5214938"/>
          <p14:tracePt t="40146" x="7980363" y="5200650"/>
          <p14:tracePt t="40153" x="8007350" y="5200650"/>
          <p14:tracePt t="40160" x="8024813" y="5200650"/>
          <p14:tracePt t="40168" x="8043863" y="5200650"/>
          <p14:tracePt t="40175" x="8061325" y="5200650"/>
          <p14:tracePt t="40181" x="8066088" y="5200650"/>
          <p14:tracePt t="40190" x="8075613" y="5200650"/>
          <p14:tracePt t="40196" x="8085138" y="5200650"/>
          <p14:tracePt t="40231" x="8085138" y="5191125"/>
          <p14:tracePt t="40239" x="8085138" y="5186363"/>
          <p14:tracePt t="40245" x="8085138" y="5178425"/>
          <p14:tracePt t="40252" x="8085138" y="5168900"/>
          <p14:tracePt t="40260" x="8085138" y="5154613"/>
          <p14:tracePt t="40267" x="8085138" y="5122863"/>
          <p14:tracePt t="40274" x="8080375" y="5105400"/>
          <p14:tracePt t="40280" x="8070850" y="5086350"/>
          <p14:tracePt t="40288" x="8058150" y="5059363"/>
          <p14:tracePt t="40295" x="8039100" y="5013325"/>
          <p14:tracePt t="40303" x="8029575" y="4981575"/>
          <p14:tracePt t="40309" x="8016875" y="4962525"/>
          <p14:tracePt t="40316" x="8007350" y="4945063"/>
          <p14:tracePt t="40323" x="7997825" y="4926013"/>
          <p14:tracePt t="40330" x="7993063" y="4918075"/>
          <p14:tracePt t="40338" x="7985125" y="4913313"/>
          <p14:tracePt t="40344" x="7985125" y="4903788"/>
          <p14:tracePt t="40352" x="7985125" y="4894263"/>
          <p14:tracePt t="40393" x="7988300" y="4894263"/>
          <p14:tracePt t="40401" x="7993063" y="4894263"/>
          <p14:tracePt t="40408" x="8012113" y="4899025"/>
          <p14:tracePt t="40415" x="8053388" y="4908550"/>
          <p14:tracePt t="40423" x="8085138" y="4922838"/>
          <p14:tracePt t="40429" x="8112125" y="4930775"/>
          <p14:tracePt t="40436" x="8134350" y="4940300"/>
          <p14:tracePt t="40443" x="8162925" y="4949825"/>
          <p14:tracePt t="40451" x="8180388" y="4959350"/>
          <p14:tracePt t="40457" x="8199438" y="4967288"/>
          <p14:tracePt t="40465" x="8207375" y="4976813"/>
          <p14:tracePt t="40472" x="8216900" y="4986338"/>
          <p14:tracePt t="40479" x="8221663" y="4986338"/>
          <p14:tracePt t="40486" x="8240713" y="4986338"/>
          <p14:tracePt t="40493" x="8248650" y="4986338"/>
          <p14:tracePt t="40500" x="8258175" y="4986338"/>
          <p14:tracePt t="40507" x="8258175" y="4991100"/>
          <p14:tracePt t="40542" x="8262938" y="4991100"/>
          <p14:tracePt t="40557" x="8272463" y="4991100"/>
          <p14:tracePt t="40571" x="8280400" y="4991100"/>
          <p14:tracePt t="40578" x="8285163" y="4991100"/>
          <p14:tracePt t="40585" x="8294688" y="4991100"/>
          <p14:tracePt t="40600" x="8304213" y="4991100"/>
          <p14:tracePt t="40606" x="8318500" y="4991100"/>
          <p14:tracePt t="40613" x="8326438" y="4991100"/>
          <p14:tracePt t="40620" x="8335963" y="4991100"/>
          <p14:tracePt t="40627" x="8345488" y="4999038"/>
          <p14:tracePt t="40635" x="8350250" y="4999038"/>
          <p14:tracePt t="40641" x="8358188" y="4999038"/>
          <p14:tracePt t="40648" x="8367713" y="4999038"/>
          <p14:tracePt t="40656" x="8372475" y="5008563"/>
          <p14:tracePt t="40663" x="8382000" y="5008563"/>
          <p14:tracePt t="40670" x="8399463" y="5008563"/>
          <p14:tracePt t="40677" x="8404225" y="5008563"/>
          <p14:tracePt t="40684" x="8413750" y="5008563"/>
          <p14:tracePt t="40690" x="8423275" y="5008563"/>
          <p14:tracePt t="40699" x="8423275" y="5022850"/>
          <p14:tracePt t="40734" x="8431213" y="5022850"/>
          <p14:tracePt t="42319" x="8358188" y="5022850"/>
          <p14:tracePt t="42325" x="8267700" y="5022850"/>
          <p14:tracePt t="42333" x="8158163" y="5022850"/>
          <p14:tracePt t="42340" x="8048625" y="5022850"/>
          <p14:tracePt t="42347" x="7975600" y="5022850"/>
          <p14:tracePt t="42354" x="7878763" y="5035550"/>
          <p14:tracePt t="42361" x="7788275" y="5049838"/>
          <p14:tracePt t="42368" x="7710488" y="5049838"/>
          <p14:tracePt t="42375" x="7632700" y="5064125"/>
          <p14:tracePt t="42383" x="7573963" y="5076825"/>
          <p14:tracePt t="42392" x="7500938" y="5086350"/>
          <p14:tracePt t="42396" x="7459663" y="5086350"/>
          <p14:tracePt t="42403" x="7404100" y="5086350"/>
          <p14:tracePt t="42412" x="7359650" y="5100638"/>
          <p14:tracePt t="42418" x="7318375" y="5100638"/>
          <p14:tracePt t="42424" x="7289800" y="5108575"/>
          <p14:tracePt t="42431" x="7258050" y="5118100"/>
          <p14:tracePt t="42438" x="7231063" y="5118100"/>
          <p14:tracePt t="42445" x="7199313" y="5118100"/>
          <p14:tracePt t="42452" x="7180263" y="5137150"/>
          <p14:tracePt t="42459" x="7162800" y="5145088"/>
          <p14:tracePt t="42466" x="7143750" y="5145088"/>
          <p14:tracePt t="42473" x="7116763" y="5159375"/>
          <p14:tracePt t="42479" x="7107238" y="5159375"/>
          <p14:tracePt t="42487" x="7099300" y="5159375"/>
          <p14:tracePt t="42494" x="7080250" y="5168900"/>
          <p14:tracePt t="42502" x="7075488" y="5173663"/>
          <p14:tracePt t="42508" x="7058025" y="5181600"/>
          <p14:tracePt t="42516" x="7031038" y="5181600"/>
          <p14:tracePt t="42523" x="7021513" y="5181600"/>
          <p14:tracePt t="42530" x="7011988" y="5191125"/>
          <p14:tracePt t="42537" x="7002463" y="5200650"/>
          <p14:tracePt t="42544" x="6997700" y="5200650"/>
          <p14:tracePt t="42551" x="6989763" y="5205413"/>
          <p14:tracePt t="42559" x="6970713" y="5205413"/>
          <p14:tracePt t="42566" x="6965950" y="5205413"/>
          <p14:tracePt t="42572" x="6938963" y="5205413"/>
          <p14:tracePt t="42579" x="6929438" y="5214938"/>
          <p14:tracePt t="42586" x="6916738" y="5214938"/>
          <p14:tracePt t="42594" x="6897688" y="5214938"/>
          <p14:tracePt t="42600" x="6880225" y="5232400"/>
          <p14:tracePt t="42608" x="6870700" y="5232400"/>
          <p14:tracePt t="42615" x="6843713" y="5241925"/>
          <p14:tracePt t="42621" x="6834188" y="5241925"/>
          <p14:tracePt t="42628" x="6815138" y="5251450"/>
          <p14:tracePt t="42636" x="6811963" y="5251450"/>
          <p14:tracePt t="42643" x="6792913" y="5251450"/>
          <p14:tracePt t="42650" x="6765925" y="5251450"/>
          <p14:tracePt t="42657" x="6746875" y="5251450"/>
          <p14:tracePt t="42664" x="6729413" y="5251450"/>
          <p14:tracePt t="42671" x="6710363" y="5251450"/>
          <p14:tracePt t="42678" x="6692900" y="5251450"/>
          <p14:tracePt t="42686" x="6665913" y="5251450"/>
          <p14:tracePt t="42692" x="6646863" y="5251450"/>
          <p14:tracePt t="42699" x="6627813" y="5246688"/>
          <p14:tracePt t="42706" x="6610350" y="5237163"/>
          <p14:tracePt t="42714" x="6578600" y="5214938"/>
          <p14:tracePt t="42721" x="6559550" y="5205413"/>
          <p14:tracePt t="42728" x="6542088" y="5195888"/>
          <p14:tracePt t="42735" x="6523038" y="5186363"/>
          <p14:tracePt t="42742" x="6505575" y="5178425"/>
          <p14:tracePt t="42751" x="6473825" y="5168900"/>
          <p14:tracePt t="42756" x="6469063" y="5159375"/>
          <p14:tracePt t="42763" x="6459538" y="5154613"/>
          <p14:tracePt t="42770" x="6450013" y="5145088"/>
          <p14:tracePt t="42777" x="6442075" y="5137150"/>
          <p14:tracePt t="42784" x="6437313" y="5118100"/>
          <p14:tracePt t="42791" x="6427788" y="5113338"/>
          <p14:tracePt t="42801" x="6418263" y="5105400"/>
          <p14:tracePt t="42806" x="6400800" y="5105400"/>
          <p14:tracePt t="42813" x="6396038" y="5105400"/>
          <p14:tracePt t="42820" x="6386513" y="5105400"/>
          <p14:tracePt t="42827" x="6376988" y="5105400"/>
          <p14:tracePt t="42834" x="6372225" y="5095875"/>
          <p14:tracePt t="42862" x="6372225" y="5091113"/>
          <p14:tracePt t="42884" x="6364288" y="5091113"/>
          <p14:tracePt t="42905" x="6364288" y="5081588"/>
          <p14:tracePt t="42972" x="6369050" y="5081588"/>
          <p14:tracePt t="42976" x="6372225" y="5081588"/>
          <p14:tracePt t="42983" x="6381750" y="5081588"/>
          <p14:tracePt t="42992" x="6400800" y="5081588"/>
          <p14:tracePt t="42997" x="6427788" y="5081588"/>
          <p14:tracePt t="43004" x="6437313" y="5081588"/>
          <p14:tracePt t="43011" x="6454775" y="5086350"/>
          <p14:tracePt t="43018" x="6469063" y="5086350"/>
          <p14:tracePt t="43025" x="6491288" y="5095875"/>
          <p14:tracePt t="43034" x="6510338" y="5105400"/>
          <p14:tracePt t="43039" x="6527800" y="5113338"/>
          <p14:tracePt t="43047" x="6546850" y="5122863"/>
          <p14:tracePt t="43054" x="6564313" y="5141913"/>
          <p14:tracePt t="43061" x="6583363" y="5149850"/>
          <p14:tracePt t="43068" x="6615113" y="5164138"/>
          <p14:tracePt t="43075" x="6632575" y="5173663"/>
          <p14:tracePt t="43083" x="6661150" y="5181600"/>
          <p14:tracePt t="43089" x="6705600" y="5191125"/>
          <p14:tracePt t="43096" x="6734175" y="5214938"/>
          <p14:tracePt t="43103" x="6765925" y="5222875"/>
          <p14:tracePt t="43110" x="6807200" y="5232400"/>
          <p14:tracePt t="43118" x="6824663" y="5251450"/>
          <p14:tracePt t="43124" x="6834188" y="5259388"/>
          <p14:tracePt t="43133" x="6843713" y="5268913"/>
          <p14:tracePt t="43139" x="6851650" y="5273675"/>
          <p14:tracePt t="43145" x="6856413" y="5283200"/>
          <p14:tracePt t="43153" x="6865938" y="5283200"/>
          <p14:tracePt t="43187" x="6875463" y="5283200"/>
          <p14:tracePt t="43230" x="6888163" y="5291138"/>
          <p14:tracePt t="43237" x="6897688" y="5291138"/>
          <p14:tracePt t="43244" x="6907213" y="5291138"/>
          <p14:tracePt t="43251" x="6916738" y="5300663"/>
          <p14:tracePt t="43258" x="6921500" y="5305425"/>
          <p14:tracePt t="43266" x="6938963" y="5305425"/>
          <p14:tracePt t="43272" x="6958013" y="5305425"/>
          <p14:tracePt t="43279" x="6997700" y="5319713"/>
          <p14:tracePt t="43287" x="7026275" y="5319713"/>
          <p14:tracePt t="43294" x="7058025" y="5319713"/>
          <p14:tracePt t="43300" x="7099300" y="5327650"/>
          <p14:tracePt t="43308" x="7140575" y="5327650"/>
          <p14:tracePt t="43315" x="7194550" y="5327650"/>
          <p14:tracePt t="43321" x="7235825" y="5327650"/>
          <p14:tracePt t="43328" x="7277100" y="5351463"/>
          <p14:tracePt t="43336" x="7318375" y="5351463"/>
          <p14:tracePt t="43343" x="7350125" y="5351463"/>
          <p14:tracePt t="43350" x="7377113" y="5351463"/>
          <p14:tracePt t="43357" x="7418388" y="5351463"/>
          <p14:tracePt t="43364" x="7450138" y="5351463"/>
          <p14:tracePt t="43371" x="7464425" y="5351463"/>
          <p14:tracePt t="43378" x="7481888" y="5351463"/>
          <p14:tracePt t="43386" x="7523163" y="5351463"/>
          <p14:tracePt t="43393" x="7542213" y="5351463"/>
          <p14:tracePt t="43399" x="7559675" y="5351463"/>
          <p14:tracePt t="43407" x="7600950" y="5332413"/>
          <p14:tracePt t="43414" x="7620000" y="5332413"/>
          <p14:tracePt t="43421" x="7637463" y="5324475"/>
          <p14:tracePt t="43428" x="7659688" y="5314950"/>
          <p14:tracePt t="43435" x="7678738" y="5305425"/>
          <p14:tracePt t="43442" x="7720013" y="5295900"/>
          <p14:tracePt t="43449" x="7737475" y="5295900"/>
          <p14:tracePt t="43456" x="7751763" y="5295900"/>
          <p14:tracePt t="43463" x="7769225" y="5295900"/>
          <p14:tracePt t="43470" x="7802563" y="5295900"/>
          <p14:tracePt t="43477" x="7805738" y="5295900"/>
          <p14:tracePt t="43484" x="7815263" y="5295900"/>
          <p14:tracePt t="43491" x="7824788" y="5287963"/>
          <p14:tracePt t="43500" x="7839075" y="5287963"/>
          <p14:tracePt t="43505" x="7861300" y="5278438"/>
          <p14:tracePt t="43512" x="7888288" y="5278438"/>
          <p14:tracePt t="43520" x="7907338" y="5278438"/>
          <p14:tracePt t="43526" x="7924800" y="5268913"/>
          <p14:tracePt t="43533" x="7943850" y="5259388"/>
          <p14:tracePt t="43542" x="7975600" y="5251450"/>
          <p14:tracePt t="43550" x="7993063" y="5227638"/>
          <p14:tracePt t="43555" x="8012113" y="5227638"/>
          <p14:tracePt t="43562" x="8029575" y="5227638"/>
          <p14:tracePt t="43570" x="8043863" y="5227638"/>
          <p14:tracePt t="43576" x="8075613" y="5227638"/>
          <p14:tracePt t="43584" x="8085138" y="5227638"/>
          <p14:tracePt t="43591" x="8089900" y="5227638"/>
          <p14:tracePt t="43598" x="8107363" y="5227638"/>
          <p14:tracePt t="43605" x="8116888" y="5222875"/>
          <p14:tracePt t="43612" x="8131175" y="5222875"/>
          <p14:tracePt t="43619" x="8162925" y="5210175"/>
          <p14:tracePt t="43626" x="8167688" y="5210175"/>
          <p14:tracePt t="43633" x="8185150" y="5205413"/>
          <p14:tracePt t="43640" x="8194675" y="5195888"/>
          <p14:tracePt t="43647" x="8204200" y="5195888"/>
          <p14:tracePt t="43654" x="8207375" y="5195888"/>
          <p14:tracePt t="43661" x="8216900" y="5195888"/>
          <p14:tracePt t="43669" x="8226425" y="5195888"/>
          <p14:tracePt t="43676" x="8231188" y="5186363"/>
          <p14:tracePt t="43683" x="8240713" y="5186363"/>
          <p14:tracePt t="43690" x="8248650" y="5186363"/>
          <p14:tracePt t="43697" x="8258175" y="5186363"/>
          <p14:tracePt t="43704" x="8262938" y="5186363"/>
          <p14:tracePt t="43711" x="8272463" y="5186363"/>
          <p14:tracePt t="43725" x="8272463" y="5178425"/>
          <p14:tracePt t="43739" x="8272463" y="5173663"/>
          <p14:tracePt t="43746" x="8272463" y="5164138"/>
          <p14:tracePt t="43754" x="8272463" y="5154613"/>
          <p14:tracePt t="43760" x="8272463" y="5141913"/>
          <p14:tracePt t="43767" x="8272463" y="5132388"/>
          <p14:tracePt t="43775" x="8272463" y="5122863"/>
          <p14:tracePt t="43782" x="8272463" y="5118100"/>
          <p14:tracePt t="43789" x="8272463" y="5108575"/>
          <p14:tracePt t="43796" x="8272463" y="5100638"/>
          <p14:tracePt t="43803" x="8267700" y="5091113"/>
          <p14:tracePt t="43810" x="8262938" y="5086350"/>
          <p14:tracePt t="43817" x="8253413" y="5076825"/>
          <p14:tracePt t="43824" x="8235950" y="5068888"/>
          <p14:tracePt t="43831" x="8216900" y="5059363"/>
          <p14:tracePt t="43838" x="8199438" y="5049838"/>
          <p14:tracePt t="43845" x="8180388" y="5049838"/>
          <p14:tracePt t="43853" x="8162925" y="5049838"/>
          <p14:tracePt t="43861" x="8143875" y="5049838"/>
          <p14:tracePt t="43867" x="8131175" y="5049838"/>
          <p14:tracePt t="43883" x="8112125" y="5049838"/>
          <p14:tracePt t="43888" x="8102600" y="5054600"/>
          <p14:tracePt t="43895" x="8097838" y="5059363"/>
          <p14:tracePt t="43902" x="8089900" y="5068888"/>
          <p14:tracePt t="43909" x="8080375" y="5076825"/>
          <p14:tracePt t="43916" x="8075613" y="5086350"/>
          <p14:tracePt t="43923" x="8066088" y="5091113"/>
          <p14:tracePt t="43930" x="8066088" y="5100638"/>
          <p14:tracePt t="43938" x="8066088" y="5108575"/>
          <p14:tracePt t="43944" x="8066088" y="5113338"/>
          <p14:tracePt t="43958" x="8070850" y="5113338"/>
          <p14:tracePt t="43966" x="8085138" y="5113338"/>
          <p14:tracePt t="43972" x="8116888" y="5113338"/>
          <p14:tracePt t="43979" x="8158163" y="5108575"/>
          <p14:tracePt t="43986" x="8175625" y="5100638"/>
          <p14:tracePt t="43993" x="8194675" y="5091113"/>
          <p14:tracePt t="44000" x="8212138" y="5081588"/>
          <p14:tracePt t="44009" x="8231188" y="5072063"/>
          <p14:tracePt t="44015" x="8240713" y="5064125"/>
          <p14:tracePt t="44022" x="8248650" y="5054600"/>
          <p14:tracePt t="44029" x="8253413" y="5049838"/>
          <p14:tracePt t="44036" x="8262938" y="5040313"/>
          <p14:tracePt t="44043" x="8272463" y="5032375"/>
          <p14:tracePt t="44050" x="8272463" y="5027613"/>
          <p14:tracePt t="44057" x="8272463" y="5018088"/>
          <p14:tracePt t="44064" x="8272463" y="5008563"/>
          <p14:tracePt t="44071" x="8272463" y="5003800"/>
          <p14:tracePt t="44080" x="8272463" y="4986338"/>
          <p14:tracePt t="44086" x="8272463" y="4976813"/>
          <p14:tracePt t="44093" x="8267700" y="4967288"/>
          <p14:tracePt t="44100" x="8258175" y="4962525"/>
          <p14:tracePt t="44107" x="8253413" y="4954588"/>
          <p14:tracePt t="44114" x="8243888" y="4954588"/>
          <p14:tracePt t="44121" x="8235950" y="4954588"/>
          <p14:tracePt t="44128" x="8231188" y="4954588"/>
          <p14:tracePt t="44135" x="8221663" y="4954588"/>
          <p14:tracePt t="44142" x="8212138" y="4954588"/>
          <p14:tracePt t="44149" x="8204200" y="4954588"/>
          <p14:tracePt t="44156" x="8199438" y="4954588"/>
          <p14:tracePt t="44163" x="8189913" y="4954588"/>
          <p14:tracePt t="44170" x="8180388" y="4959350"/>
          <p14:tracePt t="44177" x="8175625" y="4962525"/>
          <p14:tracePt t="44184" x="8158163" y="4972050"/>
          <p14:tracePt t="44191" x="8158163" y="4981575"/>
          <p14:tracePt t="44201" x="8158163" y="4999038"/>
          <p14:tracePt t="44205" x="8158163" y="5003800"/>
          <p14:tracePt t="44212" x="8158163" y="5022850"/>
          <p14:tracePt t="44220" x="8158163" y="5040313"/>
          <p14:tracePt t="44226" x="8158163" y="5049838"/>
          <p14:tracePt t="44234" x="8158163" y="5054600"/>
          <p14:tracePt t="44241" x="8158163" y="5064125"/>
          <p14:tracePt t="44248" x="8170863" y="5072063"/>
          <p14:tracePt t="44255" x="8175625" y="5081588"/>
          <p14:tracePt t="44262" x="8185150" y="5081588"/>
          <p14:tracePt t="44269" x="8194675" y="5081588"/>
          <p14:tracePt t="44276" x="8199438" y="5081588"/>
          <p14:tracePt t="44283" x="8207375" y="5076825"/>
          <p14:tracePt t="44290" x="8216900" y="5068888"/>
          <p14:tracePt t="44298" x="8226425" y="5059363"/>
          <p14:tracePt t="44304" x="8231188" y="5054600"/>
          <p14:tracePt t="44311" x="8240713" y="5045075"/>
          <p14:tracePt t="44319" x="8248650" y="5027613"/>
          <p14:tracePt t="44326" x="8258175" y="5008563"/>
          <p14:tracePt t="44333" x="8258175" y="4967288"/>
          <p14:tracePt t="44340" x="8258175" y="4940300"/>
          <p14:tracePt t="44347" x="8258175" y="4922838"/>
          <p14:tracePt t="44354" x="8258175" y="4903788"/>
          <p14:tracePt t="44361" x="8253413" y="4876800"/>
          <p14:tracePt t="44368" x="8243888" y="4852988"/>
          <p14:tracePt t="44375" x="8235950" y="4848225"/>
          <p14:tracePt t="44382" x="8226425" y="4840288"/>
          <p14:tracePt t="44390" x="8221663" y="4840288"/>
          <p14:tracePt t="44397" x="8212138" y="4840288"/>
          <p14:tracePt t="46646" x="8139113" y="4845050"/>
          <p14:tracePt t="46652" x="8024813" y="4857750"/>
          <p14:tracePt t="46660" x="7915275" y="4872038"/>
          <p14:tracePt t="46666" x="7802563" y="4903788"/>
          <p14:tracePt t="46674" x="7724775" y="4913313"/>
          <p14:tracePt t="46681" x="7627938" y="4926013"/>
          <p14:tracePt t="46688" x="7537450" y="4940300"/>
          <p14:tracePt t="46695" x="7477125" y="4940300"/>
          <p14:tracePt t="46702" x="7423150" y="4940300"/>
          <p14:tracePt t="46710" x="7381875" y="4940300"/>
          <p14:tracePt t="46717" x="7350125" y="4940300"/>
          <p14:tracePt t="46723" x="7308850" y="4940300"/>
          <p14:tracePt t="46730" x="7294563" y="4940300"/>
          <p14:tracePt t="46738" x="7272338" y="4949825"/>
          <p14:tracePt t="46744" x="7253288" y="4972050"/>
          <p14:tracePt t="46752" x="7235825" y="4981575"/>
          <p14:tracePt t="46760" x="7216775" y="4991100"/>
          <p14:tracePt t="46766" x="7199313" y="5022850"/>
          <p14:tracePt t="46773" x="7185025" y="5064125"/>
          <p14:tracePt t="46780" x="7185025" y="5137150"/>
          <p14:tracePt t="46787" x="7185025" y="5246688"/>
          <p14:tracePt t="46794" x="7194550" y="5324475"/>
          <p14:tracePt t="46801" x="7221538" y="5402263"/>
          <p14:tracePt t="46808" x="7258050" y="5451475"/>
          <p14:tracePt t="46815" x="7281863" y="5497513"/>
          <p14:tracePt t="46822" x="7299325" y="5514975"/>
          <p14:tracePt t="46829" x="7318375" y="5534025"/>
          <p14:tracePt t="46836" x="7359650" y="5543550"/>
          <p14:tracePt t="46844" x="7391400" y="5543550"/>
          <p14:tracePt t="46850" x="7432675" y="5538788"/>
          <p14:tracePt t="46858" x="7472363" y="5529263"/>
          <p14:tracePt t="46865" x="7505700" y="5507038"/>
          <p14:tracePt t="46872" x="7537450" y="5487988"/>
          <p14:tracePt t="46879" x="7569200" y="5456238"/>
          <p14:tracePt t="46886" x="7586663" y="5424488"/>
          <p14:tracePt t="46893" x="7610475" y="5383213"/>
          <p14:tracePt t="46900" x="7632700" y="5319713"/>
          <p14:tracePt t="46907" x="7646988" y="5278438"/>
          <p14:tracePt t="46914" x="7646988" y="5218113"/>
          <p14:tracePt t="46922" x="7646988" y="5178425"/>
          <p14:tracePt t="46930" x="7637463" y="5108575"/>
          <p14:tracePt t="46936" x="7627938" y="5068888"/>
          <p14:tracePt t="46943" x="7605713" y="5022850"/>
          <p14:tracePt t="46950" x="7578725" y="4940300"/>
          <p14:tracePt t="46957" x="7523163" y="4857750"/>
          <p14:tracePt t="46964" x="7469188" y="4794250"/>
          <p14:tracePt t="46971" x="7399338" y="4711700"/>
          <p14:tracePt t="46978" x="7350125" y="4643438"/>
          <p14:tracePt t="46985" x="7262813" y="4575175"/>
          <p14:tracePt t="46993" x="7199313" y="4519613"/>
          <p14:tracePt t="46999" x="7116763" y="4465638"/>
          <p14:tracePt t="47007" x="7016750" y="4424363"/>
          <p14:tracePt t="47013" x="6902450" y="4397375"/>
          <p14:tracePt t="47020" x="6811963" y="4383088"/>
          <p14:tracePt t="47028" x="6734175" y="4368800"/>
          <p14:tracePt t="47035" x="6642100" y="4368800"/>
          <p14:tracePt t="47042" x="6551613" y="4368800"/>
          <p14:tracePt t="47049" x="6473825" y="4368800"/>
          <p14:tracePt t="47056" x="6396038" y="4378325"/>
          <p14:tracePt t="47063" x="6354763" y="4387850"/>
          <p14:tracePt t="47070" x="6296025" y="4402138"/>
          <p14:tracePt t="47077" x="6267450" y="4410075"/>
          <p14:tracePt t="47084" x="6245225" y="4419600"/>
          <p14:tracePt t="47091" x="6218238" y="4429125"/>
          <p14:tracePt t="47098" x="6208713" y="4438650"/>
          <p14:tracePt t="47106" x="6199188" y="4465638"/>
          <p14:tracePt t="47113" x="6189663" y="4483100"/>
          <p14:tracePt t="47120" x="6181725" y="4502150"/>
          <p14:tracePt t="47127" x="6181725" y="4519613"/>
          <p14:tracePt t="47134" x="6181725" y="4548188"/>
          <p14:tracePt t="47141" x="6186488" y="4565650"/>
          <p14:tracePt t="47148" x="6218238" y="4589463"/>
          <p14:tracePt t="47156" x="6303963" y="4611688"/>
          <p14:tracePt t="47163" x="6437313" y="4643438"/>
          <p14:tracePt t="47169" x="6583363" y="4670425"/>
          <p14:tracePt t="47177" x="6746875" y="4670425"/>
          <p14:tracePt t="47183" x="6892925" y="4670425"/>
          <p14:tracePt t="47190" x="7038975" y="4648200"/>
          <p14:tracePt t="47197" x="7153275" y="4616450"/>
          <p14:tracePt t="47204" x="7231063" y="4592638"/>
          <p14:tracePt t="47211" x="7294563" y="4565650"/>
          <p14:tracePt t="47218" x="7340600" y="4543425"/>
          <p14:tracePt t="47226" x="7386638" y="4511675"/>
          <p14:tracePt t="47232" x="7404100" y="4497388"/>
          <p14:tracePt t="47240" x="7423150" y="4487863"/>
          <p14:tracePt t="47247" x="7432675" y="4483100"/>
          <p14:tracePt t="47254" x="7440613" y="4475163"/>
          <p14:tracePt t="47261" x="7450138" y="4465638"/>
          <p14:tracePt t="47268" x="7454900" y="4465638"/>
          <p14:tracePt t="47289" x="7454900" y="4460875"/>
          <p14:tracePt t="47296" x="7454900" y="4451350"/>
          <p14:tracePt t="47303" x="7454900" y="4433888"/>
          <p14:tracePt t="47310" x="7454900" y="4429125"/>
          <p14:tracePt t="47317" x="7445375" y="4429125"/>
          <p14:tracePt t="47324" x="7427913" y="4429125"/>
          <p14:tracePt t="47331" x="7408863" y="4429125"/>
          <p14:tracePt t="47340" x="7367588" y="4429125"/>
          <p14:tracePt t="47345" x="7340600" y="4429125"/>
          <p14:tracePt t="47352" x="7299325" y="4429125"/>
          <p14:tracePt t="47360" x="7245350" y="4433888"/>
          <p14:tracePt t="47367" x="7194550" y="4470400"/>
          <p14:tracePt t="47374" x="7135813" y="4492625"/>
          <p14:tracePt t="47381" x="7104063" y="4516438"/>
          <p14:tracePt t="47389" x="7070725" y="4533900"/>
          <p14:tracePt t="47395" x="7026275" y="4579938"/>
          <p14:tracePt t="47402" x="7007225" y="4611688"/>
          <p14:tracePt t="47410" x="6985000" y="4643438"/>
          <p14:tracePt t="47416" x="6961188" y="4684713"/>
          <p14:tracePt t="47423" x="6943725" y="4716463"/>
          <p14:tracePt t="47431" x="6921500" y="4748213"/>
          <p14:tracePt t="47438" x="6911975" y="4767263"/>
          <p14:tracePt t="47445" x="6902450" y="4784725"/>
          <p14:tracePt t="47451" x="6902450" y="4803775"/>
          <p14:tracePt t="47459" x="6902450" y="4821238"/>
          <p14:tracePt t="47466" x="6907213" y="4840288"/>
          <p14:tracePt t="47473" x="6938963" y="4872038"/>
          <p14:tracePt t="47480" x="6985000" y="4894263"/>
          <p14:tracePt t="47487" x="7016750" y="4903788"/>
          <p14:tracePt t="47494" x="7131050" y="4918075"/>
          <p14:tracePt t="47501" x="7185025" y="4918075"/>
          <p14:tracePt t="47510" x="7216775" y="4918075"/>
          <p14:tracePt t="47516" x="7235825" y="4918075"/>
          <p14:tracePt t="47523" x="7240588" y="4918075"/>
        </p14:tracePtLst>
      </p14:laserTraceLst>
    </p:ext>
  </p:extLs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Half-Life</a:t>
            </a:r>
          </a:p>
        </p:txBody>
      </p:sp>
      <p:sp>
        <p:nvSpPr>
          <p:cNvPr id="90114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228600" y="5105400"/>
            <a:ext cx="8763000" cy="1676400"/>
          </a:xfrm>
        </p:spPr>
        <p:txBody>
          <a:bodyPr/>
          <a:lstStyle/>
          <a:p>
            <a:pPr eaLnBrk="1" hangingPunct="1"/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Ozone pressure as a function of time in an experiment designed to model the destruction of ozone in the stratosphere.</a:t>
            </a:r>
          </a:p>
          <a:p>
            <a:pPr marL="803275" lvl="1" indent="-344488" eaLnBrk="1" hangingPunct="1"/>
            <a:r>
              <a:rPr lang="en-US" sz="2000">
                <a:latin typeface="Arial" charset="0"/>
                <a:ea typeface="ＭＳ Ｐゴシック" charset="0"/>
              </a:rPr>
              <a:t>The ozone pressure falls by a factor of 0.5 every 19 hours.</a:t>
            </a:r>
          </a:p>
          <a:p>
            <a:pPr marL="803275" lvl="1" indent="-344488" eaLnBrk="1" hangingPunct="1"/>
            <a:r>
              <a:rPr lang="en-US" sz="2000">
                <a:latin typeface="Arial" charset="0"/>
                <a:ea typeface="ＭＳ Ｐゴシック" charset="0"/>
              </a:rPr>
              <a:t>Thus, t</a:t>
            </a:r>
            <a:r>
              <a:rPr lang="en-US" sz="2000" baseline="-25000">
                <a:latin typeface="Arial" charset="0"/>
                <a:ea typeface="ＭＳ Ｐゴシック" charset="0"/>
              </a:rPr>
              <a:t>1/2</a:t>
            </a:r>
            <a:r>
              <a:rPr lang="en-US" sz="2000">
                <a:latin typeface="Arial" charset="0"/>
                <a:ea typeface="ＭＳ Ｐゴシック" charset="0"/>
              </a:rPr>
              <a:t> is 19 hours.</a:t>
            </a:r>
          </a:p>
        </p:txBody>
      </p:sp>
      <p:pic>
        <p:nvPicPr>
          <p:cNvPr id="3" name="Content Placeholder 2" descr="11p320_f09.jpg"/>
          <p:cNvPicPr>
            <a:picLocks noGrp="1" noChangeAspect="1"/>
          </p:cNvPicPr>
          <p:nvPr>
            <p:ph sz="half" idx="1"/>
          </p:nvPr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9291" r="-19291"/>
          <a:stretch/>
        </p:blipFill>
        <p:spPr>
          <a:xfrm>
            <a:off x="76200" y="1066800"/>
            <a:ext cx="8839200" cy="3810000"/>
          </a:xfrm>
        </p:spPr>
      </p:pic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125784" y="1651680"/>
          <a:ext cx="30003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7" imgW="1193800" imgH="203200" progId="Equation.3">
                  <p:embed/>
                </p:oleObj>
              </mc:Choice>
              <mc:Fallback>
                <p:oleObj name="Equation" r:id="rId7" imgW="1193800" imgH="203200" progId="Equation.3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784" y="1651680"/>
                        <a:ext cx="30003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01585" y="898360"/>
            <a:ext cx="553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/>
              </a:rPr>
              <a:t>A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/>
              </a:rPr>
              <a:t>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02645" y="2478054"/>
            <a:ext cx="1029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/>
                <a:ea typeface="ＭＳ Ｐゴシック"/>
              </a:rPr>
              <a:t>½ A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/>
                <a:ea typeface="ＭＳ Ｐゴシック"/>
              </a:rPr>
              <a:t>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8630" y="3256100"/>
            <a:ext cx="1029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ＭＳ Ｐゴシック"/>
              </a:rPr>
              <a:t>¼ A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ＭＳ Ｐゴシック"/>
              </a:rPr>
              <a:t>0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1828798" y="3893992"/>
            <a:ext cx="3332749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238200" y="3625068"/>
            <a:ext cx="1029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ＭＳ Ｐゴシック"/>
              </a:rPr>
              <a:t>1/8 A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ＭＳ Ｐゴシック"/>
              </a:rPr>
              <a:t>0</a:t>
            </a: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5125451" y="3906024"/>
            <a:ext cx="0" cy="437376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5" name="TextBox 14"/>
          <p:cNvSpPr txBox="1"/>
          <p:nvPr/>
        </p:nvSpPr>
        <p:spPr>
          <a:xfrm>
            <a:off x="2700677" y="4584036"/>
            <a:ext cx="6681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/>
                <a:ea typeface="ＭＳ Ｐゴシック"/>
              </a:rPr>
              <a:t>t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/>
                <a:ea typeface="ＭＳ Ｐゴシック"/>
              </a:rPr>
              <a:t>1/2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695284" y="4580021"/>
            <a:ext cx="960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ＭＳ Ｐゴシック"/>
              </a:rPr>
              <a:t>2 t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ＭＳ Ｐゴシック"/>
              </a:rPr>
              <a:t>1/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750050" y="4624135"/>
            <a:ext cx="960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ＭＳ Ｐゴシック"/>
              </a:rPr>
              <a:t>3 t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ＭＳ Ｐゴシック"/>
              </a:rPr>
              <a:t>1/2</a:t>
            </a:r>
          </a:p>
        </p:txBody>
      </p:sp>
      <p:cxnSp>
        <p:nvCxnSpPr>
          <p:cNvPr id="18" name="Straight Connector 17"/>
          <p:cNvCxnSpPr/>
          <p:nvPr/>
        </p:nvCxnSpPr>
        <p:spPr bwMode="auto">
          <a:xfrm>
            <a:off x="1824787" y="4130616"/>
            <a:ext cx="4371476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0" name="Straight Connector 19"/>
          <p:cNvCxnSpPr/>
          <p:nvPr/>
        </p:nvCxnSpPr>
        <p:spPr bwMode="auto">
          <a:xfrm>
            <a:off x="6184235" y="4130616"/>
            <a:ext cx="0" cy="224816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3" name="TextBox 22"/>
          <p:cNvSpPr txBox="1"/>
          <p:nvPr/>
        </p:nvSpPr>
        <p:spPr>
          <a:xfrm>
            <a:off x="65743" y="3969980"/>
            <a:ext cx="1209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ＭＳ Ｐゴシック"/>
              </a:rPr>
              <a:t>1/16 A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ＭＳ Ｐゴシック"/>
              </a:rPr>
              <a:t>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828881" y="4584030"/>
            <a:ext cx="960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ＭＳ Ｐゴシック"/>
              </a:rPr>
              <a:t>4 t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ＭＳ Ｐゴシック"/>
              </a:rPr>
              <a:t>1/2</a:t>
            </a: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3E4E4065-E56C-49F7-82AC-AF762609D25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284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1658"/>
    </mc:Choice>
    <mc:Fallback xmlns="">
      <p:transition spd="slow" advTm="5165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859" x="7204075" y="4881563"/>
          <p14:tracePt t="2866" x="7126288" y="4840288"/>
          <p14:tracePt t="2874" x="7058025" y="4772025"/>
          <p14:tracePt t="2880" x="6958013" y="4716463"/>
          <p14:tracePt t="2888" x="6838950" y="4643438"/>
          <p14:tracePt t="2895" x="6742113" y="4584700"/>
          <p14:tracePt t="2902" x="6605588" y="4524375"/>
          <p14:tracePt t="2924" x="6186488" y="4300538"/>
          <p14:tracePt t="2930" x="6035675" y="4222750"/>
          <p14:tracePt t="2937" x="5865813" y="4146550"/>
          <p14:tracePt t="2945" x="5697538" y="4086225"/>
          <p14:tracePt t="2951" x="5546725" y="4027488"/>
          <p14:tracePt t="2959" x="5378450" y="3995738"/>
          <p14:tracePt t="2965" x="5213350" y="3963988"/>
          <p14:tracePt t="2973" x="5049838" y="3949700"/>
          <p14:tracePt t="2980" x="4921250" y="3935413"/>
          <p14:tracePt t="2986" x="4806950" y="3935413"/>
          <p14:tracePt t="2994" x="4697413" y="3935413"/>
          <p14:tracePt t="3001" x="4643438" y="3935413"/>
          <p14:tracePt t="3008" x="4587875" y="3935413"/>
          <p14:tracePt t="3015" x="4556125" y="3940175"/>
          <p14:tracePt t="3023" x="4537075" y="3949700"/>
          <p14:tracePt t="3029" x="4505325" y="3959225"/>
          <p14:tracePt t="3037" x="4500563" y="3967163"/>
          <p14:tracePt t="3044" x="4492625" y="3976688"/>
          <p14:tracePt t="3050" x="4483100" y="4003675"/>
          <p14:tracePt t="3058" x="4483100" y="4032250"/>
          <p14:tracePt t="3064" x="4487863" y="4073525"/>
          <p14:tracePt t="3072" x="4541838" y="4154488"/>
          <p14:tracePt t="3079" x="4646613" y="4259263"/>
          <p14:tracePt t="3086" x="4899025" y="4365625"/>
          <p14:tracePt t="3094" x="5130800" y="4456113"/>
          <p14:tracePt t="3100" x="5422900" y="4516438"/>
          <p14:tracePt t="3107" x="5729288" y="4533900"/>
          <p14:tracePt t="3114" x="5911850" y="4524375"/>
          <p14:tracePt t="3121" x="6076950" y="4492625"/>
          <p14:tracePt t="3129" x="6249988" y="4414838"/>
          <p14:tracePt t="3135" x="6381750" y="4341813"/>
          <p14:tracePt t="3143" x="6500813" y="4251325"/>
          <p14:tracePt t="3150" x="6588125" y="4168775"/>
          <p14:tracePt t="3157" x="6661150" y="4068763"/>
          <p14:tracePt t="3164" x="6734175" y="3930650"/>
          <p14:tracePt t="3170" x="6778625" y="3779838"/>
          <p14:tracePt t="3178" x="6792913" y="3633788"/>
          <p14:tracePt t="3185" x="6792913" y="3487738"/>
          <p14:tracePt t="3192" x="6765925" y="3324225"/>
          <p14:tracePt t="3199" x="6705600" y="3154363"/>
          <p14:tracePt t="3208" x="6627813" y="3005138"/>
          <p14:tracePt t="3214" x="6505575" y="2844800"/>
          <p14:tracePt t="3221" x="6381750" y="2708275"/>
          <p14:tracePt t="3228" x="6223000" y="2579688"/>
          <p14:tracePt t="3235" x="5989638" y="2406650"/>
          <p14:tracePt t="3242" x="5780088" y="2301875"/>
          <p14:tracePt t="3249" x="5578475" y="2219325"/>
          <p14:tracePt t="3257" x="5395913" y="2173288"/>
          <p14:tracePt t="3263" x="5227638" y="2141538"/>
          <p14:tracePt t="3270" x="5045075" y="2127250"/>
          <p14:tracePt t="3277" x="4899025" y="2127250"/>
          <p14:tracePt t="3284" x="4789488" y="2136775"/>
          <p14:tracePt t="3291" x="4692650" y="2163763"/>
          <p14:tracePt t="3298" x="4614863" y="2187575"/>
          <p14:tracePt t="3305" x="4570413" y="2209800"/>
          <p14:tracePt t="3313" x="4537075" y="2241550"/>
          <p14:tracePt t="3319" x="4505325" y="2265363"/>
          <p14:tracePt t="3327" x="4487863" y="2282825"/>
          <p14:tracePt t="3334" x="4464050" y="2301875"/>
          <p14:tracePt t="3341" x="4456113" y="2333625"/>
          <p14:tracePt t="3348" x="4446588" y="2365375"/>
          <p14:tracePt t="3355" x="4446588" y="2392363"/>
          <p14:tracePt t="3362" x="4451350" y="2433638"/>
          <p14:tracePt t="3369" x="4473575" y="2465388"/>
          <p14:tracePt t="3378" x="4519613" y="2497138"/>
          <p14:tracePt t="3383" x="4619625" y="2570163"/>
          <p14:tracePt t="3391" x="4752975" y="2630488"/>
          <p14:tracePt t="3397" x="4921250" y="2674938"/>
          <p14:tracePt t="3405" x="5086350" y="2720975"/>
          <p14:tracePt t="3412" x="5268913" y="2735263"/>
          <p14:tracePt t="3419" x="5432425" y="2735263"/>
          <p14:tracePt t="3426" x="5614988" y="2725738"/>
          <p14:tracePt t="3433" x="5765800" y="2679700"/>
          <p14:tracePt t="3440" x="5861050" y="2652713"/>
          <p14:tracePt t="3447" x="5921375" y="2630488"/>
          <p14:tracePt t="3454" x="5967413" y="2606675"/>
          <p14:tracePt t="3461" x="5999163" y="2584450"/>
          <p14:tracePt t="3468" x="6030913" y="2552700"/>
          <p14:tracePt t="3475" x="6048375" y="2525713"/>
          <p14:tracePt t="3483" x="6062663" y="2484438"/>
          <p14:tracePt t="3490" x="6062663" y="2424113"/>
          <p14:tracePt t="3496" x="6053138" y="2382838"/>
          <p14:tracePt t="3504" x="6030913" y="2319338"/>
          <p14:tracePt t="3511" x="5984875" y="2287588"/>
          <p14:tracePt t="3518" x="5934075" y="2251075"/>
          <p14:tracePt t="3524" x="5853113" y="2195513"/>
          <p14:tracePt t="3532" x="5702300" y="2151063"/>
          <p14:tracePt t="3540" x="5537200" y="2119313"/>
          <p14:tracePt t="3546" x="5373688" y="2105025"/>
          <p14:tracePt t="3553" x="5191125" y="2105025"/>
          <p14:tracePt t="3560" x="5008563" y="2132013"/>
          <p14:tracePt t="3567" x="4857750" y="2173288"/>
          <p14:tracePt t="3575" x="4743450" y="2219325"/>
          <p14:tracePt t="3581" x="4679950" y="2268538"/>
          <p14:tracePt t="3588" x="4597400" y="2309813"/>
          <p14:tracePt t="3596" x="4565650" y="2333625"/>
          <p14:tracePt t="3603" x="4533900" y="2365375"/>
          <p14:tracePt t="3610" x="4514850" y="2382838"/>
          <p14:tracePt t="3617" x="4505325" y="2392363"/>
          <p14:tracePt t="3624" x="4497388" y="2406650"/>
          <p14:tracePt t="3631" x="4487863" y="2428875"/>
          <p14:tracePt t="3638" x="4487863" y="2455863"/>
          <p14:tracePt t="3645" x="4487863" y="2474913"/>
          <p14:tracePt t="3652" x="4492625" y="2492375"/>
          <p14:tracePt t="3659" x="4514850" y="2511425"/>
          <p14:tracePt t="3666" x="4587875" y="2562225"/>
          <p14:tracePt t="3674" x="4738688" y="2620963"/>
          <p14:tracePt t="3680" x="4943475" y="2652713"/>
          <p14:tracePt t="3688" x="5126038" y="2652713"/>
          <p14:tracePt t="3695" x="5345113" y="2652713"/>
          <p14:tracePt t="3702" x="5510213" y="2630488"/>
          <p14:tracePt t="3709" x="5641975" y="2598738"/>
          <p14:tracePt t="3716" x="5719763" y="2584450"/>
          <p14:tracePt t="3723" x="5780088" y="2574925"/>
          <p14:tracePt t="3730" x="5811838" y="2552700"/>
          <p14:tracePt t="3737" x="5829300" y="2543175"/>
          <p14:tracePt t="3744" x="5838825" y="2533650"/>
          <p14:tracePt t="3758" x="5838825" y="2528888"/>
          <p14:tracePt t="3766" x="5838825" y="2520950"/>
          <p14:tracePt t="3774" x="5834063" y="2511425"/>
          <p14:tracePt t="3779" x="5824538" y="2511425"/>
          <p14:tracePt t="3787" x="5811838" y="2511425"/>
          <p14:tracePt t="3794" x="5780088" y="2511425"/>
          <p14:tracePt t="3801" x="5710238" y="2511425"/>
          <p14:tracePt t="3807" x="5619750" y="2511425"/>
          <p14:tracePt t="3815" x="5541963" y="2511425"/>
          <p14:tracePt t="3822" x="5487988" y="2511425"/>
          <p14:tracePt t="3829" x="5468938" y="2511425"/>
          <p14:tracePt t="3836" x="5451475" y="2511425"/>
          <p14:tracePt t="3843" x="5437188" y="2511425"/>
          <p14:tracePt t="5428" x="5349875" y="2489200"/>
          <p14:tracePt t="5435" x="5235575" y="2474913"/>
          <p14:tracePt t="5442" x="5108575" y="2460625"/>
          <p14:tracePt t="5449" x="4979988" y="2460625"/>
          <p14:tracePt t="5456" x="4852988" y="2460625"/>
          <p14:tracePt t="5463" x="4706938" y="2460625"/>
          <p14:tracePt t="5470" x="4560888" y="2470150"/>
          <p14:tracePt t="5477" x="4414838" y="2484438"/>
          <p14:tracePt t="5484" x="4281488" y="2497138"/>
          <p14:tracePt t="5492" x="4171950" y="2511425"/>
          <p14:tracePt t="5499" x="4040188" y="2528888"/>
          <p14:tracePt t="5505" x="3911600" y="2543175"/>
          <p14:tracePt t="5514" x="3784600" y="2557463"/>
          <p14:tracePt t="5520" x="3652838" y="2570163"/>
          <p14:tracePt t="5527" x="3560763" y="2584450"/>
          <p14:tracePt t="5534" x="3482975" y="2598738"/>
          <p14:tracePt t="5541" x="3405188" y="2611438"/>
          <p14:tracePt t="5548" x="3341688" y="2647950"/>
          <p14:tracePt t="5555" x="3263900" y="2662238"/>
          <p14:tracePt t="5562" x="3222625" y="2671763"/>
          <p14:tracePt t="5569" x="3163888" y="2684463"/>
          <p14:tracePt t="5576" x="3132138" y="2693988"/>
          <p14:tracePt t="5584" x="3113088" y="2703513"/>
          <p14:tracePt t="5590" x="3086100" y="2711450"/>
          <p14:tracePt t="5604" x="3076575" y="2720975"/>
          <p14:tracePt t="5606" x="3067050" y="2730500"/>
          <p14:tracePt t="5616" x="3059113" y="2744788"/>
          <p14:tracePt t="5620" x="3054350" y="2752725"/>
          <p14:tracePt t="5627" x="3044825" y="2762250"/>
          <p14:tracePt t="5634" x="3044825" y="2767013"/>
          <p14:tracePt t="5640" x="3044825" y="2776538"/>
          <p14:tracePt t="5648" x="3044825" y="2784475"/>
          <p14:tracePt t="5654" x="3049588" y="2794000"/>
          <p14:tracePt t="5661" x="3063875" y="2808288"/>
          <p14:tracePt t="5668" x="3108325" y="2844800"/>
          <p14:tracePt t="5676" x="3154363" y="2867025"/>
          <p14:tracePt t="5683" x="3249613" y="2894013"/>
          <p14:tracePt t="5690" x="3346450" y="2922588"/>
          <p14:tracePt t="5697" x="3478213" y="2935288"/>
          <p14:tracePt t="5704" x="3587750" y="2949575"/>
          <p14:tracePt t="5710" x="3697288" y="2949575"/>
          <p14:tracePt t="5718" x="3811588" y="2940050"/>
          <p14:tracePt t="5725" x="3889375" y="2913063"/>
          <p14:tracePt t="5732" x="3984625" y="2886075"/>
          <p14:tracePt t="5739" x="4067175" y="2844800"/>
          <p14:tracePt t="5748" x="4113213" y="2808288"/>
          <p14:tracePt t="5753" x="4159250" y="2789238"/>
          <p14:tracePt t="5760" x="4191000" y="2767013"/>
          <p14:tracePt t="5768" x="4208463" y="2735263"/>
          <p14:tracePt t="5775" x="4232275" y="2693988"/>
          <p14:tracePt t="5782" x="4241800" y="2647950"/>
          <p14:tracePt t="5788" x="4241800" y="2593975"/>
          <p14:tracePt t="5796" x="4237038" y="2552700"/>
          <p14:tracePt t="5803" x="4213225" y="2506663"/>
          <p14:tracePt t="5809" x="4168775" y="2470150"/>
          <p14:tracePt t="5817" x="4117975" y="2433638"/>
          <p14:tracePt t="5824" x="4003675" y="2378075"/>
          <p14:tracePt t="5831" x="3852863" y="2333625"/>
          <p14:tracePt t="5837" x="3689350" y="2301875"/>
          <p14:tracePt t="5844" x="3524250" y="2287588"/>
          <p14:tracePt t="5852" x="3341688" y="2297113"/>
          <p14:tracePt t="5860" x="3154363" y="2328863"/>
          <p14:tracePt t="5868" x="2944813" y="2378075"/>
          <p14:tracePt t="5873" x="2779713" y="2424113"/>
          <p14:tracePt t="5881" x="2628900" y="2465388"/>
          <p14:tracePt t="5887" x="2478088" y="2511425"/>
          <p14:tracePt t="5894" x="2346325" y="2557463"/>
          <p14:tracePt t="5902" x="2263775" y="2598738"/>
          <p14:tracePt t="5909" x="2168525" y="2638425"/>
          <p14:tracePt t="5930" x="1976438" y="2752725"/>
          <p14:tracePt t="5937" x="1944688" y="2784475"/>
          <p14:tracePt t="5944" x="1927225" y="2803525"/>
          <p14:tracePt t="5951" x="1917700" y="2825750"/>
          <p14:tracePt t="5958" x="1908175" y="2844800"/>
          <p14:tracePt t="5965" x="1898650" y="2862263"/>
          <p14:tracePt t="5973" x="1890713" y="2867025"/>
          <p14:tracePt t="5980" x="1890713" y="2894013"/>
          <p14:tracePt t="5987" x="1890713" y="2927350"/>
          <p14:tracePt t="5994" x="1893888" y="2954338"/>
          <p14:tracePt t="6001" x="1903413" y="2995613"/>
          <p14:tracePt t="6007" x="1927225" y="3027363"/>
          <p14:tracePt t="6014" x="1985963" y="3078163"/>
          <p14:tracePt t="6022" x="2036763" y="3141663"/>
          <p14:tracePt t="6029" x="2136775" y="3195638"/>
          <p14:tracePt t="6036" x="2219325" y="3255963"/>
          <p14:tracePt t="6043" x="2300288" y="3292475"/>
          <p14:tracePt t="6050" x="2365375" y="3333750"/>
          <p14:tracePt t="6058" x="2441575" y="3360738"/>
          <p14:tracePt t="6066" x="2492375" y="3392488"/>
          <p14:tracePt t="6072" x="2552700" y="3419475"/>
          <p14:tracePt t="6079" x="2584450" y="3429000"/>
          <p14:tracePt t="6086" x="2625725" y="3438525"/>
          <p14:tracePt t="6093" x="2643188" y="3448050"/>
          <p14:tracePt t="6100" x="2662238" y="3448050"/>
          <p14:tracePt t="6108" x="2679700" y="3448050"/>
          <p14:tracePt t="6114" x="2698750" y="3448050"/>
          <p14:tracePt t="6121" x="2738438" y="3448050"/>
          <p14:tracePt t="6128" x="2767013" y="3448050"/>
          <p14:tracePt t="6135" x="2794000" y="3448050"/>
          <p14:tracePt t="6142" x="2825750" y="3448050"/>
          <p14:tracePt t="6149" x="2844800" y="3448050"/>
          <p14:tracePt t="6156" x="2862263" y="3448050"/>
          <p14:tracePt t="6164" x="2876550" y="3448050"/>
          <p14:tracePt t="6170" x="2908300" y="3448050"/>
          <p14:tracePt t="6178" x="2925763" y="3448050"/>
          <p14:tracePt t="6185" x="2954338" y="3448050"/>
          <p14:tracePt t="6192" x="2981325" y="3448050"/>
          <p14:tracePt t="6199" x="3022600" y="3448050"/>
          <p14:tracePt t="6206" x="3063875" y="3448050"/>
          <p14:tracePt t="6214" x="3122613" y="3443288"/>
          <p14:tracePt t="6220" x="3181350" y="3429000"/>
          <p14:tracePt t="6227" x="3254375" y="3429000"/>
          <p14:tracePt t="6234" x="3314700" y="3419475"/>
          <p14:tracePt t="6241" x="3405188" y="3419475"/>
          <p14:tracePt t="6248" x="3497263" y="3419475"/>
          <p14:tracePt t="6255" x="3575050" y="3419475"/>
          <p14:tracePt t="6263" x="3684588" y="3419475"/>
          <p14:tracePt t="6269" x="3775075" y="3419475"/>
          <p14:tracePt t="6276" x="3848100" y="3419475"/>
          <p14:tracePt t="6284" x="3940175" y="3419475"/>
          <p14:tracePt t="6291" x="4035425" y="3419475"/>
          <p14:tracePt t="6298" x="4108450" y="3419475"/>
          <p14:tracePt t="6305" x="4217988" y="3419475"/>
          <p14:tracePt t="6312" x="4310063" y="3419475"/>
          <p14:tracePt t="6319" x="4400550" y="3419475"/>
          <p14:tracePt t="6326" x="4478338" y="3419475"/>
          <p14:tracePt t="6333" x="4551363" y="3406775"/>
          <p14:tracePt t="6340" x="4592638" y="3406775"/>
          <p14:tracePt t="6348" x="4633913" y="3406775"/>
          <p14:tracePt t="6354" x="4675188" y="3406775"/>
          <p14:tracePt t="6362" x="4692650" y="3406775"/>
          <p14:tracePt t="6368" x="4711700" y="3406775"/>
          <p14:tracePt t="6376" x="4729163" y="3406775"/>
          <p14:tracePt t="6383" x="4748213" y="3406775"/>
          <p14:tracePt t="6390" x="4752975" y="3397250"/>
          <p14:tracePt t="6396" x="4760913" y="3397250"/>
          <p14:tracePt t="6405" x="4770438" y="3387725"/>
          <p14:tracePt t="6411" x="4775200" y="3387725"/>
          <p14:tracePt t="6418" x="4775200" y="3373438"/>
          <p14:tracePt t="6425" x="4775200" y="3365500"/>
          <p14:tracePt t="6432" x="4775200" y="3355975"/>
          <p14:tracePt t="6439" x="4775200" y="3351213"/>
          <p14:tracePt t="6446" x="4775200" y="3341688"/>
          <p14:tracePt t="6453" x="4775200" y="3324225"/>
          <p14:tracePt t="6461" x="4775200" y="3282950"/>
          <p14:tracePt t="6469" x="4775200" y="3255963"/>
          <p14:tracePt t="6475" x="4775200" y="3214688"/>
          <p14:tracePt t="6481" x="4770438" y="3159125"/>
          <p14:tracePt t="6489" x="4760913" y="3127375"/>
          <p14:tracePt t="6497" x="4748213" y="3073400"/>
          <p14:tracePt t="6503" x="4738688" y="3041650"/>
          <p14:tracePt t="6510" x="4719638" y="3008313"/>
          <p14:tracePt t="6519" x="4706938" y="2981325"/>
          <p14:tracePt t="6524" x="4697413" y="2922588"/>
          <p14:tracePt t="6532" x="4687888" y="2894013"/>
          <p14:tracePt t="6538" x="4679950" y="2862263"/>
          <p14:tracePt t="6545" x="4665663" y="2820988"/>
          <p14:tracePt t="6552" x="4656138" y="2781300"/>
          <p14:tracePt t="6559" x="4646613" y="2740025"/>
          <p14:tracePt t="6567" x="4633913" y="2708275"/>
          <p14:tracePt t="6573" x="4614863" y="2674938"/>
          <p14:tracePt t="6581" x="4606925" y="2647950"/>
          <p14:tracePt t="6589" x="4597400" y="2630488"/>
          <p14:tracePt t="6596" x="4587875" y="2606675"/>
          <p14:tracePt t="6604" x="4578350" y="2589213"/>
          <p14:tracePt t="6610" x="4565650" y="2562225"/>
          <p14:tracePt t="6617" x="4560888" y="2552700"/>
          <p14:tracePt t="6623" x="4551363" y="2533650"/>
          <p14:tracePt t="6631" x="4541838" y="2528888"/>
          <p14:tracePt t="6637" x="4524375" y="2520950"/>
          <p14:tracePt t="6644" x="4519613" y="2511425"/>
          <p14:tracePt t="6651" x="4510088" y="2492375"/>
          <p14:tracePt t="6658" x="4500563" y="2474913"/>
          <p14:tracePt t="6665" x="4492625" y="2465388"/>
          <p14:tracePt t="10960" x="4505325" y="2460625"/>
          <p14:tracePt t="10967" x="4514850" y="2452688"/>
          <p14:tracePt t="10974" x="4519613" y="2443163"/>
          <p14:tracePt t="10982" x="4529138" y="2433638"/>
          <p14:tracePt t="10988" x="4537075" y="2428875"/>
          <p14:tracePt t="10995" x="4541838" y="2419350"/>
          <p14:tracePt t="11003" x="4551363" y="2411413"/>
          <p14:tracePt t="11010" x="4560888" y="2406650"/>
          <p14:tracePt t="11017" x="4560888" y="2378075"/>
          <p14:tracePt t="11023" x="4560888" y="2370138"/>
          <p14:tracePt t="11031" x="4560888" y="2355850"/>
          <p14:tracePt t="11041" x="4560888" y="2346325"/>
          <p14:tracePt t="11044" x="4560888" y="2328863"/>
          <p14:tracePt t="11052" x="4560888" y="2301875"/>
          <p14:tracePt t="11058" x="4560888" y="2292350"/>
          <p14:tracePt t="11065" x="4560888" y="2273300"/>
          <p14:tracePt t="11072" x="4560888" y="2268538"/>
          <p14:tracePt t="11079" x="4556125" y="2251075"/>
          <p14:tracePt t="11086" x="4546600" y="2241550"/>
          <p14:tracePt t="11093" x="4546600" y="2236788"/>
          <p14:tracePt t="11101" x="4537075" y="2228850"/>
          <p14:tracePt t="11108" x="4537075" y="2209800"/>
          <p14:tracePt t="11114" x="4533900" y="2205038"/>
          <p14:tracePt t="11122" x="4533900" y="2195513"/>
          <p14:tracePt t="11129" x="4533900" y="2187575"/>
          <p14:tracePt t="11136" x="4533900" y="2178050"/>
          <p14:tracePt t="11157" x="4524375" y="2173288"/>
          <p14:tracePt t="11186" x="4524375" y="2163763"/>
          <p14:tracePt t="11256" x="4529138" y="2163763"/>
          <p14:tracePt t="11263" x="4533900" y="2163763"/>
          <p14:tracePt t="11271" x="4541838" y="2163763"/>
          <p14:tracePt t="11278" x="4560888" y="2163763"/>
          <p14:tracePt t="11285" x="4587875" y="2163763"/>
          <p14:tracePt t="11292" x="4606925" y="2163763"/>
          <p14:tracePt t="11299" x="4633913" y="2163763"/>
          <p14:tracePt t="11306" x="4675188" y="2163763"/>
          <p14:tracePt t="11313" x="4692650" y="2163763"/>
          <p14:tracePt t="11320" x="4711700" y="2163763"/>
          <p14:tracePt t="11327" x="4729163" y="2163763"/>
          <p14:tracePt t="11334" x="4748213" y="2163763"/>
          <p14:tracePt t="11341" x="4765675" y="2163763"/>
          <p14:tracePt t="11350" x="4770438" y="2163763"/>
          <p14:tracePt t="11355" x="4779963" y="2163763"/>
          <p14:tracePt t="11362" x="4789488" y="2163763"/>
          <p14:tracePt t="11370" x="4792663" y="2163763"/>
          <p14:tracePt t="15325" x="4770438" y="2136775"/>
          <p14:tracePt t="15331" x="4738688" y="2105025"/>
          <p14:tracePt t="15339" x="4711700" y="2085975"/>
          <p14:tracePt t="15347" x="4665663" y="2049463"/>
          <p14:tracePt t="15352" x="4633913" y="2032000"/>
          <p14:tracePt t="15359" x="4602163" y="2009775"/>
          <p14:tracePt t="15366" x="4560888" y="1985963"/>
          <p14:tracePt t="15374" x="4541838" y="1976438"/>
          <p14:tracePt t="15381" x="4519613" y="1958975"/>
          <p14:tracePt t="15387" x="4500563" y="1949450"/>
          <p14:tracePt t="15395" x="4473575" y="1939925"/>
          <p14:tracePt t="15401" x="4456113" y="1939925"/>
          <p14:tracePt t="15408" x="4437063" y="1939925"/>
          <p14:tracePt t="15416" x="4427538" y="1939925"/>
          <p14:tracePt t="15423" x="4424363" y="1939925"/>
          <p14:tracePt t="15430" x="4414838" y="1939925"/>
          <p14:tracePt t="15437" x="4395788" y="1939925"/>
          <p14:tracePt t="15444" x="4391025" y="1939925"/>
          <p14:tracePt t="15451" x="4383088" y="1944688"/>
          <p14:tracePt t="15458" x="4373563" y="1949450"/>
          <p14:tracePt t="15465" x="4364038" y="1968500"/>
          <p14:tracePt t="15472" x="4359275" y="1976438"/>
          <p14:tracePt t="15479" x="4351338" y="1990725"/>
          <p14:tracePt t="15486" x="4341813" y="2012950"/>
          <p14:tracePt t="15493" x="4341813" y="2027238"/>
          <p14:tracePt t="15500" x="4341813" y="2058988"/>
          <p14:tracePt t="15508" x="4341813" y="2078038"/>
          <p14:tracePt t="15515" x="4346575" y="2095500"/>
          <p14:tracePt t="15522" x="4354513" y="2114550"/>
          <p14:tracePt t="15529" x="4364038" y="2132013"/>
          <p14:tracePt t="15536" x="4383088" y="2151063"/>
          <p14:tracePt t="15543" x="4427538" y="2173288"/>
          <p14:tracePt t="15550" x="4456113" y="2192338"/>
          <p14:tracePt t="15559" x="4487863" y="2205038"/>
          <p14:tracePt t="15565" x="4529138" y="2214563"/>
          <p14:tracePt t="15571" x="4560888" y="2214563"/>
          <p14:tracePt t="15578" x="4587875" y="2209800"/>
          <p14:tracePt t="15585" x="4629150" y="2195513"/>
          <p14:tracePt t="15592" x="4646613" y="2187575"/>
          <p14:tracePt t="15599" x="4670425" y="2178050"/>
          <p14:tracePt t="15607" x="4679950" y="2159000"/>
          <p14:tracePt t="15614" x="4687888" y="2141538"/>
          <p14:tracePt t="15621" x="4697413" y="2114550"/>
          <p14:tracePt t="15629" x="4706938" y="2068513"/>
          <p14:tracePt t="15635" x="4706938" y="2012950"/>
          <p14:tracePt t="15642" x="4706938" y="1985963"/>
          <p14:tracePt t="15649" x="4702175" y="1927225"/>
          <p14:tracePt t="15656" x="4679950" y="1898650"/>
          <p14:tracePt t="15663" x="4660900" y="1866900"/>
          <p14:tracePt t="15670" x="4638675" y="1822450"/>
          <p14:tracePt t="15677" x="4606925" y="1803400"/>
          <p14:tracePt t="15684" x="4578350" y="1781175"/>
          <p14:tracePt t="15691" x="4546600" y="1771650"/>
          <p14:tracePt t="15698" x="4505325" y="1762125"/>
          <p14:tracePt t="15705" x="4487863" y="1752600"/>
          <p14:tracePt t="15713" x="4468813" y="1752600"/>
          <p14:tracePt t="15719" x="4437063" y="1752600"/>
          <p14:tracePt t="15726" x="4410075" y="1752600"/>
          <p14:tracePt t="15733" x="4391025" y="1752600"/>
          <p14:tracePt t="15741" x="4373563" y="1757363"/>
          <p14:tracePt t="15748" x="4354513" y="1766888"/>
          <p14:tracePt t="15755" x="4337050" y="1776413"/>
          <p14:tracePt t="15762" x="4327525" y="1793875"/>
          <p14:tracePt t="15769" x="4310063" y="1812925"/>
          <p14:tracePt t="15776" x="4295775" y="1854200"/>
          <p14:tracePt t="15783" x="4286250" y="1885950"/>
          <p14:tracePt t="15790" x="4286250" y="1912938"/>
          <p14:tracePt t="15797" x="4286250" y="1944688"/>
          <p14:tracePt t="15804" x="4286250" y="1963738"/>
          <p14:tracePt t="15811" x="4286250" y="1976438"/>
          <p14:tracePt t="15818" x="4286250" y="1995488"/>
          <p14:tracePt t="15825" x="4291013" y="2027238"/>
          <p14:tracePt t="15832" x="4300538" y="2046288"/>
          <p14:tracePt t="15839" x="4322763" y="2063750"/>
          <p14:tracePt t="15846" x="4332288" y="2082800"/>
          <p14:tracePt t="15853" x="4351338" y="2105025"/>
          <p14:tracePt t="15861" x="4368800" y="2114550"/>
          <p14:tracePt t="15868" x="4378325" y="2119313"/>
          <p14:tracePt t="15875" x="4383088" y="2127250"/>
          <p14:tracePt t="15882" x="4391025" y="2136775"/>
          <p14:tracePt t="15889" x="4400550" y="2136775"/>
          <p14:tracePt t="15896" x="4414838" y="2136775"/>
          <p14:tracePt t="15903" x="4424363" y="2136775"/>
          <p14:tracePt t="15912" x="4432300" y="2136775"/>
          <p14:tracePt t="15939" x="4441825" y="2136775"/>
          <p14:tracePt t="18331" x="4383088" y="2132013"/>
          <p14:tracePt t="18343" x="4286250" y="2119313"/>
          <p14:tracePt t="18347" x="4195763" y="2105025"/>
          <p14:tracePt t="18352" x="4103688" y="2105025"/>
          <p14:tracePt t="18359" x="3989388" y="2105025"/>
          <p14:tracePt t="18365" x="3898900" y="2105025"/>
          <p14:tracePt t="18372" x="3825875" y="2105025"/>
          <p14:tracePt t="18379" x="3733800" y="2105025"/>
          <p14:tracePt t="18386" x="3660775" y="2105025"/>
          <p14:tracePt t="18394" x="3602038" y="2105025"/>
          <p14:tracePt t="18400" x="3529013" y="2105025"/>
          <p14:tracePt t="18407" x="3487738" y="2105025"/>
          <p14:tracePt t="18414" x="3433763" y="2105025"/>
          <p14:tracePt t="18421" x="3392488" y="2105025"/>
          <p14:tracePt t="18428" x="3363913" y="2105025"/>
          <p14:tracePt t="18435" x="3322638" y="2105025"/>
          <p14:tracePt t="18443" x="3305175" y="2105025"/>
          <p14:tracePt t="18450" x="3286125" y="2105025"/>
          <p14:tracePt t="18456" x="3268663" y="2105025"/>
          <p14:tracePt t="18464" x="3241675" y="2105025"/>
          <p14:tracePt t="18471" x="3222625" y="2105025"/>
          <p14:tracePt t="18478" x="3205163" y="2105025"/>
          <p14:tracePt t="18485" x="3186113" y="2105025"/>
          <p14:tracePt t="18492" x="3159125" y="2090738"/>
          <p14:tracePt t="18499" x="3140075" y="2090738"/>
          <p14:tracePt t="18506" x="3122613" y="2082800"/>
          <p14:tracePt t="18513" x="3103563" y="2073275"/>
          <p14:tracePt t="18520" x="3086100" y="2073275"/>
          <p14:tracePt t="18529" x="3054350" y="2063750"/>
          <p14:tracePt t="18534" x="3035300" y="2063750"/>
          <p14:tracePt t="18542" x="3017838" y="2054225"/>
          <p14:tracePt t="18548" x="2998788" y="2054225"/>
          <p14:tracePt t="18557" x="2981325" y="2046288"/>
          <p14:tracePt t="18564" x="2954338" y="2046288"/>
          <p14:tracePt t="18570" x="2944813" y="2027238"/>
          <p14:tracePt t="18577" x="2935288" y="2017713"/>
          <p14:tracePt t="18584" x="2925763" y="2012950"/>
          <p14:tracePt t="18592" x="2921000" y="2005013"/>
          <p14:tracePt t="18598" x="2903538" y="1995488"/>
          <p14:tracePt t="18605" x="2894013" y="1985963"/>
          <p14:tracePt t="18612" x="2876550" y="1976438"/>
          <p14:tracePt t="18619" x="2871788" y="1973263"/>
          <p14:tracePt t="18629" x="2862263" y="1963738"/>
          <p14:tracePt t="18634" x="2852738" y="1944688"/>
          <p14:tracePt t="18641" x="2844800" y="1939925"/>
          <p14:tracePt t="18648" x="2840038" y="1931988"/>
          <p14:tracePt t="18655" x="2830513" y="1922463"/>
          <p14:tracePt t="18662" x="2820988" y="1912938"/>
          <p14:tracePt t="18669" x="2816225" y="1908175"/>
          <p14:tracePt t="18676" x="2798763" y="1908175"/>
          <p14:tracePt t="18683" x="2789238" y="1908175"/>
          <p14:tracePt t="18747" x="2789238" y="1917700"/>
          <p14:tracePt t="18754" x="2789238" y="1927225"/>
          <p14:tracePt t="18761" x="2789238" y="1935163"/>
          <p14:tracePt t="18768" x="2794000" y="1939925"/>
          <p14:tracePt t="18775" x="2811463" y="1958975"/>
          <p14:tracePt t="18782" x="2820988" y="1976438"/>
          <p14:tracePt t="18790" x="2830513" y="1995488"/>
          <p14:tracePt t="18798" x="2840038" y="2012950"/>
          <p14:tracePt t="18803" x="2847975" y="2058988"/>
          <p14:tracePt t="18811" x="2857500" y="2085975"/>
          <p14:tracePt t="18817" x="2871788" y="2119313"/>
          <p14:tracePt t="18825" x="2881313" y="2146300"/>
          <p14:tracePt t="18831" x="2889250" y="2178050"/>
          <p14:tracePt t="18839" x="2913063" y="2209800"/>
          <p14:tracePt t="18846" x="2921000" y="2251075"/>
          <p14:tracePt t="18853" x="2921000" y="2268538"/>
          <p14:tracePt t="18860" x="2921000" y="2287588"/>
          <p14:tracePt t="18868" x="2921000" y="2301875"/>
          <p14:tracePt t="18874" x="2921000" y="2319338"/>
          <p14:tracePt t="18881" x="2921000" y="2351088"/>
          <p14:tracePt t="18888" x="2921000" y="2365375"/>
          <p14:tracePt t="18895" x="2921000" y="2382838"/>
          <p14:tracePt t="18902" x="2921000" y="2401888"/>
          <p14:tracePt t="18909" x="2921000" y="2433638"/>
          <p14:tracePt t="18923" x="2921000" y="2447925"/>
          <p14:tracePt t="18930" x="2930525" y="2455863"/>
          <p14:tracePt t="18938" x="2935288" y="2460625"/>
          <p14:tracePt t="18944" x="2944813" y="2479675"/>
          <p14:tracePt t="18951" x="2954338" y="2497138"/>
          <p14:tracePt t="18959" x="2962275" y="2528888"/>
          <p14:tracePt t="18965" x="2971800" y="2547938"/>
          <p14:tracePt t="18973" x="3003550" y="2565400"/>
          <p14:tracePt t="18979" x="3022600" y="2589213"/>
          <p14:tracePt t="18987" x="3044825" y="2606675"/>
          <p14:tracePt t="18994" x="3063875" y="2638425"/>
          <p14:tracePt t="19001" x="3081338" y="2657475"/>
          <p14:tracePt t="19008" x="3113088" y="2674938"/>
          <p14:tracePt t="19016" x="3132138" y="2698750"/>
          <p14:tracePt t="19023" x="3163888" y="2730500"/>
          <p14:tracePt t="19029" x="3186113" y="2747963"/>
          <p14:tracePt t="19037" x="3227388" y="2771775"/>
          <p14:tracePt t="19044" x="3246438" y="2789238"/>
          <p14:tracePt t="19051" x="3268663" y="2798763"/>
          <p14:tracePt t="19057" x="3286125" y="2808288"/>
          <p14:tracePt t="19065" x="3314700" y="2817813"/>
          <p14:tracePt t="19072" x="3336925" y="2840038"/>
          <p14:tracePt t="19079" x="3341688" y="2844800"/>
          <p14:tracePt t="19086" x="3351213" y="2854325"/>
          <p14:tracePt t="19093" x="3360738" y="2862263"/>
          <p14:tracePt t="19100" x="3363913" y="2867025"/>
          <p14:tracePt t="19107" x="3373438" y="2876550"/>
          <p14:tracePt t="19114" x="3382963" y="2886075"/>
          <p14:tracePt t="19122" x="3397250" y="2886075"/>
          <p14:tracePt t="19128" x="3405188" y="2886075"/>
          <p14:tracePt t="19136" x="3414713" y="2886075"/>
          <p14:tracePt t="19156" x="3424238" y="2886075"/>
          <p14:tracePt t="19164" x="3429000" y="2886075"/>
          <p14:tracePt t="19171" x="3436938" y="2886075"/>
          <p14:tracePt t="20225" x="3546475" y="2886075"/>
          <p14:tracePt t="20232" x="3729038" y="2886075"/>
          <p14:tracePt t="20239" x="3911600" y="2886075"/>
          <p14:tracePt t="20246" x="4094163" y="2871788"/>
          <p14:tracePt t="20253" x="4259263" y="2857500"/>
          <p14:tracePt t="20261" x="4424363" y="2844800"/>
          <p14:tracePt t="20268" x="4551363" y="2830513"/>
          <p14:tracePt t="20275" x="4665663" y="2817813"/>
          <p14:tracePt t="20282" x="4760913" y="2789238"/>
          <p14:tracePt t="20289" x="4826000" y="2747963"/>
          <p14:tracePt t="20296" x="4902200" y="2720975"/>
          <p14:tracePt t="20303" x="4948238" y="2703513"/>
          <p14:tracePt t="20310" x="5013325" y="2674938"/>
          <p14:tracePt t="20317" x="5040313" y="2657475"/>
          <p14:tracePt t="20324" x="5072063" y="2625725"/>
          <p14:tracePt t="20331" x="5089525" y="2616200"/>
          <p14:tracePt t="20338" x="5122863" y="2593975"/>
          <p14:tracePt t="20345" x="5130800" y="2584450"/>
          <p14:tracePt t="20353" x="5140325" y="2570163"/>
          <p14:tracePt t="20359" x="5149850" y="2538413"/>
          <p14:tracePt t="20366" x="5159375" y="2511425"/>
          <p14:tracePt t="20374" x="5159375" y="2470150"/>
          <p14:tracePt t="20381" x="5159375" y="2414588"/>
          <p14:tracePt t="20388" x="5154613" y="2370138"/>
          <p14:tracePt t="20395" x="5126038" y="2309813"/>
          <p14:tracePt t="20402" x="5108575" y="2278063"/>
          <p14:tracePt t="20409" x="5062538" y="2246313"/>
          <p14:tracePt t="20416" x="5026025" y="2195513"/>
          <p14:tracePt t="20423" x="4967288" y="2173288"/>
          <p14:tracePt t="20430" x="4902200" y="2146300"/>
          <p14:tracePt t="20437" x="4826000" y="2122488"/>
          <p14:tracePt t="20444" x="4765675" y="2109788"/>
          <p14:tracePt t="20451" x="4687888" y="2109788"/>
          <p14:tracePt t="20458" x="4614863" y="2109788"/>
          <p14:tracePt t="20465" x="4524375" y="2109788"/>
          <p14:tracePt t="20473" x="4446588" y="2119313"/>
          <p14:tracePt t="20479" x="4387850" y="2127250"/>
          <p14:tracePt t="20486" x="4341813" y="2151063"/>
          <p14:tracePt t="20494" x="4295775" y="2173288"/>
          <p14:tracePt t="20501" x="4264025" y="2205038"/>
          <p14:tracePt t="20508" x="4244975" y="2228850"/>
          <p14:tracePt t="20515" x="4213225" y="2246313"/>
          <p14:tracePt t="20522" x="4195763" y="2292350"/>
          <p14:tracePt t="20529" x="4168775" y="2351088"/>
          <p14:tracePt t="20536" x="4159250" y="2392363"/>
          <p14:tracePt t="20543" x="4144963" y="2452688"/>
          <p14:tracePt t="20550" x="4144963" y="2492375"/>
          <p14:tracePt t="20557" x="4144963" y="2525713"/>
          <p14:tracePt t="20564" x="4149725" y="2565400"/>
          <p14:tracePt t="20572" x="4171950" y="2598738"/>
          <p14:tracePt t="20578" x="4205288" y="2630488"/>
          <p14:tracePt t="20586" x="4268788" y="2679700"/>
          <p14:tracePt t="20593" x="4314825" y="2703513"/>
          <p14:tracePt t="20600" x="4373563" y="2716213"/>
          <p14:tracePt t="20607" x="4405313" y="2725738"/>
          <p14:tracePt t="20613" x="4432300" y="2725738"/>
          <p14:tracePt t="20621" x="4473575" y="2725738"/>
          <p14:tracePt t="20628" x="4505325" y="2725738"/>
          <p14:tracePt t="20635" x="4533900" y="2720975"/>
          <p14:tracePt t="20642" x="4565650" y="2708275"/>
          <p14:tracePt t="20649" x="4583113" y="2698750"/>
          <p14:tracePt t="20657" x="4602163" y="2689225"/>
          <p14:tracePt t="20663" x="4610100" y="2684463"/>
          <p14:tracePt t="20671" x="4614863" y="2674938"/>
          <p14:tracePt t="20678" x="4624388" y="2657475"/>
          <p14:tracePt t="20685" x="4633913" y="2638425"/>
          <p14:tracePt t="20691" x="4656138" y="2620963"/>
          <p14:tracePt t="20699" x="4656138" y="2589213"/>
          <p14:tracePt t="20706" x="4656138" y="2547938"/>
          <p14:tracePt t="20713" x="4638675" y="2506663"/>
          <p14:tracePt t="20720" x="4629150" y="2474913"/>
          <p14:tracePt t="20727" x="4606925" y="2433638"/>
          <p14:tracePt t="20734" x="4597400" y="2401888"/>
          <p14:tracePt t="20741" x="4587875" y="2382838"/>
          <p14:tracePt t="20748" x="4578350" y="2374900"/>
          <p14:tracePt t="20756" x="4570413" y="2360613"/>
          <p14:tracePt t="20762" x="4560888" y="2351088"/>
          <p14:tracePt t="20769" x="4546600" y="2341563"/>
          <p14:tracePt t="20777" x="4537075" y="2333625"/>
          <p14:tracePt t="20784" x="4529138" y="2333625"/>
          <p14:tracePt t="20792" x="4519613" y="2333625"/>
          <p14:tracePt t="20798" x="4514850" y="2333625"/>
          <p14:tracePt t="20805" x="4505325" y="2333625"/>
          <p14:tracePt t="20812" x="4497388" y="2333625"/>
          <p14:tracePt t="20819" x="4492625" y="2333625"/>
          <p14:tracePt t="20827" x="4483100" y="2333625"/>
          <p14:tracePt t="20833" x="4464050" y="2333625"/>
          <p14:tracePt t="20840" x="4460875" y="2333625"/>
          <p14:tracePt t="20848" x="4451350" y="2338388"/>
          <p14:tracePt t="20854" x="4441825" y="2346325"/>
          <p14:tracePt t="20861" x="4424363" y="2374900"/>
          <p14:tracePt t="20868" x="4405313" y="2401888"/>
          <p14:tracePt t="20876" x="4383088" y="2433638"/>
          <p14:tracePt t="20883" x="4351338" y="2455863"/>
          <p14:tracePt t="20890" x="4332288" y="2484438"/>
          <p14:tracePt t="20896" x="4314825" y="2506663"/>
          <p14:tracePt t="20904" x="4291013" y="2525713"/>
          <p14:tracePt t="20911" x="4281488" y="2543175"/>
          <p14:tracePt t="20918" x="4264025" y="2574925"/>
          <p14:tracePt t="20925" x="4254500" y="2593975"/>
          <p14:tracePt t="20932" x="4244975" y="2601913"/>
          <p14:tracePt t="20940" x="4237038" y="2606675"/>
          <p14:tracePt t="20946" x="4232275" y="2616200"/>
          <p14:tracePt t="20953" x="4222750" y="2625725"/>
          <p14:tracePt t="20961" x="4213225" y="2630488"/>
          <p14:tracePt t="20968" x="4213225" y="2638425"/>
          <p14:tracePt t="20974" x="4213225" y="2667000"/>
          <p14:tracePt t="20982" x="4213225" y="2684463"/>
          <p14:tracePt t="20990" x="4213225" y="2698750"/>
          <p14:tracePt t="20995" x="4217988" y="2720975"/>
          <p14:tracePt t="21003" x="4232275" y="2747963"/>
          <p14:tracePt t="21010" x="4249738" y="2767013"/>
          <p14:tracePt t="21018" x="4291013" y="2789238"/>
          <p14:tracePt t="21025" x="4314825" y="2808288"/>
          <p14:tracePt t="21031" x="4341813" y="2830513"/>
          <p14:tracePt t="21038" x="4373563" y="2849563"/>
          <p14:tracePt t="21045" x="4419600" y="2871788"/>
          <p14:tracePt t="21052" x="4437063" y="2894013"/>
          <p14:tracePt t="21060" x="4456113" y="2903538"/>
          <p14:tracePt t="21067" x="4487863" y="2913063"/>
          <p14:tracePt t="21073" x="4514850" y="2922588"/>
          <p14:tracePt t="21080" x="4537075" y="2940050"/>
          <p14:tracePt t="21087" x="4556125" y="2949575"/>
          <p14:tracePt t="21095" x="4560888" y="2959100"/>
          <p14:tracePt t="21102" x="4570413" y="2968625"/>
          <p14:tracePt t="21109" x="4578350" y="2968625"/>
          <p14:tracePt t="21124" x="4602163" y="2971800"/>
          <p14:tracePt t="21222" x="4602163" y="2981325"/>
          <p14:tracePt t="21229" x="4597400" y="2981325"/>
          <p14:tracePt t="21236" x="4583113" y="2990850"/>
          <p14:tracePt t="21243" x="4573588" y="2990850"/>
          <p14:tracePt t="21250" x="4565650" y="2990850"/>
          <p14:tracePt t="21257" x="4546600" y="3000375"/>
          <p14:tracePt t="21264" x="4519613" y="3008313"/>
          <p14:tracePt t="21271" x="4464050" y="3022600"/>
          <p14:tracePt t="21278" x="4424363" y="3022600"/>
          <p14:tracePt t="21286" x="4351338" y="3044825"/>
          <p14:tracePt t="21293" x="4305300" y="3054350"/>
          <p14:tracePt t="21300" x="4244975" y="3068638"/>
          <p14:tracePt t="21307" x="4205288" y="3078163"/>
          <p14:tracePt t="21314" x="4164013" y="3078163"/>
          <p14:tracePt t="21321" x="4122738" y="3078163"/>
          <p14:tracePt t="21328" x="4094163" y="3086100"/>
          <p14:tracePt t="21335" x="4076700" y="3086100"/>
          <p14:tracePt t="21342" x="4044950" y="3086100"/>
          <p14:tracePt t="21349" x="4030663" y="3086100"/>
          <p14:tracePt t="21357" x="4021138" y="3086100"/>
          <p14:tracePt t="21363" x="4013200" y="3086100"/>
          <p14:tracePt t="21371" x="4003675" y="3086100"/>
          <p14:tracePt t="21378" x="3998913" y="3086100"/>
          <p14:tracePt t="21385" x="3989388" y="3086100"/>
          <p14:tracePt t="21392" x="3981450" y="3086100"/>
          <p14:tracePt t="21399" x="3981450" y="3095625"/>
          <p14:tracePt t="21407" x="3981450" y="3105150"/>
          <p14:tracePt t="21413" x="3981450" y="3109913"/>
          <p14:tracePt t="21420" x="3981450" y="3117850"/>
          <p14:tracePt t="21429" x="3984625" y="3146425"/>
          <p14:tracePt t="21434" x="3994150" y="3178175"/>
          <p14:tracePt t="21441" x="4017963" y="3205163"/>
          <p14:tracePt t="21448" x="4062413" y="3263900"/>
          <p14:tracePt t="21456" x="4130675" y="3319463"/>
          <p14:tracePt t="21462" x="4181475" y="3370263"/>
          <p14:tracePt t="21469" x="4244975" y="3406775"/>
          <p14:tracePt t="21477" x="4273550" y="3429000"/>
          <p14:tracePt t="21484" x="4305300" y="3448050"/>
          <p14:tracePt t="21491" x="4337050" y="3455988"/>
          <p14:tracePt t="21497" x="4346575" y="3475038"/>
          <p14:tracePt t="21504" x="4354513" y="3484563"/>
          <p14:tracePt t="21512" x="4359275" y="3492500"/>
          <p14:tracePt t="21518" x="4368800" y="3502025"/>
          <p14:tracePt t="21526" x="4368800" y="3506788"/>
          <p14:tracePt t="21590" x="4364038" y="3506788"/>
          <p14:tracePt t="21598" x="4359275" y="3497263"/>
          <p14:tracePt t="21604" x="4341813" y="3479800"/>
          <p14:tracePt t="21611" x="4305300" y="3433763"/>
          <p14:tracePt t="21618" x="4286250" y="3414713"/>
          <p14:tracePt t="21625" x="4268788" y="3382963"/>
          <p14:tracePt t="21632" x="4244975" y="3351213"/>
          <p14:tracePt t="21640" x="4227513" y="3333750"/>
          <p14:tracePt t="21646" x="4195763" y="3314700"/>
          <p14:tracePt t="21653" x="4176713" y="3292475"/>
          <p14:tracePt t="21661" x="4168775" y="3287713"/>
          <p14:tracePt t="21668" x="4159250" y="3278188"/>
          <p14:tracePt t="21675" x="4154488" y="3260725"/>
          <p14:tracePt t="21682" x="4144963" y="3255963"/>
          <p14:tracePt t="21691" x="4135438" y="3246438"/>
          <p14:tracePt t="21696" x="4117975" y="3246438"/>
          <p14:tracePt t="21703" x="4113213" y="3246438"/>
          <p14:tracePt t="21766" x="4130675" y="3246438"/>
          <p14:tracePt t="21773" x="4164013" y="3251200"/>
          <p14:tracePt t="21781" x="4208463" y="3282950"/>
          <p14:tracePt t="21788" x="4249738" y="3305175"/>
          <p14:tracePt t="21795" x="4295775" y="3328988"/>
          <p14:tracePt t="21802" x="4327525" y="3351213"/>
          <p14:tracePt t="21809" x="4368800" y="3360738"/>
          <p14:tracePt t="21816" x="4387850" y="3370263"/>
          <p14:tracePt t="21823" x="4410075" y="3387725"/>
          <p14:tracePt t="21830" x="4414838" y="3397250"/>
          <p14:tracePt t="21837" x="4424363" y="3406775"/>
          <p14:tracePt t="21844" x="4441825" y="3414713"/>
          <p14:tracePt t="21851" x="4451350" y="3419475"/>
          <p14:tracePt t="21908" x="4446588" y="3419475"/>
          <p14:tracePt t="21915" x="4427538" y="3419475"/>
          <p14:tracePt t="21923" x="4419600" y="3419475"/>
          <p14:tracePt t="21929" x="4414838" y="3409950"/>
          <p14:tracePt t="21936" x="4405313" y="3402013"/>
          <p14:tracePt t="21944" x="4395788" y="3397250"/>
          <p14:tracePt t="21951" x="4383088" y="3378200"/>
          <p14:tracePt t="21960" x="4373563" y="3370263"/>
          <p14:tracePt t="21965" x="4364038" y="3360738"/>
          <p14:tracePt t="21973" x="4346575" y="3351213"/>
          <p14:tracePt t="21979" x="4341813" y="3346450"/>
          <p14:tracePt t="21986" x="4332288" y="3346450"/>
          <p14:tracePt t="21994" x="4322763" y="3346450"/>
          <p14:tracePt t="22000" x="4318000" y="3346450"/>
          <p14:tracePt t="22007" x="4310063" y="3346450"/>
          <p14:tracePt t="22056" x="4314825" y="3346450"/>
          <p14:tracePt t="22064" x="4318000" y="3346450"/>
          <p14:tracePt t="22070" x="4346575" y="3355975"/>
          <p14:tracePt t="22078" x="4391025" y="3378200"/>
          <p14:tracePt t="22084" x="4437063" y="3414713"/>
          <p14:tracePt t="22092" x="4500563" y="3451225"/>
          <p14:tracePt t="22098" x="4551363" y="3487738"/>
          <p14:tracePt t="22106" x="4597400" y="3524250"/>
          <p14:tracePt t="22112" x="4643438" y="3548063"/>
          <p14:tracePt t="22119" x="4660900" y="3565525"/>
          <p14:tracePt t="22128" x="4679950" y="3575050"/>
          <p14:tracePt t="22134" x="4687888" y="3584575"/>
          <p14:tracePt t="22141" x="4697413" y="3594100"/>
          <p14:tracePt t="22148" x="4711700" y="3602038"/>
          <p14:tracePt t="22155" x="4719638" y="3621088"/>
          <p14:tracePt t="22162" x="4719638" y="3625850"/>
          <p14:tracePt t="22212" x="4702175" y="3625850"/>
          <p14:tracePt t="22219" x="4683125" y="3602038"/>
          <p14:tracePt t="22226" x="4660900" y="3584575"/>
          <p14:tracePt t="22233" x="4633913" y="3552825"/>
          <p14:tracePt t="22240" x="4570413" y="3516313"/>
          <p14:tracePt t="22247" x="4519613" y="3465513"/>
          <p14:tracePt t="22255" x="4456113" y="3424238"/>
          <p14:tracePt t="22261" x="4405313" y="3392488"/>
          <p14:tracePt t="22268" x="4373563" y="3360738"/>
          <p14:tracePt t="22276" x="4327525" y="3336925"/>
          <p14:tracePt t="22282" x="4310063" y="3328988"/>
          <p14:tracePt t="22290" x="4291013" y="3319463"/>
          <p14:tracePt t="22298" x="4273550" y="3309938"/>
          <p14:tracePt t="22304" x="4264025" y="3300413"/>
          <p14:tracePt t="22311" x="4249738" y="3292475"/>
          <p14:tracePt t="22318" x="4241800" y="3292475"/>
          <p14:tracePt t="22325" x="4232275" y="3292475"/>
          <p14:tracePt t="22332" x="4222750" y="3292475"/>
          <p14:tracePt t="22361" x="4227513" y="3292475"/>
          <p14:tracePt t="22368" x="4244975" y="3292475"/>
          <p14:tracePt t="22374" x="4264025" y="3292475"/>
          <p14:tracePt t="22382" x="4291013" y="3297238"/>
          <p14:tracePt t="22388" x="4322763" y="3305175"/>
          <p14:tracePt t="22396" x="4378325" y="3319463"/>
          <p14:tracePt t="22403" x="4410075" y="3328988"/>
          <p14:tracePt t="22411" x="4437063" y="3336925"/>
          <p14:tracePt t="22417" x="4483100" y="3351213"/>
          <p14:tracePt t="22425" x="4510088" y="3360738"/>
          <p14:tracePt t="22431" x="4541838" y="3370263"/>
          <p14:tracePt t="22438" x="4583113" y="3392488"/>
          <p14:tracePt t="22445" x="4614863" y="3402013"/>
          <p14:tracePt t="22453" x="4646613" y="3419475"/>
          <p14:tracePt t="22459" x="4687888" y="3433763"/>
          <p14:tracePt t="22467" x="4716463" y="3443288"/>
          <p14:tracePt t="22474" x="4748213" y="3451225"/>
          <p14:tracePt t="22480" x="4789488" y="3460750"/>
          <p14:tracePt t="22487" x="4821238" y="3475038"/>
          <p14:tracePt t="22495" x="4838700" y="3492500"/>
          <p14:tracePt t="22502" x="4870450" y="3502025"/>
          <p14:tracePt t="22509" x="4899025" y="3511550"/>
          <p14:tracePt t="22516" x="4906963" y="3521075"/>
          <p14:tracePt t="22524" x="4916488" y="3521075"/>
          <p14:tracePt t="22530" x="4921250" y="3521075"/>
          <p14:tracePt t="22537" x="4930775" y="3521075"/>
          <p14:tracePt t="22935" x="4911725" y="3633788"/>
          <p14:tracePt t="22942" x="4899025" y="3743325"/>
          <p14:tracePt t="22949" x="4884738" y="3876675"/>
          <p14:tracePt t="22955" x="4884738" y="3967163"/>
          <p14:tracePt t="22963" x="4884738" y="4040188"/>
          <p14:tracePt t="22969" x="4884738" y="4113213"/>
          <p14:tracePt t="22976" x="4894263" y="4191000"/>
          <p14:tracePt t="22983" x="4906963" y="4268788"/>
          <p14:tracePt t="22990" x="4916488" y="4365625"/>
          <p14:tracePt t="22997" x="4930775" y="4424363"/>
          <p14:tracePt t="23004" x="4943475" y="4497388"/>
          <p14:tracePt t="23011" x="4953000" y="4543425"/>
          <p14:tracePt t="23018" x="4979988" y="4602163"/>
          <p14:tracePt t="23026" x="5003800" y="4648200"/>
          <p14:tracePt t="23033" x="5026025" y="4694238"/>
          <p14:tracePt t="23040" x="5057775" y="4743450"/>
          <p14:tracePt t="23050" x="5081588" y="4772025"/>
          <p14:tracePt t="23054" x="5118100" y="4830763"/>
          <p14:tracePt t="23061" x="5162550" y="4867275"/>
          <p14:tracePt t="23069" x="5208588" y="4903788"/>
          <p14:tracePt t="23075" x="5259388" y="4954588"/>
          <p14:tracePt t="23082" x="5322888" y="4991100"/>
          <p14:tracePt t="23089" x="5354638" y="5022850"/>
          <p14:tracePt t="23096" x="5405438" y="5059363"/>
          <p14:tracePt t="23103" x="5432425" y="5076825"/>
          <p14:tracePt t="23110" x="5464175" y="5100638"/>
          <p14:tracePt t="23117" x="5510213" y="5122863"/>
          <p14:tracePt t="23124" x="5527675" y="5132388"/>
          <p14:tracePt t="23133" x="5546725" y="5141913"/>
          <p14:tracePt t="23138" x="5564188" y="5159375"/>
          <p14:tracePt t="23145" x="5583238" y="5168900"/>
          <p14:tracePt t="23152" x="5614988" y="5178425"/>
          <p14:tracePt t="23159" x="5634038" y="5195888"/>
          <p14:tracePt t="23166" x="5651500" y="5218113"/>
          <p14:tracePt t="23173" x="5673725" y="5237163"/>
          <p14:tracePt t="23180" x="5707063" y="5268913"/>
          <p14:tracePt t="23189" x="5710238" y="5278438"/>
          <p14:tracePt t="23196" x="5719763" y="5283200"/>
          <p14:tracePt t="23202" x="5729288" y="5291138"/>
          <p14:tracePt t="23209" x="5746750" y="5310188"/>
          <p14:tracePt t="23216" x="5751513" y="5319713"/>
          <p14:tracePt t="23223" x="5761038" y="5324475"/>
          <p14:tracePt t="23230" x="5770563" y="5341938"/>
          <p14:tracePt t="23237" x="5802313" y="5364163"/>
          <p14:tracePt t="23244" x="5821363" y="5383213"/>
          <p14:tracePt t="23252" x="5829300" y="5392738"/>
          <p14:tracePt t="23258" x="5834063" y="5397500"/>
          <p14:tracePt t="23266" x="5853113" y="5414963"/>
          <p14:tracePt t="23272" x="5861050" y="5434013"/>
          <p14:tracePt t="23279" x="5894388" y="5456238"/>
          <p14:tracePt t="23286" x="5902325" y="5461000"/>
          <p14:tracePt t="23294" x="5916613" y="5478463"/>
          <p14:tracePt t="23301" x="5938838" y="5497513"/>
          <p14:tracePt t="23308" x="5943600" y="5507038"/>
          <p14:tracePt t="23315" x="5953125" y="5524500"/>
          <p14:tracePt t="23322" x="5984875" y="5534025"/>
          <p14:tracePt t="23329" x="6003925" y="5543550"/>
          <p14:tracePt t="23336" x="6011863" y="5551488"/>
          <p14:tracePt t="23343" x="6026150" y="5561013"/>
          <p14:tracePt t="23350" x="6035675" y="5565775"/>
          <p14:tracePt t="23357" x="6053138" y="5575300"/>
          <p14:tracePt t="23364" x="6080125" y="5588000"/>
          <p14:tracePt t="23371" x="6103938" y="5597525"/>
          <p14:tracePt t="23378" x="6121400" y="5616575"/>
          <p14:tracePt t="23385" x="6130925" y="5624513"/>
          <p14:tracePt t="23393" x="6135688" y="5629275"/>
          <p14:tracePt t="23400" x="6145213" y="5638800"/>
          <p14:tracePt t="23407" x="6162675" y="5648325"/>
          <p14:tracePt t="23414" x="6167438" y="5657850"/>
          <p14:tracePt t="23421" x="6176963" y="5661025"/>
          <p14:tracePt t="23429" x="6186488" y="5670550"/>
          <p14:tracePt t="23435" x="6194425" y="5680075"/>
          <p14:tracePt t="23442" x="6194425" y="5694363"/>
          <p14:tracePt t="23449" x="6194425" y="5702300"/>
          <p14:tracePt t="23457" x="6194425" y="5711825"/>
          <p14:tracePt t="23463" x="6194425" y="5716588"/>
          <p14:tracePt t="23470" x="6194425" y="5726113"/>
          <p14:tracePt t="23478" x="6194425" y="5734050"/>
          <p14:tracePt t="23485" x="6194425" y="5743575"/>
          <p14:tracePt t="23492" x="6194425" y="5748338"/>
          <p14:tracePt t="23499" x="6189663" y="5757863"/>
          <p14:tracePt t="23506" x="6181725" y="5784850"/>
          <p14:tracePt t="23513" x="6172200" y="5803900"/>
          <p14:tracePt t="23520" x="6162675" y="5821363"/>
          <p14:tracePt t="23527" x="6145213" y="5830888"/>
          <p14:tracePt t="23534" x="6135688" y="5840413"/>
          <p14:tracePt t="23541" x="6126163" y="5843588"/>
          <p14:tracePt t="23549" x="6121400" y="5853113"/>
          <p14:tracePt t="23555" x="6113463" y="5872163"/>
          <p14:tracePt t="23563" x="6103938" y="5881688"/>
          <p14:tracePt t="23570" x="6094413" y="5884863"/>
          <p14:tracePt t="23577" x="6089650" y="5894388"/>
          <p14:tracePt t="23584" x="6080125" y="5903913"/>
          <p14:tracePt t="23590" x="6062663" y="5913438"/>
          <p14:tracePt t="23598" x="6053138" y="5918200"/>
          <p14:tracePt t="23604" x="6048375" y="5926138"/>
          <p14:tracePt t="23611" x="6040438" y="5935663"/>
          <p14:tracePt t="23619" x="6030913" y="5940425"/>
          <p14:tracePt t="23627" x="6021388" y="5957888"/>
          <p14:tracePt t="23633" x="6021388" y="5967413"/>
          <p14:tracePt t="23640" x="6021388" y="5976938"/>
          <p14:tracePt t="23647" x="6021388" y="5981700"/>
          <p14:tracePt t="23654" x="6021388" y="5991225"/>
          <p14:tracePt t="23662" x="6021388" y="5999163"/>
          <p14:tracePt t="23668" x="6026150" y="6003925"/>
          <p14:tracePt t="23675" x="6035675" y="6013450"/>
          <p14:tracePt t="23683" x="6053138" y="6022975"/>
          <p14:tracePt t="23690" x="6080125" y="6054725"/>
          <p14:tracePt t="23696" x="6113463" y="6064250"/>
          <p14:tracePt t="23704" x="6145213" y="6072188"/>
          <p14:tracePt t="23711" x="6186488" y="6086475"/>
          <p14:tracePt t="23718" x="6213475" y="6096000"/>
          <p14:tracePt t="23725" x="6259513" y="6103938"/>
          <p14:tracePt t="23732" x="6299200" y="6113463"/>
          <p14:tracePt t="23739" x="6340475" y="6127750"/>
          <p14:tracePt t="23747" x="6386513" y="6149975"/>
          <p14:tracePt t="23753" x="6427788" y="6159500"/>
          <p14:tracePt t="23760" x="6473825" y="6169025"/>
          <p14:tracePt t="23767" x="6532563" y="6181725"/>
          <p14:tracePt t="23774" x="6573838" y="6191250"/>
          <p14:tracePt t="23782" x="6600825" y="6200775"/>
          <p14:tracePt t="23789" x="6642100" y="6200775"/>
          <p14:tracePt t="23795" x="6673850" y="6200775"/>
          <p14:tracePt t="23803" x="6692900" y="6213475"/>
          <p14:tracePt t="23810" x="6719888" y="6213475"/>
          <p14:tracePt t="23818" x="6738938" y="6213475"/>
          <p14:tracePt t="23824" x="6746875" y="6218238"/>
          <p14:tracePt t="23831" x="6765925" y="6227763"/>
          <p14:tracePt t="23838" x="6783388" y="6246813"/>
          <p14:tracePt t="23845" x="6792913" y="6254750"/>
          <p14:tracePt t="23852" x="6807200" y="6264275"/>
          <p14:tracePt t="23859" x="6815138" y="6273800"/>
          <p14:tracePt t="23866" x="6824663" y="6278563"/>
          <p14:tracePt t="23874" x="6834188" y="6286500"/>
          <p14:tracePt t="23880" x="6838950" y="6296025"/>
          <p14:tracePt t="23888" x="6848475" y="6300788"/>
          <p14:tracePt t="23896" x="6856413" y="6310313"/>
          <p14:tracePt t="23902" x="6865938" y="6327775"/>
          <p14:tracePt t="23909" x="6865938" y="6337300"/>
          <p14:tracePt t="23916" x="6870700" y="6337300"/>
          <p14:tracePt t="23944" x="6888163" y="6337300"/>
          <p14:tracePt t="23966" x="6897688" y="6337300"/>
          <p14:tracePt t="23973" x="6902450" y="6337300"/>
          <p14:tracePt t="23980" x="6911975" y="6337300"/>
          <p14:tracePt t="23988" x="6921500" y="6337300"/>
          <p14:tracePt t="23994" x="6924675" y="6337300"/>
          <p14:tracePt t="24001" x="6934200" y="6337300"/>
          <p14:tracePt t="24015" x="6943725" y="6337300"/>
          <p14:tracePt t="24022" x="6948488" y="6332538"/>
          <p14:tracePt t="24036" x="6965950" y="6315075"/>
          <p14:tracePt t="24043" x="6975475" y="6315075"/>
          <p14:tracePt t="24050" x="6985000" y="6315075"/>
          <p14:tracePt t="24058" x="6989763" y="6305550"/>
          <p14:tracePt t="24065" x="6997700" y="6305550"/>
          <p14:tracePt t="24072" x="7007225" y="6305550"/>
          <p14:tracePt t="24079" x="7016750" y="6305550"/>
          <p14:tracePt t="24086" x="7021513" y="6305550"/>
          <p14:tracePt t="24100" x="7031038" y="6300788"/>
          <p14:tracePt t="24107" x="7048500" y="6291263"/>
          <p14:tracePt t="24114" x="7053263" y="6283325"/>
          <p14:tracePt t="24121" x="7062788" y="6273800"/>
          <p14:tracePt t="24129" x="7070725" y="6269038"/>
          <p14:tracePt t="24135" x="7080250" y="6259513"/>
          <p14:tracePt t="24142" x="7085013" y="6249988"/>
          <p14:tracePt t="24150" x="7094538" y="6237288"/>
          <p14:tracePt t="24158" x="7104063" y="6237288"/>
          <p14:tracePt t="24165" x="7131050" y="6227763"/>
          <p14:tracePt t="24171" x="7135813" y="6227763"/>
          <p14:tracePt t="24179" x="7143750" y="6218238"/>
          <p14:tracePt t="24185" x="7153275" y="6218238"/>
          <p14:tracePt t="24191" x="7162800" y="6218238"/>
          <p14:tracePt t="24199" x="7167563" y="6218238"/>
          <p14:tracePt t="24205" x="7177088" y="6218238"/>
          <p14:tracePt t="24212" x="7185025" y="6218238"/>
          <p14:tracePt t="24220" x="7189788" y="6218238"/>
          <p14:tracePt t="24227" x="7208838" y="6218238"/>
          <p14:tracePt t="24234" x="7216775" y="6218238"/>
          <p14:tracePt t="24241" x="7221538" y="6218238"/>
          <p14:tracePt t="26823" x="7185025" y="6164263"/>
          <p14:tracePt t="26830" x="7131050" y="6081713"/>
          <p14:tracePt t="26837" x="7067550" y="6030913"/>
          <p14:tracePt t="26844" x="7026275" y="5949950"/>
          <p14:tracePt t="26851" x="6958013" y="5867400"/>
          <p14:tracePt t="26858" x="6902450" y="5784850"/>
          <p14:tracePt t="26865" x="6829425" y="5697538"/>
          <p14:tracePt t="26873" x="6756400" y="5584825"/>
          <p14:tracePt t="26879" x="6702425" y="5497513"/>
          <p14:tracePt t="26888" x="6615113" y="5414963"/>
          <p14:tracePt t="26894" x="6527800" y="5314950"/>
          <p14:tracePt t="26901" x="6454775" y="5195888"/>
          <p14:tracePt t="26908" x="6386513" y="5108575"/>
          <p14:tracePt t="26915" x="6332538" y="5013325"/>
          <p14:tracePt t="26931" x="6167438" y="4794250"/>
          <p14:tracePt t="26936" x="6113463" y="4711700"/>
          <p14:tracePt t="26943" x="6040438" y="4606925"/>
          <p14:tracePt t="26950" x="5970588" y="4524375"/>
          <p14:tracePt t="26958" x="5897563" y="4424363"/>
          <p14:tracePt t="26964" x="5843588" y="4341813"/>
          <p14:tracePt t="26972" x="5775325" y="4259263"/>
          <p14:tracePt t="26978" x="5719763" y="4159250"/>
          <p14:tracePt t="26986" x="5651500" y="4090988"/>
          <p14:tracePt t="26993" x="5592763" y="3990975"/>
          <p14:tracePt t="27001" x="5524500" y="3889375"/>
          <p14:tracePt t="27007" x="5468938" y="3808413"/>
          <p14:tracePt t="27014" x="5414963" y="3725863"/>
          <p14:tracePt t="27021" x="5341938" y="3606800"/>
          <p14:tracePt t="27029" x="5281613" y="3492500"/>
          <p14:tracePt t="27038" x="5208588" y="3373438"/>
          <p14:tracePt t="27043" x="5149850" y="3260725"/>
          <p14:tracePt t="27050" x="5076825" y="3141663"/>
          <p14:tracePt t="27059" x="5035550" y="3059113"/>
          <p14:tracePt t="27065" x="4994275" y="2976563"/>
          <p14:tracePt t="27071" x="4938713" y="2894013"/>
          <p14:tracePt t="27078" x="4902200" y="2830513"/>
          <p14:tracePt t="27085" x="4862513" y="2767013"/>
          <p14:tracePt t="27092" x="4811713" y="2720975"/>
          <p14:tracePt t="27100" x="4779963" y="2671763"/>
          <p14:tracePt t="27106" x="4743450" y="2625725"/>
          <p14:tracePt t="27114" x="4692650" y="2589213"/>
          <p14:tracePt t="27120" x="4660900" y="2557463"/>
          <p14:tracePt t="27127" x="4629150" y="2511425"/>
          <p14:tracePt t="27135" x="4597400" y="2489200"/>
          <p14:tracePt t="27141" x="4578350" y="2479675"/>
          <p14:tracePt t="27149" x="4560888" y="2470150"/>
          <p14:tracePt t="27155" x="4551363" y="2460625"/>
          <p14:tracePt t="27163" x="4541838" y="2455863"/>
          <p14:tracePt t="27169" x="4533900" y="2438400"/>
          <p14:tracePt t="27432" x="4446588" y="2411413"/>
          <p14:tracePt t="27439" x="4314825" y="2370138"/>
          <p14:tracePt t="27445" x="4181475" y="2324100"/>
          <p14:tracePt t="27452" x="4049713" y="2265363"/>
          <p14:tracePt t="27459" x="3916363" y="2205038"/>
          <p14:tracePt t="27466" x="3798888" y="2132013"/>
          <p14:tracePt t="27473" x="3697288" y="2073275"/>
          <p14:tracePt t="27480" x="3582988" y="2032000"/>
          <p14:tracePt t="27488" x="3470275" y="1973263"/>
          <p14:tracePt t="27495" x="3368675" y="1931988"/>
          <p14:tracePt t="27503" x="3290888" y="1890713"/>
          <p14:tracePt t="27509" x="3190875" y="1835150"/>
          <p14:tracePt t="27516" x="3108325" y="1793875"/>
          <p14:tracePt t="27523" x="3027363" y="1752600"/>
          <p14:tracePt t="27530" x="2944813" y="1698625"/>
          <p14:tracePt t="27537" x="2884488" y="1676400"/>
          <p14:tracePt t="27544" x="2820988" y="1647825"/>
          <p14:tracePt t="27551" x="2774950" y="1625600"/>
          <p14:tracePt t="27558" x="2716213" y="1603375"/>
          <p14:tracePt t="27566" x="2684463" y="1570038"/>
          <p14:tracePt t="27573" x="2638425" y="1547813"/>
          <p14:tracePt t="27579" x="2597150" y="1538288"/>
          <p14:tracePt t="27587" x="2565400" y="1525588"/>
          <p14:tracePt t="27594" x="2533650" y="1516063"/>
          <p14:tracePt t="27601" x="2506663" y="1506538"/>
          <p14:tracePt t="27608" x="2487613" y="1497013"/>
          <p14:tracePt t="27615" x="2465388" y="1479550"/>
          <p14:tracePt t="27622" x="2446338" y="1470025"/>
          <p14:tracePt t="27629" x="2428875" y="1460500"/>
          <p14:tracePt t="27636" x="2424113" y="1452563"/>
          <p14:tracePt t="27643" x="2405063" y="1443038"/>
          <p14:tracePt t="27651" x="2397125" y="1443038"/>
          <p14:tracePt t="27658" x="2387600" y="1443038"/>
          <p14:tracePt t="27665" x="2382838" y="1433513"/>
          <p14:tracePt t="27672" x="2365375" y="1433513"/>
          <p14:tracePt t="27680" x="2346325" y="1433513"/>
          <p14:tracePt t="27689" x="2319338" y="1433513"/>
          <p14:tracePt t="27694" x="2300288" y="1423988"/>
          <p14:tracePt t="27701" x="2292350" y="1423988"/>
          <p14:tracePt t="27708" x="2282825" y="1423988"/>
          <p14:tracePt t="27715" x="2278063" y="1423988"/>
          <p14:tracePt t="27722" x="2268538" y="1423988"/>
          <p14:tracePt t="27729" x="2259013" y="1423988"/>
          <p14:tracePt t="27737" x="2251075" y="1423988"/>
          <p14:tracePt t="27743" x="2236788" y="1423988"/>
          <p14:tracePt t="27750" x="2227263" y="1423988"/>
          <p14:tracePt t="27757" x="2219325" y="1423988"/>
          <p14:tracePt t="27764" x="2214563" y="1419225"/>
          <p14:tracePt t="27771" x="2205038" y="1419225"/>
          <p14:tracePt t="27778" x="2195513" y="1419225"/>
          <p14:tracePt t="27785" x="2190750" y="1419225"/>
          <p14:tracePt t="27855" x="2200275" y="1428750"/>
          <p14:tracePt t="27862" x="2209800" y="1438275"/>
          <p14:tracePt t="27869" x="2214563" y="1443038"/>
          <p14:tracePt t="27877" x="2222500" y="1452563"/>
          <p14:tracePt t="27884" x="2232025" y="1460500"/>
          <p14:tracePt t="27891" x="2232025" y="1470025"/>
          <p14:tracePt t="27898" x="2232025" y="1484313"/>
          <p14:tracePt t="27905" x="2251075" y="1493838"/>
          <p14:tracePt t="27912" x="2251075" y="1501775"/>
          <p14:tracePt t="27920" x="2259013" y="1511300"/>
          <p14:tracePt t="27926" x="2259013" y="1516063"/>
          <p14:tracePt t="27933" x="2263775" y="1525588"/>
          <p14:tracePt t="27940" x="2263775" y="1533525"/>
          <p14:tracePt t="27947" x="2273300" y="1538288"/>
          <p14:tracePt t="27954" x="2282825" y="1547813"/>
          <p14:tracePt t="27962" x="2292350" y="1566863"/>
          <p14:tracePt t="27970" x="2295525" y="1574800"/>
          <p14:tracePt t="27976" x="2305050" y="1579563"/>
          <p14:tracePt t="27983" x="2314575" y="1598613"/>
          <p14:tracePt t="27990" x="2332038" y="1616075"/>
          <p14:tracePt t="27997" x="2351088" y="1639888"/>
          <p14:tracePt t="28005" x="2373313" y="1666875"/>
          <p14:tracePt t="28011" x="2382838" y="1676400"/>
          <p14:tracePt t="28018" x="2401888" y="1693863"/>
          <p14:tracePt t="28025" x="2428875" y="1712913"/>
          <p14:tracePt t="28033" x="2438400" y="1720850"/>
          <p14:tracePt t="28039" x="2446338" y="1730375"/>
          <p14:tracePt t="28046" x="2465388" y="1757363"/>
          <p14:tracePt t="28054" x="2470150" y="1762125"/>
          <p14:tracePt t="28060" x="2478088" y="1771650"/>
          <p14:tracePt t="28068" x="2487613" y="1781175"/>
          <p14:tracePt t="28075" x="2497138" y="1798638"/>
          <p14:tracePt t="28082" x="2501900" y="1803400"/>
          <p14:tracePt t="28089" x="2519363" y="1822450"/>
          <p14:tracePt t="28096" x="2528888" y="1839913"/>
          <p14:tracePt t="28103" x="2538413" y="1858963"/>
          <p14:tracePt t="28110" x="2547938" y="1876425"/>
          <p14:tracePt t="28117" x="2555875" y="1885950"/>
          <p14:tracePt t="28124" x="2565400" y="1903413"/>
          <p14:tracePt t="28131" x="2574925" y="1912938"/>
          <p14:tracePt t="28138" x="2579688" y="1927225"/>
          <p14:tracePt t="28145" x="2589213" y="1935163"/>
          <p14:tracePt t="28153" x="2606675" y="1944688"/>
          <p14:tracePt t="28160" x="2616200" y="1954213"/>
          <p14:tracePt t="28168" x="2620963" y="1958975"/>
          <p14:tracePt t="28174" x="2628900" y="1968500"/>
          <p14:tracePt t="28181" x="2638425" y="1976438"/>
          <p14:tracePt t="28188" x="2643188" y="1981200"/>
          <p14:tracePt t="28195" x="2652713" y="1990725"/>
          <p14:tracePt t="28203" x="2652713" y="2000250"/>
          <p14:tracePt t="28209" x="2652713" y="2017713"/>
          <p14:tracePt t="30176" x="2638425" y="2017713"/>
          <p14:tracePt t="30183" x="2625725" y="2017713"/>
          <p14:tracePt t="30190" x="2606675" y="2017713"/>
          <p14:tracePt t="30197" x="2589213" y="2017713"/>
          <p14:tracePt t="30204" x="2555875" y="2009775"/>
          <p14:tracePt t="30211" x="2538413" y="2000250"/>
          <p14:tracePt t="30218" x="2519363" y="1990725"/>
          <p14:tracePt t="30226" x="2501900" y="1981200"/>
          <p14:tracePt t="30232" x="2470150" y="1973263"/>
          <p14:tracePt t="30239" x="2451100" y="1963738"/>
          <p14:tracePt t="30247" x="2433638" y="1944688"/>
          <p14:tracePt t="30253" x="2409825" y="1912938"/>
          <p14:tracePt t="30261" x="2392363" y="1895475"/>
          <p14:tracePt t="30268" x="2360613" y="1871663"/>
          <p14:tracePt t="30277" x="2341563" y="1854200"/>
          <p14:tracePt t="30282" x="2324100" y="1822450"/>
          <p14:tracePt t="30288" x="2300288" y="1803400"/>
          <p14:tracePt t="30296" x="2259013" y="1781175"/>
          <p14:tracePt t="30303" x="2241550" y="1771650"/>
          <p14:tracePt t="30310" x="2222500" y="1762125"/>
          <p14:tracePt t="30320" x="2205038" y="1752600"/>
          <p14:tracePt t="30326" x="2182813" y="1744663"/>
          <p14:tracePt t="30331" x="2154238" y="1720850"/>
          <p14:tracePt t="30338" x="2136775" y="1712913"/>
          <p14:tracePt t="30346" x="2127250" y="1708150"/>
          <p14:tracePt t="30353" x="2117725" y="1698625"/>
          <p14:tracePt t="30360" x="2112963" y="1689100"/>
          <p14:tracePt t="30367" x="2105025" y="1684338"/>
          <p14:tracePt t="30376" x="2095500" y="1676400"/>
          <p14:tracePt t="30381" x="2076450" y="1666875"/>
          <p14:tracePt t="30390" x="2073275" y="1657350"/>
          <p14:tracePt t="30395" x="2063750" y="1652588"/>
          <p14:tracePt t="30402" x="2054225" y="1635125"/>
          <p14:tracePt t="30409" x="2044700" y="1625600"/>
          <p14:tracePt t="30416" x="2039938" y="1616075"/>
          <p14:tracePt t="30423" x="2032000" y="1611313"/>
          <p14:tracePt t="30430" x="2022475" y="1611313"/>
          <p14:tracePt t="30438" x="2017713" y="1603375"/>
          <p14:tracePt t="30446" x="2000250" y="1593850"/>
          <p14:tracePt t="30451" x="1990725" y="1593850"/>
          <p14:tracePt t="30459" x="1981200" y="1593850"/>
          <p14:tracePt t="30465" x="1981200" y="1584325"/>
          <p14:tracePt t="30472" x="1976438" y="1579563"/>
          <p14:tracePt t="30479" x="1976438" y="1570038"/>
          <p14:tracePt t="30486" x="1966913" y="1562100"/>
          <p14:tracePt t="30493" x="1958975" y="1547813"/>
          <p14:tracePt t="30500" x="1949450" y="1538288"/>
          <p14:tracePt t="30508" x="1944688" y="1530350"/>
          <p14:tracePt t="30514" x="1935163" y="1520825"/>
          <p14:tracePt t="30522" x="1917700" y="1506538"/>
          <p14:tracePt t="30529" x="1908175" y="1484313"/>
          <p14:tracePt t="30536" x="1898650" y="1479550"/>
          <p14:tracePt t="30543" x="1890713" y="1460500"/>
          <p14:tracePt t="30550" x="1881188" y="1443038"/>
          <p14:tracePt t="30557" x="1881188" y="1433513"/>
          <p14:tracePt t="30565" x="1876425" y="1423988"/>
          <p14:tracePt t="30571" x="1866900" y="1419225"/>
          <p14:tracePt t="30578" x="1866900" y="1411288"/>
          <p14:tracePt t="30585" x="1866900" y="1401763"/>
          <p14:tracePt t="30592" x="1866900" y="1397000"/>
          <p14:tracePt t="30599" x="1857375" y="1379538"/>
          <p14:tracePt t="30607" x="1857375" y="1370013"/>
          <p14:tracePt t="30613" x="1857375" y="1360488"/>
          <p14:tracePt t="30621" x="1857375" y="1355725"/>
          <p14:tracePt t="30642" x="1849438" y="1355725"/>
          <p14:tracePt t="30763" x="1854200" y="1365250"/>
          <p14:tracePt t="30770" x="1862138" y="1374775"/>
          <p14:tracePt t="30778" x="1871663" y="1392238"/>
          <p14:tracePt t="30784" x="1881188" y="1411288"/>
          <p14:tracePt t="30792" x="1890713" y="1428750"/>
          <p14:tracePt t="30798" x="1908175" y="1447800"/>
          <p14:tracePt t="30805" x="1917700" y="1465263"/>
          <p14:tracePt t="30813" x="1949450" y="1497013"/>
          <p14:tracePt t="30819" x="1971675" y="1530350"/>
          <p14:tracePt t="30826" x="1990725" y="1562100"/>
          <p14:tracePt t="30833" x="2012950" y="1603375"/>
          <p14:tracePt t="30840" x="2044700" y="1635125"/>
          <p14:tracePt t="30847" x="2063750" y="1666875"/>
          <p14:tracePt t="30854" x="2085975" y="1720850"/>
          <p14:tracePt t="30862" x="2109788" y="1766888"/>
          <p14:tracePt t="30868" x="2132013" y="1812925"/>
          <p14:tracePt t="30876" x="2185988" y="1895475"/>
          <p14:tracePt t="30883" x="2214563" y="1976438"/>
          <p14:tracePt t="30890" x="2236788" y="2022475"/>
          <p14:tracePt t="30899" x="2259013" y="2063750"/>
          <p14:tracePt t="30904" x="2295525" y="2127250"/>
          <p14:tracePt t="30911" x="2319338" y="2173288"/>
          <p14:tracePt t="30918" x="2341563" y="2205038"/>
          <p14:tracePt t="30925" x="2360613" y="2236788"/>
          <p14:tracePt t="30932" x="2368550" y="2265363"/>
          <p14:tracePt t="30939" x="2382838" y="2297113"/>
          <p14:tracePt t="30946" x="2414588" y="2328863"/>
          <p14:tracePt t="30952" x="2424113" y="2346325"/>
          <p14:tracePt t="30960" x="2433638" y="2365375"/>
          <p14:tracePt t="30967" x="2451100" y="2411413"/>
          <p14:tracePt t="30976" x="2474913" y="2428875"/>
          <p14:tracePt t="30981" x="2501900" y="2447925"/>
          <p14:tracePt t="30988" x="2511425" y="2465388"/>
          <p14:tracePt t="30996" x="2533650" y="2497138"/>
          <p14:tracePt t="31003" x="2552700" y="2520950"/>
          <p14:tracePt t="31011" x="2574925" y="2538413"/>
          <p14:tracePt t="31018" x="2584450" y="2557463"/>
          <p14:tracePt t="31028" x="2601913" y="2574925"/>
          <p14:tracePt t="31032" x="2611438" y="2606675"/>
          <p14:tracePt t="31038" x="2620963" y="2611438"/>
          <p14:tracePt t="31046" x="2625725" y="2620963"/>
          <p14:tracePt t="31052" x="2633663" y="2630488"/>
          <p14:tracePt t="31059" x="2643188" y="2638425"/>
          <p14:tracePt t="31066" x="2652713" y="2643188"/>
          <p14:tracePt t="31074" x="2657475" y="2652713"/>
          <p14:tracePt t="31080" x="2665413" y="2662238"/>
          <p14:tracePt t="31088" x="2684463" y="2671763"/>
          <p14:tracePt t="31095" x="2693988" y="2689225"/>
          <p14:tracePt t="31102" x="2698750" y="2693988"/>
          <p14:tracePt t="31109" x="2706688" y="2703513"/>
          <p14:tracePt t="31116" x="2716213" y="2711450"/>
          <p14:tracePt t="31123" x="2725738" y="2716213"/>
          <p14:tracePt t="31130" x="2730500" y="2725738"/>
          <p14:tracePt t="31138" x="2738438" y="2735263"/>
          <p14:tracePt t="31144" x="2747963" y="2744788"/>
          <p14:tracePt t="31151" x="2752725" y="2744788"/>
          <p14:tracePt t="31158" x="2771775" y="2747963"/>
          <p14:tracePt t="31165" x="2789238" y="2747963"/>
          <p14:tracePt t="31172" x="2798763" y="2771775"/>
          <p14:tracePt t="31180" x="2816225" y="2771775"/>
          <p14:tracePt t="31186" x="2835275" y="2771775"/>
          <p14:tracePt t="31194" x="2852738" y="2771775"/>
          <p14:tracePt t="31201" x="2857500" y="2771775"/>
          <p14:tracePt t="31209" x="2867025" y="2771775"/>
          <p14:tracePt t="31215" x="2876550" y="2771775"/>
          <p14:tracePt t="31222" x="2881313" y="2771775"/>
          <p14:tracePt t="31229" x="2889250" y="2771775"/>
          <p14:tracePt t="31236" x="2898775" y="2771775"/>
          <p14:tracePt t="31271" x="2913063" y="2771775"/>
          <p14:tracePt t="31285" x="2921000" y="2771775"/>
          <p14:tracePt t="31292" x="2930525" y="2771775"/>
          <p14:tracePt t="33422" x="2967038" y="2798763"/>
          <p14:tracePt t="33429" x="3017838" y="2835275"/>
          <p14:tracePt t="33436" x="3100388" y="2876550"/>
          <p14:tracePt t="33444" x="3144838" y="2927350"/>
          <p14:tracePt t="33450" x="3227388" y="2963863"/>
          <p14:tracePt t="33462" x="3278188" y="3000375"/>
          <p14:tracePt t="33465" x="3341688" y="3054350"/>
          <p14:tracePt t="33472" x="3387725" y="3090863"/>
          <p14:tracePt t="33480" x="3470275" y="3127375"/>
          <p14:tracePt t="33485" x="3519488" y="3163888"/>
          <p14:tracePt t="33493" x="3579813" y="3190875"/>
          <p14:tracePt t="33499" x="3611563" y="3209925"/>
          <p14:tracePt t="33506" x="3665538" y="3232150"/>
          <p14:tracePt t="33513" x="3697288" y="3241675"/>
          <p14:tracePt t="33520" x="3729038" y="3273425"/>
          <p14:tracePt t="33528" x="3770313" y="3287713"/>
          <p14:tracePt t="33535" x="3802063" y="3297238"/>
          <p14:tracePt t="33542" x="3821113" y="3305175"/>
          <p14:tracePt t="33548" x="3852863" y="3314700"/>
          <p14:tracePt t="33556" x="3879850" y="3324225"/>
          <p14:tracePt t="33563" x="3911600" y="3333750"/>
          <p14:tracePt t="33570" x="3930650" y="3346450"/>
          <p14:tracePt t="33577" x="3948113" y="3355975"/>
          <p14:tracePt t="33584" x="3981450" y="3373438"/>
          <p14:tracePt t="33592" x="3998913" y="3382963"/>
          <p14:tracePt t="33598" x="4017963" y="3392488"/>
          <p14:tracePt t="33605" x="4035425" y="3402013"/>
          <p14:tracePt t="33612" x="4067175" y="3409950"/>
          <p14:tracePt t="33619" x="4071938" y="3419475"/>
          <p14:tracePt t="33627" x="4081463" y="3429000"/>
          <p14:tracePt t="33633" x="4090988" y="3438525"/>
          <p14:tracePt t="33641" x="4094163" y="3443288"/>
          <p14:tracePt t="33648" x="4103688" y="3443288"/>
          <p14:tracePt t="33655" x="4113213" y="3460750"/>
          <p14:tracePt t="33662" x="4122738" y="3460750"/>
          <p14:tracePt t="33669" x="4127500" y="3460750"/>
          <p14:tracePt t="33697" x="4135438" y="3470275"/>
          <p14:tracePt t="33704" x="4154488" y="3479800"/>
          <p14:tracePt t="33711" x="4164013" y="3484563"/>
          <p14:tracePt t="33718" x="4168775" y="3492500"/>
          <p14:tracePt t="33726" x="4176713" y="3502025"/>
          <p14:tracePt t="33732" x="4186238" y="3516313"/>
          <p14:tracePt t="33740" x="4205288" y="3548063"/>
          <p14:tracePt t="33746" x="4227513" y="3565525"/>
          <p14:tracePt t="33754" x="4244975" y="3589338"/>
          <p14:tracePt t="33761" x="4254500" y="3606800"/>
          <p14:tracePt t="33768" x="4264025" y="3625850"/>
          <p14:tracePt t="33775" x="4273550" y="3652838"/>
          <p14:tracePt t="33782" x="4281488" y="3675063"/>
          <p14:tracePt t="33789" x="4291013" y="3694113"/>
          <p14:tracePt t="33796" x="4300538" y="3698875"/>
          <p14:tracePt t="33803" x="4310063" y="3706813"/>
          <p14:tracePt t="33811" x="4310063" y="3716338"/>
          <p14:tracePt t="33818" x="4310063" y="3730625"/>
          <p14:tracePt t="33825" x="4310063" y="3740150"/>
          <p14:tracePt t="33831" x="4310063" y="3748088"/>
          <p14:tracePt t="33838" x="4310063" y="3757613"/>
          <p14:tracePt t="33895" x="4310063" y="3752850"/>
          <p14:tracePt t="33902" x="4310063" y="3743325"/>
          <p14:tracePt t="33909" x="4305300" y="3735388"/>
          <p14:tracePt t="33916" x="4295775" y="3711575"/>
          <p14:tracePt t="33924" x="4286250" y="3689350"/>
          <p14:tracePt t="33931" x="4278313" y="3670300"/>
          <p14:tracePt t="33938" x="4268788" y="3652838"/>
          <p14:tracePt t="33945" x="4259263" y="3648075"/>
          <p14:tracePt t="33952" x="4232275" y="3621088"/>
          <p14:tracePt t="33959" x="4222750" y="3611563"/>
          <p14:tracePt t="33966" x="4217988" y="3602038"/>
          <p14:tracePt t="33973" x="4200525" y="3594100"/>
          <p14:tracePt t="33980" x="4191000" y="3589338"/>
          <p14:tracePt t="33987" x="4171950" y="3579813"/>
          <p14:tracePt t="33994" x="4168775" y="3570288"/>
          <p14:tracePt t="34002" x="4149725" y="3560763"/>
          <p14:tracePt t="34008" x="4140200" y="3543300"/>
          <p14:tracePt t="34015" x="4130675" y="3533775"/>
          <p14:tracePt t="34023" x="4127500" y="3529013"/>
          <p14:tracePt t="34029" x="4117975" y="3521075"/>
          <p14:tracePt t="34036" x="4108450" y="3521075"/>
          <p14:tracePt t="34044" x="4098925" y="3511550"/>
          <p14:tracePt t="34050" x="4094163" y="3502025"/>
          <p14:tracePt t="34058" x="4086225" y="3502025"/>
          <p14:tracePt t="34065" x="4076700" y="3502025"/>
          <p14:tracePt t="34072" x="4062413" y="3502025"/>
          <p14:tracePt t="34079" x="4054475" y="3502025"/>
          <p14:tracePt t="34085" x="4044950" y="3497263"/>
          <p14:tracePt t="34093" x="4040188" y="3497263"/>
          <p14:tracePt t="34100" x="4030663" y="3497263"/>
          <p14:tracePt t="34107" x="4021138" y="3497263"/>
          <p14:tracePt t="34114" x="4013200" y="3497263"/>
          <p14:tracePt t="34121" x="4008438" y="3497263"/>
          <p14:tracePt t="34129" x="3998913" y="3497263"/>
          <p14:tracePt t="34142" x="3981450" y="3487738"/>
          <p14:tracePt t="34150" x="3976688" y="3487738"/>
          <p14:tracePt t="34157" x="3967163" y="3487738"/>
          <p14:tracePt t="34164" x="3957638" y="3479800"/>
          <p14:tracePt t="34171" x="3948113" y="3479800"/>
          <p14:tracePt t="34178" x="3944938" y="3460750"/>
          <p14:tracePt t="34185" x="3935413" y="3455988"/>
          <p14:tracePt t="34192" x="3925888" y="3448050"/>
          <p14:tracePt t="34199" x="3916363" y="3438525"/>
          <p14:tracePt t="34206" x="3903663" y="3429000"/>
          <p14:tracePt t="34213" x="3894138" y="3424238"/>
          <p14:tracePt t="34220" x="3884613" y="3414713"/>
          <p14:tracePt t="34228" x="3867150" y="3397250"/>
          <p14:tracePt t="34234" x="3848100" y="3365500"/>
          <p14:tracePt t="34243" x="3802063" y="3333750"/>
          <p14:tracePt t="34248" x="3770313" y="3300413"/>
          <p14:tracePt t="34256" x="3733800" y="3255963"/>
          <p14:tracePt t="34263" x="3689350" y="3219450"/>
          <p14:tracePt t="34270" x="3656013" y="3187700"/>
          <p14:tracePt t="34277" x="3619500" y="3136900"/>
          <p14:tracePt t="34284" x="3575050" y="3105150"/>
          <p14:tracePt t="34291" x="3524250" y="3068638"/>
          <p14:tracePt t="34298" x="3473450" y="3017838"/>
          <p14:tracePt t="34305" x="3409950" y="2981325"/>
          <p14:tracePt t="34312" x="3363913" y="2944813"/>
          <p14:tracePt t="34319" x="3314700" y="2894013"/>
          <p14:tracePt t="34327" x="3268663" y="2857500"/>
          <p14:tracePt t="34334" x="3236913" y="2825750"/>
          <p14:tracePt t="34341" x="3186113" y="2789238"/>
          <p14:tracePt t="34348" x="3154363" y="2757488"/>
          <p14:tracePt t="34355" x="3122613" y="2725738"/>
          <p14:tracePt t="34362" x="3071813" y="2662238"/>
          <p14:tracePt t="34369" x="3049588" y="2630488"/>
          <p14:tracePt t="34376" x="3030538" y="2611438"/>
          <p14:tracePt t="34383" x="3022600" y="2593975"/>
          <p14:tracePt t="34390" x="3013075" y="2574925"/>
          <p14:tracePt t="34398" x="3003550" y="2565400"/>
          <p14:tracePt t="34404" x="2998788" y="2557463"/>
          <p14:tracePt t="34658" x="2944813" y="2506663"/>
          <p14:tracePt t="34666" x="2857500" y="2419350"/>
          <p14:tracePt t="34673" x="2794000" y="2351088"/>
          <p14:tracePt t="34679" x="2689225" y="2265363"/>
          <p14:tracePt t="34687" x="2625725" y="2214563"/>
          <p14:tracePt t="34693" x="2555875" y="2159000"/>
          <p14:tracePt t="34701" x="2511425" y="2109788"/>
          <p14:tracePt t="34708" x="2446338" y="2073275"/>
          <p14:tracePt t="34716" x="2397125" y="2036763"/>
          <p14:tracePt t="34722" x="2332038" y="2000250"/>
          <p14:tracePt t="34729" x="2287588" y="1976438"/>
          <p14:tracePt t="34737" x="2259013" y="1968500"/>
          <p14:tracePt t="34744" x="2214563" y="1954213"/>
          <p14:tracePt t="34751" x="2185988" y="1944688"/>
          <p14:tracePt t="34758" x="2168525" y="1935163"/>
          <p14:tracePt t="34765" x="2136775" y="1935163"/>
          <p14:tracePt t="34772" x="2122488" y="1935163"/>
          <p14:tracePt t="34780" x="2112963" y="1935163"/>
          <p14:tracePt t="34786" x="2105025" y="1935163"/>
          <p14:tracePt t="34793" x="2095500" y="1935163"/>
          <p14:tracePt t="34801" x="2090738" y="1935163"/>
          <p14:tracePt t="34807" x="2081213" y="1939925"/>
          <p14:tracePt t="34814" x="2073275" y="1954213"/>
          <p14:tracePt t="34821" x="2054225" y="1985963"/>
          <p14:tracePt t="34829" x="2039938" y="2046288"/>
          <p14:tracePt t="34836" x="2039938" y="2100263"/>
          <p14:tracePt t="34843" x="2039938" y="2155825"/>
          <p14:tracePt t="34850" x="2049463" y="2200275"/>
          <p14:tracePt t="34857" x="2068513" y="2228850"/>
          <p14:tracePt t="34864" x="2090738" y="2273300"/>
          <p14:tracePt t="34871" x="2109788" y="2292350"/>
          <p14:tracePt t="34878" x="2141538" y="2314575"/>
          <p14:tracePt t="34885" x="2182813" y="2333625"/>
          <p14:tracePt t="34892" x="2214563" y="2355850"/>
          <p14:tracePt t="34899" x="2246313" y="2365375"/>
          <p14:tracePt t="34906" x="2273300" y="2365375"/>
          <p14:tracePt t="34914" x="2292350" y="2365375"/>
          <p14:tracePt t="34920" x="2309813" y="2365375"/>
          <p14:tracePt t="34927" x="2328863" y="2360613"/>
          <p14:tracePt t="34934" x="2346325" y="2341563"/>
          <p14:tracePt t="34942" x="2378075" y="2333625"/>
          <p14:tracePt t="34949" x="2397125" y="2309813"/>
          <p14:tracePt t="34956" x="2414588" y="2282825"/>
          <p14:tracePt t="34963" x="2441575" y="2224088"/>
          <p14:tracePt t="34970" x="2474913" y="2173288"/>
          <p14:tracePt t="34978" x="2487613" y="2132013"/>
          <p14:tracePt t="34984" x="2497138" y="2054225"/>
          <p14:tracePt t="34991" x="2511425" y="1981200"/>
          <p14:tracePt t="34998" x="2511425" y="1939925"/>
          <p14:tracePt t="35005" x="2511425" y="1898650"/>
          <p14:tracePt t="35013" x="2511425" y="1844675"/>
          <p14:tracePt t="35019" x="2506663" y="1798638"/>
          <p14:tracePt t="35026" x="2497138" y="1757363"/>
          <p14:tracePt t="35034" x="2487613" y="1739900"/>
          <p14:tracePt t="35041" x="2465388" y="1720850"/>
          <p14:tracePt t="35047" x="2460625" y="1712913"/>
          <p14:tracePt t="35055" x="2451100" y="1703388"/>
          <p14:tracePt t="35063" x="2441575" y="1703388"/>
          <p14:tracePt t="35069" x="2433638" y="1703388"/>
          <p14:tracePt t="35076" x="2428875" y="1703388"/>
          <p14:tracePt t="35083" x="2419350" y="1703388"/>
          <p14:tracePt t="35090" x="2409825" y="1703388"/>
          <p14:tracePt t="35097" x="2405063" y="1708150"/>
          <p14:tracePt t="35104" x="2387600" y="1716088"/>
          <p14:tracePt t="35111" x="2378075" y="1725613"/>
          <p14:tracePt t="35118" x="2368550" y="1730375"/>
          <p14:tracePt t="35125" x="2365375" y="1749425"/>
          <p14:tracePt t="35133" x="2351088" y="1781175"/>
          <p14:tracePt t="35140" x="2341563" y="1798638"/>
          <p14:tracePt t="35147" x="2332038" y="1825625"/>
          <p14:tracePt t="35154" x="2324100" y="1858963"/>
          <p14:tracePt t="35161" x="2324100" y="1912938"/>
          <p14:tracePt t="35168" x="2324100" y="1939925"/>
          <p14:tracePt t="35175" x="2324100" y="1981200"/>
          <p14:tracePt t="35182" x="2328863" y="2012950"/>
          <p14:tracePt t="35189" x="2336800" y="2046288"/>
          <p14:tracePt t="35196" x="2346325" y="2063750"/>
          <p14:tracePt t="35203" x="2360613" y="2090738"/>
          <p14:tracePt t="35210" x="2368550" y="2109788"/>
          <p14:tracePt t="35218" x="2373313" y="2119313"/>
          <p14:tracePt t="35225" x="2382838" y="2127250"/>
          <p14:tracePt t="35232" x="2401888" y="2136775"/>
          <p14:tracePt t="35239" x="2409825" y="2141538"/>
          <p14:tracePt t="35246" x="2414588" y="2141538"/>
          <p14:tracePt t="35253" x="2424113" y="2141538"/>
          <p14:tracePt t="35260" x="2433638" y="2141538"/>
          <p14:tracePt t="35268" x="2438400" y="2141538"/>
          <p14:tracePt t="35274" x="2446338" y="2141538"/>
          <p14:tracePt t="35281" x="2455863" y="2132013"/>
          <p14:tracePt t="35288" x="2460625" y="2122488"/>
          <p14:tracePt t="35296" x="2478088" y="2114550"/>
          <p14:tracePt t="35302" x="2478088" y="2095500"/>
          <p14:tracePt t="35309" x="2478088" y="2068513"/>
          <p14:tracePt t="35317" x="2478088" y="2041525"/>
          <p14:tracePt t="35323" x="2465388" y="2009775"/>
          <p14:tracePt t="35331" x="2451100" y="1968500"/>
          <p14:tracePt t="35338" x="2433638" y="1944688"/>
          <p14:tracePt t="35345" x="2414588" y="1927225"/>
          <p14:tracePt t="35352" x="2397125" y="1908175"/>
          <p14:tracePt t="35359" x="2365375" y="1898650"/>
          <p14:tracePt t="35366" x="2346325" y="1890713"/>
          <p14:tracePt t="35373" x="2314575" y="1866900"/>
          <p14:tracePt t="35380" x="2287588" y="1866900"/>
          <p14:tracePt t="35387" x="2255838" y="1866900"/>
          <p14:tracePt t="35394" x="2241550" y="1866900"/>
          <p14:tracePt t="35401" x="2222500" y="1866900"/>
          <p14:tracePt t="35408" x="2200275" y="1881188"/>
          <p14:tracePt t="35416" x="2173288" y="1895475"/>
          <p14:tracePt t="35423" x="2163763" y="1898650"/>
          <p14:tracePt t="35430" x="2154238" y="1908175"/>
          <p14:tracePt t="35438" x="2149475" y="1917700"/>
          <p14:tracePt t="35444" x="2141538" y="1922463"/>
          <p14:tracePt t="35451" x="2141538" y="1931988"/>
          <p14:tracePt t="35458" x="2141538" y="1939925"/>
          <p14:tracePt t="35465" x="2141538" y="1949450"/>
          <p14:tracePt t="35472" x="2146300" y="1963738"/>
          <p14:tracePt t="35480" x="2154238" y="1981200"/>
          <p14:tracePt t="35486" x="2173288" y="2005013"/>
          <p14:tracePt t="35493" x="2219325" y="2022475"/>
          <p14:tracePt t="35500" x="2246313" y="2036763"/>
          <p14:tracePt t="35507" x="2278063" y="2046288"/>
          <p14:tracePt t="35514" x="2324100" y="2068513"/>
          <p14:tracePt t="35522" x="2341563" y="2078038"/>
          <p14:tracePt t="35529" x="2360613" y="2078038"/>
          <p14:tracePt t="35536" x="2373313" y="2078038"/>
          <p14:tracePt t="35543" x="2405063" y="2078038"/>
          <p14:tracePt t="35550" x="2409825" y="2078038"/>
          <p14:tracePt t="35557" x="2419350" y="2078038"/>
          <p14:tracePt t="35564" x="2428875" y="2078038"/>
          <p14:tracePt t="35571" x="2438400" y="2078038"/>
          <p14:tracePt t="35578" x="2441575" y="2078038"/>
          <p14:tracePt t="35791" x="2441575" y="2082800"/>
          <p14:tracePt t="35799" x="2441575" y="2090738"/>
          <p14:tracePt t="35806" x="2441575" y="2109788"/>
          <p14:tracePt t="35813" x="2441575" y="2127250"/>
          <p14:tracePt t="35820" x="2441575" y="2155825"/>
          <p14:tracePt t="35826" x="2441575" y="2173288"/>
          <p14:tracePt t="35833" x="2441575" y="2192338"/>
          <p14:tracePt t="35840" x="2441575" y="2209800"/>
          <p14:tracePt t="35848" x="2441575" y="2224088"/>
          <p14:tracePt t="35854" x="2441575" y="2241550"/>
          <p14:tracePt t="35861" x="2441575" y="2251075"/>
          <p14:tracePt t="35868" x="2441575" y="2260600"/>
          <p14:tracePt t="35876" x="2441575" y="2265363"/>
          <p14:tracePt t="37228" x="2497138" y="2297113"/>
          <p14:tracePt t="37234" x="2592388" y="2355850"/>
          <p14:tracePt t="37241" x="2679700" y="2424113"/>
          <p14:tracePt t="37247" x="2774950" y="2479675"/>
          <p14:tracePt t="37255" x="2876550" y="2552700"/>
          <p14:tracePt t="37261" x="2962275" y="2606675"/>
          <p14:tracePt t="37268" x="3063875" y="2679700"/>
          <p14:tracePt t="37275" x="3159125" y="2720975"/>
          <p14:tracePt t="37282" x="3222625" y="2757488"/>
          <p14:tracePt t="37290" x="3286125" y="2784475"/>
          <p14:tracePt t="37298" x="3332163" y="2820988"/>
          <p14:tracePt t="37304" x="3397250" y="2844800"/>
          <p14:tracePt t="37311" x="3424238" y="2867025"/>
          <p14:tracePt t="37318" x="3455988" y="2876550"/>
          <p14:tracePt t="37325" x="3487738" y="2886075"/>
          <p14:tracePt t="37332" x="3506788" y="2894013"/>
          <p14:tracePt t="37339" x="3524250" y="2903538"/>
          <p14:tracePt t="37346" x="3543300" y="2922588"/>
          <p14:tracePt t="37354" x="3560763" y="2930525"/>
          <p14:tracePt t="37360" x="3570288" y="2940050"/>
          <p14:tracePt t="37367" x="3587750" y="2949575"/>
          <p14:tracePt t="37374" x="3592513" y="2959100"/>
          <p14:tracePt t="37381" x="3602038" y="2963863"/>
          <p14:tracePt t="37389" x="3611563" y="2971800"/>
          <p14:tracePt t="37396" x="3616325" y="2971800"/>
          <p14:tracePt t="37403" x="3624263" y="2971800"/>
          <p14:tracePt t="37417" x="3633788" y="2971800"/>
          <p14:tracePt t="37431" x="3638550" y="2971800"/>
          <p14:tracePt t="37553" x="3629025" y="2968625"/>
          <p14:tracePt t="37559" x="3619500" y="2963863"/>
          <p14:tracePt t="37567" x="3606800" y="2954338"/>
          <p14:tracePt t="37575" x="3587750" y="2944813"/>
          <p14:tracePt t="37581" x="3556000" y="2935288"/>
          <p14:tracePt t="37589" x="3538538" y="2935288"/>
          <p14:tracePt t="37594" x="3519488" y="2935288"/>
          <p14:tracePt t="37601" x="3502025" y="2935288"/>
          <p14:tracePt t="37608" x="3487738" y="2935288"/>
          <p14:tracePt t="37615" x="3455988" y="2935288"/>
          <p14:tracePt t="37622" x="3436938" y="2935288"/>
          <p14:tracePt t="37629" x="3419475" y="2935288"/>
          <p14:tracePt t="37640" x="3405188" y="2935288"/>
          <p14:tracePt t="37643" x="3373438" y="2935288"/>
          <p14:tracePt t="37650" x="3355975" y="2940050"/>
          <p14:tracePt t="37659" x="3336925" y="2949575"/>
          <p14:tracePt t="37665" x="3327400" y="2954338"/>
          <p14:tracePt t="37672" x="3322638" y="2963863"/>
          <p14:tracePt t="37678" x="3314700" y="2981325"/>
          <p14:tracePt t="37687" x="3305175" y="3000375"/>
          <p14:tracePt t="37693" x="3282950" y="3032125"/>
          <p14:tracePt t="37700" x="3273425" y="3059113"/>
          <p14:tracePt t="37710" x="3263900" y="3090863"/>
          <p14:tracePt t="37714" x="3254375" y="3117850"/>
          <p14:tracePt t="37721" x="3254375" y="3151188"/>
          <p14:tracePt t="37728" x="3254375" y="3168650"/>
          <p14:tracePt t="37737" x="3254375" y="3182938"/>
          <p14:tracePt t="37743" x="3254375" y="3214688"/>
          <p14:tracePt t="37750" x="3254375" y="3232150"/>
          <p14:tracePt t="37757" x="3254375" y="3251200"/>
          <p14:tracePt t="37764" x="3254375" y="3263900"/>
          <p14:tracePt t="37771" x="3254375" y="3282950"/>
          <p14:tracePt t="37778" x="3259138" y="3314700"/>
          <p14:tracePt t="37785" x="3268663" y="3324225"/>
          <p14:tracePt t="37792" x="3273425" y="3336925"/>
          <p14:tracePt t="37799" x="3290888" y="3346450"/>
          <p14:tracePt t="37806" x="3314700" y="3355975"/>
          <p14:tracePt t="37813" x="3341688" y="3370263"/>
          <p14:tracePt t="37819" x="3373438" y="3378200"/>
          <p14:tracePt t="37827" x="3414713" y="3378200"/>
          <p14:tracePt t="37833" x="3455988" y="3378200"/>
          <p14:tracePt t="37841" x="3497263" y="3378200"/>
          <p14:tracePt t="37848" x="3514725" y="3378200"/>
          <p14:tracePt t="37855" x="3529013" y="3378200"/>
          <p14:tracePt t="37862" x="3546475" y="3373438"/>
          <p14:tracePt t="37869" x="3556000" y="3365500"/>
          <p14:tracePt t="37876" x="3565525" y="3355975"/>
          <p14:tracePt t="37883" x="3575050" y="3351213"/>
          <p14:tracePt t="37890" x="3587750" y="3341688"/>
          <p14:tracePt t="37897" x="3597275" y="3333750"/>
          <p14:tracePt t="37905" x="3606800" y="3324225"/>
          <p14:tracePt t="37920" x="3606800" y="3300413"/>
          <p14:tracePt t="37926" x="3606800" y="3292475"/>
          <p14:tracePt t="37933" x="3606800" y="3278188"/>
          <p14:tracePt t="37940" x="3606800" y="3246438"/>
          <p14:tracePt t="37947" x="3606800" y="3227388"/>
          <p14:tracePt t="37954" x="3597275" y="3187700"/>
          <p14:tracePt t="37961" x="3587750" y="3168650"/>
          <p14:tracePt t="37968" x="3570288" y="3151188"/>
          <p14:tracePt t="37975" x="3551238" y="3132138"/>
          <p14:tracePt t="37982" x="3529013" y="3100388"/>
          <p14:tracePt t="37990" x="3509963" y="3081338"/>
          <p14:tracePt t="37998" x="3492500" y="3073400"/>
          <p14:tracePt t="38004" x="3460750" y="3059113"/>
          <p14:tracePt t="38011" x="3441700" y="3049588"/>
          <p14:tracePt t="38018" x="3424238" y="3041650"/>
          <p14:tracePt t="38025" x="3405188" y="3041650"/>
          <p14:tracePt t="38032" x="3392488" y="3041650"/>
          <p14:tracePt t="38039" x="3360738" y="3041650"/>
          <p14:tracePt t="38046" x="3341688" y="3041650"/>
          <p14:tracePt t="38053" x="3322638" y="3041650"/>
          <p14:tracePt t="38060" x="3305175" y="3044825"/>
          <p14:tracePt t="38068" x="3278188" y="3054350"/>
          <p14:tracePt t="38074" x="3259138" y="3068638"/>
          <p14:tracePt t="38083" x="3249613" y="3073400"/>
          <p14:tracePt t="38090" x="3241675" y="3090863"/>
          <p14:tracePt t="38097" x="3232150" y="3122613"/>
          <p14:tracePt t="38106" x="3222625" y="3141663"/>
          <p14:tracePt t="38110" x="3213100" y="3159125"/>
          <p14:tracePt t="38117" x="3213100" y="3168650"/>
          <p14:tracePt t="38124" x="3213100" y="3182938"/>
          <p14:tracePt t="38131" x="3213100" y="3190875"/>
          <p14:tracePt t="38139" x="3213100" y="3205163"/>
          <p14:tracePt t="38145" x="3213100" y="3214688"/>
          <p14:tracePt t="38154" x="3217863" y="3232150"/>
          <p14:tracePt t="38160" x="3236913" y="3251200"/>
          <p14:tracePt t="38167" x="3268663" y="3260725"/>
          <p14:tracePt t="38174" x="3309938" y="3273425"/>
          <p14:tracePt t="38181" x="3336925" y="3282950"/>
          <p14:tracePt t="38190" x="3368675" y="3282950"/>
          <p14:tracePt t="38195" x="3409950" y="3282950"/>
          <p14:tracePt t="38202" x="3429000" y="3282950"/>
          <p14:tracePt t="38209" x="3441700" y="3282950"/>
          <p14:tracePt t="38216" x="3460750" y="3282950"/>
          <p14:tracePt t="38223" x="3470275" y="3282950"/>
          <p14:tracePt t="38230" x="3487738" y="3282950"/>
          <p14:tracePt t="38237" x="3492500" y="3282950"/>
          <p14:tracePt t="38244" x="3502025" y="3278188"/>
          <p14:tracePt t="38250" x="3509963" y="3268663"/>
          <p14:tracePt t="38258" x="3514725" y="3263900"/>
          <p14:tracePt t="38265" x="3524250" y="3255963"/>
          <p14:tracePt t="38273" x="3524250" y="3246438"/>
          <p14:tracePt t="38279" x="3533775" y="3241675"/>
          <p14:tracePt t="38287" x="3533775" y="3224213"/>
          <p14:tracePt t="38294" x="3533775" y="3195638"/>
          <p14:tracePt t="38301" x="3533775" y="3178175"/>
          <p14:tracePt t="38308" x="3533775" y="3159125"/>
          <p14:tracePt t="38315" x="3533775" y="3141663"/>
          <p14:tracePt t="38322" x="3533775" y="3114675"/>
          <p14:tracePt t="38329" x="3529013" y="3095625"/>
          <p14:tracePt t="38336" x="3519488" y="3073400"/>
          <p14:tracePt t="38343" x="3509963" y="3054350"/>
          <p14:tracePt t="38350" x="3502025" y="3049588"/>
          <p14:tracePt t="38357" x="3502025" y="3041650"/>
          <p14:tracePt t="38364" x="3492500" y="3022600"/>
          <p14:tracePt t="38371" x="3492500" y="3017838"/>
          <p14:tracePt t="38711" x="3543300" y="3054350"/>
          <p14:tracePt t="38719" x="3624263" y="3109913"/>
          <p14:tracePt t="38726" x="3706813" y="3190875"/>
          <p14:tracePt t="38733" x="3806825" y="3251200"/>
          <p14:tracePt t="38740" x="3908425" y="3324225"/>
          <p14:tracePt t="38751" x="4008438" y="3378200"/>
          <p14:tracePt t="38754" x="4108450" y="3451225"/>
          <p14:tracePt t="38761" x="4205288" y="3492500"/>
          <p14:tracePt t="38768" x="4286250" y="3533775"/>
          <p14:tracePt t="38776" x="4364038" y="3560763"/>
          <p14:tracePt t="38782" x="4427538" y="3597275"/>
          <p14:tracePt t="38789" x="4492625" y="3621088"/>
          <p14:tracePt t="38796" x="4533900" y="3633788"/>
          <p14:tracePt t="38803" x="4573588" y="3643313"/>
          <p14:tracePt t="38810" x="4606925" y="3652838"/>
          <p14:tracePt t="38819" x="4638675" y="3662363"/>
          <p14:tracePt t="38825" x="4651375" y="3662363"/>
          <p14:tracePt t="38831" x="4683125" y="3662363"/>
          <p14:tracePt t="38838" x="4692650" y="3662363"/>
          <p14:tracePt t="38846" x="4697413" y="3662363"/>
          <p14:tracePt t="38852" x="4706938" y="3662363"/>
          <p14:tracePt t="38859" x="4716463" y="3662363"/>
          <p14:tracePt t="38866" x="4719638" y="3662363"/>
          <p14:tracePt t="38873" x="4729163" y="3662363"/>
          <p14:tracePt t="38880" x="4738688" y="3662363"/>
          <p14:tracePt t="38988" x="4738688" y="3652838"/>
          <p14:tracePt t="38994" x="4738688" y="3633788"/>
          <p14:tracePt t="39002" x="4733925" y="3616325"/>
          <p14:tracePt t="39008" x="4724400" y="3589338"/>
          <p14:tracePt t="39015" x="4711700" y="3570288"/>
          <p14:tracePt t="39022" x="4706938" y="3560763"/>
          <p14:tracePt t="39029" x="4697413" y="3552825"/>
          <p14:tracePt t="39036" x="4687888" y="3543300"/>
          <p14:tracePt t="39044" x="4675188" y="3538538"/>
          <p14:tracePt t="39050" x="4656138" y="3538538"/>
          <p14:tracePt t="39057" x="4638675" y="3538538"/>
          <p14:tracePt t="39064" x="4619625" y="3538538"/>
          <p14:tracePt t="39071" x="4602163" y="3538538"/>
          <p14:tracePt t="39079" x="4583113" y="3543300"/>
          <p14:tracePt t="39085" x="4565650" y="3552825"/>
          <p14:tracePt t="39093" x="4556125" y="3557588"/>
          <p14:tracePt t="39101" x="4551363" y="3565525"/>
          <p14:tracePt t="39108" x="4541838" y="3575050"/>
          <p14:tracePt t="39117" x="4533900" y="3584575"/>
          <p14:tracePt t="39123" x="4524375" y="3597275"/>
          <p14:tracePt t="39129" x="4519613" y="3606800"/>
          <p14:tracePt t="39136" x="4510088" y="3625850"/>
          <p14:tracePt t="39143" x="4500563" y="3643313"/>
          <p14:tracePt t="39150" x="4492625" y="3652838"/>
          <p14:tracePt t="39160" x="4492625" y="3667125"/>
          <p14:tracePt t="39164" x="4492625" y="3698875"/>
          <p14:tracePt t="39171" x="4492625" y="3711575"/>
          <p14:tracePt t="39180" x="4492625" y="3730625"/>
          <p14:tracePt t="39185" x="4492625" y="3748088"/>
          <p14:tracePt t="39193" x="4492625" y="3776663"/>
          <p14:tracePt t="39199" x="4492625" y="3794125"/>
          <p14:tracePt t="39206" x="4492625" y="3803650"/>
          <p14:tracePt t="39213" x="4492625" y="3813175"/>
          <p14:tracePt t="39220" x="4497388" y="3816350"/>
          <p14:tracePt t="39228" x="4500563" y="3825875"/>
          <p14:tracePt t="39234" x="4510088" y="3835400"/>
          <p14:tracePt t="39241" x="4519613" y="3844925"/>
          <p14:tracePt t="39248" x="4529138" y="3857625"/>
          <p14:tracePt t="39255" x="4533900" y="3867150"/>
          <p14:tracePt t="39263" x="4541838" y="3867150"/>
          <p14:tracePt t="39269" x="4560888" y="3867150"/>
          <p14:tracePt t="39277" x="4587875" y="3867150"/>
          <p14:tracePt t="39283" x="4606925" y="3867150"/>
          <p14:tracePt t="39290" x="4614863" y="3862388"/>
          <p14:tracePt t="39297" x="4624388" y="3849688"/>
          <p14:tracePt t="39304" x="4629150" y="3840163"/>
          <p14:tracePt t="39312" x="4638675" y="3830638"/>
          <p14:tracePt t="39319" x="4646613" y="3821113"/>
          <p14:tracePt t="39328" x="4660900" y="3816350"/>
          <p14:tracePt t="39333" x="4670425" y="3808413"/>
          <p14:tracePt t="39340" x="4670425" y="3798888"/>
          <p14:tracePt t="39348" x="4670425" y="3789363"/>
          <p14:tracePt t="39354" x="4670425" y="3784600"/>
          <p14:tracePt t="39368" x="4670425" y="3767138"/>
          <p14:tracePt t="39376" x="4670425" y="3757613"/>
          <p14:tracePt t="39382" x="4670425" y="3752850"/>
          <p14:tracePt t="39389" x="4670425" y="3743325"/>
          <p14:tracePt t="39397" x="4665663" y="3735388"/>
          <p14:tracePt t="39404" x="4651375" y="3716338"/>
          <p14:tracePt t="39411" x="4643438" y="3698875"/>
          <p14:tracePt t="39417" x="4633913" y="3679825"/>
          <p14:tracePt t="39426" x="4624388" y="3675063"/>
          <p14:tracePt t="39432" x="4606925" y="3657600"/>
          <p14:tracePt t="39440" x="4597400" y="3648075"/>
          <p14:tracePt t="39446" x="4592638" y="3638550"/>
          <p14:tracePt t="39453" x="4583113" y="3633788"/>
          <p14:tracePt t="39460" x="4565650" y="3633788"/>
          <p14:tracePt t="39467" x="4556125" y="3633788"/>
          <p14:tracePt t="39475" x="4551363" y="3633788"/>
          <p14:tracePt t="39482" x="4541838" y="3633788"/>
          <p14:tracePt t="40587" x="4587875" y="3648075"/>
          <p14:tracePt t="40593" x="4665663" y="3675063"/>
          <p14:tracePt t="40600" x="4729163" y="3698875"/>
          <p14:tracePt t="40607" x="4806950" y="3725863"/>
          <p14:tracePt t="40614" x="4857750" y="3762375"/>
          <p14:tracePt t="40620" x="4916488" y="3771900"/>
          <p14:tracePt t="40630" x="4943475" y="3784600"/>
          <p14:tracePt t="40634" x="4975225" y="3784600"/>
          <p14:tracePt t="40641" x="5016500" y="3784600"/>
          <p14:tracePt t="40649" x="5035550" y="3784600"/>
          <p14:tracePt t="40656" x="5049838" y="3784600"/>
          <p14:tracePt t="40663" x="5057775" y="3784600"/>
          <p14:tracePt t="40670" x="5067300" y="3784600"/>
          <p14:tracePt t="40677" x="5072063" y="3784600"/>
          <p14:tracePt t="40683" x="5081588" y="3784600"/>
          <p14:tracePt t="40691" x="5099050" y="3784600"/>
          <p14:tracePt t="40698" x="5108575" y="3784600"/>
          <p14:tracePt t="40705" x="5113338" y="3784600"/>
          <p14:tracePt t="40712" x="5122863" y="3784600"/>
          <p14:tracePt t="40719" x="5130800" y="3784600"/>
          <p14:tracePt t="40727" x="5135563" y="3784600"/>
          <p14:tracePt t="40733" x="5145088" y="3784600"/>
          <p14:tracePt t="40741" x="5154613" y="3784600"/>
          <p14:tracePt t="40748" x="5159375" y="3784600"/>
          <p14:tracePt t="40755" x="5167313" y="3784600"/>
          <p14:tracePt t="40761" x="5186363" y="3784600"/>
          <p14:tracePt t="40790" x="5195888" y="3784600"/>
          <p14:tracePt t="40876" x="5199063" y="3784600"/>
          <p14:tracePt t="40882" x="5208588" y="3784600"/>
          <p14:tracePt t="40890" x="5218113" y="3789363"/>
          <p14:tracePt t="40897" x="5222875" y="3798888"/>
          <p14:tracePt t="40904" x="5232400" y="3808413"/>
          <p14:tracePt t="40912" x="5249863" y="3816350"/>
          <p14:tracePt t="40932" x="5318125" y="3876675"/>
          <p14:tracePt t="40939" x="5337175" y="3894138"/>
          <p14:tracePt t="40946" x="5381625" y="3903663"/>
          <p14:tracePt t="40952" x="5400675" y="3913188"/>
          <p14:tracePt t="40959" x="5427663" y="3927475"/>
          <p14:tracePt t="40966" x="5446713" y="3935413"/>
          <p14:tracePt t="40973" x="5478463" y="3954463"/>
          <p14:tracePt t="40981" x="5495925" y="3963988"/>
          <p14:tracePt t="40988" x="5514975" y="3963988"/>
          <p14:tracePt t="40995" x="5524500" y="3963988"/>
          <p14:tracePt t="41002" x="5527675" y="3963988"/>
          <p14:tracePt t="41009" x="5537200" y="3963988"/>
          <p14:tracePt t="41016" x="5556250" y="3963988"/>
          <p14:tracePt t="41023" x="5564188" y="3963988"/>
          <p14:tracePt t="41058" x="5568950" y="3963988"/>
          <p14:tracePt t="41066" x="5578475" y="3963988"/>
          <p14:tracePt t="41073" x="5588000" y="3971925"/>
          <p14:tracePt t="41094" x="5592763" y="3981450"/>
          <p14:tracePt t="41165" x="5592763" y="3986213"/>
          <p14:tracePt t="41264" x="5600700" y="3986213"/>
          <p14:tracePt t="41271" x="5610225" y="3995738"/>
          <p14:tracePt t="41278" x="5614988" y="4003675"/>
          <p14:tracePt t="41292" x="5634038" y="4013200"/>
          <p14:tracePt t="41306" x="5641975" y="4013200"/>
          <p14:tracePt t="43917" x="5568950" y="3971925"/>
          <p14:tracePt t="43924" x="5432425" y="3867150"/>
          <p14:tracePt t="43931" x="5295900" y="3776663"/>
          <p14:tracePt t="43941" x="5159375" y="3670300"/>
          <p14:tracePt t="43944" x="4975225" y="3533775"/>
          <p14:tracePt t="43953" x="4802188" y="3438525"/>
          <p14:tracePt t="43959" x="4614863" y="3319463"/>
          <p14:tracePt t="43966" x="4427538" y="3205163"/>
          <p14:tracePt t="43973" x="4217988" y="3100388"/>
          <p14:tracePt t="43980" x="4040188" y="3000375"/>
          <p14:tracePt t="43988" x="3889375" y="2927350"/>
          <p14:tracePt t="43994" x="3738563" y="2835275"/>
          <p14:tracePt t="44002" x="3582988" y="2771775"/>
          <p14:tracePt t="44008" x="3433763" y="2698750"/>
          <p14:tracePt t="44016" x="3336925" y="2652713"/>
          <p14:tracePt t="44022" x="3236913" y="2611438"/>
          <p14:tracePt t="44030" x="3140075" y="2557463"/>
          <p14:tracePt t="44038" x="3076575" y="2516188"/>
          <p14:tracePt t="44044" x="2994025" y="2479675"/>
          <p14:tracePt t="44051" x="2925763" y="2424113"/>
          <p14:tracePt t="44059" x="2847975" y="2382838"/>
          <p14:tracePt t="44065" x="2798763" y="2346325"/>
          <p14:tracePt t="44072" x="2735263" y="2297113"/>
          <p14:tracePt t="44079" x="2689225" y="2273300"/>
          <p14:tracePt t="44086" x="2657475" y="2251075"/>
          <p14:tracePt t="44093" x="2616200" y="2232025"/>
          <p14:tracePt t="44101" x="2592388" y="2200275"/>
          <p14:tracePt t="44107" x="2574925" y="2182813"/>
          <p14:tracePt t="44114" x="2555875" y="2159000"/>
          <p14:tracePt t="44121" x="2524125" y="2141538"/>
          <p14:tracePt t="44128" x="2516188" y="2132013"/>
          <p14:tracePt t="44135" x="2511425" y="2122488"/>
          <p14:tracePt t="44144" x="2501900" y="2109788"/>
          <p14:tracePt t="44150" x="2492375" y="2100263"/>
          <p14:tracePt t="44157" x="2482850" y="2090738"/>
          <p14:tracePt t="44164" x="2478088" y="2085975"/>
          <p14:tracePt t="44171" x="2470150" y="2078038"/>
          <p14:tracePt t="44178" x="2451100" y="2068513"/>
          <p14:tracePt t="44185" x="2441575" y="2058988"/>
          <p14:tracePt t="44192" x="2438400" y="2054225"/>
          <p14:tracePt t="44199" x="2428875" y="2046288"/>
          <p14:tracePt t="44206" x="2419350" y="2036763"/>
          <p14:tracePt t="44213" x="2409825" y="2017713"/>
          <p14:tracePt t="44220" x="2405063" y="2012950"/>
          <p14:tracePt t="44228" x="2397125" y="2005013"/>
          <p14:tracePt t="44235" x="2387600" y="1995488"/>
          <p14:tracePt t="44241" x="2368550" y="1985963"/>
          <p14:tracePt t="44248" x="2365375" y="1981200"/>
          <p14:tracePt t="44256" x="2355850" y="1973263"/>
          <p14:tracePt t="44263" x="2346325" y="1963738"/>
          <p14:tracePt t="44270" x="2341563" y="1958975"/>
          <p14:tracePt t="44286" x="2341563" y="1939925"/>
          <p14:tracePt t="44496" x="2341563" y="1944688"/>
          <p14:tracePt t="44503" x="2351088" y="1949450"/>
          <p14:tracePt t="44510" x="2360613" y="1958975"/>
          <p14:tracePt t="44517" x="2378075" y="1968500"/>
          <p14:tracePt t="44524" x="2382838" y="1976438"/>
          <p14:tracePt t="44531" x="2382838" y="1981200"/>
          <p14:tracePt t="44538" x="2392363" y="1990725"/>
          <p14:tracePt t="44545" x="2401888" y="2000250"/>
          <p14:tracePt t="44552" x="2405063" y="2009775"/>
          <p14:tracePt t="44559" x="2414588" y="2022475"/>
          <p14:tracePt t="44567" x="2424113" y="2032000"/>
          <p14:tracePt t="44574" x="2433638" y="2041525"/>
          <p14:tracePt t="44581" x="2438400" y="2046288"/>
          <p14:tracePt t="44588" x="2455863" y="2054225"/>
          <p14:tracePt t="44594" x="2465388" y="2063750"/>
          <p14:tracePt t="44603" x="2474913" y="2073275"/>
          <p14:tracePt t="44609" x="2478088" y="2073275"/>
          <p14:tracePt t="44617" x="2487613" y="2078038"/>
          <p14:tracePt t="44623" x="2497138" y="2078038"/>
          <p14:tracePt t="44630" x="2497138" y="2085975"/>
          <p14:tracePt t="44637" x="2506663" y="2105025"/>
          <p14:tracePt t="44644" x="2506663" y="2114550"/>
          <p14:tracePt t="44665" x="2511425" y="2114550"/>
          <p14:tracePt t="44701" x="2519363" y="2119313"/>
          <p14:tracePt t="44715" x="2538413" y="2127250"/>
          <p14:tracePt t="47842" x="2555875" y="2159000"/>
          <p14:tracePt t="47850" x="2579688" y="2192338"/>
          <p14:tracePt t="47856" x="2611438" y="2251075"/>
          <p14:tracePt t="47864" x="2662238" y="2297113"/>
          <p14:tracePt t="47870" x="2684463" y="2341563"/>
          <p14:tracePt t="47877" x="2725738" y="2406650"/>
          <p14:tracePt t="47884" x="2743200" y="2438400"/>
          <p14:tracePt t="47891" x="2774950" y="2470150"/>
          <p14:tracePt t="47898" x="2798763" y="2516188"/>
          <p14:tracePt t="47905" x="2816225" y="2547938"/>
          <p14:tracePt t="47914" x="2840038" y="2574925"/>
          <p14:tracePt t="47930" x="2881313" y="2625725"/>
          <p14:tracePt t="47934" x="2889250" y="2643188"/>
          <p14:tracePt t="47940" x="2898775" y="2662238"/>
          <p14:tracePt t="47947" x="2908300" y="2693988"/>
          <p14:tracePt t="47955" x="2917825" y="2711450"/>
          <p14:tracePt t="47962" x="2925763" y="2720975"/>
          <p14:tracePt t="47969" x="2935288" y="2730500"/>
          <p14:tracePt t="47976" x="2940050" y="2735263"/>
          <p14:tracePt t="47983" x="2957513" y="2744788"/>
          <p14:tracePt t="47990" x="2967038" y="2752725"/>
          <p14:tracePt t="47997" x="2967038" y="2762250"/>
          <p14:tracePt t="48004" x="2976563" y="2776538"/>
          <p14:tracePt t="48011" x="2981325" y="2784475"/>
          <p14:tracePt t="48018" x="2990850" y="2794000"/>
          <p14:tracePt t="48025" x="2998788" y="2813050"/>
          <p14:tracePt t="48033" x="3008313" y="2830513"/>
          <p14:tracePt t="48039" x="3017838" y="2849563"/>
          <p14:tracePt t="48047" x="3049588" y="2881313"/>
          <p14:tracePt t="48053" x="3067050" y="2898775"/>
          <p14:tracePt t="48061" x="3076575" y="2908300"/>
          <p14:tracePt t="48069" x="3086100" y="2913063"/>
          <p14:tracePt t="48075" x="3090863" y="2922588"/>
          <p14:tracePt t="48082" x="3100388" y="2930525"/>
          <p14:tracePt t="48089" x="3100388" y="2935288"/>
          <p14:tracePt t="48097" x="3100388" y="2954338"/>
          <p14:tracePt t="48103" x="3100388" y="2963863"/>
          <p14:tracePt t="48110" x="3100388" y="2968625"/>
          <p14:tracePt t="48371" x="3149600" y="2990850"/>
          <p14:tracePt t="48379" x="3200400" y="3027363"/>
          <p14:tracePt t="48386" x="3259138" y="3049588"/>
          <p14:tracePt t="48393" x="3290888" y="3073400"/>
          <p14:tracePt t="48400" x="3322638" y="3090863"/>
          <p14:tracePt t="48407" x="3351213" y="3114675"/>
          <p14:tracePt t="48414" x="3397250" y="3146425"/>
          <p14:tracePt t="48421" x="3414713" y="3163888"/>
          <p14:tracePt t="48429" x="3436938" y="3187700"/>
          <p14:tracePt t="48435" x="3441700" y="3190875"/>
          <p14:tracePt t="48442" x="3451225" y="3200400"/>
          <p14:tracePt t="48449" x="3470275" y="3209925"/>
          <p14:tracePt t="48458" x="3478213" y="3219450"/>
          <p14:tracePt t="48464" x="3482975" y="3232150"/>
          <p14:tracePt t="48470" x="3482975" y="3241675"/>
          <p14:tracePt t="48492" x="3482975" y="3251200"/>
          <p14:tracePt t="48548" x="3492500" y="3251200"/>
          <p14:tracePt t="48555" x="3502025" y="3255963"/>
          <p14:tracePt t="48562" x="3509963" y="3255963"/>
          <p14:tracePt t="48570" x="3514725" y="3263900"/>
          <p14:tracePt t="48577" x="3524250" y="3263900"/>
          <p14:tracePt t="48584" x="3551238" y="3273425"/>
          <p14:tracePt t="48591" x="3570288" y="3282950"/>
          <p14:tracePt t="48598" x="3579813" y="3282950"/>
          <p14:tracePt t="48605" x="3582988" y="3292475"/>
          <p14:tracePt t="48612" x="3592513" y="3292475"/>
          <p14:tracePt t="48619" x="3602038" y="3292475"/>
          <p14:tracePt t="48628" x="3606800" y="3292475"/>
          <p14:tracePt t="48633" x="3616325" y="3292475"/>
          <p14:tracePt t="48640" x="3633788" y="3292475"/>
          <p14:tracePt t="48647" x="3643313" y="3292475"/>
          <p14:tracePt t="48654" x="3656013" y="3300413"/>
          <p14:tracePt t="48662" x="3679825" y="3319463"/>
          <p14:tracePt t="48668" x="3697288" y="3328988"/>
          <p14:tracePt t="48675" x="3716338" y="3336925"/>
          <p14:tracePt t="48683" x="3743325" y="3346450"/>
          <p14:tracePt t="48689" x="3765550" y="3370263"/>
          <p14:tracePt t="48697" x="3794125" y="3387725"/>
          <p14:tracePt t="48704" x="3838575" y="3419475"/>
          <p14:tracePt t="48711" x="3871913" y="3433763"/>
          <p14:tracePt t="48718" x="3889375" y="3443288"/>
          <p14:tracePt t="48725" x="3908425" y="3451225"/>
          <p14:tracePt t="48732" x="3948113" y="3460750"/>
          <p14:tracePt t="48739" x="3967163" y="3470275"/>
          <p14:tracePt t="48747" x="3984625" y="3479800"/>
          <p14:tracePt t="48753" x="4008438" y="3487738"/>
          <p14:tracePt t="48761" x="4035425" y="3497263"/>
          <p14:tracePt t="48768" x="4054475" y="3497263"/>
          <p14:tracePt t="48774" x="4062413" y="3497263"/>
          <p14:tracePt t="48782" x="4076700" y="3516313"/>
          <p14:tracePt t="48789" x="4086225" y="3524250"/>
          <p14:tracePt t="48796" x="4094163" y="3524250"/>
          <p14:tracePt t="48803" x="4103688" y="3524250"/>
          <p14:tracePt t="48810" x="4117975" y="3524250"/>
          <p14:tracePt t="48818" x="4127500" y="3524250"/>
          <p14:tracePt t="48824" x="4135438" y="3524250"/>
          <p14:tracePt t="48845" x="4140200" y="3524250"/>
          <p14:tracePt t="48852" x="4140200" y="3533775"/>
          <p14:tracePt t="48859" x="4149725" y="3533775"/>
          <p14:tracePt t="48866" x="4159250" y="3533775"/>
          <p14:tracePt t="48873" x="4164013" y="3538538"/>
          <p14:tracePt t="48880" x="4171950" y="3548063"/>
          <p14:tracePt t="48888" x="4181475" y="3557588"/>
          <p14:tracePt t="48895" x="4200525" y="3557588"/>
          <p14:tracePt t="48902" x="4205288" y="3557588"/>
          <p14:tracePt t="48916" x="4213225" y="3560763"/>
          <p14:tracePt t="48929" x="4222750" y="3570288"/>
          <p14:tracePt t="48930" x="4227513" y="3570288"/>
          <p14:tracePt t="48937" x="4237038" y="3570288"/>
          <p14:tracePt t="48944" x="4244975" y="3570288"/>
        </p14:tracePtLst>
      </p14:laserTraceLst>
    </p:ext>
  </p:extLs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Exam Questions</a:t>
            </a:r>
          </a:p>
        </p:txBody>
      </p:sp>
      <p:sp>
        <p:nvSpPr>
          <p:cNvPr id="3" name="Rectangle 2"/>
          <p:cNvSpPr/>
          <p:nvPr/>
        </p:nvSpPr>
        <p:spPr>
          <a:xfrm>
            <a:off x="124619" y="1034731"/>
            <a:ext cx="9019381" cy="44993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If the initial concentration of the reactant A in a first-order reaction, A → B + C, is 0.96 mol/L and the half-life is 30.0 s, what’s the concentration of A after reacting for a certain time?</a:t>
            </a:r>
          </a:p>
          <a:p>
            <a:pPr marL="228600" marR="0" lvl="0" indent="0" algn="l" defTabSz="4572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 </a:t>
            </a:r>
          </a:p>
          <a:p>
            <a:pPr marL="342900" marR="0" lvl="0" indent="-342900" algn="l" defTabSz="4572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+mj-lt"/>
              <a:buAutoNum type="alphaLcParenBoth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30.0 s</a:t>
            </a:r>
          </a:p>
          <a:p>
            <a:pPr marL="342900" marR="0" lvl="0" indent="-342900" algn="l" defTabSz="4572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+mj-lt"/>
              <a:buAutoNum type="alphaLcParenBoth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60.0 s</a:t>
            </a:r>
          </a:p>
          <a:p>
            <a:pPr marL="342900" marR="0" lvl="0" indent="-342900" algn="l" defTabSz="4572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+mj-lt"/>
              <a:buAutoNum type="alphaLcParenBoth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90.0 s</a:t>
            </a:r>
          </a:p>
          <a:p>
            <a:pPr marL="342900" marR="0" lvl="0" indent="-342900" algn="l" defTabSz="4572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+mj-lt"/>
              <a:buAutoNum type="alphaLcParenBoth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120.0 s</a:t>
            </a:r>
          </a:p>
          <a:p>
            <a:pPr marL="342900" marR="0" lvl="0" indent="-342900" algn="l" defTabSz="4572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 typeface="+mj-lt"/>
              <a:buAutoNum type="alphaLcParenBoth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150.0 s</a:t>
            </a:r>
          </a:p>
          <a:p>
            <a:pPr marL="0" marR="0" lvl="0" indent="0" algn="l" defTabSz="4572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 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986357F-5EE0-468F-97A4-8A2054CE86BC}"/>
              </a:ext>
            </a:extLst>
          </p:cNvPr>
          <p:cNvSpPr/>
          <p:nvPr/>
        </p:nvSpPr>
        <p:spPr>
          <a:xfrm>
            <a:off x="2039338" y="2713757"/>
            <a:ext cx="1317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/>
              </a:rPr>
              <a:t>0.48 mol/L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2EDDB9B-6996-4DF9-B73D-65E9D55BDCEC}"/>
              </a:ext>
            </a:extLst>
          </p:cNvPr>
          <p:cNvSpPr/>
          <p:nvPr/>
        </p:nvSpPr>
        <p:spPr>
          <a:xfrm>
            <a:off x="2044981" y="3182249"/>
            <a:ext cx="1317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/>
              </a:rPr>
              <a:t>0.24 mol/L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1C440AD-2900-449A-903A-35F5FD6E495F}"/>
              </a:ext>
            </a:extLst>
          </p:cNvPr>
          <p:cNvSpPr/>
          <p:nvPr/>
        </p:nvSpPr>
        <p:spPr>
          <a:xfrm>
            <a:off x="2050624" y="3673315"/>
            <a:ext cx="1317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/>
              </a:rPr>
              <a:t>0.12 mol/L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2747E80-4422-44DE-A232-8690770AAE8A}"/>
              </a:ext>
            </a:extLst>
          </p:cNvPr>
          <p:cNvSpPr/>
          <p:nvPr/>
        </p:nvSpPr>
        <p:spPr>
          <a:xfrm>
            <a:off x="2050624" y="4124870"/>
            <a:ext cx="14456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/>
              </a:rPr>
              <a:t>0.060 mol/L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FEE7A01-9275-421A-8CF3-ABB9A5383A5E}"/>
              </a:ext>
            </a:extLst>
          </p:cNvPr>
          <p:cNvSpPr/>
          <p:nvPr/>
        </p:nvSpPr>
        <p:spPr>
          <a:xfrm>
            <a:off x="2050624" y="4632873"/>
            <a:ext cx="14456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/>
              </a:rPr>
              <a:t>0.030 mol/L </a:t>
            </a: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C24303D2-CBF0-41CA-9E9F-7A8BC7C3D0C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86138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572"/>
    </mc:Choice>
    <mc:Fallback xmlns="">
      <p:transition spd="slow" advTm="8257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/>
      <p:bldP spid="6" grpId="0"/>
      <p:bldP spid="7" grpId="0"/>
      <p:bldP spid="8" grpId="0"/>
      <p:bldP spid="9" grpId="0"/>
    </p:bldLst>
  </p:timing>
  <p:extLst>
    <p:ext uri="{3A86A75C-4F4B-4683-9AE1-C65F6400EC91}">
      <p14:laserTraceLst xmlns:p14="http://schemas.microsoft.com/office/powerpoint/2010/main">
        <p14:tracePtLst>
          <p14:tracePt t="8880" x="4195763" y="3533775"/>
          <p14:tracePt t="8887" x="4113213" y="3479800"/>
          <p14:tracePt t="8895" x="4057650" y="3397250"/>
          <p14:tracePt t="8901" x="3989388" y="3328988"/>
          <p14:tracePt t="8909" x="3940175" y="3263900"/>
          <p14:tracePt t="8916" x="3903663" y="3214688"/>
          <p14:tracePt t="8923" x="3852863" y="3151188"/>
          <p14:tracePt t="8931" x="3821113" y="3117850"/>
          <p14:tracePt t="8937" x="3784600" y="3073400"/>
          <p14:tracePt t="8944" x="3729038" y="3005138"/>
          <p14:tracePt t="8951" x="3711575" y="2971800"/>
          <p14:tracePt t="8958" x="3675063" y="2913063"/>
          <p14:tracePt t="8966" x="3652838" y="2871788"/>
          <p14:tracePt t="8972" x="3602038" y="2803525"/>
          <p14:tracePt t="8980" x="3579813" y="2771775"/>
          <p14:tracePt t="8986" x="3546475" y="2730500"/>
          <p14:tracePt t="8993" x="3524250" y="2684463"/>
          <p14:tracePt t="9001" x="3487738" y="2635250"/>
          <p14:tracePt t="9008" x="3465513" y="2601913"/>
          <p14:tracePt t="9014" x="3446463" y="2562225"/>
          <p14:tracePt t="9022" x="3424238" y="2528888"/>
          <p14:tracePt t="9029" x="3405188" y="2497138"/>
          <p14:tracePt t="9036" x="3382963" y="2443163"/>
          <p14:tracePt t="9043" x="3368675" y="2401888"/>
          <p14:tracePt t="9050" x="3360738" y="2355850"/>
          <p14:tracePt t="9057" x="3351213" y="2328863"/>
          <p14:tracePt t="9064" x="3341688" y="2297113"/>
          <p14:tracePt t="9071" x="3327400" y="2255838"/>
          <p14:tracePt t="9078" x="3319463" y="2236788"/>
          <p14:tracePt t="9085" x="3309938" y="2219325"/>
          <p14:tracePt t="9093" x="3300413" y="2200275"/>
          <p14:tracePt t="9099" x="3282950" y="2192338"/>
          <p14:tracePt t="9106" x="3273425" y="2182813"/>
          <p14:tracePt t="9114" x="3268663" y="2173288"/>
          <p14:tracePt t="9121" x="3259138" y="2155825"/>
          <p14:tracePt t="9128" x="3249613" y="2151063"/>
          <p14:tracePt t="9135" x="3241675" y="2141538"/>
          <p14:tracePt t="9142" x="3227388" y="2132013"/>
          <p14:tracePt t="9149" x="3195638" y="2122488"/>
          <p14:tracePt t="9156" x="3176588" y="2105025"/>
          <p14:tracePt t="9164" x="3168650" y="2095500"/>
          <p14:tracePt t="9170" x="3159125" y="2085975"/>
          <p14:tracePt t="9177" x="3149600" y="2068513"/>
          <p14:tracePt t="9184" x="3132138" y="2049463"/>
          <p14:tracePt t="9191" x="3103563" y="2041525"/>
          <p14:tracePt t="9198" x="3081338" y="2022475"/>
          <p14:tracePt t="9206" x="3054350" y="2000250"/>
          <p14:tracePt t="9214" x="3017838" y="1954213"/>
          <p14:tracePt t="9220" x="2954338" y="1917700"/>
          <p14:tracePt t="9227" x="2889250" y="1881188"/>
          <p14:tracePt t="9234" x="2808288" y="1822450"/>
          <p14:tracePt t="9241" x="2725738" y="1785938"/>
          <p14:tracePt t="9249" x="2665413" y="1757363"/>
          <p14:tracePt t="9255" x="2584450" y="1730375"/>
          <p14:tracePt t="9263" x="2538413" y="1698625"/>
          <p14:tracePt t="9269" x="2478088" y="1671638"/>
          <p14:tracePt t="9277" x="2433638" y="1662113"/>
          <p14:tracePt t="9284" x="2392363" y="1652588"/>
          <p14:tracePt t="9291" x="2351088" y="1639888"/>
          <p14:tracePt t="9297" x="2305050" y="1630363"/>
          <p14:tracePt t="9305" x="2263775" y="1620838"/>
          <p14:tracePt t="9312" x="2232025" y="1598613"/>
          <p14:tracePt t="9319" x="2190750" y="1589088"/>
          <p14:tracePt t="9326" x="2149475" y="1579563"/>
          <p14:tracePt t="9333" x="2117725" y="1566863"/>
          <p14:tracePt t="9340" x="2090738" y="1566863"/>
          <p14:tracePt t="9350" x="2058988" y="1557338"/>
          <p14:tracePt t="9355" x="2044700" y="1557338"/>
          <p14:tracePt t="9361" x="2027238" y="1557338"/>
          <p14:tracePt t="9368" x="2017713" y="1557338"/>
          <p14:tracePt t="9375" x="2008188" y="1547813"/>
          <p14:tracePt t="9383" x="2003425" y="1543050"/>
          <p14:tracePt t="9389" x="1995488" y="1533525"/>
          <p14:tracePt t="9397" x="1976438" y="1533525"/>
          <p14:tracePt t="9418" x="1990725" y="1533525"/>
          <p14:tracePt t="9425" x="2022475" y="1533525"/>
          <p14:tracePt t="9432" x="2076450" y="1552575"/>
          <p14:tracePt t="9439" x="2227263" y="1584325"/>
          <p14:tracePt t="9447" x="2419350" y="1662113"/>
          <p14:tracePt t="9453" x="2684463" y="1739900"/>
          <p14:tracePt t="9460" x="3013075" y="1822450"/>
          <p14:tracePt t="9467" x="3327400" y="1944688"/>
          <p14:tracePt t="9474" x="3656013" y="2027238"/>
          <p14:tracePt t="9481" x="4025900" y="2114550"/>
          <p14:tracePt t="9489" x="4341813" y="2155825"/>
          <p14:tracePt t="9496" x="4619625" y="2192338"/>
          <p14:tracePt t="9502" x="4930775" y="2209800"/>
          <p14:tracePt t="9510" x="5154613" y="2209800"/>
          <p14:tracePt t="9517" x="5354638" y="2209800"/>
          <p14:tracePt t="9524" x="5519738" y="2209800"/>
          <p14:tracePt t="9531" x="5665788" y="2200275"/>
          <p14:tracePt t="9538" x="5811838" y="2200275"/>
          <p14:tracePt t="9545" x="5921375" y="2187575"/>
          <p14:tracePt t="9552" x="6016625" y="2173288"/>
          <p14:tracePt t="9559" x="6126163" y="2173288"/>
          <p14:tracePt t="9566" x="6235700" y="2173288"/>
          <p14:tracePt t="9574" x="6332538" y="2159000"/>
          <p14:tracePt t="9581" x="6405563" y="2159000"/>
          <p14:tracePt t="9587" x="6496050" y="2159000"/>
          <p14:tracePt t="9595" x="6588125" y="2159000"/>
          <p14:tracePt t="9601" x="6646863" y="2159000"/>
          <p14:tracePt t="9609" x="6702425" y="2159000"/>
          <p14:tracePt t="9616" x="6742113" y="2159000"/>
          <p14:tracePt t="9623" x="6775450" y="2159000"/>
          <p14:tracePt t="9630" x="6802438" y="2159000"/>
          <p14:tracePt t="9637" x="6819900" y="2159000"/>
          <p14:tracePt t="9644" x="6829425" y="2159000"/>
          <p14:tracePt t="9651" x="6834188" y="2159000"/>
          <p14:tracePt t="9658" x="6843713" y="2159000"/>
          <p14:tracePt t="9729" x="6843713" y="2151063"/>
          <p14:tracePt t="9736" x="6843713" y="2146300"/>
          <p14:tracePt t="9743" x="6843713" y="2136775"/>
          <p14:tracePt t="9750" x="6838950" y="2109788"/>
          <p14:tracePt t="9757" x="6829425" y="2090738"/>
          <p14:tracePt t="9764" x="6819900" y="2073275"/>
          <p14:tracePt t="9771" x="6811963" y="2054225"/>
          <p14:tracePt t="9778" x="6788150" y="2009775"/>
          <p14:tracePt t="9785" x="6770688" y="1990725"/>
          <p14:tracePt t="9792" x="6761163" y="1973263"/>
          <p14:tracePt t="9800" x="6751638" y="1954213"/>
          <p14:tracePt t="9807" x="6742113" y="1922463"/>
          <p14:tracePt t="9814" x="6729413" y="1903413"/>
          <p14:tracePt t="9821" x="6719888" y="1885950"/>
          <p14:tracePt t="9828" x="6715125" y="1876425"/>
          <p14:tracePt t="9835" x="6705600" y="1871663"/>
          <p14:tracePt t="9842" x="6697663" y="1862138"/>
          <p14:tracePt t="9849" x="6697663" y="1854200"/>
          <p14:tracePt t="9856" x="6697663" y="1839913"/>
          <p14:tracePt t="9864" x="6697663" y="1830388"/>
          <p14:tracePt t="9870" x="6697663" y="1822450"/>
          <p14:tracePt t="9879" x="6697663" y="1812925"/>
          <p14:tracePt t="9897" x="6710363" y="1781175"/>
          <p14:tracePt t="9898" x="6719888" y="1749425"/>
          <p14:tracePt t="9906" x="6742113" y="1730375"/>
          <p14:tracePt t="9914" x="6770688" y="1708150"/>
          <p14:tracePt t="9920" x="6815138" y="1684338"/>
          <p14:tracePt t="9927" x="6861175" y="1666875"/>
          <p14:tracePt t="9934" x="6924675" y="1625600"/>
          <p14:tracePt t="9941" x="6985000" y="1603375"/>
          <p14:tracePt t="9948" x="7067550" y="1574800"/>
          <p14:tracePt t="9955" x="7143750" y="1547813"/>
          <p14:tracePt t="9962" x="7221538" y="1520825"/>
          <p14:tracePt t="9969" x="7286625" y="1484313"/>
          <p14:tracePt t="9977" x="7367588" y="1455738"/>
          <p14:tracePt t="9984" x="7408863" y="1447800"/>
          <p14:tracePt t="9991" x="7469188" y="1433513"/>
          <p14:tracePt t="9998" x="7500938" y="1423988"/>
          <p14:tracePt t="10005" x="7527925" y="1416050"/>
          <p14:tracePt t="10011" x="7559675" y="1406525"/>
          <p14:tracePt t="10019" x="7578725" y="1397000"/>
          <p14:tracePt t="10026" x="7586663" y="1379538"/>
          <p14:tracePt t="10033" x="7596188" y="1370013"/>
          <p14:tracePt t="10040" x="7600950" y="1370013"/>
          <p14:tracePt t="10047" x="7610475" y="1370013"/>
          <p14:tracePt t="10054" x="7620000" y="1370013"/>
          <p14:tracePt t="10061" x="7632700" y="1370013"/>
          <p14:tracePt t="10068" x="7642225" y="1370013"/>
          <p14:tracePt t="10075" x="7651750" y="1360488"/>
          <p14:tracePt t="10082" x="7656513" y="1350963"/>
          <p14:tracePt t="10089" x="7673975" y="1346200"/>
          <p14:tracePt t="10097" x="7693025" y="1346200"/>
          <p14:tracePt t="10103" x="7724775" y="1333500"/>
          <p14:tracePt t="10111" x="7737475" y="1333500"/>
          <p14:tracePt t="10118" x="7756525" y="1333500"/>
          <p14:tracePt t="10124" x="7766050" y="1333500"/>
          <p14:tracePt t="10132" x="7773988" y="1333500"/>
          <p14:tracePt t="10139" x="7778750" y="1333500"/>
          <p14:tracePt t="10147" x="7788275" y="1333500"/>
          <p14:tracePt t="10153" x="7805738" y="1333500"/>
          <p14:tracePt t="10160" x="7810500" y="1333500"/>
          <p14:tracePt t="10195" x="7820025" y="1333500"/>
          <p14:tracePt t="15565" x="7678738" y="1273175"/>
          <p14:tracePt t="15572" x="7472363" y="1187450"/>
          <p14:tracePt t="15579" x="7213600" y="1114425"/>
          <p14:tracePt t="15588" x="6851650" y="1050925"/>
          <p14:tracePt t="15593" x="6491288" y="985838"/>
          <p14:tracePt t="15600" x="6113463" y="968375"/>
          <p14:tracePt t="15607" x="5665788" y="968375"/>
          <p14:tracePt t="15614" x="5291138" y="968375"/>
          <p14:tracePt t="15621" x="4733925" y="968375"/>
          <p14:tracePt t="15627" x="4322763" y="968375"/>
          <p14:tracePt t="15635" x="3798888" y="985838"/>
          <p14:tracePt t="15642" x="3300413" y="1031875"/>
          <p14:tracePt t="15649" x="2816225" y="1031875"/>
          <p14:tracePt t="15657" x="2365375" y="1054100"/>
          <p14:tracePt t="15663" x="1944688" y="1077913"/>
          <p14:tracePt t="15670" x="1684338" y="1077913"/>
          <p14:tracePt t="15677" x="1411288" y="1095375"/>
          <p14:tracePt t="15685" x="1231900" y="1095375"/>
          <p14:tracePt t="15692" x="1068388" y="1109663"/>
          <p14:tracePt t="15699" x="917575" y="1123950"/>
          <p14:tracePt t="15706" x="808038" y="1136650"/>
          <p14:tracePt t="15713" x="730250" y="1150938"/>
          <p14:tracePt t="15721" x="652463" y="1163638"/>
          <p14:tracePt t="15727" x="606425" y="1187450"/>
          <p14:tracePt t="15734" x="566738" y="1196975"/>
          <p14:tracePt t="15741" x="547688" y="1204913"/>
          <p14:tracePt t="15748" x="530225" y="1228725"/>
          <p14:tracePt t="15756" x="511175" y="1236663"/>
          <p14:tracePt t="15762" x="501650" y="1241425"/>
          <p14:tracePt t="15770" x="474663" y="1260475"/>
          <p14:tracePt t="15776" x="465138" y="1277938"/>
          <p14:tracePt t="15784" x="457200" y="1301750"/>
          <p14:tracePt t="15791" x="447675" y="1319213"/>
          <p14:tracePt t="15798" x="438150" y="1338263"/>
          <p14:tracePt t="15805" x="428625" y="1365250"/>
          <p14:tracePt t="15812" x="415925" y="1382713"/>
          <p14:tracePt t="15820" x="411163" y="1392238"/>
          <p14:tracePt t="15826" x="401638" y="1401763"/>
          <p14:tracePt t="15833" x="384175" y="1411288"/>
          <p14:tracePt t="15840" x="379413" y="1416050"/>
          <p14:tracePt t="15848" x="369888" y="1423988"/>
          <p14:tracePt t="15854" x="360363" y="1433513"/>
          <p14:tracePt t="15862" x="360363" y="1447800"/>
          <p14:tracePt t="15869" x="350838" y="1455738"/>
          <p14:tracePt t="15876" x="350838" y="1465263"/>
          <p14:tracePt t="15887" x="350838" y="1474788"/>
          <p14:tracePt t="15890" x="350838" y="1489075"/>
          <p14:tracePt t="15898" x="350838" y="1506538"/>
          <p14:tracePt t="15904" x="350838" y="1562100"/>
          <p14:tracePt t="15911" x="360363" y="1603375"/>
          <p14:tracePt t="15918" x="369888" y="1662113"/>
          <p14:tracePt t="15925" x="392113" y="1693863"/>
          <p14:tracePt t="15932" x="438150" y="1725613"/>
          <p14:tracePt t="15939" x="488950" y="1776413"/>
          <p14:tracePt t="15946" x="552450" y="1817688"/>
          <p14:tracePt t="15954" x="598488" y="1839913"/>
          <p14:tracePt t="15960" x="639763" y="1849438"/>
          <p14:tracePt t="15967" x="693738" y="1849438"/>
          <p14:tracePt t="15975" x="725488" y="1849438"/>
          <p14:tracePt t="15981" x="766763" y="1849438"/>
          <p14:tracePt t="15989" x="808038" y="1844675"/>
          <p14:tracePt t="15996" x="835025" y="1830388"/>
          <p14:tracePt t="16003" x="881063" y="1812925"/>
          <p14:tracePt t="16010" x="912813" y="1789113"/>
          <p14:tracePt t="16017" x="939800" y="1771650"/>
          <p14:tracePt t="16024" x="958850" y="1762125"/>
          <p14:tracePt t="16031" x="990600" y="1749425"/>
          <p14:tracePt t="16038" x="1009650" y="1739900"/>
          <p14:tracePt t="16045" x="1017588" y="1735138"/>
          <p14:tracePt t="16053" x="1027113" y="1725613"/>
          <p14:tracePt t="16059" x="1031875" y="1725613"/>
          <p14:tracePt t="16066" x="1041400" y="1725613"/>
          <p14:tracePt t="16074" x="1049338" y="1725613"/>
          <p14:tracePt t="16159" x="1046163" y="1725613"/>
          <p14:tracePt t="16167" x="1036638" y="1725613"/>
          <p14:tracePt t="16173" x="1031875" y="1730375"/>
          <p14:tracePt t="16180" x="1022350" y="1735138"/>
          <p14:tracePt t="16187" x="1012825" y="1744663"/>
          <p14:tracePt t="16194" x="1004888" y="1752600"/>
          <p14:tracePt t="16201" x="1000125" y="1762125"/>
          <p14:tracePt t="16208" x="990600" y="1776413"/>
          <p14:tracePt t="16215" x="973138" y="1785938"/>
          <p14:tracePt t="16223" x="963613" y="1793875"/>
          <p14:tracePt t="16230" x="954088" y="1803400"/>
          <p14:tracePt t="16237" x="949325" y="1808163"/>
          <p14:tracePt t="16244" x="939800" y="1817688"/>
          <p14:tracePt t="16251" x="931863" y="1825625"/>
          <p14:tracePt t="16260" x="927100" y="1835150"/>
          <p14:tracePt t="16265" x="927100" y="1839913"/>
          <p14:tracePt t="16272" x="927100" y="1858963"/>
          <p14:tracePt t="16279" x="927100" y="1866900"/>
          <p14:tracePt t="16287" x="927100" y="1871663"/>
          <p14:tracePt t="16300" x="917575" y="1871663"/>
          <p14:tracePt t="16313" x="908050" y="1871663"/>
          <p14:tracePt t="16321" x="900113" y="1871663"/>
          <p14:tracePt t="16328" x="885825" y="1871663"/>
          <p14:tracePt t="16336" x="876300" y="1871663"/>
          <p14:tracePt t="16342" x="866775" y="1871663"/>
          <p14:tracePt t="16349" x="863600" y="1871663"/>
          <p14:tracePt t="16357" x="854075" y="1871663"/>
          <p14:tracePt t="16364" x="844550" y="1871663"/>
          <p14:tracePt t="16371" x="839788" y="1871663"/>
          <p14:tracePt t="16378" x="830263" y="1871663"/>
          <p14:tracePt t="16384" x="822325" y="1871663"/>
          <p14:tracePt t="16392" x="808038" y="1871663"/>
          <p14:tracePt t="16399" x="788988" y="1871663"/>
          <p14:tracePt t="16407" x="781050" y="1871663"/>
          <p14:tracePt t="16413" x="771525" y="1871663"/>
          <p14:tracePt t="16420" x="766763" y="1871663"/>
          <p14:tracePt t="16427" x="757238" y="1871663"/>
          <p14:tracePt t="16434" x="749300" y="1871663"/>
          <p14:tracePt t="16441" x="739775" y="1871663"/>
          <p14:tracePt t="16448" x="725488" y="1871663"/>
          <p14:tracePt t="16456" x="715963" y="1871663"/>
          <p14:tracePt t="16463" x="708025" y="1871663"/>
          <p14:tracePt t="16470" x="703263" y="1871663"/>
          <p14:tracePt t="16477" x="693738" y="1871663"/>
          <p14:tracePt t="16484" x="684213" y="1871663"/>
          <p14:tracePt t="16491" x="679450" y="1871663"/>
          <p14:tracePt t="16498" x="671513" y="1871663"/>
          <p14:tracePt t="16505" x="661988" y="1871663"/>
          <p14:tracePt t="16512" x="647700" y="1871663"/>
          <p14:tracePt t="16520" x="639763" y="1871663"/>
          <p14:tracePt t="16526" x="630238" y="1871663"/>
          <p14:tracePt t="16533" x="620713" y="1871663"/>
          <p14:tracePt t="16541" x="615950" y="1871663"/>
          <p14:tracePt t="16653" x="606425" y="1871663"/>
          <p14:tracePt t="16667" x="598488" y="1871663"/>
          <p14:tracePt t="16690" x="593725" y="1871663"/>
          <p14:tracePt t="16712" x="584200" y="1871663"/>
          <p14:tracePt t="16732" x="574675" y="1871663"/>
          <p14:tracePt t="16816" x="579438" y="1871663"/>
          <p14:tracePt t="16824" x="588963" y="1871663"/>
          <p14:tracePt t="16831" x="593725" y="1871663"/>
          <p14:tracePt t="16837" x="611188" y="1871663"/>
          <p14:tracePt t="16845" x="630238" y="1871663"/>
          <p14:tracePt t="16852" x="647700" y="1871663"/>
          <p14:tracePt t="16859" x="661988" y="1871663"/>
          <p14:tracePt t="16866" x="679450" y="1871663"/>
          <p14:tracePt t="16873" x="688975" y="1871663"/>
          <p14:tracePt t="16880" x="698500" y="1871663"/>
          <p14:tracePt t="16888" x="703263" y="1871663"/>
          <p14:tracePt t="16894" x="712788" y="1871663"/>
          <p14:tracePt t="16901" x="720725" y="1871663"/>
          <p14:tracePt t="16908" x="730250" y="1871663"/>
          <p14:tracePt t="16915" x="744538" y="1871663"/>
          <p14:tracePt t="16922" x="752475" y="1871663"/>
          <p14:tracePt t="16951" x="762000" y="1871663"/>
          <p14:tracePt t="18521" x="785813" y="1871663"/>
          <p14:tracePt t="18528" x="817563" y="1871663"/>
          <p14:tracePt t="18536" x="858838" y="1871663"/>
          <p14:tracePt t="18542" x="885825" y="1871663"/>
          <p14:tracePt t="18552" x="917575" y="1871663"/>
          <p14:tracePt t="18557" x="944563" y="1871663"/>
          <p14:tracePt t="18564" x="985838" y="1871663"/>
          <p14:tracePt t="18571" x="1004888" y="1871663"/>
          <p14:tracePt t="18578" x="1022350" y="1871663"/>
          <p14:tracePt t="18585" x="1036638" y="1871663"/>
          <p14:tracePt t="18592" x="1068388" y="1871663"/>
          <p14:tracePt t="18600" x="1085850" y="1871663"/>
          <p14:tracePt t="18606" x="1104900" y="1871663"/>
          <p14:tracePt t="18612" x="1122363" y="1881188"/>
          <p14:tracePt t="18620" x="1150938" y="1881188"/>
          <p14:tracePt t="18627" x="1168400" y="1881188"/>
          <p14:tracePt t="18634" x="1177925" y="1881188"/>
          <p14:tracePt t="18641" x="1192213" y="1881188"/>
          <p14:tracePt t="18648" x="1209675" y="1881188"/>
          <p14:tracePt t="18655" x="1219200" y="1881188"/>
          <p14:tracePt t="18662" x="1231900" y="1881188"/>
          <p14:tracePt t="18669" x="1250950" y="1881188"/>
          <p14:tracePt t="18676" x="1260475" y="1881188"/>
          <p14:tracePt t="18683" x="1268413" y="1881188"/>
          <p14:tracePt t="18690" x="1273175" y="1881188"/>
          <p14:tracePt t="18697" x="1282700" y="1881188"/>
          <p14:tracePt t="18704" x="1292225" y="1881188"/>
          <p14:tracePt t="18711" x="1296988" y="1881188"/>
          <p14:tracePt t="18719" x="1304925" y="1881188"/>
          <p14:tracePt t="18725" x="1323975" y="1881188"/>
          <p14:tracePt t="18733" x="1328738" y="1881188"/>
          <p14:tracePt t="18739" x="1338263" y="1881188"/>
          <p14:tracePt t="18746" x="1346200" y="1881188"/>
          <p14:tracePt t="18754" x="1355725" y="1881188"/>
          <p14:tracePt t="18761" x="1360488" y="1881188"/>
          <p14:tracePt t="18768" x="1370013" y="1881188"/>
          <p14:tracePt t="20545" x="1397000" y="1881188"/>
          <p14:tracePt t="20551" x="1438275" y="1881188"/>
          <p14:tracePt t="20559" x="1492250" y="1881188"/>
          <p14:tracePt t="20568" x="1533525" y="1881188"/>
          <p14:tracePt t="20573" x="1574800" y="1881188"/>
          <p14:tracePt t="20580" x="1601788" y="1881188"/>
          <p14:tracePt t="20587" x="1630363" y="1881188"/>
          <p14:tracePt t="20593" x="1674813" y="1895475"/>
          <p14:tracePt t="20601" x="1689100" y="1895475"/>
          <p14:tracePt t="20610" x="1711325" y="1903413"/>
          <p14:tracePt t="20614" x="1725613" y="1903413"/>
          <p14:tracePt t="20622" x="1744663" y="1903413"/>
          <p14:tracePt t="20628" x="1776413" y="1903413"/>
          <p14:tracePt t="20636" x="1793875" y="1912938"/>
          <p14:tracePt t="20643" x="1812925" y="1912938"/>
          <p14:tracePt t="20650" x="1825625" y="1912938"/>
          <p14:tracePt t="20657" x="1857375" y="1912938"/>
          <p14:tracePt t="20664" x="1876425" y="1912938"/>
          <p14:tracePt t="20671" x="1893888" y="1912938"/>
          <p14:tracePt t="20680" x="1922463" y="1912938"/>
          <p14:tracePt t="20685" x="1963738" y="1912938"/>
          <p14:tracePt t="20693" x="1990725" y="1912938"/>
          <p14:tracePt t="20700" x="2022475" y="1912938"/>
          <p14:tracePt t="20706" x="2063750" y="1912938"/>
          <p14:tracePt t="20713" x="2090738" y="1912938"/>
          <p14:tracePt t="20720" x="2122488" y="1912938"/>
          <p14:tracePt t="20727" x="2149475" y="1912938"/>
          <p14:tracePt t="20734" x="2178050" y="1912938"/>
          <p14:tracePt t="20742" x="2209800" y="1912938"/>
          <p14:tracePt t="20750" x="2251075" y="1912938"/>
          <p14:tracePt t="20756" x="2278063" y="1912938"/>
          <p14:tracePt t="20763" x="2309813" y="1912938"/>
          <p14:tracePt t="20770" x="2336800" y="1912938"/>
          <p14:tracePt t="20777" x="2378075" y="1912938"/>
          <p14:tracePt t="20784" x="2405063" y="1912938"/>
          <p14:tracePt t="20791" x="2438400" y="1912938"/>
          <p14:tracePt t="20799" x="2478088" y="1912938"/>
          <p14:tracePt t="20805" x="2506663" y="1912938"/>
          <p14:tracePt t="20812" x="2538413" y="1912938"/>
          <p14:tracePt t="20820" x="2565400" y="1912938"/>
          <p14:tracePt t="20826" x="2584450" y="1912938"/>
          <p14:tracePt t="20833" x="2611438" y="1912938"/>
          <p14:tracePt t="20840" x="2628900" y="1912938"/>
          <p14:tracePt t="20847" x="2657475" y="1912938"/>
          <p14:tracePt t="20854" x="2674938" y="1912938"/>
          <p14:tracePt t="20861" x="2693988" y="1912938"/>
          <p14:tracePt t="20869" x="2725738" y="1912938"/>
          <p14:tracePt t="20875" x="2762250" y="1912938"/>
          <p14:tracePt t="20883" x="2779713" y="1912938"/>
          <p14:tracePt t="20889" x="2811463" y="1908175"/>
          <p14:tracePt t="20897" x="2830513" y="1908175"/>
          <p14:tracePt t="20904" x="2871788" y="1895475"/>
          <p14:tracePt t="20911" x="2889250" y="1895475"/>
          <p14:tracePt t="20918" x="2908300" y="1885950"/>
          <p14:tracePt t="20925" x="2925763" y="1885950"/>
          <p14:tracePt t="20933" x="2954338" y="1885950"/>
          <p14:tracePt t="20939" x="2971800" y="1885950"/>
          <p14:tracePt t="20946" x="2990850" y="1885950"/>
          <p14:tracePt t="20954" x="3008313" y="1885950"/>
          <p14:tracePt t="20961" x="3035300" y="1885950"/>
          <p14:tracePt t="20969" x="3044825" y="1885950"/>
          <p14:tracePt t="20975" x="3059113" y="1885950"/>
          <p14:tracePt t="20983" x="3076575" y="1885950"/>
          <p14:tracePt t="20989" x="3086100" y="1885950"/>
          <p14:tracePt t="20996" x="3095625" y="1885950"/>
          <p14:tracePt t="21003" x="3117850" y="1885950"/>
          <p14:tracePt t="21010" x="3136900" y="1885950"/>
          <p14:tracePt t="21017" x="3144838" y="1885950"/>
          <p14:tracePt t="21024" x="3163888" y="1885950"/>
          <p14:tracePt t="21031" x="3176588" y="1885950"/>
          <p14:tracePt t="21038" x="3209925" y="1885950"/>
          <p14:tracePt t="21045" x="3227388" y="1876425"/>
          <p14:tracePt t="21053" x="3246438" y="1876425"/>
          <p14:tracePt t="21060" x="3263900" y="1876425"/>
          <p14:tracePt t="21067" x="3282950" y="1866900"/>
          <p14:tracePt t="21075" x="3309938" y="1866900"/>
          <p14:tracePt t="21081" x="3341688" y="1858963"/>
          <p14:tracePt t="21088" x="3368675" y="1858963"/>
          <p14:tracePt t="21095" x="3400425" y="1849438"/>
          <p14:tracePt t="21103" x="3429000" y="1849438"/>
          <p14:tracePt t="21109" x="3460750" y="1839913"/>
          <p14:tracePt t="21116" x="3478213" y="1839913"/>
          <p14:tracePt t="21123" x="3519488" y="1825625"/>
          <p14:tracePt t="21130" x="3538538" y="1825625"/>
          <p14:tracePt t="21137" x="3565525" y="1825625"/>
          <p14:tracePt t="21144" x="3606800" y="1817688"/>
          <p14:tracePt t="21152" x="3638550" y="1817688"/>
          <p14:tracePt t="21159" x="3665538" y="1817688"/>
          <p14:tracePt t="21166" x="3706813" y="1808163"/>
          <p14:tracePt t="21173" x="3738563" y="1785938"/>
          <p14:tracePt t="21180" x="3765550" y="1785938"/>
          <p14:tracePt t="21187" x="3806825" y="1785938"/>
          <p14:tracePt t="21195" x="3825875" y="1776413"/>
          <p14:tracePt t="21202" x="3843338" y="1776413"/>
          <p14:tracePt t="21214" x="3875088" y="1776413"/>
          <p14:tracePt t="21217" x="3903663" y="1776413"/>
          <p14:tracePt t="21223" x="3921125" y="1776413"/>
          <p14:tracePt t="21231" x="3940175" y="1776413"/>
          <p14:tracePt t="21237" x="3957638" y="1776413"/>
          <p14:tracePt t="21244" x="3984625" y="1776413"/>
          <p14:tracePt t="21250" x="3994150" y="1776413"/>
          <p14:tracePt t="21258" x="4008438" y="1776413"/>
          <p14:tracePt t="21264" x="4025900" y="1776413"/>
          <p14:tracePt t="21272" x="4035425" y="1776413"/>
          <p14:tracePt t="21279" x="4044950" y="1776413"/>
          <p14:tracePt t="21286" x="4049713" y="1776413"/>
          <p14:tracePt t="21293" x="4067175" y="1776413"/>
          <p14:tracePt t="24532" x="4098925" y="1793875"/>
          <p14:tracePt t="24539" x="4127500" y="1812925"/>
          <p14:tracePt t="24547" x="4171950" y="1822450"/>
          <p14:tracePt t="24553" x="4200525" y="1835150"/>
          <p14:tracePt t="24560" x="4244975" y="1854200"/>
          <p14:tracePt t="24568" x="4305300" y="1881188"/>
          <p14:tracePt t="24575" x="4351338" y="1890713"/>
          <p14:tracePt t="24582" x="4410075" y="1903413"/>
          <p14:tracePt t="24589" x="4451350" y="1912938"/>
          <p14:tracePt t="24596" x="4492625" y="1922463"/>
          <p14:tracePt t="24603" x="4551363" y="1935163"/>
          <p14:tracePt t="24610" x="4592638" y="1944688"/>
          <p14:tracePt t="24618" x="4638675" y="1958975"/>
          <p14:tracePt t="24624" x="4665663" y="1958975"/>
          <p14:tracePt t="24632" x="4706938" y="1958975"/>
          <p14:tracePt t="24638" x="4748213" y="1968500"/>
          <p14:tracePt t="24645" x="4789488" y="1968500"/>
          <p14:tracePt t="24653" x="4843463" y="1968500"/>
          <p14:tracePt t="24659" x="4884738" y="1968500"/>
          <p14:tracePt t="24667" x="4916488" y="1968500"/>
          <p14:tracePt t="24674" x="4957763" y="1968500"/>
          <p14:tracePt t="24681" x="4984750" y="1968500"/>
          <p14:tracePt t="24687" x="5013325" y="1968500"/>
          <p14:tracePt t="24695" x="5053013" y="1968500"/>
          <p14:tracePt t="24702" x="5086350" y="1968500"/>
          <p14:tracePt t="24709" x="5103813" y="1968500"/>
          <p14:tracePt t="24717" x="5118100" y="1968500"/>
          <p14:tracePt t="24723" x="5149850" y="1968500"/>
          <p14:tracePt t="24731" x="5154613" y="1968500"/>
          <p14:tracePt t="24737" x="5162550" y="1968500"/>
          <p14:tracePt t="24744" x="5172075" y="1968500"/>
          <p14:tracePt t="24752" x="5181600" y="1968500"/>
          <p14:tracePt t="24759" x="5186363" y="1968500"/>
          <p14:tracePt t="24765" x="5195888" y="1968500"/>
          <p14:tracePt t="24773" x="5203825" y="1968500"/>
          <p14:tracePt t="24781" x="5218113" y="1968500"/>
          <p14:tracePt t="28438" x="5140325" y="1981200"/>
          <p14:tracePt t="28445" x="5008563" y="1995488"/>
          <p14:tracePt t="28452" x="4862513" y="2009775"/>
          <p14:tracePt t="28459" x="4716463" y="2022475"/>
          <p14:tracePt t="28465" x="4551363" y="2036763"/>
          <p14:tracePt t="28472" x="4400550" y="2068513"/>
          <p14:tracePt t="28479" x="4237038" y="2114550"/>
          <p14:tracePt t="28486" x="4030663" y="2146300"/>
          <p14:tracePt t="28493" x="3843338" y="2178050"/>
          <p14:tracePt t="28500" x="3679825" y="2192338"/>
          <p14:tracePt t="28509" x="3497263" y="2224088"/>
          <p14:tracePt t="28515" x="3314700" y="2268538"/>
          <p14:tracePt t="28521" x="3144838" y="2297113"/>
          <p14:tracePt t="28528" x="2981325" y="2328863"/>
          <p14:tracePt t="28536" x="2830513" y="2355850"/>
          <p14:tracePt t="28543" x="2701925" y="2387600"/>
          <p14:tracePt t="28550" x="2584450" y="2428875"/>
          <p14:tracePt t="28557" x="2487613" y="2455863"/>
          <p14:tracePt t="28565" x="2409825" y="2484438"/>
          <p14:tracePt t="28571" x="2332038" y="2511425"/>
          <p14:tracePt t="28578" x="2255838" y="2538413"/>
          <p14:tracePt t="28585" x="2190750" y="2574925"/>
          <p14:tracePt t="28592" x="2127250" y="2598738"/>
          <p14:tracePt t="28600" x="2081213" y="2620963"/>
          <p14:tracePt t="28606" x="2036763" y="2643188"/>
          <p14:tracePt t="28615" x="1976438" y="2671763"/>
          <p14:tracePt t="28620" x="1944688" y="2703513"/>
          <p14:tracePt t="28629" x="1927225" y="2711450"/>
          <p14:tracePt t="28635" x="1893888" y="2720975"/>
          <p14:tracePt t="28642" x="1876425" y="2730500"/>
          <p14:tracePt t="28649" x="1857375" y="2740025"/>
          <p14:tracePt t="28656" x="1839913" y="2747963"/>
          <p14:tracePt t="28662" x="1830388" y="2757488"/>
          <p14:tracePt t="28669" x="1812925" y="2767013"/>
          <p14:tracePt t="28678" x="1803400" y="2784475"/>
          <p14:tracePt t="28684" x="1793875" y="2789238"/>
          <p14:tracePt t="28691" x="1789113" y="2798763"/>
          <p14:tracePt t="28699" x="1781175" y="2808288"/>
          <p14:tracePt t="28705" x="1771650" y="2817813"/>
          <p14:tracePt t="28712" x="1771650" y="2820988"/>
          <p14:tracePt t="28719" x="1771650" y="2830513"/>
          <p14:tracePt t="28726" x="1771650" y="2849563"/>
          <p14:tracePt t="28734" x="1771650" y="2876550"/>
          <p14:tracePt t="28740" x="1771650" y="2894013"/>
          <p14:tracePt t="28748" x="1776413" y="2903538"/>
          <p14:tracePt t="28754" x="1784350" y="2917825"/>
          <p14:tracePt t="28762" x="1803400" y="2940050"/>
          <p14:tracePt t="28769" x="1849438" y="2971800"/>
          <p14:tracePt t="28776" x="1893888" y="2995613"/>
          <p14:tracePt t="28783" x="1971675" y="3008313"/>
          <p14:tracePt t="28790" x="2027238" y="3008313"/>
          <p14:tracePt t="28797" x="2085975" y="3008313"/>
          <p14:tracePt t="28804" x="2122488" y="3008313"/>
          <p14:tracePt t="28811" x="2178050" y="3008313"/>
          <p14:tracePt t="28819" x="2219325" y="3008313"/>
          <p14:tracePt t="28825" x="2251075" y="3008313"/>
          <p14:tracePt t="28832" x="2292350" y="3000375"/>
          <p14:tracePt t="28839" x="2319338" y="3000375"/>
          <p14:tracePt t="28846" x="2336800" y="3000375"/>
          <p14:tracePt t="28853" x="2355850" y="2990850"/>
          <p14:tracePt t="28860" x="2387600" y="2990850"/>
          <p14:tracePt t="28869" x="2405063" y="2981325"/>
          <p14:tracePt t="28875" x="2424113" y="2981325"/>
          <p14:tracePt t="28883" x="2441575" y="2971800"/>
          <p14:tracePt t="28889" x="2470150" y="2971800"/>
          <p14:tracePt t="28896" x="2487613" y="2971800"/>
          <p14:tracePt t="28903" x="2497138" y="2971800"/>
          <p14:tracePt t="28910" x="2501900" y="2971800"/>
          <p14:tracePt t="28917" x="2511425" y="2971800"/>
          <p14:tracePt t="28924" x="2519363" y="2971800"/>
          <p14:tracePt t="36082" x="2470150" y="2922588"/>
          <p14:tracePt t="36089" x="2387600" y="2835275"/>
          <p14:tracePt t="36096" x="2319338" y="2767013"/>
          <p14:tracePt t="36104" x="2232025" y="2667000"/>
          <p14:tracePt t="36110" x="2159000" y="2565400"/>
          <p14:tracePt t="36119" x="2068513" y="2447925"/>
          <p14:tracePt t="36125" x="2012950" y="2346325"/>
          <p14:tracePt t="36131" x="1939925" y="2246313"/>
          <p14:tracePt t="36138" x="1890713" y="2182813"/>
          <p14:tracePt t="36145" x="1849438" y="2119313"/>
          <p14:tracePt t="36153" x="1798638" y="2068513"/>
          <p14:tracePt t="36160" x="1766888" y="2017713"/>
          <p14:tracePt t="36167" x="1698625" y="1954213"/>
          <p14:tracePt t="36173" x="1662113" y="1903413"/>
          <p14:tracePt t="36181" x="1625600" y="1858963"/>
          <p14:tracePt t="36188" x="1579563" y="1822450"/>
          <p14:tracePt t="36195" x="1547813" y="1789113"/>
          <p14:tracePt t="36202" x="1511300" y="1744663"/>
          <p14:tracePt t="36209" x="1492250" y="1720850"/>
          <p14:tracePt t="36216" x="1460500" y="1703388"/>
          <p14:tracePt t="36223" x="1443038" y="1693863"/>
          <p14:tracePt t="36231" x="1423988" y="1684338"/>
          <p14:tracePt t="36237" x="1406525" y="1676400"/>
          <p14:tracePt t="36245" x="1387475" y="1666875"/>
          <p14:tracePt t="36252" x="1355725" y="1643063"/>
          <p14:tracePt t="36258" x="1338263" y="1635125"/>
          <p14:tracePt t="36266" x="1319213" y="1625600"/>
          <p14:tracePt t="36273" x="1301750" y="1625600"/>
          <p14:tracePt t="36280" x="1292225" y="1625600"/>
          <p14:tracePt t="36287" x="1277938" y="1625600"/>
          <p14:tracePt t="36294" x="1268413" y="1625600"/>
          <p14:tracePt t="36301" x="1260475" y="1625600"/>
          <p14:tracePt t="36308" x="1255713" y="1625600"/>
          <p14:tracePt t="36315" x="1246188" y="1625600"/>
          <p14:tracePt t="36322" x="1236663" y="1625600"/>
          <p14:tracePt t="36366" x="1236663" y="1630363"/>
          <p14:tracePt t="36373" x="1236663" y="1635125"/>
          <p14:tracePt t="36380" x="1236663" y="1652588"/>
          <p14:tracePt t="36387" x="1241425" y="1662113"/>
          <p14:tracePt t="36395" x="1250950" y="1666875"/>
          <p14:tracePt t="36401" x="1255713" y="1676400"/>
          <p14:tracePt t="36408" x="1265238" y="1684338"/>
          <p14:tracePt t="36416" x="1273175" y="1693863"/>
          <p14:tracePt t="36422" x="1287463" y="1698625"/>
          <p14:tracePt t="36429" x="1296988" y="1708150"/>
          <p14:tracePt t="36514" x="1292225" y="1708150"/>
          <p14:tracePt t="36520" x="1277938" y="1708150"/>
          <p14:tracePt t="36527" x="1268413" y="1708150"/>
          <p14:tracePt t="36535" x="1260475" y="1708150"/>
          <p14:tracePt t="36542" x="1246188" y="1708150"/>
          <p14:tracePt t="36548" x="1228725" y="1708150"/>
          <p14:tracePt t="36556" x="1209675" y="1708150"/>
          <p14:tracePt t="36563" x="1182688" y="1708150"/>
          <p14:tracePt t="36570" x="1150938" y="1708150"/>
          <p14:tracePt t="36577" x="1122363" y="1708150"/>
          <p14:tracePt t="36586" x="1090613" y="1708150"/>
          <p14:tracePt t="36592" x="1077913" y="1708150"/>
          <p14:tracePt t="36600" x="1058863" y="1708150"/>
          <p14:tracePt t="36607" x="1041400" y="1716088"/>
          <p14:tracePt t="36614" x="1031875" y="1716088"/>
          <p14:tracePt t="36620" x="1022350" y="1725613"/>
          <p14:tracePt t="36628" x="1009650" y="1725613"/>
          <p14:tracePt t="36634" x="1000125" y="1725613"/>
          <p14:tracePt t="36641" x="990600" y="1725613"/>
          <p14:tracePt t="39146" x="1017588" y="1766888"/>
          <p14:tracePt t="39153" x="1049338" y="1812925"/>
          <p14:tracePt t="39160" x="1104900" y="1876425"/>
          <p14:tracePt t="39167" x="1155700" y="1927225"/>
          <p14:tracePt t="39173" x="1204913" y="1995488"/>
          <p14:tracePt t="39180" x="1273175" y="2046288"/>
          <p14:tracePt t="39189" x="1323975" y="2114550"/>
          <p14:tracePt t="39194" x="1387475" y="2151063"/>
          <p14:tracePt t="39201" x="1438275" y="2200275"/>
          <p14:tracePt t="39209" x="1506538" y="2251075"/>
          <p14:tracePt t="39215" x="1552575" y="2287588"/>
          <p14:tracePt t="39222" x="1597025" y="2324100"/>
          <p14:tracePt t="39229" x="1679575" y="2378075"/>
          <p14:tracePt t="39236" x="1744663" y="2401888"/>
          <p14:tracePt t="39244" x="1820863" y="2428875"/>
          <p14:tracePt t="39250" x="1866900" y="2452688"/>
          <p14:tracePt t="39257" x="1930400" y="2479675"/>
          <p14:tracePt t="39265" x="1976438" y="2501900"/>
          <p14:tracePt t="39271" x="2036763" y="2511425"/>
          <p14:tracePt t="39279" x="2076450" y="2511425"/>
          <p14:tracePt t="39285" x="2132013" y="2511425"/>
          <p14:tracePt t="39293" x="2173288" y="2511425"/>
          <p14:tracePt t="39300" x="2227263" y="2511425"/>
          <p14:tracePt t="39306" x="2268538" y="2511425"/>
          <p14:tracePt t="39314" x="2309813" y="2511425"/>
          <p14:tracePt t="39321" x="2365375" y="2525713"/>
          <p14:tracePt t="39328" x="2392363" y="2525713"/>
          <p14:tracePt t="39335" x="2433638" y="2533650"/>
          <p14:tracePt t="39342" x="2465388" y="2543175"/>
          <p14:tracePt t="39349" x="2497138" y="2552700"/>
          <p14:tracePt t="39356" x="2538413" y="2565400"/>
          <p14:tracePt t="39363" x="2555875" y="2574925"/>
          <p14:tracePt t="39370" x="2574925" y="2574925"/>
          <p14:tracePt t="39378" x="2579688" y="2574925"/>
          <p14:tracePt t="39385" x="2589213" y="2574925"/>
          <p14:tracePt t="39392" x="2597150" y="2574925"/>
          <p14:tracePt t="39399" x="2606675" y="2574925"/>
          <p14:tracePt t="39413" x="2620963" y="2574925"/>
          <p14:tracePt t="39429" x="2620963" y="2579688"/>
          <p14:tracePt t="39442" x="2628900" y="2598738"/>
          <p14:tracePt t="39448" x="2638425" y="2606675"/>
          <p14:tracePt t="39455" x="2647950" y="2616200"/>
          <p14:tracePt t="39463" x="2652713" y="2620963"/>
          <p14:tracePt t="39469" x="2670175" y="2638425"/>
          <p14:tracePt t="39477" x="2679700" y="2647950"/>
          <p14:tracePt t="39484" x="2720975" y="2689225"/>
          <p14:tracePt t="39490" x="2738438" y="2708275"/>
          <p14:tracePt t="39498" x="2747963" y="2725738"/>
          <p14:tracePt t="45433" x="2665413" y="2747963"/>
          <p14:tracePt t="45440" x="2533650" y="2781300"/>
          <p14:tracePt t="45447" x="2387600" y="2808288"/>
          <p14:tracePt t="45455" x="2219325" y="2871788"/>
          <p14:tracePt t="45461" x="2049463" y="2917825"/>
          <p14:tracePt t="45468" x="1898650" y="2963863"/>
          <p14:tracePt t="45475" x="1747838" y="3022600"/>
          <p14:tracePt t="45482" x="1601788" y="3068638"/>
          <p14:tracePt t="45489" x="1470025" y="3109913"/>
          <p14:tracePt t="45496" x="1350963" y="3168650"/>
          <p14:tracePt t="45503" x="1250950" y="3224213"/>
          <p14:tracePt t="45510" x="1187450" y="3278188"/>
          <p14:tracePt t="45517" x="1104900" y="3333750"/>
          <p14:tracePt t="45526" x="1054100" y="3370263"/>
          <p14:tracePt t="45531" x="990600" y="3406775"/>
          <p14:tracePt t="45539" x="958850" y="3455988"/>
          <p14:tracePt t="45545" x="927100" y="3475038"/>
          <p14:tracePt t="45552" x="908050" y="3492500"/>
          <p14:tracePt t="45559" x="876300" y="3516313"/>
          <p14:tracePt t="45566" x="858838" y="3533775"/>
          <p14:tracePt t="45573" x="835025" y="3565525"/>
          <p14:tracePt t="45580" x="825500" y="3584575"/>
          <p14:tracePt t="45587" x="817563" y="3602038"/>
          <p14:tracePt t="45594" x="808038" y="3611563"/>
          <p14:tracePt t="45601" x="793750" y="3621088"/>
          <p14:tracePt t="45609" x="785813" y="3625850"/>
          <p14:tracePt t="45616" x="776288" y="3652838"/>
          <p14:tracePt t="45622" x="766763" y="3670300"/>
          <p14:tracePt t="45629" x="757238" y="3689350"/>
          <p14:tracePt t="45637" x="749300" y="3711575"/>
          <p14:tracePt t="45644" x="739775" y="3740150"/>
          <p14:tracePt t="45651" x="730250" y="3757613"/>
          <p14:tracePt t="45658" x="715963" y="3776663"/>
          <p14:tracePt t="45665" x="715963" y="3794125"/>
          <p14:tracePt t="45672" x="715963" y="3813175"/>
          <p14:tracePt t="45679" x="715963" y="3840163"/>
          <p14:tracePt t="45686" x="715963" y="3849688"/>
          <p14:tracePt t="45694" x="715963" y="3857625"/>
          <p14:tracePt t="45701" x="715963" y="3867150"/>
          <p14:tracePt t="45708" x="715963" y="3871913"/>
          <p14:tracePt t="45715" x="715963" y="3881438"/>
          <p14:tracePt t="45722" x="715963" y="3889375"/>
          <p14:tracePt t="45728" x="720725" y="3894138"/>
          <p14:tracePt t="45736" x="730250" y="3894138"/>
          <p14:tracePt t="45743" x="739775" y="3894138"/>
          <p14:tracePt t="45750" x="744538" y="3894138"/>
          <p14:tracePt t="45759" x="762000" y="3894138"/>
          <p14:tracePt t="45764" x="781050" y="3894138"/>
          <p14:tracePt t="45772" x="808038" y="3894138"/>
          <p14:tracePt t="45778" x="839788" y="3889375"/>
          <p14:tracePt t="45785" x="866775" y="3881438"/>
          <p14:tracePt t="45792" x="912813" y="3871913"/>
          <p14:tracePt t="45800" x="939800" y="3857625"/>
          <p14:tracePt t="45807" x="973138" y="3849688"/>
          <p14:tracePt t="45814" x="1012825" y="3840163"/>
          <p14:tracePt t="45821" x="1046163" y="3830638"/>
          <p14:tracePt t="45828" x="1073150" y="3821113"/>
          <p14:tracePt t="45834" x="1090613" y="3798888"/>
          <p14:tracePt t="45842" x="1122363" y="3789363"/>
          <p14:tracePt t="45848" x="1141413" y="3789363"/>
          <p14:tracePt t="45856" x="1158875" y="3789363"/>
          <p14:tracePt t="45863" x="1163638" y="3789363"/>
          <p14:tracePt t="45871" x="1173163" y="3789363"/>
          <p14:tracePt t="45877" x="1182688" y="3789363"/>
          <p14:tracePt t="45888" x="1195388" y="3789363"/>
          <p14:tracePt t="45891" x="1204913" y="3789363"/>
          <p14:tracePt t="45899" x="1214438" y="3789363"/>
          <p14:tracePt t="45991" x="1223963" y="3789363"/>
          <p14:tracePt t="46388" x="1228725" y="3762375"/>
          <p14:tracePt t="46395" x="1228725" y="3743325"/>
          <p14:tracePt t="46401" x="1241425" y="3725863"/>
          <p14:tracePt t="46408" x="1241425" y="3698875"/>
          <p14:tracePt t="46415" x="1241425" y="3679825"/>
          <p14:tracePt t="46422" x="1241425" y="3662363"/>
          <p14:tracePt t="46429" x="1241425" y="3657600"/>
          <p14:tracePt t="46436" x="1241425" y="3648075"/>
          <p14:tracePt t="46443" x="1241425" y="3638550"/>
          <p14:tracePt t="46450" x="1241425" y="3630613"/>
          <p14:tracePt t="46457" x="1241425" y="3616325"/>
          <p14:tracePt t="46464" x="1241425" y="3606800"/>
          <p14:tracePt t="46471" x="1241425" y="3597275"/>
          <p14:tracePt t="46556" x="1241425" y="3594100"/>
          <p14:tracePt t="46570" x="1241425" y="3584575"/>
          <p14:tracePt t="46577" x="1241425" y="3575050"/>
          <p14:tracePt t="50751" x="1277938" y="3579813"/>
          <p14:tracePt t="50758" x="1319213" y="3594100"/>
          <p14:tracePt t="50765" x="1377950" y="3602038"/>
          <p14:tracePt t="50772" x="1419225" y="3616325"/>
          <p14:tracePt t="50780" x="1479550" y="3616325"/>
          <p14:tracePt t="50786" x="1516063" y="3616325"/>
          <p14:tracePt t="50792" x="1570038" y="3616325"/>
          <p14:tracePt t="50800" x="1611313" y="3616325"/>
          <p14:tracePt t="50806" x="1666875" y="3616325"/>
          <p14:tracePt t="50814" x="1708150" y="3616325"/>
          <p14:tracePt t="50820" x="1747838" y="3616325"/>
          <p14:tracePt t="50828" x="1803400" y="3616325"/>
          <p14:tracePt t="50835" x="1844675" y="3616325"/>
          <p14:tracePt t="50842" x="1885950" y="3616325"/>
          <p14:tracePt t="50849" x="1917700" y="3616325"/>
          <p14:tracePt t="50856" x="1944688" y="3616325"/>
          <p14:tracePt t="50863" x="1971675" y="3616325"/>
          <p14:tracePt t="50870" x="1990725" y="3616325"/>
          <p14:tracePt t="50877" x="2008188" y="3616325"/>
          <p14:tracePt t="50895" x="2044700" y="3616325"/>
          <p14:tracePt t="50899" x="2073275" y="3616325"/>
          <p14:tracePt t="50906" x="2081213" y="3616325"/>
          <p14:tracePt t="50913" x="2100263" y="3616325"/>
          <p14:tracePt t="50920" x="2105025" y="3616325"/>
          <p14:tracePt t="50927" x="2112963" y="3616325"/>
          <p14:tracePt t="50934" x="2122488" y="3616325"/>
          <p14:tracePt t="50941" x="2127250" y="3616325"/>
          <p14:tracePt t="50949" x="2146300" y="3616325"/>
          <p14:tracePt t="50955" x="2154238" y="3616325"/>
          <p14:tracePt t="50969" x="2159000" y="3616325"/>
          <p14:tracePt t="55581" x="2214563" y="3565525"/>
          <p14:tracePt t="55589" x="2319338" y="3460750"/>
          <p14:tracePt t="55596" x="2387600" y="3378200"/>
          <p14:tracePt t="55603" x="2460625" y="3260725"/>
          <p14:tracePt t="55610" x="2501900" y="3163888"/>
          <p14:tracePt t="55617" x="2528888" y="3100388"/>
          <p14:tracePt t="55624" x="2565400" y="3017838"/>
          <p14:tracePt t="55631" x="2589213" y="2976563"/>
          <p14:tracePt t="55641" x="2601913" y="2917825"/>
          <p14:tracePt t="55645" x="2601913" y="2876550"/>
          <p14:tracePt t="55654" x="2601913" y="2820988"/>
          <p14:tracePt t="55659" x="2601913" y="2781300"/>
          <p14:tracePt t="55667" x="2597150" y="2735263"/>
          <p14:tracePt t="55674" x="2584450" y="2693988"/>
          <p14:tracePt t="55680" x="2552700" y="2647950"/>
          <p14:tracePt t="55688" x="2528888" y="2601913"/>
          <p14:tracePt t="55695" x="2497138" y="2570163"/>
          <p14:tracePt t="55703" x="2465388" y="2547938"/>
          <p14:tracePt t="55709" x="2419350" y="2528888"/>
          <p14:tracePt t="55716" x="2373313" y="2492375"/>
          <p14:tracePt t="55723" x="2314575" y="2479675"/>
          <p14:tracePt t="55730" x="2282825" y="2470150"/>
          <p14:tracePt t="55737" x="2241550" y="2460625"/>
          <p14:tracePt t="55744" x="2214563" y="2460625"/>
          <p14:tracePt t="55751" x="2182813" y="2460625"/>
          <p14:tracePt t="55758" x="2168525" y="2460625"/>
          <p14:tracePt t="55765" x="2136775" y="2460625"/>
          <p14:tracePt t="55772" x="2117725" y="2460625"/>
          <p14:tracePt t="55779" x="2100263" y="2460625"/>
          <p14:tracePt t="55787" x="2095500" y="2460625"/>
          <p14:tracePt t="55795" x="2085975" y="2460625"/>
          <p14:tracePt t="55800" x="2076450" y="2470150"/>
          <p14:tracePt t="55810" x="2073275" y="2479675"/>
          <p14:tracePt t="55815" x="2073275" y="2492375"/>
          <p14:tracePt t="55822" x="2073275" y="2501900"/>
          <p14:tracePt t="55829" x="2073275" y="2511425"/>
          <p14:tracePt t="55837" x="2073275" y="2520950"/>
          <p14:tracePt t="55843" x="2073275" y="2525713"/>
          <p14:tracePt t="55850" x="2081213" y="2543175"/>
          <p14:tracePt t="55858" x="2112963" y="2565400"/>
          <p14:tracePt t="55864" x="2146300" y="2593975"/>
          <p14:tracePt t="55872" x="2190750" y="2616200"/>
          <p14:tracePt t="55878" x="2219325" y="2638425"/>
          <p14:tracePt t="55888" x="2263775" y="2647950"/>
          <p14:tracePt t="55893" x="2292350" y="2657475"/>
          <p14:tracePt t="55899" x="2324100" y="2671763"/>
          <p14:tracePt t="55907" x="2365375" y="2689225"/>
          <p14:tracePt t="55914" x="2397125" y="2689225"/>
          <p14:tracePt t="55921" x="2424113" y="2689225"/>
          <p14:tracePt t="55928" x="2465388" y="2689225"/>
          <p14:tracePt t="55937" x="2482850" y="2689225"/>
          <p14:tracePt t="55942" x="2501900" y="2689225"/>
          <p14:tracePt t="55949" x="2511425" y="2689225"/>
          <p14:tracePt t="55956" x="2516188" y="2689225"/>
          <p14:tracePt t="55963" x="2524125" y="2689225"/>
          <p14:tracePt t="55992" x="2524125" y="2679700"/>
          <p14:tracePt t="56000" x="2519363" y="2671763"/>
          <p14:tracePt t="56006" x="2506663" y="2662238"/>
          <p14:tracePt t="56012" x="2482850" y="2652713"/>
          <p14:tracePt t="56019" x="2441575" y="2630488"/>
          <p14:tracePt t="56026" x="2397125" y="2606675"/>
          <p14:tracePt t="56033" x="2319338" y="2598738"/>
          <p14:tracePt t="56040" x="2241550" y="2570163"/>
          <p14:tracePt t="56047" x="2182813" y="2570163"/>
          <p14:tracePt t="56055" x="2127250" y="2570163"/>
          <p14:tracePt t="56062" x="2044700" y="2606675"/>
          <p14:tracePt t="56069" x="1985963" y="2630488"/>
          <p14:tracePt t="56076" x="1922463" y="2657475"/>
          <p14:tracePt t="56083" x="1890713" y="2684463"/>
          <p14:tracePt t="56090" x="1839913" y="2735263"/>
          <p14:tracePt t="56097" x="1808163" y="2784475"/>
          <p14:tracePt t="56104" x="1781175" y="2844800"/>
          <p14:tracePt t="56111" x="1757363" y="2890838"/>
          <p14:tracePt t="56119" x="1747838" y="2949575"/>
          <p14:tracePt t="56125" x="1725613" y="2981325"/>
          <p14:tracePt t="56133" x="1725613" y="3008313"/>
          <p14:tracePt t="56140" x="1725613" y="3027363"/>
          <p14:tracePt t="56148" x="1725613" y="3059113"/>
          <p14:tracePt t="56153" x="1739900" y="3078163"/>
          <p14:tracePt t="56161" x="1771650" y="3095625"/>
          <p14:tracePt t="56167" x="1803400" y="3117850"/>
          <p14:tracePt t="56175" x="1862138" y="3141663"/>
          <p14:tracePt t="56182" x="1922463" y="3154363"/>
          <p14:tracePt t="56189" x="2012950" y="3154363"/>
          <p14:tracePt t="56196" x="2073275" y="3146425"/>
          <p14:tracePt t="56203" x="2149475" y="3132138"/>
          <p14:tracePt t="56210" x="2209800" y="3122613"/>
          <p14:tracePt t="56218" x="2255838" y="3100388"/>
          <p14:tracePt t="56224" x="2282825" y="3078163"/>
          <p14:tracePt t="56231" x="2328863" y="3054350"/>
          <p14:tracePt t="56239" x="2346325" y="3027363"/>
          <p14:tracePt t="56246" x="2368550" y="3005138"/>
          <p14:tracePt t="56253" x="2387600" y="2976563"/>
          <p14:tracePt t="56260" x="2397125" y="2944813"/>
          <p14:tracePt t="56267" x="2419350" y="2898775"/>
          <p14:tracePt t="56274" x="2419350" y="2886075"/>
          <p14:tracePt t="56281" x="2419350" y="2867025"/>
          <p14:tracePt t="56288" x="2419350" y="2849563"/>
          <p14:tracePt t="56295" x="2419350" y="2817813"/>
          <p14:tracePt t="56302" x="2405063" y="2808288"/>
          <p14:tracePt t="56309" x="2397125" y="2803525"/>
          <p14:tracePt t="56316" x="2392363" y="2794000"/>
          <p14:tracePt t="56323" x="2382838" y="2784475"/>
          <p14:tracePt t="56330" x="2373313" y="2784475"/>
          <p14:tracePt t="56338" x="2360613" y="2784475"/>
          <p14:tracePt t="56344" x="2341563" y="2784475"/>
          <p14:tracePt t="56352" x="2324100" y="2784475"/>
          <p14:tracePt t="56359" x="2314575" y="2784475"/>
          <p14:tracePt t="56366" x="2305050" y="2784475"/>
          <p14:tracePt t="56373" x="2300288" y="2789238"/>
          <p14:tracePt t="56380" x="2292350" y="2798763"/>
          <p14:tracePt t="56387" x="2282825" y="2813050"/>
          <p14:tracePt t="56394" x="2273300" y="2844800"/>
          <p14:tracePt t="56402" x="2263775" y="2876550"/>
          <p14:tracePt t="56408" x="2251075" y="2917825"/>
          <p14:tracePt t="56415" x="2251075" y="2971800"/>
          <p14:tracePt t="56423" x="2251075" y="3005138"/>
          <p14:tracePt t="56429" x="2251075" y="3032125"/>
          <p14:tracePt t="56436" x="2259013" y="3063875"/>
          <p14:tracePt t="56444" x="2268538" y="3081338"/>
          <p14:tracePt t="56451" x="2295525" y="3100388"/>
          <p14:tracePt t="56458" x="2328863" y="3122613"/>
          <p14:tracePt t="56465" x="2387600" y="3132138"/>
          <p14:tracePt t="56472" x="2428875" y="3141663"/>
          <p14:tracePt t="56480" x="2482850" y="3141663"/>
          <p14:tracePt t="56486" x="2524125" y="3141663"/>
          <p14:tracePt t="56493" x="2579688" y="3136900"/>
          <p14:tracePt t="56500" x="2611438" y="3127375"/>
          <p14:tracePt t="56507" x="2643188" y="3117850"/>
          <p14:tracePt t="56514" x="2670175" y="3105150"/>
          <p14:tracePt t="56521" x="2679700" y="3100388"/>
          <p14:tracePt t="56528" x="2689225" y="3090863"/>
          <p14:tracePt t="56536" x="2693988" y="3081338"/>
          <p14:tracePt t="56542" x="2701925" y="3078163"/>
          <p14:tracePt t="56550" x="2701925" y="3049588"/>
          <p14:tracePt t="56558" x="2701925" y="3041650"/>
          <p14:tracePt t="56564" x="2701925" y="3022600"/>
          <p14:tracePt t="56571" x="2701925" y="3017838"/>
          <p14:tracePt t="56578" x="2698750" y="3000375"/>
          <p14:tracePt t="56586" x="2689225" y="2990850"/>
          <p14:tracePt t="56592" x="2684463" y="2986088"/>
          <p14:tracePt t="56599" x="2657475" y="2968625"/>
          <p14:tracePt t="56606" x="2638425" y="2959100"/>
          <p14:tracePt t="56613" x="2620963" y="2959100"/>
          <p14:tracePt t="56620" x="2601913" y="2959100"/>
          <p14:tracePt t="56627" x="2560638" y="2959100"/>
          <p14:tracePt t="56636" x="2543175" y="2959100"/>
          <p14:tracePt t="56641" x="2524125" y="2963863"/>
          <p14:tracePt t="56649" x="2506663" y="2981325"/>
          <p14:tracePt t="56656" x="2497138" y="2990850"/>
          <p14:tracePt t="56663" x="2487613" y="2995613"/>
          <p14:tracePt t="56670" x="2474913" y="3005138"/>
          <p14:tracePt t="56677" x="2465388" y="3013075"/>
          <p14:tracePt t="56684" x="2455863" y="3022600"/>
          <p14:tracePt t="56691" x="2455863" y="3036888"/>
          <p14:tracePt t="56698" x="2455863" y="3044825"/>
          <p14:tracePt t="56705" x="2455863" y="3073400"/>
          <p14:tracePt t="56712" x="2460625" y="3090863"/>
          <p14:tracePt t="56720" x="2470150" y="3109913"/>
          <p14:tracePt t="56726" x="2501900" y="3127375"/>
          <p14:tracePt t="56734" x="2519363" y="3136900"/>
          <p14:tracePt t="56741" x="2552700" y="3151188"/>
          <p14:tracePt t="56748" x="2570163" y="3159125"/>
          <p14:tracePt t="56755" x="2601913" y="3178175"/>
          <p14:tracePt t="56762" x="2620963" y="3187700"/>
          <p14:tracePt t="56769" x="2638425" y="3187700"/>
          <p14:tracePt t="56776" x="2643188" y="3187700"/>
          <p14:tracePt t="56783" x="2652713" y="3187700"/>
          <p14:tracePt t="56790" x="2662238" y="3187700"/>
          <p14:tracePt t="56798" x="2674938" y="3187700"/>
          <p14:tracePt t="56804" x="2684463" y="3187700"/>
          <p14:tracePt t="60709" x="2625725" y="3209925"/>
          <p14:tracePt t="60716" x="2511425" y="3251200"/>
          <p14:tracePt t="60724" x="2378075" y="3328988"/>
          <p14:tracePt t="60731" x="2259013" y="3382963"/>
          <p14:tracePt t="60737" x="2127250" y="3443288"/>
          <p14:tracePt t="60744" x="2039938" y="3516313"/>
          <p14:tracePt t="60751" x="1927225" y="3575050"/>
          <p14:tracePt t="60757" x="1825625" y="3643313"/>
          <p14:tracePt t="60765" x="1744663" y="3698875"/>
          <p14:tracePt t="60772" x="1657350" y="3771900"/>
          <p14:tracePt t="60779" x="1593850" y="3808413"/>
          <p14:tracePt t="60786" x="1528763" y="3844925"/>
          <p14:tracePt t="60794" x="1501775" y="3867150"/>
          <p14:tracePt t="60800" x="1470025" y="3898900"/>
          <p14:tracePt t="60807" x="1438275" y="3917950"/>
          <p14:tracePt t="60814" x="1419225" y="3927475"/>
          <p14:tracePt t="60821" x="1401763" y="3935413"/>
          <p14:tracePt t="60828" x="1392238" y="3944938"/>
          <p14:tracePt t="60835" x="1382713" y="3954463"/>
          <p14:tracePt t="60842" x="1377950" y="3963988"/>
          <p14:tracePt t="60850" x="1360488" y="3976688"/>
          <p14:tracePt t="60857" x="1350963" y="3986213"/>
          <p14:tracePt t="60864" x="1341438" y="4003675"/>
          <p14:tracePt t="60877" x="1333500" y="4022725"/>
          <p14:tracePt t="60879" x="1333500" y="4040188"/>
          <p14:tracePt t="60885" x="1333500" y="4059238"/>
          <p14:tracePt t="60892" x="1333500" y="4086225"/>
          <p14:tracePt t="60899" x="1333500" y="4105275"/>
          <p14:tracePt t="60906" x="1333500" y="4122738"/>
          <p14:tracePt t="60914" x="1333500" y="4141788"/>
          <p14:tracePt t="60920" x="1333500" y="4168775"/>
          <p14:tracePt t="60928" x="1333500" y="4178300"/>
          <p14:tracePt t="60934" x="1333500" y="4183063"/>
          <p14:tracePt t="60941" x="1333500" y="4191000"/>
          <p14:tracePt t="60948" x="1333500" y="4200525"/>
          <p14:tracePt t="60955" x="1338263" y="4205288"/>
          <p14:tracePt t="60963" x="1346200" y="4214813"/>
          <p14:tracePt t="60970" x="1350963" y="4214813"/>
          <p14:tracePt t="60977" x="1370013" y="4214813"/>
          <p14:tracePt t="60984" x="1377950" y="4214813"/>
          <p14:tracePt t="60991" x="1392238" y="4214813"/>
          <p14:tracePt t="60999" x="1411288" y="4214813"/>
          <p14:tracePt t="61005" x="1419225" y="4214813"/>
          <p14:tracePt t="61012" x="1428750" y="4214813"/>
          <p14:tracePt t="61019" x="1433513" y="4214813"/>
          <p14:tracePt t="61026" x="1450975" y="4214813"/>
          <p14:tracePt t="61033" x="1460500" y="4210050"/>
          <p14:tracePt t="61040" x="1465263" y="4205288"/>
          <p14:tracePt t="61048" x="1474788" y="4195763"/>
          <p14:tracePt t="61055" x="1492250" y="4186238"/>
          <p14:tracePt t="61062" x="1501775" y="4178300"/>
          <p14:tracePt t="61069" x="1506538" y="4173538"/>
          <p14:tracePt t="61077" x="1516063" y="4173538"/>
          <p14:tracePt t="61083" x="1524000" y="4154488"/>
          <p14:tracePt t="61090" x="1543050" y="4154488"/>
          <p14:tracePt t="61098" x="1547813" y="4154488"/>
          <p14:tracePt t="61104" x="1557338" y="4154488"/>
          <p14:tracePt t="61111" x="1565275" y="4154488"/>
          <p14:tracePt t="61118" x="1570038" y="4154488"/>
          <p14:tracePt t="61126" x="1579563" y="4154488"/>
          <p14:tracePt t="61133" x="1589088" y="4154488"/>
          <p14:tracePt t="61140" x="1597025" y="4154488"/>
          <p14:tracePt t="61218" x="1601788" y="4154488"/>
          <p14:tracePt t="76121" x="1620838" y="4186238"/>
          <p14:tracePt t="76129" x="1643063" y="4232275"/>
          <p14:tracePt t="76136" x="1679575" y="4283075"/>
          <p14:tracePt t="76143" x="1730375" y="4319588"/>
          <p14:tracePt t="76150" x="1762125" y="4346575"/>
          <p14:tracePt t="76156" x="1793875" y="4397375"/>
          <p14:tracePt t="76163" x="1844675" y="4433888"/>
          <p14:tracePt t="76170" x="1876425" y="4465638"/>
          <p14:tracePt t="76177" x="1908175" y="4483100"/>
          <p14:tracePt t="76185" x="1963738" y="4519613"/>
          <p14:tracePt t="76191" x="2008188" y="4529138"/>
          <p14:tracePt t="76198" x="2068513" y="4543425"/>
          <p14:tracePt t="76204" x="2109788" y="4543425"/>
          <p14:tracePt t="76211" x="2163763" y="4543425"/>
          <p14:tracePt t="76219" x="2205038" y="4543425"/>
          <p14:tracePt t="76225" x="2246313" y="4538663"/>
          <p14:tracePt t="76233" x="2305050" y="4524375"/>
          <p14:tracePt t="76240" x="2332038" y="4516438"/>
          <p14:tracePt t="76248" x="2378075" y="4492625"/>
          <p14:tracePt t="76254" x="2397125" y="4483100"/>
          <p14:tracePt t="76261" x="2414588" y="4475163"/>
          <p14:tracePt t="76268" x="2433638" y="4465638"/>
          <p14:tracePt t="76275" x="2441575" y="4456113"/>
          <p14:tracePt t="76283" x="2451100" y="4456113"/>
          <p14:tracePt t="76289" x="2474913" y="4456113"/>
          <p14:tracePt t="76296" x="2492375" y="4456113"/>
          <p14:tracePt t="76303" x="2511425" y="4456113"/>
          <p14:tracePt t="76310" x="2528888" y="4456113"/>
          <p14:tracePt t="76318" x="2547938" y="4460875"/>
          <p14:tracePt t="76325" x="2579688" y="4470400"/>
          <p14:tracePt t="76332" x="2597150" y="4479925"/>
          <p14:tracePt t="76339" x="2616200" y="4487863"/>
          <p14:tracePt t="76346" x="2633663" y="4511675"/>
          <p14:tracePt t="76353" x="2665413" y="4519613"/>
          <p14:tracePt t="76360" x="2670175" y="4529138"/>
          <p14:tracePt t="76367" x="2679700" y="4533900"/>
          <p14:tracePt t="76374" x="2689225" y="4543425"/>
          <p14:tracePt t="76382" x="2698750" y="4543425"/>
          <p14:tracePt t="76388" x="2701925" y="4543425"/>
          <p14:tracePt t="76396" x="2711450" y="4543425"/>
          <p14:tracePt t="76403" x="2720975" y="4543425"/>
          <p14:tracePt t="76410" x="2725738" y="4543425"/>
          <p14:tracePt t="76419" x="2743200" y="4543425"/>
          <p14:tracePt t="76424" x="2752725" y="4543425"/>
          <p14:tracePt t="76432" x="2757488" y="4543425"/>
          <p14:tracePt t="76438" x="2767013" y="4543425"/>
          <p14:tracePt t="76445" x="2774950" y="4543425"/>
          <p14:tracePt t="76452" x="2784475" y="4543425"/>
          <p14:tracePt t="76459" x="2789238" y="4543425"/>
          <p14:tracePt t="76466" x="2798763" y="4543425"/>
          <p14:tracePt t="76473" x="2808288" y="4543425"/>
          <p14:tracePt t="76673" x="2784475" y="4560888"/>
          <p14:tracePt t="76679" x="2762250" y="4592638"/>
          <p14:tracePt t="76686" x="2743200" y="4611688"/>
          <p14:tracePt t="76693" x="2725738" y="4629150"/>
          <p14:tracePt t="76701" x="2701925" y="4662488"/>
          <p14:tracePt t="76707" x="2670175" y="4706938"/>
          <p14:tracePt t="76714" x="2647950" y="4738688"/>
          <p14:tracePt t="76721" x="2628900" y="4767263"/>
          <p14:tracePt t="76729" x="2606675" y="4811713"/>
          <p14:tracePt t="76736" x="2574925" y="4845050"/>
          <p14:tracePt t="76743" x="2565400" y="4862513"/>
          <p14:tracePt t="76751" x="2555875" y="4889500"/>
          <p14:tracePt t="76757" x="2547938" y="4913313"/>
          <p14:tracePt t="76764" x="2538413" y="4930775"/>
          <p14:tracePt t="76770" x="2528888" y="4949825"/>
          <p14:tracePt t="76778" x="2519363" y="4967288"/>
          <p14:tracePt t="76784" x="2511425" y="4986338"/>
          <p14:tracePt t="76792" x="2501900" y="4995863"/>
          <p14:tracePt t="76799" x="2501900" y="4999038"/>
          <p14:tracePt t="76806" x="2501900" y="5008563"/>
          <p14:tracePt t="76813" x="2501900" y="5018088"/>
          <p14:tracePt t="76820" x="2501900" y="5027613"/>
          <p14:tracePt t="76828" x="2501900" y="5032375"/>
          <p14:tracePt t="76834" x="2501900" y="5040313"/>
          <p14:tracePt t="76841" x="2501900" y="5049838"/>
          <p14:tracePt t="76848" x="2501900" y="5072063"/>
          <p14:tracePt t="76855" x="2501900" y="5091113"/>
          <p14:tracePt t="76863" x="2506663" y="5122863"/>
          <p14:tracePt t="76869" x="2516188" y="5149850"/>
          <p14:tracePt t="76880" x="2528888" y="5195888"/>
          <p14:tracePt t="76884" x="2538413" y="5214938"/>
          <p14:tracePt t="76890" x="2547938" y="5232400"/>
          <p14:tracePt t="76897" x="2555875" y="5251450"/>
          <p14:tracePt t="76904" x="2565400" y="5283200"/>
          <p14:tracePt t="76911" x="2574925" y="5287963"/>
          <p14:tracePt t="76919" x="2589213" y="5295900"/>
          <p14:tracePt t="76926" x="2597150" y="5305425"/>
          <p14:tracePt t="76933" x="2597150" y="5314950"/>
          <p14:tracePt t="76940" x="2597150" y="5319713"/>
          <p14:tracePt t="76948" x="2597150" y="5327650"/>
          <p14:tracePt t="76954" x="2606675" y="5327650"/>
          <p14:tracePt t="76961" x="2616200" y="5327650"/>
          <p14:tracePt t="76975" x="2620963" y="5327650"/>
          <p14:tracePt t="76989" x="2628900" y="5327650"/>
          <p14:tracePt t="77025" x="2638425" y="5324475"/>
          <p14:tracePt t="77032" x="2638425" y="5319713"/>
          <p14:tracePt t="77039" x="2638425" y="5310188"/>
          <p14:tracePt t="77046" x="2643188" y="5300663"/>
          <p14:tracePt t="77053" x="2652713" y="5291138"/>
          <p14:tracePt t="77060" x="2652713" y="5268913"/>
          <p14:tracePt t="77067" x="2652713" y="5251450"/>
          <p14:tracePt t="77074" x="2652713" y="5232400"/>
          <p14:tracePt t="77081" x="2652713" y="5205413"/>
          <p14:tracePt t="77088" x="2652713" y="5164138"/>
          <p14:tracePt t="77095" x="2652713" y="5132388"/>
          <p14:tracePt t="77102" x="2652713" y="5105400"/>
          <p14:tracePt t="77110" x="2647950" y="5064125"/>
          <p14:tracePt t="77118" x="2638425" y="5032375"/>
          <p14:tracePt t="77124" x="2628900" y="5013325"/>
          <p14:tracePt t="77131" x="2620963" y="4995863"/>
          <p14:tracePt t="77138" x="2606675" y="4976813"/>
          <p14:tracePt t="77146" x="2597150" y="4945063"/>
          <p14:tracePt t="77152" x="2589213" y="4926013"/>
          <p14:tracePt t="77159" x="2579688" y="4918075"/>
          <p14:tracePt t="77167" x="2565400" y="4908550"/>
          <p14:tracePt t="77173" x="2555875" y="4903788"/>
          <p14:tracePt t="77180" x="2547938" y="4894263"/>
          <p14:tracePt t="77188" x="2543175" y="4884738"/>
          <p14:tracePt t="77195" x="2533650" y="4872038"/>
          <p14:tracePt t="77202" x="2524125" y="4862513"/>
          <p14:tracePt t="77208" x="2516188" y="4852988"/>
          <p14:tracePt t="77216" x="2511425" y="4845050"/>
          <p14:tracePt t="77223" x="2501900" y="4840288"/>
          <p14:tracePt t="77230" x="2482850" y="4830763"/>
          <p14:tracePt t="77237" x="2474913" y="4821238"/>
          <p14:tracePt t="77244" x="2470150" y="4803775"/>
          <p14:tracePt t="77251" x="2460625" y="4784725"/>
          <p14:tracePt t="77258" x="2451100" y="4779963"/>
          <p14:tracePt t="77265" x="2441575" y="4772025"/>
          <p14:tracePt t="77272" x="2433638" y="4762500"/>
          <p14:tracePt t="77280" x="2428875" y="4752975"/>
          <p14:tracePt t="77286" x="2419350" y="4738688"/>
          <p14:tracePt t="77294" x="2409825" y="4730750"/>
          <p14:tracePt t="77300" x="2392363" y="4721225"/>
          <p14:tracePt t="77308" x="2392363" y="4702175"/>
          <p14:tracePt t="77315" x="2392363" y="4699000"/>
          <p14:tracePt t="77322" x="2392363" y="4689475"/>
          <p14:tracePt t="77329" x="2392363" y="4670425"/>
          <p14:tracePt t="77336" x="2392363" y="4665663"/>
          <p14:tracePt t="77343" x="2392363" y="4648200"/>
          <p14:tracePt t="77350" x="2392363" y="4638675"/>
          <p14:tracePt t="77358" x="2392363" y="4611688"/>
          <p14:tracePt t="77364" x="2392363" y="4606925"/>
          <p14:tracePt t="77371" x="2392363" y="4597400"/>
          <p14:tracePt t="77379" x="2392363" y="4589463"/>
          <p14:tracePt t="77385" x="2405063" y="4579938"/>
          <p14:tracePt t="77393" x="2414588" y="4575175"/>
          <p14:tracePt t="77400" x="2424113" y="4565650"/>
          <p14:tracePt t="77407" x="2428875" y="4556125"/>
          <p14:tracePt t="77414" x="2438400" y="4543425"/>
          <p14:tracePt t="77421" x="2446338" y="4533900"/>
          <p14:tracePt t="77428" x="2455863" y="4524375"/>
          <p14:tracePt t="77435" x="2460625" y="4516438"/>
          <p14:tracePt t="77443" x="2470150" y="4511675"/>
          <p14:tracePt t="77450" x="2478088" y="4511675"/>
          <p14:tracePt t="77457" x="2492375" y="4511675"/>
          <p14:tracePt t="77464" x="2501900" y="4502150"/>
          <p14:tracePt t="77471" x="2519363" y="4502150"/>
          <p14:tracePt t="77479" x="2524125" y="4502150"/>
          <p14:tracePt t="77485" x="2543175" y="4502150"/>
          <p14:tracePt t="77492" x="2552700" y="4502150"/>
          <p14:tracePt t="77499" x="2555875" y="4502150"/>
          <p14:tracePt t="77506" x="2574925" y="4502150"/>
          <p14:tracePt t="77514" x="2584450" y="4502150"/>
          <p14:tracePt t="77520" x="2589213" y="4502150"/>
          <p14:tracePt t="77530" x="2597150" y="4502150"/>
          <p14:tracePt t="77534" x="2606675" y="4502150"/>
          <p14:tracePt t="77541" x="2616200" y="4502150"/>
          <p14:tracePt t="77548" x="2620963" y="4502150"/>
          <p14:tracePt t="77555" x="2620963" y="4506913"/>
          <p14:tracePt t="77563" x="2628900" y="4511675"/>
          <p14:tracePt t="77569" x="2628900" y="4519613"/>
          <p14:tracePt t="77577" x="2628900" y="4529138"/>
          <p14:tracePt t="77584" x="2638425" y="4538663"/>
          <p14:tracePt t="77591" x="2638425" y="4552950"/>
          <p14:tracePt t="77597" x="2657475" y="4560888"/>
          <p14:tracePt t="77605" x="2657475" y="4570413"/>
          <p14:tracePt t="77613" x="2662238" y="4579938"/>
          <p14:tracePt t="77619" x="2662238" y="4584700"/>
          <p14:tracePt t="77626" x="2662238" y="4592638"/>
          <p14:tracePt t="77633" x="2662238" y="4611688"/>
          <p14:tracePt t="77640" x="2662238" y="4616450"/>
          <p14:tracePt t="77647" x="2662238" y="4643438"/>
          <p14:tracePt t="77654" x="2662238" y="4662488"/>
          <p14:tracePt t="77661" x="2662238" y="4679950"/>
          <p14:tracePt t="77668" x="2662238" y="4699000"/>
          <p14:tracePt t="77676" x="2662238" y="4725988"/>
          <p14:tracePt t="77683" x="2662238" y="4743450"/>
          <p14:tracePt t="77690" x="2662238" y="4752975"/>
          <p14:tracePt t="77697" x="2662238" y="4767263"/>
          <p14:tracePt t="77704" x="2662238" y="4775200"/>
          <p14:tracePt t="77711" x="2662238" y="4784725"/>
          <p14:tracePt t="77719" x="2662238" y="4789488"/>
          <p14:tracePt t="77725" x="2662238" y="4816475"/>
          <p14:tracePt t="77732" x="2662238" y="4826000"/>
          <p14:tracePt t="77739" x="2662238" y="4835525"/>
          <p14:tracePt t="77746" x="2662238" y="4840288"/>
          <p14:tracePt t="77753" x="2662238" y="4848225"/>
          <p14:tracePt t="77760" x="2662238" y="4857750"/>
          <p14:tracePt t="77768" x="2662238" y="4862513"/>
          <p14:tracePt t="77774" x="2662238" y="4872038"/>
          <p14:tracePt t="77781" x="2662238" y="4889500"/>
          <p14:tracePt t="77788" x="2662238" y="4894263"/>
          <p14:tracePt t="77796" x="2662238" y="4903788"/>
          <p14:tracePt t="77803" x="2662238" y="4913313"/>
          <p14:tracePt t="77809" x="2662238" y="4922838"/>
          <p14:tracePt t="77817" x="2662238" y="4926013"/>
          <p14:tracePt t="77824" x="2662238" y="4935538"/>
          <p14:tracePt t="77831" x="2662238" y="4945063"/>
          <p14:tracePt t="77838" x="2662238" y="4949825"/>
          <p14:tracePt t="77847" x="2662238" y="4967288"/>
          <p14:tracePt t="77852" x="2662238" y="4976813"/>
          <p14:tracePt t="77859" x="2662238" y="4981575"/>
          <p14:tracePt t="77867" x="2662238" y="4991100"/>
          <p14:tracePt t="77873" x="2662238" y="4999038"/>
          <p14:tracePt t="77881" x="2662238" y="5003800"/>
          <p14:tracePt t="77889" x="2662238" y="5013325"/>
          <p14:tracePt t="77896" x="2662238" y="5022850"/>
          <p14:tracePt t="77902" x="2662238" y="5032375"/>
          <p14:tracePt t="77914" x="2662238" y="5035550"/>
          <p14:tracePt t="77916" x="2662238" y="5054600"/>
          <p14:tracePt t="77923" x="2662238" y="5064125"/>
          <p14:tracePt t="77930" x="2662238" y="5068888"/>
          <p14:tracePt t="77937" x="2662238" y="5076825"/>
          <p14:tracePt t="77944" x="2662238" y="5086350"/>
          <p14:tracePt t="77979" x="2662238" y="5091113"/>
          <p14:tracePt t="78029" x="2662238" y="5100638"/>
          <p14:tracePt t="78044" x="2662238" y="5108575"/>
          <p14:tracePt t="78064" x="2662238" y="5118100"/>
          <p14:tracePt t="78078" x="2662238" y="5122863"/>
          <p14:tracePt t="78085" x="2662238" y="5141913"/>
          <p14:tracePt t="78100" x="2662238" y="5149850"/>
          <p14:tracePt t="78128" x="2662238" y="5154613"/>
          <p14:tracePt t="78156" x="2662238" y="5164138"/>
          <p14:tracePt t="78185" x="2662238" y="5173663"/>
          <p14:tracePt t="78192" x="2643188" y="5173663"/>
          <p14:tracePt t="78199" x="2633663" y="5178425"/>
          <p14:tracePt t="78206" x="2628900" y="5178425"/>
          <p14:tracePt t="78213" x="2611438" y="5178425"/>
          <p14:tracePt t="78220" x="2592388" y="5178425"/>
          <p14:tracePt t="78227" x="2574925" y="5178425"/>
          <p14:tracePt t="78234" x="2547938" y="5178425"/>
          <p14:tracePt t="78241" x="2528888" y="5178425"/>
          <p14:tracePt t="78248" x="2511425" y="5178425"/>
          <p14:tracePt t="78255" x="2492375" y="5173663"/>
          <p14:tracePt t="78263" x="2465388" y="5173663"/>
          <p14:tracePt t="78269" x="2446338" y="5173663"/>
          <p14:tracePt t="78276" x="2428875" y="5164138"/>
          <p14:tracePt t="78284" x="2409825" y="5164138"/>
          <p14:tracePt t="78291" x="2401888" y="5159375"/>
          <p14:tracePt t="78298" x="2397125" y="5159375"/>
          <p14:tracePt t="78304" x="2387600" y="5149850"/>
          <p14:tracePt t="78311" x="2368550" y="5149850"/>
          <p14:tracePt t="78318" x="2365375" y="5141913"/>
          <p14:tracePt t="78325" x="2355850" y="5141913"/>
          <p14:tracePt t="78333" x="2346325" y="5141913"/>
          <p14:tracePt t="78340" x="2336800" y="5122863"/>
          <p14:tracePt t="78347" x="2332038" y="5122863"/>
          <p14:tracePt t="78354" x="2324100" y="5122863"/>
          <p14:tracePt t="78361" x="2314575" y="5122863"/>
          <p14:tracePt t="78368" x="2305050" y="5122863"/>
          <p14:tracePt t="78476" x="2309813" y="5122863"/>
          <p14:tracePt t="78482" x="2319338" y="5122863"/>
          <p14:tracePt t="78489" x="2332038" y="5122863"/>
          <p14:tracePt t="78498" x="2351088" y="5122863"/>
          <p14:tracePt t="78504" x="2392363" y="5122863"/>
          <p14:tracePt t="78511" x="2409825" y="5122863"/>
          <p14:tracePt t="78518" x="2441575" y="5122863"/>
          <p14:tracePt t="78525" x="2455863" y="5122863"/>
          <p14:tracePt t="78532" x="2497138" y="5122863"/>
          <p14:tracePt t="78538" x="2516188" y="5122863"/>
          <p14:tracePt t="78547" x="2547938" y="5122863"/>
          <p14:tracePt t="78552" x="2560638" y="5122863"/>
          <p14:tracePt t="78559" x="2592388" y="5122863"/>
          <p14:tracePt t="78567" x="2611438" y="5122863"/>
          <p14:tracePt t="78573" x="2628900" y="5122863"/>
          <p14:tracePt t="78580" x="2633663" y="5122863"/>
          <p14:tracePt t="78587" x="2643188" y="5122863"/>
          <p14:tracePt t="78595" x="2652713" y="5122863"/>
          <p14:tracePt t="78601" x="2657475" y="5122863"/>
          <p14:tracePt t="78609" x="2674938" y="5122863"/>
          <p14:tracePt t="78616" x="2684463" y="5122863"/>
          <p14:tracePt t="78623" x="2689225" y="5122863"/>
          <p14:tracePt t="78630" x="2698750" y="5122863"/>
          <p14:tracePt t="78638" x="2706688" y="5122863"/>
          <p14:tracePt t="78644" x="2716213" y="5122863"/>
          <p14:tracePt t="78687" x="2720975" y="5122863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Example Problem</a:t>
            </a:r>
            <a:endParaRPr lang="en-US" dirty="0">
              <a:solidFill>
                <a:srgbClr val="CC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5565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1015084"/>
            <a:ext cx="8915400" cy="5029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Determine the shape of the following molecules using VSEPR theory: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SF</a:t>
            </a:r>
            <a:r>
              <a:rPr lang="en-US" baseline="-25000" dirty="0">
                <a:latin typeface="Arial" charset="0"/>
                <a:ea typeface="ＭＳ Ｐゴシック" charset="0"/>
              </a:rPr>
              <a:t>4</a:t>
            </a:r>
          </a:p>
          <a:p>
            <a:pPr lvl="1" eaLnBrk="1" hangingPunct="1"/>
            <a:endParaRPr lang="en-US" dirty="0">
              <a:latin typeface="Arial" charset="0"/>
              <a:ea typeface="ＭＳ Ｐゴシック" charset="0"/>
            </a:endParaRPr>
          </a:p>
          <a:p>
            <a:pPr lvl="1" eaLnBrk="1" hangingPunct="1"/>
            <a:endParaRPr lang="en-US" dirty="0">
              <a:latin typeface="Arial" charset="0"/>
              <a:ea typeface="ＭＳ Ｐゴシック" charset="0"/>
            </a:endParaRPr>
          </a:p>
          <a:p>
            <a:pPr lvl="1" eaLnBrk="1" hangingPunct="1"/>
            <a:endParaRPr lang="en-US" dirty="0">
              <a:latin typeface="Arial" charset="0"/>
              <a:ea typeface="ＭＳ Ｐゴシック" charset="0"/>
            </a:endParaRP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NOF</a:t>
            </a:r>
          </a:p>
          <a:p>
            <a:pPr lvl="1" eaLnBrk="1" hangingPunct="1"/>
            <a:endParaRPr lang="en-US" dirty="0">
              <a:latin typeface="Arial" charset="0"/>
              <a:ea typeface="ＭＳ Ｐゴシック" charset="0"/>
            </a:endParaRPr>
          </a:p>
          <a:p>
            <a:pPr lvl="1" eaLnBrk="1" hangingPunct="1"/>
            <a:endParaRPr lang="en-US" dirty="0">
              <a:latin typeface="Arial" charset="0"/>
              <a:ea typeface="ＭＳ Ｐゴシック" charset="0"/>
            </a:endParaRP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BrF</a:t>
            </a:r>
            <a:r>
              <a:rPr lang="en-US" baseline="-25000" dirty="0">
                <a:latin typeface="Arial" charset="0"/>
                <a:ea typeface="ＭＳ Ｐゴシック" charset="0"/>
              </a:rPr>
              <a:t>5</a:t>
            </a:r>
          </a:p>
        </p:txBody>
      </p:sp>
      <p:pic>
        <p:nvPicPr>
          <p:cNvPr id="4" name="Picture 1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690" y="1930625"/>
            <a:ext cx="1609054" cy="1270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5658" y="4945490"/>
            <a:ext cx="1737402" cy="1552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"/>
          <p:cNvPicPr>
            <a:picLocks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441"/>
          <a:stretch/>
        </p:blipFill>
        <p:spPr bwMode="auto">
          <a:xfrm>
            <a:off x="2035657" y="3777004"/>
            <a:ext cx="1802237" cy="690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031" y="1746560"/>
            <a:ext cx="1727117" cy="1639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099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0928" y="4907858"/>
            <a:ext cx="1758346" cy="1919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00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0928" y="3390363"/>
            <a:ext cx="1611548" cy="1563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01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1918" y="1822763"/>
            <a:ext cx="253365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02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2894" y="4762676"/>
            <a:ext cx="222885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03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1667" y="3429000"/>
            <a:ext cx="2019300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99B06EA8-2D24-45F7-8EB0-72102F02AE2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5C033B8-AE1E-4AC5-9A22-19BF2FA2B489}"/>
              </a:ext>
            </a:extLst>
          </p:cNvPr>
          <p:cNvSpPr txBox="1"/>
          <p:nvPr/>
        </p:nvSpPr>
        <p:spPr>
          <a:xfrm>
            <a:off x="4487801" y="1557202"/>
            <a:ext cx="20139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Base structur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2770D21-F050-47B4-8798-2BE940F41261}"/>
              </a:ext>
            </a:extLst>
          </p:cNvPr>
          <p:cNvSpPr txBox="1"/>
          <p:nvPr/>
        </p:nvSpPr>
        <p:spPr>
          <a:xfrm>
            <a:off x="7029570" y="1550964"/>
            <a:ext cx="1758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Real structure</a:t>
            </a:r>
            <a:endParaRPr lang="en-US" b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81F0C05-43FB-4704-A20A-6ABDDD0AF580}"/>
              </a:ext>
            </a:extLst>
          </p:cNvPr>
          <p:cNvSpPr txBox="1"/>
          <p:nvPr/>
        </p:nvSpPr>
        <p:spPr>
          <a:xfrm>
            <a:off x="7432104" y="2868916"/>
            <a:ext cx="10116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/>
              <a:t>Seesaw</a:t>
            </a:r>
            <a:endParaRPr lang="en-US" sz="1600" b="1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3BFA19C-466D-46E2-B7A0-1464A3C84AEE}"/>
              </a:ext>
            </a:extLst>
          </p:cNvPr>
          <p:cNvSpPr txBox="1"/>
          <p:nvPr/>
        </p:nvSpPr>
        <p:spPr>
          <a:xfrm>
            <a:off x="7568953" y="4288409"/>
            <a:ext cx="7874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/>
              <a:t>bent</a:t>
            </a:r>
            <a:endParaRPr lang="en-US" sz="1600" b="1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1328297-154B-4623-9E2D-5D303D2D3568}"/>
              </a:ext>
            </a:extLst>
          </p:cNvPr>
          <p:cNvSpPr txBox="1"/>
          <p:nvPr/>
        </p:nvSpPr>
        <p:spPr>
          <a:xfrm>
            <a:off x="6972300" y="6241610"/>
            <a:ext cx="2019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/>
              <a:t>Square pyramidal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915131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1061"/>
    </mc:Choice>
    <mc:Fallback xmlns="">
      <p:transition spd="slow" advTm="1910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4130" x="3652838" y="6118225"/>
          <p14:tracePt t="14135" x="3738563" y="6018213"/>
          <p14:tracePt t="14142" x="3811588" y="5918200"/>
          <p14:tracePt t="14149" x="3916363" y="5799138"/>
          <p14:tracePt t="14158" x="4003675" y="5680075"/>
          <p14:tracePt t="14164" x="4090988" y="5575300"/>
          <p14:tracePt t="14171" x="4164013" y="5475288"/>
          <p14:tracePt t="14179" x="4254500" y="5356225"/>
          <p14:tracePt t="14193" x="4400550" y="5105400"/>
          <p14:tracePt t="14199" x="4456113" y="5022850"/>
          <p14:tracePt t="14207" x="4514850" y="4922838"/>
          <p14:tracePt t="14213" x="4556125" y="4826000"/>
          <p14:tracePt t="14221" x="4597400" y="4743450"/>
          <p14:tracePt t="14228" x="4651375" y="4643438"/>
          <p14:tracePt t="14234" x="4697413" y="4529138"/>
          <p14:tracePt t="14242" x="4724400" y="4414838"/>
          <p14:tracePt t="14248" x="4738688" y="4324350"/>
          <p14:tracePt t="14257" x="4752975" y="4227513"/>
          <p14:tracePt t="14264" x="4779963" y="4132263"/>
          <p14:tracePt t="14271" x="4789488" y="4054475"/>
          <p14:tracePt t="14278" x="4789488" y="3963988"/>
          <p14:tracePt t="14289" x="4789488" y="3871913"/>
          <p14:tracePt t="14292" x="4789488" y="3813175"/>
          <p14:tracePt t="14298" x="4789488" y="3740150"/>
          <p14:tracePt t="14306" x="4784725" y="3698875"/>
          <p14:tracePt t="14312" x="4760913" y="3633788"/>
          <p14:tracePt t="14320" x="4752975" y="3606800"/>
          <p14:tracePt t="14327" x="4738688" y="3575050"/>
          <p14:tracePt t="14339" x="4719638" y="3533775"/>
          <p14:tracePt t="14342" x="4697413" y="3511550"/>
          <p14:tracePt t="14348" x="4679950" y="3492500"/>
          <p14:tracePt t="14361" x="4646613" y="3475038"/>
          <p14:tracePt t="14363" x="4629150" y="3451225"/>
          <p14:tracePt t="14369" x="4597400" y="3419475"/>
          <p14:tracePt t="14376" x="4537075" y="3397250"/>
          <p14:tracePt t="14384" x="4473575" y="3370263"/>
          <p14:tracePt t="14391" x="4395788" y="3360738"/>
          <p14:tracePt t="14397" x="4337050" y="3346450"/>
          <p14:tracePt t="14405" x="4259263" y="3333750"/>
          <p14:tracePt t="14413" x="4205288" y="3333750"/>
          <p14:tracePt t="14418" x="4149725" y="3333750"/>
          <p14:tracePt t="14426" x="4108450" y="3333750"/>
          <p14:tracePt t="14433" x="4049713" y="3341688"/>
          <p14:tracePt t="14443" x="4008438" y="3351213"/>
          <p14:tracePt t="14447" x="3967163" y="3360738"/>
          <p14:tracePt t="14455" x="3908425" y="3373438"/>
          <p14:tracePt t="14463" x="3862388" y="3382963"/>
          <p14:tracePt t="14469" x="3835400" y="3392488"/>
          <p14:tracePt t="14475" x="3802063" y="3406775"/>
          <p14:tracePt t="14483" x="3784600" y="3433763"/>
          <p14:tracePt t="14492" x="3752850" y="3455988"/>
          <p14:tracePt t="14497" x="3733800" y="3475038"/>
          <p14:tracePt t="14504" x="3711575" y="3492500"/>
          <p14:tracePt t="14512" x="3692525" y="3538538"/>
          <p14:tracePt t="14519" x="3670300" y="3570288"/>
          <p14:tracePt t="14526" x="3648075" y="3611563"/>
          <p14:tracePt t="14533" x="3638550" y="3689350"/>
          <p14:tracePt t="14541" x="3638550" y="3730625"/>
          <p14:tracePt t="14546" x="3638550" y="3784600"/>
          <p14:tracePt t="14555" x="3643313" y="3816350"/>
          <p14:tracePt t="14563" x="3660775" y="3844925"/>
          <p14:tracePt t="14568" x="3675063" y="3903663"/>
          <p14:tracePt t="14576" x="3684588" y="3930650"/>
          <p14:tracePt t="14582" x="3706813" y="3976688"/>
          <p14:tracePt t="14590" x="3725863" y="3995738"/>
          <p14:tracePt t="14597" x="3743325" y="4013200"/>
          <p14:tracePt t="14604" x="3775075" y="4037013"/>
          <p14:tracePt t="14611" x="3794125" y="4054475"/>
          <p14:tracePt t="14618" x="3816350" y="4073525"/>
          <p14:tracePt t="14631" x="3835400" y="4086225"/>
          <p14:tracePt t="14633" x="3852863" y="4095750"/>
          <p14:tracePt t="14639" x="3879850" y="4105275"/>
          <p14:tracePt t="14647" x="3911600" y="4105275"/>
          <p14:tracePt t="14653" x="3952875" y="4105275"/>
          <p14:tracePt t="14660" x="3981450" y="4105275"/>
          <p14:tracePt t="14667" x="4021138" y="4105275"/>
          <p14:tracePt t="14675" x="4076700" y="4095750"/>
          <p14:tracePt t="14681" x="4122738" y="4086225"/>
          <p14:tracePt t="14688" x="4181475" y="4073525"/>
          <p14:tracePt t="14697" x="4227513" y="4049713"/>
          <p14:tracePt t="14702" x="4254500" y="4040188"/>
          <p14:tracePt t="14709" x="4295775" y="4032250"/>
          <p14:tracePt t="14717" x="4341813" y="4022725"/>
          <p14:tracePt t="14726" x="4383088" y="4008438"/>
          <p14:tracePt t="14731" x="4414838" y="4000500"/>
          <p14:tracePt t="14738" x="4441825" y="3990975"/>
          <p14:tracePt t="14746" x="4483100" y="3981450"/>
          <p14:tracePt t="14752" x="4514850" y="3967163"/>
          <p14:tracePt t="14759" x="4546600" y="3949700"/>
          <p14:tracePt t="14767" x="4565650" y="3940175"/>
          <p14:tracePt t="14775" x="4592638" y="3940175"/>
          <p14:tracePt t="14781" x="4610100" y="3930650"/>
          <p14:tracePt t="14788" x="4619625" y="3930650"/>
          <p14:tracePt t="14795" x="4629150" y="3930650"/>
          <p14:tracePt t="14802" x="4633913" y="3930650"/>
          <p14:tracePt t="14809" x="4643438" y="3930650"/>
          <p14:tracePt t="16440" x="4733925" y="3898900"/>
          <p14:tracePt t="16446" x="4879975" y="3852863"/>
          <p14:tracePt t="16454" x="5049838" y="3776663"/>
          <p14:tracePt t="16461" x="5245100" y="3694113"/>
          <p14:tracePt t="16468" x="5422900" y="3597275"/>
          <p14:tracePt t="16477" x="5600700" y="3502025"/>
          <p14:tracePt t="16482" x="5853113" y="3365500"/>
          <p14:tracePt t="16489" x="6135688" y="3224213"/>
          <p14:tracePt t="16497" x="6376988" y="3109913"/>
          <p14:tracePt t="16503" x="6600825" y="2963863"/>
          <p14:tracePt t="16510" x="6788150" y="2844800"/>
          <p14:tracePt t="16518" x="6965950" y="2747963"/>
          <p14:tracePt t="16526" x="7104063" y="2657475"/>
          <p14:tracePt t="16532" x="7199313" y="2598738"/>
          <p14:tracePt t="16539" x="7267575" y="2547938"/>
          <p14:tracePt t="16546" x="7331075" y="2506663"/>
          <p14:tracePt t="16553" x="7377113" y="2470150"/>
          <p14:tracePt t="16561" x="7408863" y="2443163"/>
          <p14:tracePt t="16567" x="7440613" y="2419350"/>
          <p14:tracePt t="16581" x="7459663" y="2401888"/>
          <p14:tracePt t="16583" x="7481888" y="2382838"/>
          <p14:tracePt t="16588" x="7500938" y="2360613"/>
          <p14:tracePt t="16596" x="7532688" y="2328863"/>
          <p14:tracePt t="16603" x="7550150" y="2309813"/>
          <p14:tracePt t="16611" x="7569200" y="2292350"/>
          <p14:tracePt t="16617" x="7600950" y="2268538"/>
          <p14:tracePt t="16624" x="7632700" y="2236788"/>
          <p14:tracePt t="16633" x="7651750" y="2219325"/>
          <p14:tracePt t="16638" x="7669213" y="2200275"/>
          <p14:tracePt t="16645" x="7693025" y="2192338"/>
          <p14:tracePt t="16652" x="7710488" y="2182813"/>
          <p14:tracePt t="16661" x="7737475" y="2173288"/>
          <p14:tracePt t="16666" x="7756525" y="2163763"/>
          <p14:tracePt t="16682" x="7783513" y="2136775"/>
          <p14:tracePt t="16688" x="7793038" y="2127250"/>
          <p14:tracePt t="16694" x="7797800" y="2122488"/>
          <p14:tracePt t="16702" x="7824788" y="2114550"/>
          <p14:tracePt t="16710" x="7842250" y="2114550"/>
          <p14:tracePt t="16716" x="7851775" y="2114550"/>
          <p14:tracePt t="16723" x="7866063" y="2114550"/>
          <p14:tracePt t="16730" x="7883525" y="2105025"/>
          <p14:tracePt t="16737" x="7929563" y="2090738"/>
          <p14:tracePt t="16744" x="7956550" y="2082800"/>
          <p14:tracePt t="16751" x="7988300" y="2073275"/>
          <p14:tracePt t="16760" x="8016875" y="2073275"/>
          <p14:tracePt t="16767" x="8034338" y="2063750"/>
          <p14:tracePt t="16773" x="8053388" y="2063750"/>
          <p14:tracePt t="16781" x="8070850" y="2063750"/>
          <p14:tracePt t="16787" x="8089900" y="2046288"/>
          <p14:tracePt t="16794" x="8121650" y="2046288"/>
          <p14:tracePt t="16801" x="8134350" y="2046288"/>
          <p14:tracePt t="16809" x="8158163" y="2036763"/>
          <p14:tracePt t="16815" x="8175625" y="2022475"/>
          <p14:tracePt t="16823" x="8204200" y="2012950"/>
          <p14:tracePt t="16831" x="8221663" y="2005013"/>
          <p14:tracePt t="16836" x="8253413" y="1995488"/>
          <p14:tracePt t="16845" x="8272463" y="1985963"/>
          <p14:tracePt t="16851" x="8313738" y="1976438"/>
          <p14:tracePt t="16861" x="8345488" y="1963738"/>
          <p14:tracePt t="16866" x="8362950" y="1954213"/>
          <p14:tracePt t="16872" x="8394700" y="1935163"/>
          <p14:tracePt t="16879" x="8423275" y="1927225"/>
          <p14:tracePt t="16886" x="8440738" y="1917700"/>
          <p14:tracePt t="16894" x="8459788" y="1908175"/>
          <p14:tracePt t="16901" x="8477250" y="1908175"/>
          <p14:tracePt t="16908" x="8509000" y="1908175"/>
          <p14:tracePt t="16915" x="8513763" y="1908175"/>
          <p14:tracePt t="16922" x="8523288" y="1908175"/>
          <p14:tracePt t="16929" x="8540750" y="1908175"/>
          <p14:tracePt t="16947" x="8564563" y="1908175"/>
          <p14:tracePt t="16950" x="8591550" y="1908175"/>
          <p14:tracePt t="16957" x="8601075" y="1908175"/>
          <p14:tracePt t="16964" x="8605838" y="1908175"/>
          <p14:tracePt t="16971" x="8613775" y="1908175"/>
          <p14:tracePt t="16979" x="8623300" y="1908175"/>
          <p14:tracePt t="16985" x="8632825" y="1908175"/>
          <p14:tracePt t="16994" x="8637588" y="1908175"/>
          <p14:tracePt t="16999" x="8647113" y="1908175"/>
          <p14:tracePt t="17007" x="8674100" y="1908175"/>
          <p14:tracePt t="17014" x="8678863" y="1908175"/>
          <p14:tracePt t="17021" x="8686800" y="1908175"/>
          <p14:tracePt t="17028" x="8696325" y="1908175"/>
          <p14:tracePt t="17040" x="8705850" y="1908175"/>
          <p14:tracePt t="20416" x="8596313" y="1862138"/>
          <p14:tracePt t="20423" x="8367713" y="1757363"/>
          <p14:tracePt t="20430" x="8143875" y="1689100"/>
          <p14:tracePt t="20439" x="7761288" y="1552575"/>
          <p14:tracePt t="20445" x="7323138" y="1460500"/>
          <p14:tracePt t="20451" x="6921500" y="1370013"/>
          <p14:tracePt t="20459" x="6372225" y="1246188"/>
          <p14:tracePt t="20466" x="6021388" y="1204913"/>
          <p14:tracePt t="20473" x="5597525" y="1160463"/>
          <p14:tracePt t="20480" x="5213350" y="1141413"/>
          <p14:tracePt t="20489" x="4899025" y="1100138"/>
          <p14:tracePt t="20494" x="4597400" y="1100138"/>
          <p14:tracePt t="20501" x="4244975" y="1136650"/>
          <p14:tracePt t="20509" x="4008438" y="1155700"/>
          <p14:tracePt t="20515" x="3738563" y="1173163"/>
          <p14:tracePt t="20522" x="3538538" y="1187450"/>
          <p14:tracePt t="20529" x="3355975" y="1200150"/>
          <p14:tracePt t="20538" x="3209925" y="1219200"/>
          <p14:tracePt t="20543" x="3076575" y="1233488"/>
          <p14:tracePt t="20551" x="2986088" y="1246188"/>
          <p14:tracePt t="20559" x="2925763" y="1255713"/>
          <p14:tracePt t="20565" x="2844800" y="1282700"/>
          <p14:tracePt t="20572" x="2803525" y="1292225"/>
          <p14:tracePt t="20579" x="2762250" y="1306513"/>
          <p14:tracePt t="20586" x="2730500" y="1314450"/>
          <p14:tracePt t="20593" x="2711450" y="1323975"/>
          <p14:tracePt t="20600" x="2693988" y="1333500"/>
          <p14:tracePt t="20609" x="2684463" y="1343025"/>
          <p14:tracePt t="20615" x="2670175" y="1350963"/>
          <p14:tracePt t="20622" x="2662238" y="1355725"/>
          <p14:tracePt t="20628" x="2652713" y="1374775"/>
          <p14:tracePt t="20636" x="2643188" y="1382713"/>
          <p14:tracePt t="20643" x="2638425" y="1401763"/>
          <p14:tracePt t="20650" x="2616200" y="1428750"/>
          <p14:tracePt t="20660" x="2592388" y="1489075"/>
          <p14:tracePt t="20664" x="2555875" y="1552575"/>
          <p14:tracePt t="20672" x="2528888" y="1611313"/>
          <p14:tracePt t="20678" x="2519363" y="1657350"/>
          <p14:tracePt t="20689" x="2506663" y="1716088"/>
          <p14:tracePt t="20693" x="2497138" y="1744663"/>
          <p14:tracePt t="20700" x="2487613" y="1762125"/>
          <p14:tracePt t="20707" x="2478088" y="1785938"/>
          <p14:tracePt t="20714" x="2478088" y="1812925"/>
          <p14:tracePt t="20723" x="2478088" y="1822450"/>
          <p14:tracePt t="20728" x="2478088" y="1825625"/>
          <p14:tracePt t="20735" x="2478088" y="1835150"/>
          <p14:tracePt t="20742" x="2478088" y="1844675"/>
          <p14:tracePt t="20749" x="2478088" y="1849438"/>
          <p14:tracePt t="20756" x="2478088" y="1858963"/>
          <p14:tracePt t="20763" x="2478088" y="1866900"/>
          <p14:tracePt t="20773" x="2478088" y="1876425"/>
          <p14:tracePt t="20778" x="2478088" y="1890713"/>
          <p14:tracePt t="20785" x="2478088" y="1908175"/>
          <p14:tracePt t="20792" x="2478088" y="1927225"/>
          <p14:tracePt t="20799" x="2478088" y="1935163"/>
          <p14:tracePt t="20807" x="2478088" y="1939925"/>
          <p14:tracePt t="20813" x="2478088" y="1949450"/>
          <p14:tracePt t="20822" x="2478088" y="1958975"/>
          <p14:tracePt t="20827" x="2478088" y="1973263"/>
          <p14:tracePt t="21982" x="2497138" y="2032000"/>
          <p14:tracePt t="21989" x="2524125" y="2127250"/>
          <p14:tracePt t="21996" x="2552700" y="2205038"/>
          <p14:tracePt t="22005" x="2579688" y="2319338"/>
          <p14:tracePt t="22011" x="2620963" y="2419350"/>
          <p14:tracePt t="22018" x="2647950" y="2479675"/>
          <p14:tracePt t="22027" x="2657475" y="2538413"/>
          <p14:tracePt t="22032" x="2670175" y="2584450"/>
          <p14:tracePt t="22039" x="2679700" y="2643188"/>
          <p14:tracePt t="22047" x="2689225" y="2671763"/>
          <p14:tracePt t="22053" x="2701925" y="2703513"/>
          <p14:tracePt t="22061" x="2725738" y="2757488"/>
          <p14:tracePt t="22068" x="2725738" y="2798763"/>
          <p14:tracePt t="22083" x="2725738" y="2894013"/>
          <p14:tracePt t="22089" x="2725738" y="2927350"/>
          <p14:tracePt t="22096" x="2725738" y="2981325"/>
          <p14:tracePt t="22103" x="2725738" y="3022600"/>
          <p14:tracePt t="22111" x="2725738" y="3078163"/>
          <p14:tracePt t="22117" x="2725738" y="3105150"/>
          <p14:tracePt t="22126" x="2725738" y="3132138"/>
          <p14:tracePt t="22131" x="2725738" y="3173413"/>
          <p14:tracePt t="22138" x="2725738" y="3205163"/>
          <p14:tracePt t="22146" x="2725738" y="3224213"/>
          <p14:tracePt t="22153" x="2725738" y="3236913"/>
          <p14:tracePt t="22161" x="2725738" y="3278188"/>
          <p14:tracePt t="22167" x="2725738" y="3297238"/>
          <p14:tracePt t="22174" x="2725738" y="3314700"/>
          <p14:tracePt t="22181" x="2725738" y="3355975"/>
          <p14:tracePt t="22188" x="2725738" y="3387725"/>
          <p14:tracePt t="22195" x="2725738" y="3414713"/>
          <p14:tracePt t="22202" x="2725738" y="3470275"/>
          <p14:tracePt t="22211" x="2725738" y="3511550"/>
          <p14:tracePt t="22216" x="2735263" y="3552825"/>
          <p14:tracePt t="22232" x="2743200" y="3611563"/>
          <p14:tracePt t="22233" x="2757488" y="3670300"/>
          <p14:tracePt t="22238" x="2771775" y="3748088"/>
          <p14:tracePt t="22250" x="2779713" y="3808413"/>
          <p14:tracePt t="22252" x="2779713" y="3862388"/>
          <p14:tracePt t="22260" x="2779713" y="3903663"/>
          <p14:tracePt t="22266" x="2779713" y="3959225"/>
          <p14:tracePt t="22273" x="2779713" y="3990975"/>
          <p14:tracePt t="22280" x="2779713" y="4017963"/>
          <p14:tracePt t="22288" x="2779713" y="4044950"/>
          <p14:tracePt t="22294" x="2779713" y="4064000"/>
          <p14:tracePt t="22301" x="2779713" y="4081463"/>
          <p14:tracePt t="22310" x="2779713" y="4100513"/>
          <p14:tracePt t="22315" x="2779713" y="4127500"/>
          <p14:tracePt t="22323" x="2779713" y="4146550"/>
          <p14:tracePt t="22330" x="2779713" y="4178300"/>
          <p14:tracePt t="22337" x="2779713" y="4205288"/>
          <p14:tracePt t="22344" x="2779713" y="4232275"/>
          <p14:tracePt t="22351" x="2779713" y="4251325"/>
          <p14:tracePt t="22359" x="2779713" y="4268788"/>
          <p14:tracePt t="22365" x="2779713" y="4287838"/>
          <p14:tracePt t="22373" x="2779713" y="4314825"/>
          <p14:tracePt t="22379" x="2794000" y="4332288"/>
          <p14:tracePt t="22387" x="2803525" y="4365625"/>
          <p14:tracePt t="22394" x="2803525" y="4383088"/>
          <p14:tracePt t="22400" x="2811463" y="4402138"/>
          <p14:tracePt t="22410" x="2835275" y="4446588"/>
          <p14:tracePt t="22420" x="2835275" y="4460875"/>
          <p14:tracePt t="22422" x="2844800" y="4483100"/>
          <p14:tracePt t="22430" x="2844800" y="4497388"/>
          <p14:tracePt t="22436" x="2844800" y="4529138"/>
          <p14:tracePt t="22444" x="2844800" y="4533900"/>
          <p14:tracePt t="24194" x="2794000" y="4497388"/>
          <p14:tracePt t="24200" x="2711450" y="4443413"/>
          <p14:tracePt t="24208" x="2647950" y="4392613"/>
          <p14:tracePt t="24215" x="2565400" y="4351338"/>
          <p14:tracePt t="24223" x="2501900" y="4310063"/>
          <p14:tracePt t="24229" x="2419350" y="4256088"/>
          <p14:tracePt t="24236" x="2355850" y="4219575"/>
          <p14:tracePt t="24243" x="2255838" y="4178300"/>
          <p14:tracePt t="24252" x="2173288" y="4122738"/>
          <p14:tracePt t="24258" x="2109788" y="4081463"/>
          <p14:tracePt t="24265" x="2032000" y="4044950"/>
          <p14:tracePt t="24273" x="1963738" y="3990975"/>
          <p14:tracePt t="24278" x="1885950" y="3949700"/>
          <p14:tracePt t="24286" x="1803400" y="3908425"/>
          <p14:tracePt t="24293" x="1720850" y="3852863"/>
          <p14:tracePt t="24302" x="1643063" y="3830638"/>
          <p14:tracePt t="24307" x="1579563" y="3803650"/>
          <p14:tracePt t="24324" x="1474788" y="3757613"/>
          <p14:tracePt t="24328" x="1423988" y="3721100"/>
          <p14:tracePt t="24335" x="1382713" y="3711575"/>
          <p14:tracePt t="24343" x="1350963" y="3698875"/>
          <p14:tracePt t="24352" x="1319213" y="3679825"/>
          <p14:tracePt t="24357" x="1277938" y="3670300"/>
          <p14:tracePt t="24365" x="1250950" y="3657600"/>
          <p14:tracePt t="24373" x="1219200" y="3648075"/>
          <p14:tracePt t="24378" x="1177925" y="3625850"/>
          <p14:tracePt t="24385" x="1155700" y="3616325"/>
          <p14:tracePt t="24392" x="1136650" y="3606800"/>
          <p14:tracePt t="24401" x="1109663" y="3589338"/>
          <p14:tracePt t="24406" x="1077913" y="3579813"/>
          <p14:tracePt t="24414" x="1058863" y="3557588"/>
          <p14:tracePt t="24422" x="1036638" y="3529013"/>
          <p14:tracePt t="24427" x="1017588" y="3506788"/>
          <p14:tracePt t="24436" x="985838" y="3487738"/>
          <p14:tracePt t="24442" x="968375" y="3470275"/>
          <p14:tracePt t="24449" x="958850" y="3451225"/>
          <p14:tracePt t="24457" x="949325" y="3419475"/>
          <p14:tracePt t="24463" x="939800" y="3409950"/>
          <p14:tracePt t="24473" x="931863" y="3392488"/>
          <p14:tracePt t="24477" x="922338" y="3373438"/>
          <p14:tracePt t="24490" x="912813" y="3355975"/>
          <p14:tracePt t="24492" x="890588" y="3314700"/>
          <p14:tracePt t="24499" x="890588" y="3282950"/>
          <p14:tracePt t="24507" x="890588" y="3255963"/>
          <p14:tracePt t="24513" x="890588" y="3214688"/>
          <p14:tracePt t="24521" x="890588" y="3173413"/>
          <p14:tracePt t="24527" x="890588" y="3117850"/>
          <p14:tracePt t="24535" x="890588" y="3078163"/>
          <p14:tracePt t="24541" x="908050" y="3044825"/>
          <p14:tracePt t="24548" x="917575" y="2990850"/>
          <p14:tracePt t="24555" x="939800" y="2944813"/>
          <p14:tracePt t="24562" x="968375" y="2881313"/>
          <p14:tracePt t="24569" x="990600" y="2840038"/>
          <p14:tracePt t="24576" x="1022350" y="2808288"/>
          <p14:tracePt t="24584" x="1031875" y="2776538"/>
          <p14:tracePt t="24591" x="1036638" y="2767013"/>
          <p14:tracePt t="24597" x="1046163" y="2762250"/>
          <p14:tracePt t="24605" x="1046163" y="2752725"/>
          <p14:tracePt t="24633" x="1046163" y="2757488"/>
          <p14:tracePt t="24640" x="1046163" y="2762250"/>
          <p14:tracePt t="24648" x="1046163" y="2771775"/>
          <p14:tracePt t="24655" x="1046163" y="2789238"/>
          <p14:tracePt t="24661" x="1046163" y="2803525"/>
          <p14:tracePt t="24669" x="1046163" y="2820988"/>
          <p14:tracePt t="24675" x="1054100" y="2854325"/>
          <p14:tracePt t="24685" x="1068388" y="2908300"/>
          <p14:tracePt t="24690" x="1068388" y="2968625"/>
          <p14:tracePt t="24697" x="1082675" y="3059113"/>
          <p14:tracePt t="24706" x="1095375" y="3154363"/>
          <p14:tracePt t="24711" x="1095375" y="3263900"/>
          <p14:tracePt t="24720" x="1109663" y="3392488"/>
          <p14:tracePt t="24725" x="1136650" y="3524250"/>
          <p14:tracePt t="24732" x="1150938" y="3670300"/>
          <p14:tracePt t="24741" x="1168400" y="3803650"/>
          <p14:tracePt t="24747" x="1182688" y="3913188"/>
          <p14:tracePt t="24754" x="1195388" y="4027488"/>
          <p14:tracePt t="24761" x="1204913" y="4086225"/>
          <p14:tracePt t="24769" x="1204913" y="4159250"/>
          <p14:tracePt t="24775" x="1204913" y="4200525"/>
          <p14:tracePt t="24783" x="1204913" y="4227513"/>
          <p14:tracePt t="24790" x="1204913" y="4268788"/>
          <p14:tracePt t="24796" x="1204913" y="4300538"/>
          <p14:tracePt t="24803" x="1204913" y="4329113"/>
          <p14:tracePt t="24810" x="1204913" y="4356100"/>
          <p14:tracePt t="24818" x="1204913" y="4387850"/>
          <p14:tracePt t="24824" x="1204913" y="4405313"/>
          <p14:tracePt t="24832" x="1204913" y="4433888"/>
          <p14:tracePt t="24839" x="1204913" y="4465638"/>
          <p14:tracePt t="24846" x="1204913" y="4492625"/>
          <p14:tracePt t="24853" x="1204913" y="4511675"/>
          <p14:tracePt t="24860" x="1204913" y="4538663"/>
          <p14:tracePt t="24869" x="1204913" y="4570413"/>
          <p14:tracePt t="24874" x="1204913" y="4584700"/>
          <p14:tracePt t="24881" x="1204913" y="4602163"/>
          <p14:tracePt t="24888" x="1204913" y="4621213"/>
          <p14:tracePt t="24903" x="1204913" y="4648200"/>
          <p14:tracePt t="24911" x="1204913" y="4652963"/>
          <p14:tracePt t="24918" x="1204913" y="4662488"/>
          <p14:tracePt t="24924" x="1204913" y="4670425"/>
          <p14:tracePt t="24931" x="1204913" y="4675188"/>
          <p14:tracePt t="24954" x="1204913" y="4711700"/>
          <p14:tracePt t="38496" x="1296988" y="4652963"/>
          <p14:tracePt t="38502" x="1397000" y="4579938"/>
          <p14:tracePt t="38510" x="1497013" y="4506913"/>
          <p14:tracePt t="38516" x="1597025" y="4405313"/>
          <p14:tracePt t="38524" x="1716088" y="4329113"/>
          <p14:tracePt t="38531" x="1835150" y="4241800"/>
          <p14:tracePt t="38538" x="1954213" y="4149725"/>
          <p14:tracePt t="38546" x="2076450" y="4044950"/>
          <p14:tracePt t="38552" x="2159000" y="3963988"/>
          <p14:tracePt t="38560" x="2259013" y="3889375"/>
          <p14:tracePt t="38566" x="2332038" y="3808413"/>
          <p14:tracePt t="38574" x="2414588" y="3735388"/>
          <p14:tracePt t="38581" x="2516188" y="3648075"/>
          <p14:tracePt t="38587" x="2584450" y="3579813"/>
          <p14:tracePt t="38595" x="2684463" y="3492500"/>
          <p14:tracePt t="38601" x="2757488" y="3392488"/>
          <p14:tracePt t="38610" x="2840038" y="3324225"/>
          <p14:tracePt t="38615" x="2894013" y="3241675"/>
          <p14:tracePt t="38623" x="2962275" y="3173413"/>
          <p14:tracePt t="38630" x="3003550" y="3109913"/>
          <p14:tracePt t="38637" x="3035300" y="3063875"/>
          <p14:tracePt t="38644" x="3076575" y="3000375"/>
          <p14:tracePt t="38651" x="3095625" y="2968625"/>
          <p14:tracePt t="38660" x="3108325" y="2935288"/>
          <p14:tracePt t="38665" x="3117850" y="2908300"/>
          <p14:tracePt t="38673" x="3127375" y="2867025"/>
          <p14:tracePt t="38680" x="3127375" y="2835275"/>
          <p14:tracePt t="38687" x="3127375" y="2817813"/>
          <p14:tracePt t="38701" x="3127375" y="2776538"/>
          <p14:tracePt t="38703" x="3127375" y="2762250"/>
          <p14:tracePt t="38710" x="3122613" y="2740025"/>
          <p14:tracePt t="38715" x="3113088" y="2720975"/>
          <p14:tracePt t="38723" x="3103563" y="2703513"/>
          <p14:tracePt t="38729" x="3095625" y="2674938"/>
          <p14:tracePt t="38736" x="3086100" y="2667000"/>
          <p14:tracePt t="38744" x="3059113" y="2657475"/>
          <p14:tracePt t="38750" x="3040063" y="2647950"/>
          <p14:tracePt t="38757" x="3030538" y="2638425"/>
          <p14:tracePt t="38764" x="3017838" y="2630488"/>
          <p14:tracePt t="38772" x="2998788" y="2630488"/>
          <p14:tracePt t="38779" x="2967038" y="2630488"/>
          <p14:tracePt t="38786" x="2949575" y="2630488"/>
          <p14:tracePt t="38794" x="2944813" y="2630488"/>
          <p14:tracePt t="38800" x="2925763" y="2630488"/>
          <p14:tracePt t="38807" x="2908300" y="2635250"/>
          <p14:tracePt t="38814" x="2867025" y="2647950"/>
          <p14:tracePt t="38822" x="2835275" y="2667000"/>
          <p14:tracePt t="38829" x="2803525" y="2711450"/>
          <p14:tracePt t="38836" x="2735263" y="2781300"/>
          <p14:tracePt t="38844" x="2674938" y="2894013"/>
          <p14:tracePt t="38850" x="2579688" y="3068638"/>
          <p14:tracePt t="38857" x="2538413" y="3219450"/>
          <p14:tracePt t="38864" x="2492375" y="3370263"/>
          <p14:tracePt t="38871" x="2446338" y="3521075"/>
          <p14:tracePt t="38877" x="2433638" y="3648075"/>
          <p14:tracePt t="38889" x="2433638" y="3740150"/>
          <p14:tracePt t="38893" x="2433638" y="3835400"/>
          <p14:tracePt t="38899" x="2433638" y="3908425"/>
          <p14:tracePt t="38907" x="2433638" y="3963988"/>
          <p14:tracePt t="38914" x="2438400" y="4022725"/>
          <p14:tracePt t="38920" x="2460625" y="4068763"/>
          <p14:tracePt t="38927" x="2474913" y="4110038"/>
          <p14:tracePt t="38934" x="2482850" y="4154488"/>
          <p14:tracePt t="38945" x="2506663" y="4200525"/>
          <p14:tracePt t="38948" x="2528888" y="4241800"/>
          <p14:tracePt t="38956" x="2552700" y="4287838"/>
          <p14:tracePt t="38964" x="2584450" y="4319588"/>
          <p14:tracePt t="38970" x="2606675" y="4365625"/>
          <p14:tracePt t="38977" x="2625725" y="4397375"/>
          <p14:tracePt t="38984" x="2647950" y="4429125"/>
          <p14:tracePt t="38993" x="2665413" y="4446588"/>
          <p14:tracePt t="38998" x="2698750" y="4479925"/>
          <p14:tracePt t="39005" x="2716213" y="4487863"/>
          <p14:tracePt t="39013" x="2735263" y="4497388"/>
          <p14:tracePt t="39019" x="2752725" y="4497388"/>
          <p14:tracePt t="39027" x="2779713" y="4497388"/>
          <p14:tracePt t="39034" x="2798763" y="4492625"/>
          <p14:tracePt t="39041" x="2816225" y="4483100"/>
          <p14:tracePt t="39048" x="2840038" y="4438650"/>
          <p14:tracePt t="39059" x="2889250" y="4387850"/>
          <p14:tracePt t="39063" x="2917825" y="4310063"/>
          <p14:tracePt t="39069" x="2957513" y="4214813"/>
          <p14:tracePt t="39077" x="2986088" y="4100513"/>
          <p14:tracePt t="39084" x="3030538" y="3967163"/>
          <p14:tracePt t="39091" x="3044825" y="3835400"/>
          <p14:tracePt t="39098" x="3059113" y="3689350"/>
          <p14:tracePt t="39105" x="3059113" y="3560763"/>
          <p14:tracePt t="39112" x="3059113" y="3433763"/>
          <p14:tracePt t="39119" x="3049588" y="3341688"/>
          <p14:tracePt t="39126" x="3035300" y="3246438"/>
          <p14:tracePt t="39133" x="3008313" y="3151188"/>
          <p14:tracePt t="39140" x="2998788" y="3090863"/>
          <p14:tracePt t="39147" x="2986088" y="3032125"/>
          <p14:tracePt t="39154" x="2967038" y="3000375"/>
          <p14:tracePt t="39162" x="2944813" y="2968625"/>
          <p14:tracePt t="39168" x="2935288" y="2949575"/>
          <p14:tracePt t="39177" x="2925763" y="2922588"/>
          <p14:tracePt t="39183" x="2908300" y="2913063"/>
          <p14:tracePt t="39189" x="2898775" y="2903538"/>
          <p14:tracePt t="39198" x="2889250" y="2903538"/>
          <p14:tracePt t="39214" x="2884488" y="2903538"/>
          <p14:tracePt t="39218" x="2876550" y="2903538"/>
          <p14:tracePt t="39232" x="2867025" y="2908300"/>
          <p14:tracePt t="39234" x="2857500" y="2922588"/>
          <p14:tracePt t="39239" x="2847975" y="2968625"/>
          <p14:tracePt t="39248" x="2835275" y="3041650"/>
          <p14:tracePt t="39253" x="2808288" y="3154363"/>
          <p14:tracePt t="39261" x="2794000" y="3305175"/>
          <p14:tracePt t="39268" x="2779713" y="3470275"/>
          <p14:tracePt t="39277" x="2762250" y="3633788"/>
          <p14:tracePt t="39282" x="2762250" y="3779838"/>
          <p14:tracePt t="39289" x="2762250" y="3922713"/>
          <p14:tracePt t="39297" x="2762250" y="4049713"/>
          <p14:tracePt t="39303" x="2762250" y="4178300"/>
          <p14:tracePt t="39311" x="2762250" y="4287838"/>
          <p14:tracePt t="39317" x="2771775" y="4383088"/>
          <p14:tracePt t="39324" x="2784475" y="4479925"/>
          <p14:tracePt t="39333" x="2798763" y="4556125"/>
          <p14:tracePt t="39338" x="2820988" y="4616450"/>
          <p14:tracePt t="39348" x="2835275" y="4694238"/>
          <p14:tracePt t="39353" x="2847975" y="4752975"/>
          <p14:tracePt t="39361" x="2857500" y="4811713"/>
          <p14:tracePt t="39367" x="2884488" y="4889500"/>
          <p14:tracePt t="39374" x="2913063" y="4954588"/>
          <p14:tracePt t="39382" x="2944813" y="4999038"/>
          <p14:tracePt t="39389" x="2971800" y="5064125"/>
          <p14:tracePt t="39395" x="2981325" y="5105400"/>
          <p14:tracePt t="39402" x="2994025" y="5145088"/>
          <p14:tracePt t="39411" x="3003550" y="5168900"/>
          <p14:tracePt t="39416" x="3013075" y="5186363"/>
          <p14:tracePt t="39424" x="3022600" y="5205413"/>
          <p14:tracePt t="39431" x="3030538" y="5222875"/>
          <p14:tracePt t="39437" x="3049588" y="5254625"/>
          <p14:tracePt t="39445" x="3059113" y="5273675"/>
          <p14:tracePt t="39452" x="3067050" y="5291138"/>
          <p14:tracePt t="39460" x="3076575" y="5310188"/>
          <p14:tracePt t="39466" x="3086100" y="5319713"/>
          <p14:tracePt t="39474" x="3095625" y="5332413"/>
          <p14:tracePt t="39481" x="3103563" y="5341938"/>
          <p14:tracePt t="39487" x="3108325" y="5351463"/>
          <p14:tracePt t="39494" x="3117850" y="5356225"/>
          <p14:tracePt t="39502" x="3136900" y="5364163"/>
          <p14:tracePt t="39510" x="3144838" y="5364163"/>
          <p14:tracePt t="39515" x="3149600" y="5364163"/>
          <p14:tracePt t="39523" x="3159125" y="5364163"/>
          <p14:tracePt t="39530" x="3168650" y="5364163"/>
          <p14:tracePt t="39537" x="3181350" y="5356225"/>
          <p14:tracePt t="39544" x="3205163" y="5332413"/>
          <p14:tracePt t="39551" x="3249613" y="5273675"/>
          <p14:tracePt t="39560" x="3278188" y="5214938"/>
          <p14:tracePt t="39565" x="3305175" y="5118100"/>
          <p14:tracePt t="39572" x="3332163" y="4986338"/>
          <p14:tracePt t="39580" x="3373438" y="4872038"/>
          <p14:tracePt t="39586" x="3405188" y="4702175"/>
          <p14:tracePt t="39594" x="3419475" y="4556125"/>
          <p14:tracePt t="39601" x="3436938" y="4356100"/>
          <p14:tracePt t="39609" x="3451225" y="4132263"/>
          <p14:tracePt t="39620" x="3451225" y="3930650"/>
          <p14:tracePt t="39622" x="3451225" y="3730625"/>
          <p14:tracePt t="39630" x="3441700" y="3565525"/>
          <p14:tracePt t="39636" x="3409950" y="3419475"/>
          <p14:tracePt t="39644" x="3382963" y="3268663"/>
          <p14:tracePt t="39650" x="3336925" y="3122613"/>
          <p14:tracePt t="39657" x="3309938" y="2990850"/>
          <p14:tracePt t="39666" x="3282950" y="2894013"/>
          <p14:tracePt t="39672" x="3241675" y="2813050"/>
          <p14:tracePt t="39679" x="3200400" y="2747963"/>
          <p14:tracePt t="39686" x="3181350" y="2703513"/>
          <p14:tracePt t="39694" x="3159125" y="2671763"/>
          <p14:tracePt t="39700" x="3140075" y="2643188"/>
          <p14:tracePt t="39707" x="3117850" y="2620963"/>
          <p14:tracePt t="39720" x="3100388" y="2611438"/>
          <p14:tracePt t="39723" x="3090863" y="2606675"/>
          <p14:tracePt t="39728" x="3086100" y="2606675"/>
          <p14:tracePt t="39735" x="3076575" y="2606675"/>
          <p14:tracePt t="39744" x="3059113" y="2606675"/>
          <p14:tracePt t="39749" x="3044825" y="2606675"/>
          <p14:tracePt t="39757" x="3013075" y="2611438"/>
          <p14:tracePt t="39764" x="2994025" y="2620963"/>
          <p14:tracePt t="39771" x="2976563" y="2638425"/>
          <p14:tracePt t="39778" x="2944813" y="2671763"/>
          <p14:tracePt t="39785" x="2894013" y="2708275"/>
          <p14:tracePt t="39793" x="2857500" y="2752725"/>
          <p14:tracePt t="39799" x="2820988" y="2835275"/>
          <p14:tracePt t="39806" x="2767013" y="2898775"/>
          <p14:tracePt t="39814" x="2725738" y="2981325"/>
          <p14:tracePt t="39821" x="2701925" y="3044825"/>
          <p14:tracePt t="39827" x="2674938" y="3141663"/>
          <p14:tracePt t="39834" x="2633663" y="3236913"/>
          <p14:tracePt t="39844" x="2620963" y="3314700"/>
          <p14:tracePt t="39849" x="2620963" y="3424238"/>
          <p14:tracePt t="39856" x="2620963" y="3533775"/>
          <p14:tracePt t="39864" x="2620963" y="3662363"/>
          <p14:tracePt t="39870" x="2628900" y="3776663"/>
          <p14:tracePt t="39878" x="2670175" y="3889375"/>
          <p14:tracePt t="39890" x="2716213" y="4003675"/>
          <p14:tracePt t="39894" x="2743200" y="4117975"/>
          <p14:tracePt t="39898" x="2779713" y="4183063"/>
          <p14:tracePt t="39905" x="2835275" y="4264025"/>
          <p14:tracePt t="39912" x="2857500" y="4310063"/>
          <p14:tracePt t="39920" x="2884488" y="4368800"/>
          <p14:tracePt t="39927" x="2903538" y="4402138"/>
          <p14:tracePt t="39935" x="2925763" y="4419600"/>
          <p14:tracePt t="39941" x="2935288" y="4443413"/>
          <p14:tracePt t="39950" x="2944813" y="4460875"/>
          <p14:tracePt t="39955" x="2949575" y="4465638"/>
          <p14:tracePt t="39962" x="2957513" y="4475163"/>
          <p14:tracePt t="39969" x="2957513" y="4483100"/>
          <p14:tracePt t="39977" x="2967038" y="4487863"/>
          <p14:tracePt t="39983" x="2976563" y="4506913"/>
          <p14:tracePt t="39990" x="2981325" y="4516438"/>
          <p14:tracePt t="39998" x="2981325" y="4524375"/>
          <p14:tracePt t="45857" x="2981325" y="4511675"/>
          <p14:tracePt t="45865" x="2981325" y="4492625"/>
          <p14:tracePt t="45871" x="2971800" y="4483100"/>
          <p14:tracePt t="45878" x="2971800" y="4479925"/>
          <p14:tracePt t="45885" x="2962275" y="4460875"/>
          <p14:tracePt t="45892" x="2962275" y="4443413"/>
          <p14:tracePt t="45899" x="2962275" y="4424363"/>
          <p14:tracePt t="45906" x="2962275" y="4419600"/>
          <p14:tracePt t="45914" x="2962275" y="4410075"/>
          <p14:tracePt t="45921" x="2954338" y="4402138"/>
          <p14:tracePt t="45928" x="2954338" y="4392613"/>
          <p14:tracePt t="45935" x="2954338" y="4387850"/>
          <p14:tracePt t="45945" x="2954338" y="4378325"/>
          <p14:tracePt t="45949" x="2954338" y="4360863"/>
          <p14:tracePt t="45956" x="2954338" y="4356100"/>
          <p14:tracePt t="45966" x="2954338" y="4346575"/>
          <p14:tracePt t="45970" x="2954338" y="4337050"/>
          <p14:tracePt t="45978" x="2954338" y="4332288"/>
          <p14:tracePt t="45985" x="2949575" y="4324350"/>
          <p14:tracePt t="45991" x="2949575" y="4314825"/>
          <p14:tracePt t="45999" x="2949575" y="4305300"/>
          <p14:tracePt t="46006" x="2949575" y="4300538"/>
          <p14:tracePt t="46013" x="2949575" y="4292600"/>
          <p14:tracePt t="46020" x="2949575" y="4273550"/>
          <p14:tracePt t="46027" x="2940050" y="4268788"/>
          <p14:tracePt t="46036" x="2940050" y="4259263"/>
          <p14:tracePt t="46041" x="2940050" y="4251325"/>
          <p14:tracePt t="46048" x="2940050" y="4246563"/>
          <p14:tracePt t="46055" x="2940050" y="4237038"/>
          <p14:tracePt t="46063" x="2940050" y="4227513"/>
          <p14:tracePt t="46069" x="2940050" y="4219575"/>
          <p14:tracePt t="46077" x="2940050" y="4214813"/>
          <p14:tracePt t="46083" x="2940050" y="4195763"/>
          <p14:tracePt t="46090" x="2940050" y="4186238"/>
          <p14:tracePt t="46098" x="2940050" y="4183063"/>
          <p14:tracePt t="46104" x="2940050" y="4173538"/>
          <p14:tracePt t="46112" x="2940050" y="4164013"/>
          <p14:tracePt t="46119" x="2940050" y="4159250"/>
          <p14:tracePt t="46140" x="2940050" y="4149725"/>
          <p14:tracePt t="46147" x="2940050" y="4141788"/>
          <p14:tracePt t="46161" x="2940050" y="4132263"/>
          <p14:tracePt t="46169" x="2940050" y="4127500"/>
          <p14:tracePt t="46186" x="2940050" y="4110038"/>
          <p14:tracePt t="46197" x="2940050" y="4100513"/>
          <p14:tracePt t="46205" x="2940050" y="4095750"/>
          <p14:tracePt t="46211" x="2940050" y="4086225"/>
          <p14:tracePt t="46218" x="2940050" y="4076700"/>
          <p14:tracePt t="46225" x="2940050" y="4073525"/>
          <p14:tracePt t="46233" x="2940050" y="4064000"/>
          <p14:tracePt t="46239" x="2930525" y="4054475"/>
          <p14:tracePt t="46247" x="2930525" y="4044950"/>
          <p14:tracePt t="46253" x="2930525" y="4032250"/>
          <p14:tracePt t="46261" x="2930525" y="4022725"/>
          <p14:tracePt t="46268" x="2921000" y="4013200"/>
          <p14:tracePt t="46274" x="2921000" y="4008438"/>
          <p14:tracePt t="46282" x="2921000" y="4000500"/>
          <p14:tracePt t="46289" x="2921000" y="3990975"/>
          <p14:tracePt t="46296" x="2921000" y="3986213"/>
          <p14:tracePt t="46310" x="2908300" y="3976688"/>
          <p14:tracePt t="46324" x="2908300" y="3967163"/>
          <p14:tracePt t="46338" x="2908300" y="3949700"/>
          <p14:tracePt t="46353" x="2908300" y="3944938"/>
          <p14:tracePt t="46360" x="2908300" y="3935413"/>
          <p14:tracePt t="46367" x="2908300" y="3927475"/>
          <p14:tracePt t="46376" x="2898775" y="3922713"/>
          <p14:tracePt t="46382" x="2898775" y="3913188"/>
          <p14:tracePt t="46388" x="2898775" y="3903663"/>
          <p14:tracePt t="46396" x="2898775" y="3894138"/>
          <p14:tracePt t="46403" x="2898775" y="3889375"/>
          <p14:tracePt t="46410" x="2898775" y="3871913"/>
          <p14:tracePt t="46417" x="2898775" y="3862388"/>
          <p14:tracePt t="46424" x="2898775" y="3857625"/>
          <p14:tracePt t="46431" x="2898775" y="3849688"/>
          <p14:tracePt t="46438" x="2898775" y="3840163"/>
          <p14:tracePt t="46445" x="2898775" y="3835400"/>
          <p14:tracePt t="46452" x="2898775" y="3825875"/>
          <p14:tracePt t="46459" x="2898775" y="3816350"/>
          <p14:tracePt t="46466" x="2898775" y="3808413"/>
          <p14:tracePt t="46476" x="2898775" y="3794125"/>
          <p14:tracePt t="46481" x="2898775" y="3784600"/>
          <p14:tracePt t="46495" x="2898775" y="3776663"/>
          <p14:tracePt t="46820" x="2903538" y="3730625"/>
          <p14:tracePt t="46827" x="2903538" y="3633788"/>
          <p14:tracePt t="46834" x="2903538" y="3560763"/>
          <p14:tracePt t="46842" x="2917825" y="3484563"/>
          <p14:tracePt t="46849" x="2917825" y="3429000"/>
          <p14:tracePt t="46856" x="2917825" y="3355975"/>
          <p14:tracePt t="46863" x="2917825" y="3314700"/>
          <p14:tracePt t="46870" x="2917825" y="3260725"/>
          <p14:tracePt t="46877" x="2917825" y="3219450"/>
          <p14:tracePt t="46884" x="2917825" y="3178175"/>
          <p14:tracePt t="46891" x="2917825" y="3146425"/>
          <p14:tracePt t="46898" x="2917825" y="3132138"/>
          <p14:tracePt t="46906" x="2917825" y="3114675"/>
          <p14:tracePt t="46912" x="2917825" y="3081338"/>
          <p14:tracePt t="46919" x="2917825" y="3063875"/>
          <p14:tracePt t="46926" x="2913063" y="3044825"/>
          <p14:tracePt t="46934" x="2913063" y="3032125"/>
          <p14:tracePt t="46953" x="2913063" y="2971800"/>
          <p14:tracePt t="46955" x="2913063" y="2940050"/>
          <p14:tracePt t="46962" x="2913063" y="2913063"/>
          <p14:tracePt t="46969" x="2913063" y="2881313"/>
          <p14:tracePt t="46976" x="2903538" y="2862263"/>
          <p14:tracePt t="46983" x="2903538" y="2849563"/>
          <p14:tracePt t="46990" x="2894013" y="2825750"/>
          <p14:tracePt t="46997" x="2894013" y="2813050"/>
          <p14:tracePt t="47005" x="2881313" y="2767013"/>
          <p14:tracePt t="47012" x="2881313" y="2752725"/>
          <p14:tracePt t="47019" x="2881313" y="2735263"/>
          <p14:tracePt t="47026" x="2881313" y="2716213"/>
          <p14:tracePt t="47034" x="2871788" y="2698750"/>
          <p14:tracePt t="47040" x="2871788" y="2689225"/>
          <p14:tracePt t="47047" x="2871788" y="2679700"/>
          <p14:tracePt t="47055" x="2871788" y="2674938"/>
          <p14:tracePt t="47061" x="2871788" y="2667000"/>
          <p14:tracePt t="47068" x="2871788" y="2657475"/>
          <p14:tracePt t="47075" x="2871788" y="2652713"/>
          <p14:tracePt t="47082" x="2871788" y="2643188"/>
          <p14:tracePt t="47090" x="2871788" y="2635250"/>
          <p14:tracePt t="47096" x="2871788" y="2606675"/>
          <p14:tracePt t="47104" x="2871788" y="2593975"/>
          <p14:tracePt t="47111" x="2871788" y="2574925"/>
          <p14:tracePt t="47118" x="2871788" y="2543175"/>
          <p14:tracePt t="47125" x="2871788" y="2501900"/>
          <p14:tracePt t="47132" x="2871788" y="2484438"/>
          <p14:tracePt t="47139" x="2871788" y="2470150"/>
          <p14:tracePt t="47146" x="2871788" y="2452688"/>
          <p14:tracePt t="47153" x="2871788" y="2419350"/>
          <p14:tracePt t="47160" x="2871788" y="2406650"/>
          <p14:tracePt t="47168" x="2871788" y="2397125"/>
          <p14:tracePt t="47175" x="2871788" y="2387600"/>
          <p14:tracePt t="47181" x="2871788" y="2378075"/>
          <p14:tracePt t="47189" x="2871788" y="2374900"/>
          <p14:tracePt t="47196" x="2871788" y="2365375"/>
          <p14:tracePt t="47203" x="2871788" y="2355850"/>
          <p14:tracePt t="47210" x="2871788" y="2341563"/>
          <p14:tracePt t="47430" x="2881313" y="2378075"/>
          <p14:tracePt t="47436" x="2881313" y="2419350"/>
          <p14:tracePt t="47444" x="2881313" y="2460625"/>
          <p14:tracePt t="47451" x="2881313" y="2501900"/>
          <p14:tracePt t="47458" x="2881313" y="2557463"/>
          <p14:tracePt t="47465" x="2881313" y="2598738"/>
          <p14:tracePt t="47472" x="2881313" y="2652713"/>
          <p14:tracePt t="47479" x="2881313" y="2693988"/>
          <p14:tracePt t="47486" x="2881313" y="2747963"/>
          <p14:tracePt t="47493" x="2881313" y="2789238"/>
          <p14:tracePt t="47500" x="2881313" y="2817813"/>
          <p14:tracePt t="47508" x="2881313" y="2857500"/>
          <p14:tracePt t="47514" x="2881313" y="2886075"/>
          <p14:tracePt t="47522" x="2881313" y="2917825"/>
          <p14:tracePt t="47529" x="2881313" y="2959100"/>
          <p14:tracePt t="47536" x="2881313" y="2986088"/>
          <p14:tracePt t="47544" x="2881313" y="3017838"/>
          <p14:tracePt t="47550" x="2881313" y="3059113"/>
          <p14:tracePt t="47557" x="2889250" y="3086100"/>
          <p14:tracePt t="47564" x="2889250" y="3117850"/>
          <p14:tracePt t="47571" x="2889250" y="3159125"/>
          <p14:tracePt t="47578" x="2889250" y="3187700"/>
          <p14:tracePt t="47585" x="2889250" y="3214688"/>
          <p14:tracePt t="47592" x="2889250" y="3255963"/>
          <p14:tracePt t="47599" x="2889250" y="3287713"/>
          <p14:tracePt t="47607" x="2889250" y="3314700"/>
          <p14:tracePt t="47614" x="2889250" y="3346450"/>
          <p14:tracePt t="47621" x="2889250" y="3360738"/>
          <p14:tracePt t="47628" x="2889250" y="3378200"/>
          <p14:tracePt t="47635" x="2889250" y="3397250"/>
          <p14:tracePt t="47642" x="2889250" y="3414713"/>
          <p14:tracePt t="47649" x="2889250" y="3424238"/>
          <p14:tracePt t="47657" x="2889250" y="3438525"/>
          <p14:tracePt t="47663" x="2889250" y="3448050"/>
          <p14:tracePt t="47670" x="2889250" y="3455988"/>
          <p14:tracePt t="47677" x="2889250" y="3460750"/>
          <p14:tracePt t="47684" x="2889250" y="3479800"/>
          <p14:tracePt t="47692" x="2889250" y="3487738"/>
          <p14:tracePt t="47698" x="2889250" y="3492500"/>
          <p14:tracePt t="47706" x="2889250" y="3502025"/>
          <p14:tracePt t="47713" x="2889250" y="3511550"/>
          <p14:tracePt t="47720" x="2889250" y="3521075"/>
          <p14:tracePt t="47727" x="2889250" y="3524250"/>
          <p14:tracePt t="47734" x="2889250" y="3533775"/>
          <p14:tracePt t="47741" x="2889250" y="3543300"/>
          <p14:tracePt t="47748" x="2889250" y="3548063"/>
          <p14:tracePt t="47756" x="2889250" y="3557588"/>
          <p14:tracePt t="47762" x="2889250" y="3565525"/>
          <p14:tracePt t="47769" x="2889250" y="3570288"/>
          <p14:tracePt t="47777" x="2889250" y="3589338"/>
          <p14:tracePt t="47784" x="2889250" y="3597275"/>
          <p14:tracePt t="47791" x="2889250" y="3606800"/>
          <p14:tracePt t="47798" x="2889250" y="3611563"/>
          <p14:tracePt t="47805" x="2889250" y="3621088"/>
          <p14:tracePt t="47812" x="2889250" y="3638550"/>
          <p14:tracePt t="47819" x="2889250" y="3652838"/>
          <p14:tracePt t="47826" x="2889250" y="3694113"/>
          <p14:tracePt t="47833" x="2889250" y="3725863"/>
          <p14:tracePt t="47841" x="2889250" y="3752850"/>
          <p14:tracePt t="47847" x="2889250" y="3794125"/>
          <p14:tracePt t="47855" x="2889250" y="3825875"/>
          <p14:tracePt t="47862" x="2889250" y="3840163"/>
          <p14:tracePt t="47870" x="2889250" y="3871913"/>
          <p14:tracePt t="47876" x="2889250" y="3889375"/>
          <p14:tracePt t="47883" x="2889250" y="3903663"/>
          <p14:tracePt t="47891" x="2889250" y="3913188"/>
          <p14:tracePt t="47897" x="2889250" y="3922713"/>
          <p14:tracePt t="47904" x="2889250" y="3930650"/>
          <p14:tracePt t="47911" x="2889250" y="3935413"/>
          <p14:tracePt t="47918" x="2889250" y="3954463"/>
          <p14:tracePt t="47925" x="2889250" y="3963988"/>
          <p14:tracePt t="47932" x="2889250" y="3967163"/>
          <p14:tracePt t="47940" x="2889250" y="3976688"/>
          <p14:tracePt t="50987" x="2898775" y="3930650"/>
          <p14:tracePt t="50994" x="2913063" y="3840163"/>
          <p14:tracePt t="51001" x="2925763" y="3762375"/>
          <p14:tracePt t="51008" x="2940050" y="3667125"/>
          <p14:tracePt t="51015" x="2940050" y="3575050"/>
          <p14:tracePt t="51022" x="2949575" y="3516313"/>
          <p14:tracePt t="51030" x="2949575" y="3443288"/>
          <p14:tracePt t="51037" x="2949575" y="3402013"/>
          <p14:tracePt t="51044" x="2949575" y="3346450"/>
          <p14:tracePt t="51051" x="2949575" y="3314700"/>
          <p14:tracePt t="51058" x="2949575" y="3300413"/>
          <p14:tracePt t="51065" x="2949575" y="3282950"/>
          <p14:tracePt t="51072" x="2949575" y="3251200"/>
          <p14:tracePt t="51079" x="2949575" y="3246438"/>
          <p14:tracePt t="51086" x="2949575" y="3236913"/>
          <p14:tracePt t="51093" x="2949575" y="3227388"/>
          <p14:tracePt t="51100" x="2949575" y="3219450"/>
          <p14:tracePt t="51108" x="2949575" y="3214688"/>
          <p14:tracePt t="51114" x="2949575" y="3205163"/>
          <p14:tracePt t="51157" x="2949575" y="3195638"/>
          <p14:tracePt t="54027" x="2957513" y="3168650"/>
          <p14:tracePt t="54034" x="2971800" y="3127375"/>
          <p14:tracePt t="54042" x="2981325" y="3068638"/>
          <p14:tracePt t="54048" x="2990850" y="3041650"/>
          <p14:tracePt t="54056" x="3003550" y="3008313"/>
          <p14:tracePt t="54062" x="3013075" y="2976563"/>
          <p14:tracePt t="54070" x="3022600" y="2959100"/>
          <p14:tracePt t="54077" x="3022600" y="2944813"/>
          <p14:tracePt t="54083" x="3030538" y="2922588"/>
          <p14:tracePt t="54091" x="3030538" y="2917825"/>
          <p14:tracePt t="54098" x="3030538" y="2908300"/>
          <p14:tracePt t="54105" x="3049588" y="2898775"/>
          <p14:tracePt t="54112" x="3049588" y="2881313"/>
          <p14:tracePt t="54119" x="3049588" y="2876550"/>
          <p14:tracePt t="54126" x="3054350" y="2867025"/>
          <p14:tracePt t="54133" x="3063875" y="2857500"/>
          <p14:tracePt t="54141" x="3071813" y="2849563"/>
          <p14:tracePt t="54147" x="3076575" y="2844800"/>
          <p14:tracePt t="54156" x="3086100" y="2835275"/>
          <p14:tracePt t="54162" x="3095625" y="2825750"/>
          <p14:tracePt t="54169" x="3103563" y="2820988"/>
          <p14:tracePt t="54176" x="3108325" y="2803525"/>
          <p14:tracePt t="54183" x="3132138" y="2794000"/>
          <p14:tracePt t="54192" x="3136900" y="2794000"/>
          <p14:tracePt t="54205" x="3144838" y="2784475"/>
          <p14:tracePt t="54226" x="3144838" y="2776538"/>
          <p14:tracePt t="54254" x="3144838" y="2771775"/>
          <p14:tracePt t="54268" x="3144838" y="2762250"/>
          <p14:tracePt t="54276" x="3144838" y="2752725"/>
          <p14:tracePt t="54282" x="3144838" y="2747963"/>
          <p14:tracePt t="54297" x="3154363" y="2740025"/>
          <p14:tracePt t="54311" x="3154363" y="2720975"/>
          <p14:tracePt t="54317" x="3159125" y="2720975"/>
          <p14:tracePt t="54339" x="3168650" y="2716213"/>
          <p14:tracePt t="54353" x="3176588" y="2708275"/>
          <p14:tracePt t="54360" x="3176588" y="2698750"/>
          <p14:tracePt t="54367" x="3186113" y="2698750"/>
          <p14:tracePt t="54375" x="3190875" y="2689225"/>
          <p14:tracePt t="54381" x="3190875" y="2684463"/>
          <p14:tracePt t="55700" x="3163888" y="2794000"/>
          <p14:tracePt t="55707" x="3117850" y="2940050"/>
          <p14:tracePt t="55714" x="3090863" y="3054350"/>
          <p14:tracePt t="55721" x="3044825" y="3173413"/>
          <p14:tracePt t="55728" x="3017838" y="3282950"/>
          <p14:tracePt t="55735" x="2990850" y="3397250"/>
          <p14:tracePt t="55743" x="2962275" y="3479800"/>
          <p14:tracePt t="55749" x="2921000" y="3557588"/>
          <p14:tracePt t="55758" x="2913063" y="3616325"/>
          <p14:tracePt t="55763" x="2898775" y="3675063"/>
          <p14:tracePt t="55772" x="2889250" y="3721100"/>
          <p14:tracePt t="55778" x="2876550" y="3762375"/>
          <p14:tracePt t="55784" x="2867025" y="3789363"/>
          <p14:tracePt t="55792" x="2857500" y="3835400"/>
          <p14:tracePt t="55799" x="2844800" y="3894138"/>
          <p14:tracePt t="55806" x="2835275" y="3954463"/>
          <p14:tracePt t="55813" x="2808288" y="4032250"/>
          <p14:tracePt t="55820" x="2808288" y="4122738"/>
          <p14:tracePt t="55827" x="2808288" y="4195763"/>
          <p14:tracePt t="55834" x="2794000" y="4273550"/>
          <p14:tracePt t="55842" x="2794000" y="4332288"/>
          <p14:tracePt t="55848" x="2794000" y="4387850"/>
          <p14:tracePt t="55856" x="2784475" y="4429125"/>
          <p14:tracePt t="55866" x="2784475" y="4460875"/>
          <p14:tracePt t="55869" x="2784475" y="4487863"/>
          <p14:tracePt t="55877" x="2784475" y="4506913"/>
          <p14:tracePt t="55885" x="2774950" y="4516438"/>
          <p14:tracePt t="55891" x="2774950" y="4519613"/>
          <p14:tracePt t="55898" x="2774950" y="4529138"/>
          <p14:tracePt t="55905" x="2774950" y="4538663"/>
          <p14:tracePt t="55912" x="2774950" y="4543425"/>
          <p14:tracePt t="55919" x="2774950" y="4560888"/>
          <p14:tracePt t="55927" x="2767013" y="4570413"/>
          <p14:tracePt t="55936" x="2767013" y="4575175"/>
          <p14:tracePt t="55948" x="2762250" y="4575175"/>
          <p14:tracePt t="55955" x="2752725" y="4575175"/>
          <p14:tracePt t="55962" x="2743200" y="4575175"/>
          <p14:tracePt t="55969" x="2738438" y="4575175"/>
          <p14:tracePt t="55976" x="2720975" y="4575175"/>
          <p14:tracePt t="55983" x="2711450" y="4575175"/>
          <p14:tracePt t="55990" x="2701925" y="4575175"/>
          <p14:tracePt t="55997" x="2698750" y="4575175"/>
          <p14:tracePt t="56004" x="2689225" y="4575175"/>
          <p14:tracePt t="56011" x="2670175" y="4565650"/>
          <p14:tracePt t="56018" x="2662238" y="4548188"/>
          <p14:tracePt t="56026" x="2633663" y="4538663"/>
          <p14:tracePt t="56036" x="2611438" y="4516438"/>
          <p14:tracePt t="56041" x="2592388" y="4497388"/>
          <p14:tracePt t="56047" x="2584450" y="4487863"/>
          <p14:tracePt t="56057" x="2579688" y="4475163"/>
          <p14:tracePt t="56061" x="2565400" y="4443413"/>
          <p14:tracePt t="56068" x="2555875" y="4424363"/>
          <p14:tracePt t="56076" x="2547938" y="4405313"/>
          <p14:tracePt t="56082" x="2528888" y="4397375"/>
          <p14:tracePt t="56090" x="2519363" y="4378325"/>
          <p14:tracePt t="56097" x="2511425" y="4368800"/>
          <p14:tracePt t="56107" x="2506663" y="4351338"/>
          <p14:tracePt t="56111" x="2497138" y="4341813"/>
          <p14:tracePt t="56118" x="2487613" y="4337050"/>
          <p14:tracePt t="56125" x="2478088" y="4329113"/>
          <p14:tracePt t="56132" x="2478088" y="4319588"/>
          <p14:tracePt t="56139" x="2478088" y="4314825"/>
          <p14:tracePt t="56146" x="2478088" y="4305300"/>
          <p14:tracePt t="56224" x="2478088" y="4295775"/>
          <p14:tracePt t="56231" x="2478088" y="4292600"/>
          <p14:tracePt t="56245" x="2478088" y="4273550"/>
          <p14:tracePt t="56252" x="2478088" y="4264025"/>
          <p14:tracePt t="56259" x="2478088" y="4259263"/>
          <p14:tracePt t="56266" x="2478088" y="4251325"/>
          <p14:tracePt t="56275" x="2478088" y="4241800"/>
          <p14:tracePt t="56280" x="2478088" y="4232275"/>
          <p14:tracePt t="56288" x="2478088" y="4227513"/>
          <p14:tracePt t="56309" x="2478088" y="4219575"/>
          <p14:tracePt t="62658" x="2506663" y="4256088"/>
          <p14:tracePt t="62665" x="2543175" y="4300538"/>
          <p14:tracePt t="62672" x="2592388" y="4351338"/>
          <p14:tracePt t="62679" x="2611438" y="4383088"/>
          <p14:tracePt t="62686" x="2633663" y="4410075"/>
          <p14:tracePt t="62693" x="2652713" y="4443413"/>
          <p14:tracePt t="62701" x="2670175" y="4460875"/>
          <p14:tracePt t="62707" x="2701925" y="4483100"/>
          <p14:tracePt t="62714" x="2711450" y="4492625"/>
          <p14:tracePt t="62722" x="2725738" y="4497388"/>
          <p14:tracePt t="62728" x="2735263" y="4506913"/>
          <p14:tracePt t="62736" x="2752725" y="4516438"/>
          <p14:tracePt t="62743" x="2784475" y="4524375"/>
          <p14:tracePt t="62750" x="2798763" y="4524375"/>
          <p14:tracePt t="62757" x="2816225" y="4524375"/>
          <p14:tracePt t="62764" x="2835275" y="4524375"/>
          <p14:tracePt t="62771" x="2852738" y="4524375"/>
          <p14:tracePt t="62778" x="2881313" y="4524375"/>
          <p14:tracePt t="62786" x="2898775" y="4519613"/>
          <p14:tracePt t="62792" x="2917825" y="4511675"/>
          <p14:tracePt t="62800" x="2925763" y="4502150"/>
          <p14:tracePt t="62807" x="2935288" y="4497388"/>
          <p14:tracePt t="62815" x="2944813" y="4487863"/>
          <p14:tracePt t="62821" x="2957513" y="4479925"/>
          <p14:tracePt t="62828" x="2967038" y="4470400"/>
          <p14:tracePt t="62835" x="2976563" y="4465638"/>
          <p14:tracePt t="62842" x="2981325" y="4456113"/>
          <p14:tracePt t="62850" x="2990850" y="4438650"/>
          <p14:tracePt t="62856" x="2998788" y="4429125"/>
          <p14:tracePt t="62864" x="2998788" y="4424363"/>
          <p14:tracePt t="62870" x="2998788" y="4414838"/>
          <p14:tracePt t="62877" x="2998788" y="4405313"/>
          <p14:tracePt t="62885" x="2998788" y="4402138"/>
          <p14:tracePt t="62891" x="2998788" y="4392613"/>
          <p14:tracePt t="62899" x="2998788" y="4383088"/>
          <p14:tracePt t="62906" x="2998788" y="4378325"/>
          <p14:tracePt t="62913" x="2998788" y="4368800"/>
          <p14:tracePt t="62920" x="2998788" y="4351338"/>
          <p14:tracePt t="62927" x="2998788" y="4346575"/>
          <p14:tracePt t="62935" x="2998788" y="4337050"/>
          <p14:tracePt t="62941" x="2998788" y="4329113"/>
          <p14:tracePt t="62984" x="2994025" y="4329113"/>
          <p14:tracePt t="62991" x="2990850" y="4329113"/>
          <p14:tracePt t="62998" x="2981325" y="4329113"/>
          <p14:tracePt t="63005" x="2971800" y="4329113"/>
          <p14:tracePt t="63012" x="2967038" y="4329113"/>
          <p14:tracePt t="63020" x="2949575" y="4329113"/>
          <p14:tracePt t="63026" x="2940050" y="4329113"/>
          <p14:tracePt t="63034" x="2930525" y="4332288"/>
          <p14:tracePt t="63040" x="2925763" y="4341813"/>
          <p14:tracePt t="63048" x="2917825" y="4346575"/>
          <p14:tracePt t="63055" x="2908300" y="4365625"/>
          <p14:tracePt t="63061" x="2908300" y="4373563"/>
          <p14:tracePt t="63069" x="2908300" y="4378325"/>
          <p14:tracePt t="63076" x="2908300" y="4387850"/>
          <p14:tracePt t="63083" x="2908300" y="4397375"/>
          <p14:tracePt t="63090" x="2908300" y="4405313"/>
          <p14:tracePt t="63098" x="2908300" y="4410075"/>
          <p14:tracePt t="63104" x="2908300" y="4419600"/>
          <p14:tracePt t="63111" x="2908300" y="4429125"/>
          <p14:tracePt t="63119" x="2908300" y="4433888"/>
          <p14:tracePt t="63126" x="2908300" y="4451350"/>
          <p14:tracePt t="63133" x="2908300" y="4460875"/>
          <p14:tracePt t="63140" x="2908300" y="4465638"/>
          <p14:tracePt t="63147" x="2908300" y="4475163"/>
          <p14:tracePt t="63154" x="2908300" y="4483100"/>
          <p14:tracePt t="63161" x="2908300" y="4487863"/>
          <p14:tracePt t="63169" x="2908300" y="4497388"/>
          <p14:tracePt t="63175" x="2908300" y="4506913"/>
          <p14:tracePt t="63239" x="2913063" y="4506913"/>
          <p14:tracePt t="63246" x="2921000" y="4506913"/>
          <p14:tracePt t="63253" x="2925763" y="4506913"/>
          <p14:tracePt t="63260" x="2935288" y="4506913"/>
          <p14:tracePt t="63274" x="2944813" y="4502150"/>
          <p14:tracePt t="63282" x="2944813" y="4492625"/>
          <p14:tracePt t="63289" x="2944813" y="4487863"/>
          <p14:tracePt t="63295" x="2944813" y="4479925"/>
          <p14:tracePt t="63304" x="2944813" y="4470400"/>
          <p14:tracePt t="63310" x="2944813" y="4465638"/>
          <p14:tracePt t="63317" x="2944813" y="4456113"/>
          <p14:tracePt t="63324" x="2944813" y="4438650"/>
          <p14:tracePt t="63331" x="2944813" y="4433888"/>
          <p14:tracePt t="63338" x="2944813" y="4424363"/>
          <p14:tracePt t="63345" x="2944813" y="4414838"/>
          <p14:tracePt t="63353" x="2944813" y="4410075"/>
          <p14:tracePt t="63359" x="2944813" y="4402138"/>
          <p14:tracePt t="63367" x="2944813" y="4392613"/>
          <p14:tracePt t="63374" x="2944813" y="4383088"/>
          <p14:tracePt t="63381" x="2940050" y="4378325"/>
          <p14:tracePt t="63388" x="2930525" y="4378325"/>
          <p14:tracePt t="63402" x="2925763" y="4378325"/>
          <p14:tracePt t="63409" x="2917825" y="4378325"/>
          <p14:tracePt t="63423" x="2908300" y="4378325"/>
          <p14:tracePt t="63430" x="2898775" y="4378325"/>
          <p14:tracePt t="63437" x="2894013" y="4378325"/>
          <p14:tracePt t="63452" x="2884488" y="4378325"/>
          <p14:tracePt t="63551" x="2889250" y="4378325"/>
          <p14:tracePt t="63558" x="2894013" y="4378325"/>
          <p14:tracePt t="63565" x="2903538" y="4378325"/>
          <p14:tracePt t="63572" x="2913063" y="4378325"/>
          <p14:tracePt t="63579" x="2930525" y="4378325"/>
          <p14:tracePt t="63587" x="2935288" y="4368800"/>
          <p14:tracePt t="63593" x="2944813" y="4351338"/>
          <p14:tracePt t="63600" x="2962275" y="4341813"/>
          <p14:tracePt t="63607" x="2971800" y="4341813"/>
          <p14:tracePt t="63615" x="2981325" y="4332288"/>
          <p14:tracePt t="63622" x="2986088" y="4332288"/>
          <p14:tracePt t="63628" x="2994025" y="4332288"/>
          <p14:tracePt t="63636" x="3003550" y="4332288"/>
          <p14:tracePt t="63657" x="3003550" y="4329113"/>
          <p14:tracePt t="63666" x="3003550" y="4319588"/>
          <p14:tracePt t="63672" x="3003550" y="4310063"/>
          <p14:tracePt t="63686" x="3003550" y="4305300"/>
          <p14:tracePt t="63707" x="3003550" y="4295775"/>
          <p14:tracePt t="64036" x="2994025" y="4183063"/>
          <p14:tracePt t="64039" x="2981325" y="4073525"/>
          <p14:tracePt t="64046" x="2967038" y="3940175"/>
          <p14:tracePt t="64054" x="2954338" y="3830638"/>
          <p14:tracePt t="64060" x="2940050" y="3716338"/>
          <p14:tracePt t="64068" x="2925763" y="3643313"/>
          <p14:tracePt t="64074" x="2913063" y="3565525"/>
          <p14:tracePt t="64083" x="2903538" y="3506788"/>
          <p14:tracePt t="64089" x="2876550" y="3443288"/>
          <p14:tracePt t="64096" x="2867025" y="3414713"/>
          <p14:tracePt t="64103" x="2857500" y="3370263"/>
          <p14:tracePt t="64110" x="2847975" y="3341688"/>
          <p14:tracePt t="64118" x="2840038" y="3324225"/>
          <p14:tracePt t="64124" x="2840038" y="3305175"/>
          <p14:tracePt t="64131" x="2840038" y="3278188"/>
          <p14:tracePt t="64138" x="2840038" y="3268663"/>
          <p14:tracePt t="64145" x="2840038" y="3260725"/>
          <p14:tracePt t="64153" x="2840038" y="3241675"/>
          <p14:tracePt t="64160" x="2840038" y="3236913"/>
          <p14:tracePt t="64167" x="2830513" y="3219450"/>
          <p14:tracePt t="64174" x="2830513" y="3209925"/>
          <p14:tracePt t="64181" x="2830513" y="3195638"/>
          <p14:tracePt t="64188" x="2830513" y="3187700"/>
          <p14:tracePt t="64195" x="2820988" y="3178175"/>
          <p14:tracePt t="64202" x="2820988" y="3173413"/>
          <p14:tracePt t="64209" x="2811463" y="3163888"/>
          <p14:tracePt t="64216" x="2811463" y="3154363"/>
          <p14:tracePt t="64224" x="2811463" y="3146425"/>
          <p14:tracePt t="64232" x="2811463" y="3141663"/>
          <p14:tracePt t="64238" x="2811463" y="3132138"/>
          <p14:tracePt t="64245" x="2811463" y="3114675"/>
          <p14:tracePt t="64253" x="2811463" y="3109913"/>
          <p14:tracePt t="64273" x="2811463" y="3100388"/>
          <p14:tracePt t="64288" x="2811463" y="3090863"/>
          <p14:tracePt t="64294" x="2811463" y="3086100"/>
          <p14:tracePt t="64309" x="2811463" y="3078163"/>
          <p14:tracePt t="64316" x="2811463" y="3068638"/>
          <p14:tracePt t="64329" x="2811463" y="3059113"/>
          <p14:tracePt t="64337" x="2811463" y="3054350"/>
          <p14:tracePt t="64344" x="2811463" y="3036888"/>
          <p14:tracePt t="64351" x="2816225" y="3027363"/>
          <p14:tracePt t="64358" x="2825750" y="3013075"/>
          <p14:tracePt t="64366" x="2835275" y="2981325"/>
          <p14:tracePt t="64372" x="2844800" y="2949575"/>
          <p14:tracePt t="64379" x="2857500" y="2908300"/>
          <p14:tracePt t="64387" x="2867025" y="2881313"/>
          <p14:tracePt t="64394" x="2876550" y="2849563"/>
          <p14:tracePt t="64401" x="2894013" y="2817813"/>
          <p14:tracePt t="64408" x="2903538" y="2798763"/>
          <p14:tracePt t="64415" x="2917825" y="2781300"/>
          <p14:tracePt t="64422" x="2917825" y="2771775"/>
          <p14:tracePt t="64429" x="2917825" y="2767013"/>
          <p14:tracePt t="64436" x="2917825" y="2757488"/>
          <p14:tracePt t="64444" x="2917825" y="2747963"/>
          <p14:tracePt t="64451" x="2917825" y="2735263"/>
          <p14:tracePt t="64528" x="2917825" y="2747963"/>
          <p14:tracePt t="64536" x="2917825" y="2752725"/>
          <p14:tracePt t="64542" x="2917825" y="2762250"/>
          <p14:tracePt t="64549" x="2917825" y="2771775"/>
          <p14:tracePt t="64556" x="2917825" y="2776538"/>
          <p14:tracePt t="64563" x="2917825" y="2784475"/>
          <p14:tracePt t="64571" x="2917825" y="2794000"/>
          <p14:tracePt t="64577" x="2917825" y="2798763"/>
          <p14:tracePt t="64585" x="2917825" y="2808288"/>
          <p14:tracePt t="64592" x="2917825" y="2825750"/>
          <p14:tracePt t="64599" x="2917825" y="2835275"/>
          <p14:tracePt t="64606" x="2917825" y="2840038"/>
          <p14:tracePt t="64613" x="2917825" y="2849563"/>
          <p14:tracePt t="64620" x="2917825" y="2857500"/>
          <p14:tracePt t="64627" x="2917825" y="2862263"/>
          <p14:tracePt t="64635" x="2917825" y="2871788"/>
          <p14:tracePt t="64642" x="2917825" y="2881313"/>
          <p14:tracePt t="64656" x="2921000" y="2881313"/>
          <p14:tracePt t="64663" x="2930525" y="2881313"/>
          <p14:tracePt t="64670" x="2940050" y="2881313"/>
          <p14:tracePt t="64677" x="2944813" y="2881313"/>
          <p14:tracePt t="64685" x="2954338" y="2876550"/>
          <p14:tracePt t="64691" x="2962275" y="2867025"/>
          <p14:tracePt t="64698" x="2967038" y="2862263"/>
          <p14:tracePt t="64705" x="2967038" y="2854325"/>
          <p14:tracePt t="64714" x="2976563" y="2844800"/>
          <p14:tracePt t="64719" x="2976563" y="2840038"/>
          <p14:tracePt t="64726" x="2976563" y="2830513"/>
          <p14:tracePt t="64734" x="2976563" y="2813050"/>
          <p14:tracePt t="64740" x="2976563" y="2803525"/>
          <p14:tracePt t="64748" x="2976563" y="2798763"/>
          <p14:tracePt t="64755" x="2976563" y="2789238"/>
          <p14:tracePt t="64762" x="2976563" y="2781300"/>
          <p14:tracePt t="64769" x="2976563" y="2776538"/>
          <p14:tracePt t="64776" x="2976563" y="2767013"/>
          <p14:tracePt t="64790" x="2971800" y="2767013"/>
          <p14:tracePt t="64819" x="2967038" y="2767013"/>
          <p14:tracePt t="64840" x="2967038" y="2771775"/>
          <p14:tracePt t="64848" x="2967038" y="2776538"/>
          <p14:tracePt t="64854" x="2967038" y="2784475"/>
          <p14:tracePt t="64861" x="2967038" y="2794000"/>
          <p14:tracePt t="64868" x="2967038" y="2798763"/>
          <p14:tracePt t="64875" x="2967038" y="2808288"/>
          <p14:tracePt t="64882" x="2967038" y="2825750"/>
          <p14:tracePt t="64890" x="2967038" y="2835275"/>
          <p14:tracePt t="64896" x="2967038" y="2840038"/>
          <p14:tracePt t="64904" x="2967038" y="2849563"/>
          <p14:tracePt t="66172" x="2990850" y="2849563"/>
          <p14:tracePt t="66179" x="3003550" y="2849563"/>
          <p14:tracePt t="66186" x="3022600" y="2849563"/>
          <p14:tracePt t="66193" x="3030538" y="2849563"/>
          <p14:tracePt t="66200" x="3049588" y="2849563"/>
          <p14:tracePt t="66208" x="3054350" y="2849563"/>
          <p14:tracePt t="66215" x="3063875" y="2849563"/>
          <p14:tracePt t="66222" x="3071813" y="2849563"/>
          <p14:tracePt t="66229" x="3076575" y="2849563"/>
          <p14:tracePt t="66236" x="3086100" y="2844800"/>
          <p14:tracePt t="66244" x="3095625" y="2840038"/>
          <p14:tracePt t="66250" x="3100388" y="2830513"/>
          <p14:tracePt t="66257" x="3108325" y="2813050"/>
          <p14:tracePt t="66264" x="3132138" y="2794000"/>
          <p14:tracePt t="66271" x="3149600" y="2762250"/>
          <p14:tracePt t="66279" x="3168650" y="2744788"/>
          <p14:tracePt t="66285" x="3190875" y="2725738"/>
          <p14:tracePt t="66293" x="3209925" y="2693988"/>
          <p14:tracePt t="66300" x="3232150" y="2662238"/>
          <p14:tracePt t="66306" x="3249613" y="2630488"/>
          <p14:tracePt t="66314" x="3259138" y="2601913"/>
          <p14:tracePt t="66321" x="3268663" y="2584450"/>
          <p14:tracePt t="66329" x="3282950" y="2552700"/>
          <p14:tracePt t="66335" x="3290888" y="2533650"/>
          <p14:tracePt t="66342" x="3300413" y="2516188"/>
          <p14:tracePt t="66349" x="3300413" y="2506663"/>
          <p14:tracePt t="66356" x="3300413" y="2497138"/>
          <p14:tracePt t="66364" x="3300413" y="2474913"/>
          <p14:tracePt t="66370" x="3300413" y="2465388"/>
          <p14:tracePt t="66378" x="3300413" y="2455863"/>
          <p14:tracePt t="66385" x="3300413" y="2452688"/>
          <p14:tracePt t="66392" x="3300413" y="2443163"/>
          <p14:tracePt t="66399" x="3300413" y="2433638"/>
          <p14:tracePt t="66406" x="3300413" y="2424113"/>
          <p14:tracePt t="66413" x="3300413" y="2419350"/>
          <p14:tracePt t="66420" x="3300413" y="2411413"/>
          <p14:tracePt t="66427" x="3300413" y="2401888"/>
          <p14:tracePt t="66434" x="3300413" y="2387600"/>
          <p14:tracePt t="66442" x="3300413" y="2378075"/>
          <p14:tracePt t="66448" x="3300413" y="2370138"/>
          <p14:tracePt t="66455" x="3300413" y="2365375"/>
          <p14:tracePt t="66463" x="3300413" y="2355850"/>
          <p14:tracePt t="66469" x="3300413" y="2346325"/>
          <p14:tracePt t="66477" x="3300413" y="2338388"/>
          <p14:tracePt t="66775" x="3300413" y="2351088"/>
          <p14:tracePt t="66783" x="3300413" y="2370138"/>
          <p14:tracePt t="66790" x="3300413" y="2387600"/>
          <p14:tracePt t="66796" x="3300413" y="2414588"/>
          <p14:tracePt t="66804" x="3300413" y="2424113"/>
          <p14:tracePt t="66811" x="3300413" y="2433638"/>
          <p14:tracePt t="66818" x="3300413" y="2438400"/>
          <p14:tracePt t="66825" x="3300413" y="2447925"/>
          <p14:tracePt t="66834" x="3300413" y="2455863"/>
          <p14:tracePt t="66839" x="3300413" y="2460625"/>
          <p14:tracePt t="66846" x="3300413" y="2470150"/>
          <p14:tracePt t="66854" x="3300413" y="2489200"/>
          <p14:tracePt t="66860" x="3300413" y="2492375"/>
          <p14:tracePt t="66868" x="3300413" y="2501900"/>
          <p14:tracePt t="66883" x="3300413" y="2511425"/>
          <p14:tracePt t="66903" x="3300413" y="2520950"/>
          <p14:tracePt t="66923" x="3300413" y="2525713"/>
          <p14:tracePt t="66933" x="3300413" y="2533650"/>
          <p14:tracePt t="66937" x="3295650" y="2543175"/>
          <p14:tracePt t="66945" x="3286125" y="2547938"/>
          <p14:tracePt t="66952" x="3278188" y="2565400"/>
          <p14:tracePt t="66959" x="3273425" y="2574925"/>
          <p14:tracePt t="66966" x="3273425" y="2584450"/>
          <p14:tracePt t="66974" x="3263900" y="2589213"/>
          <p14:tracePt t="66980" x="3263900" y="2598738"/>
          <p14:tracePt t="66988" x="3263900" y="2606675"/>
          <p14:tracePt t="66995" x="3263900" y="2611438"/>
          <p14:tracePt t="67003" x="3263900" y="2620963"/>
          <p14:tracePt t="67009" x="3254375" y="2630488"/>
          <p14:tracePt t="67019" x="3254375" y="2638425"/>
          <p14:tracePt t="67023" x="3254375" y="2643188"/>
          <p14:tracePt t="67073" x="3254375" y="2652713"/>
          <p14:tracePt t="67087" x="3254375" y="2662238"/>
          <p14:tracePt t="67094" x="3254375" y="2667000"/>
          <p14:tracePt t="67101" x="3249613" y="2674938"/>
          <p14:tracePt t="67108" x="3232150" y="2684463"/>
          <p14:tracePt t="67117" x="3222625" y="2693988"/>
          <p14:tracePt t="67122" x="3222625" y="2698750"/>
          <p14:tracePt t="67129" x="3222625" y="2716213"/>
          <p14:tracePt t="67137" x="3213100" y="2716213"/>
          <p14:tracePt t="67172" x="3209925" y="2716213"/>
          <p14:tracePt t="67214" x="3200400" y="2716213"/>
          <p14:tracePt t="67222" x="3190875" y="2716213"/>
          <p14:tracePt t="67236" x="3186113" y="2716213"/>
          <p14:tracePt t="67243" x="3176588" y="2716213"/>
          <p14:tracePt t="67251" x="3168650" y="2716213"/>
          <p14:tracePt t="67257" x="3149600" y="2725738"/>
          <p14:tracePt t="67264" x="3144838" y="2725738"/>
          <p14:tracePt t="67271" x="3136900" y="2735263"/>
          <p14:tracePt t="67278" x="3127375" y="2740025"/>
          <p14:tracePt t="67286" x="3122613" y="2740025"/>
          <p14:tracePt t="67293" x="3113088" y="2740025"/>
          <p14:tracePt t="67300" x="3103563" y="2747963"/>
          <p14:tracePt t="67307" x="3095625" y="2747963"/>
          <p14:tracePt t="67314" x="3090863" y="2757488"/>
          <p14:tracePt t="67321" x="3063875" y="2757488"/>
          <p14:tracePt t="67328" x="3044825" y="2767013"/>
          <p14:tracePt t="67336" x="3027363" y="2767013"/>
          <p14:tracePt t="67342" x="3008313" y="2767013"/>
          <p14:tracePt t="67350" x="2990850" y="2767013"/>
          <p14:tracePt t="67356" x="2976563" y="2767013"/>
          <p14:tracePt t="67369" x="2957513" y="2767013"/>
          <p14:tracePt t="67371" x="2940050" y="2767013"/>
          <p14:tracePt t="67377" x="2908300" y="2767013"/>
          <p14:tracePt t="67384" x="2894013" y="2767013"/>
          <p14:tracePt t="67392" x="2876550" y="2767013"/>
          <p14:tracePt t="67400" x="2857500" y="2767013"/>
          <p14:tracePt t="67406" x="2840038" y="2767013"/>
          <p14:tracePt t="67413" x="2811463" y="2767013"/>
          <p14:tracePt t="67420" x="2794000" y="2767013"/>
          <p14:tracePt t="67427" x="2784475" y="2767013"/>
          <p14:tracePt t="67434" x="2774950" y="2767013"/>
          <p14:tracePt t="67441" x="2771775" y="2767013"/>
          <p14:tracePt t="67450" x="2762250" y="2767013"/>
          <p14:tracePt t="67455" x="2752725" y="2767013"/>
          <p14:tracePt t="67463" x="2747963" y="2767013"/>
          <p14:tracePt t="67470" x="2730500" y="2767013"/>
          <p14:tracePt t="67476" x="2720975" y="2767013"/>
          <p14:tracePt t="67484" x="2716213" y="2767013"/>
          <p14:tracePt t="67491" x="2706688" y="2767013"/>
          <p14:tracePt t="67497" x="2698750" y="2767013"/>
          <p14:tracePt t="67512" x="2689225" y="2767013"/>
          <p14:tracePt t="67526" x="2684463" y="2767013"/>
          <p14:tracePt t="67535" x="2674938" y="2767013"/>
          <p14:tracePt t="67547" x="2665413" y="2767013"/>
          <p14:tracePt t="67561" x="2652713" y="2767013"/>
          <p14:tracePt t="67569" x="2643188" y="2767013"/>
          <p14:tracePt t="67576" x="2633663" y="2767013"/>
          <p14:tracePt t="67583" x="2628900" y="2767013"/>
          <p14:tracePt t="67590" x="2620963" y="2767013"/>
          <p14:tracePt t="67597" x="2611438" y="2762250"/>
          <p14:tracePt t="67604" x="2601913" y="2752725"/>
          <p14:tracePt t="67611" x="2597150" y="2752725"/>
          <p14:tracePt t="67619" x="2589213" y="2747963"/>
          <p14:tracePt t="67625" x="2589213" y="2740025"/>
          <p14:tracePt t="67634" x="2570163" y="2740025"/>
          <p14:tracePt t="67640" x="2570163" y="2730500"/>
          <p14:tracePt t="67646" x="2570163" y="2720975"/>
          <p14:tracePt t="67654" x="2565400" y="2708275"/>
          <p14:tracePt t="67661" x="2565400" y="2698750"/>
          <p14:tracePt t="67667" x="2565400" y="2689225"/>
          <p14:tracePt t="67675" x="2565400" y="2684463"/>
          <p14:tracePt t="67684" x="2565400" y="2674938"/>
          <p14:tracePt t="67689" x="2555875" y="2667000"/>
          <p14:tracePt t="67696" x="2555875" y="2657475"/>
          <p14:tracePt t="67703" x="2555875" y="2652713"/>
          <p14:tracePt t="67710" x="2555875" y="2643188"/>
          <p14:tracePt t="67717" x="2547938" y="2635250"/>
          <p14:tracePt t="67729" x="2547938" y="2620963"/>
          <p14:tracePt t="67733" x="2547938" y="2611438"/>
          <p14:tracePt t="67739" x="2547938" y="2593975"/>
          <p14:tracePt t="67746" x="2547938" y="2579688"/>
          <p14:tracePt t="67753" x="2547938" y="2547938"/>
          <p14:tracePt t="67760" x="2547938" y="2528888"/>
          <p14:tracePt t="67768" x="2552700" y="2501900"/>
          <p14:tracePt t="67774" x="2565400" y="2470150"/>
          <p14:tracePt t="67781" x="2574925" y="2443163"/>
          <p14:tracePt t="67788" x="2592388" y="2419350"/>
          <p14:tracePt t="67795" x="2592388" y="2401888"/>
          <p14:tracePt t="67804" x="2592388" y="2387600"/>
          <p14:tracePt t="67809" x="2601913" y="2378075"/>
          <p14:tracePt t="67817" x="2601913" y="2360613"/>
          <p14:tracePt t="67824" x="2601913" y="2355850"/>
          <p14:tracePt t="67830" x="2601913" y="2346325"/>
          <p14:tracePt t="67838" x="2601913" y="2338388"/>
          <p14:tracePt t="67852" x="2601913" y="2328863"/>
          <p14:tracePt t="68240" x="2606675" y="2324100"/>
          <p14:tracePt t="68243" x="2616200" y="2324100"/>
          <p14:tracePt t="68249" x="2625725" y="2324100"/>
          <p14:tracePt t="68256" x="2633663" y="2324100"/>
          <p14:tracePt t="68265" x="2647950" y="2324100"/>
          <p14:tracePt t="68270" x="2665413" y="2324100"/>
          <p14:tracePt t="68277" x="2684463" y="2324100"/>
          <p14:tracePt t="68284" x="2693988" y="2324100"/>
          <p14:tracePt t="68292" x="2706688" y="2324100"/>
          <p14:tracePt t="68299" x="2716213" y="2324100"/>
          <p14:tracePt t="68305" x="2725738" y="2324100"/>
          <p14:tracePt t="68314" x="2730500" y="2324100"/>
          <p14:tracePt t="68320" x="2738438" y="2324100"/>
          <p14:tracePt t="68327" x="2757488" y="2324100"/>
          <p14:tracePt t="68334" x="2762250" y="2324100"/>
          <p14:tracePt t="68341" x="2771775" y="2324100"/>
          <p14:tracePt t="68348" x="2779713" y="2324100"/>
          <p14:tracePt t="68355" x="2784475" y="2324100"/>
          <p14:tracePt t="68362" x="2794000" y="2324100"/>
          <p14:tracePt t="68370" x="2803525" y="2324100"/>
          <p14:tracePt t="68376" x="2811463" y="2324100"/>
          <p14:tracePt t="68383" x="2816225" y="2324100"/>
          <p14:tracePt t="68391" x="2835275" y="2324100"/>
          <p14:tracePt t="68399" x="2844800" y="2324100"/>
          <p14:tracePt t="68405" x="2847975" y="2324100"/>
          <p14:tracePt t="68440" x="2857500" y="2324100"/>
          <p14:tracePt t="68475" x="2867025" y="2324100"/>
          <p14:tracePt t="68532" x="2871788" y="2324100"/>
          <p14:tracePt t="70042" x="2871788" y="2378075"/>
          <p14:tracePt t="70048" x="2871788" y="2489200"/>
          <p14:tracePt t="70056" x="2889250" y="2635250"/>
          <p14:tracePt t="70064" x="2917825" y="2817813"/>
          <p14:tracePt t="70070" x="2949575" y="2986088"/>
          <p14:tracePt t="70077" x="2994025" y="3151188"/>
          <p14:tracePt t="70086" x="3059113" y="3341688"/>
          <p14:tracePt t="70091" x="3103563" y="3529013"/>
          <p14:tracePt t="70099" x="3132138" y="3675063"/>
          <p14:tracePt t="70106" x="3176588" y="3771900"/>
          <p14:tracePt t="70114" x="3190875" y="3867150"/>
          <p14:tracePt t="70120" x="3200400" y="3944938"/>
          <p14:tracePt t="70127" x="3213100" y="3976688"/>
          <p14:tracePt t="70134" x="3222625" y="4003675"/>
          <p14:tracePt t="70141" x="3222625" y="4022725"/>
          <p14:tracePt t="70149" x="3222625" y="4049713"/>
          <p14:tracePt t="70155" x="3222625" y="4068763"/>
          <p14:tracePt t="70163" x="3222625" y="4076700"/>
          <p14:tracePt t="70169" x="3222625" y="4086225"/>
          <p14:tracePt t="70176" x="3222625" y="4090988"/>
          <p14:tracePt t="70183" x="3222625" y="4100513"/>
          <p14:tracePt t="70190" x="3222625" y="4110038"/>
          <p14:tracePt t="70199" x="3222625" y="4113213"/>
          <p14:tracePt t="70211" x="3222625" y="4132263"/>
          <p14:tracePt t="70215" x="3222625" y="4141788"/>
          <p14:tracePt t="70219" x="3222625" y="4146550"/>
          <p14:tracePt t="70226" x="3222625" y="4154488"/>
          <p14:tracePt t="70240" x="3222625" y="4164013"/>
          <p14:tracePt t="70275" x="3222625" y="4173538"/>
          <p14:tracePt t="70282" x="3222625" y="4178300"/>
          <p14:tracePt t="70289" x="3222625" y="4186238"/>
          <p14:tracePt t="70298" x="3222625" y="4195763"/>
          <p14:tracePt t="70304" x="3222625" y="4200525"/>
          <p14:tracePt t="70310" x="3222625" y="4219575"/>
          <p14:tracePt t="70318" x="3222625" y="4227513"/>
          <p14:tracePt t="70325" x="3222625" y="4232275"/>
          <p14:tracePt t="70332" x="3217863" y="4241800"/>
          <p14:tracePt t="70339" x="3209925" y="4251325"/>
          <p14:tracePt t="70349" x="3205163" y="4259263"/>
          <p14:tracePt t="70353" x="3195638" y="4273550"/>
          <p14:tracePt t="70360" x="3176588" y="4283075"/>
          <p14:tracePt t="70368" x="3168650" y="4300538"/>
          <p14:tracePt t="70375" x="3159125" y="4310063"/>
          <p14:tracePt t="70381" x="3149600" y="4329113"/>
          <p14:tracePt t="70389" x="3140075" y="4346575"/>
          <p14:tracePt t="70398" x="3132138" y="4365625"/>
          <p14:tracePt t="70403" x="3122613" y="4397375"/>
          <p14:tracePt t="70410" x="3113088" y="4414838"/>
          <p14:tracePt t="70417" x="3103563" y="4433888"/>
          <p14:tracePt t="70424" x="3086100" y="4443413"/>
          <p14:tracePt t="70432" x="3076575" y="4451350"/>
          <p14:tracePt t="70438" x="3067050" y="4456113"/>
          <p14:tracePt t="70447" x="3059113" y="4465638"/>
          <p14:tracePt t="70453" x="3054350" y="4483100"/>
          <p14:tracePt t="70459" x="3044825" y="4492625"/>
          <p14:tracePt t="70466" x="3035300" y="4497388"/>
          <p14:tracePt t="70483" x="3035300" y="4516438"/>
          <p14:tracePt t="70488" x="3035300" y="4519613"/>
          <p14:tracePt t="70495" x="3035300" y="4529138"/>
          <p14:tracePt t="70502" x="3035300" y="4538663"/>
          <p14:tracePt t="70566" x="3027363" y="4538663"/>
          <p14:tracePt t="70573" x="3022600" y="4538663"/>
          <p14:tracePt t="70580" x="3013075" y="4538663"/>
          <p14:tracePt t="70587" x="3003550" y="4538663"/>
          <p14:tracePt t="70594" x="2998788" y="4533900"/>
          <p14:tracePt t="70601" x="2990850" y="4524375"/>
          <p14:tracePt t="70608" x="2981325" y="4519613"/>
          <p14:tracePt t="70615" x="2971800" y="4511675"/>
          <p14:tracePt t="70623" x="2967038" y="4502150"/>
          <p14:tracePt t="70631" x="2957513" y="4497388"/>
          <p14:tracePt t="70637" x="2957513" y="4487863"/>
          <p14:tracePt t="70644" x="2957513" y="4470400"/>
          <p14:tracePt t="70651" x="2940050" y="4460875"/>
          <p14:tracePt t="70658" x="2940050" y="4451350"/>
          <p14:tracePt t="70665" x="2940050" y="4446588"/>
          <p14:tracePt t="70672" x="2930525" y="4446588"/>
          <p14:tracePt t="70681" x="2930525" y="4438650"/>
          <p14:tracePt t="71586" x="2925763" y="4429125"/>
          <p14:tracePt t="71592" x="2917825" y="4414838"/>
          <p14:tracePt t="71601" x="2917825" y="4405313"/>
          <p14:tracePt t="71608" x="2917825" y="4397375"/>
          <p14:tracePt t="71614" x="2908300" y="4387850"/>
          <p14:tracePt t="71621" x="2898775" y="4383088"/>
          <p14:tracePt t="71629" x="2898775" y="4373563"/>
          <p14:tracePt t="71636" x="2889250" y="4356100"/>
          <p14:tracePt t="71644" x="2884488" y="4351338"/>
          <p14:tracePt t="71650" x="2876550" y="4341813"/>
          <p14:tracePt t="71657" x="2876550" y="4332288"/>
          <p14:tracePt t="71664" x="2867025" y="4324350"/>
          <p14:tracePt t="71671" x="2852738" y="4324350"/>
          <p14:tracePt t="71679" x="2844800" y="4324350"/>
          <p14:tracePt t="71685" x="2835275" y="4324350"/>
          <p14:tracePt t="71693" x="2830513" y="4324350"/>
          <p14:tracePt t="71749" x="2820988" y="4324350"/>
          <p14:tracePt t="71770" x="2811463" y="4324350"/>
          <p14:tracePt t="71777" x="2811463" y="4329113"/>
          <p14:tracePt t="71784" x="2811463" y="4337050"/>
          <p14:tracePt t="71793" x="2811463" y="4346575"/>
          <p14:tracePt t="71798" x="2811463" y="4351338"/>
          <p14:tracePt t="71806" x="2811463" y="4368800"/>
          <p14:tracePt t="71813" x="2811463" y="4378325"/>
          <p14:tracePt t="71820" x="2811463" y="4383088"/>
          <p14:tracePt t="71827" x="2811463" y="4392613"/>
          <p14:tracePt t="71834" x="2811463" y="4402138"/>
          <p14:tracePt t="71843" x="2811463" y="4405313"/>
          <p14:tracePt t="71849" x="2811463" y="4414838"/>
          <p14:tracePt t="71856" x="2816225" y="4433888"/>
          <p14:tracePt t="71863" x="2825750" y="4443413"/>
          <p14:tracePt t="71869" x="2830513" y="4446588"/>
          <p14:tracePt t="71877" x="2840038" y="4456113"/>
          <p14:tracePt t="71890" x="2847975" y="4465638"/>
          <p14:tracePt t="71893" x="2867025" y="4475163"/>
          <p14:tracePt t="71898" x="2871788" y="4479925"/>
          <p14:tracePt t="71905" x="2881313" y="4487863"/>
          <p14:tracePt t="71912" x="2889250" y="4487863"/>
          <p14:tracePt t="71919" x="2894013" y="4487863"/>
          <p14:tracePt t="71927" x="2903538" y="4487863"/>
          <p14:tracePt t="71933" x="2913063" y="4487863"/>
          <p14:tracePt t="71941" x="2917825" y="4487863"/>
          <p14:tracePt t="71948" x="2925763" y="4487863"/>
          <p14:tracePt t="72004" x="2935288" y="4483100"/>
          <p14:tracePt t="72011" x="2935288" y="4479925"/>
          <p14:tracePt t="72018" x="2935288" y="4470400"/>
          <p14:tracePt t="72027" x="2935288" y="4460875"/>
          <p14:tracePt t="72033" x="2935288" y="4456113"/>
          <p14:tracePt t="72039" x="2935288" y="4446588"/>
          <p14:tracePt t="72062" x="2935288" y="4438650"/>
          <p14:tracePt t="72067" x="2935288" y="4429125"/>
          <p14:tracePt t="72996" x="2954338" y="4424363"/>
          <p14:tracePt t="73002" x="2971800" y="4424363"/>
          <p14:tracePt t="73011" x="2990850" y="4410075"/>
          <p14:tracePt t="73018" x="3008313" y="4402138"/>
          <p14:tracePt t="73024" x="3035300" y="4402138"/>
          <p14:tracePt t="73031" x="3054350" y="4392613"/>
          <p14:tracePt t="73041" x="3071813" y="4383088"/>
          <p14:tracePt t="73046" x="3090863" y="4373563"/>
          <p14:tracePt t="73053" x="3122613" y="4365625"/>
          <p14:tracePt t="73061" x="3132138" y="4356100"/>
          <p14:tracePt t="73066" x="3144838" y="4351338"/>
          <p14:tracePt t="73074" x="3159125" y="4329113"/>
          <p14:tracePt t="73081" x="3163888" y="4324350"/>
          <p14:tracePt t="73090" x="3173413" y="4314825"/>
          <p14:tracePt t="73096" x="3181350" y="4314825"/>
          <p14:tracePt t="73102" x="3186113" y="4305300"/>
          <p14:tracePt t="73109" x="3205163" y="4295775"/>
          <p14:tracePt t="73116" x="3222625" y="4287838"/>
          <p14:tracePt t="73124" x="3232150" y="4283075"/>
          <p14:tracePt t="73130" x="3241675" y="4273550"/>
          <p14:tracePt t="73138" x="3254375" y="4273550"/>
          <p14:tracePt t="73150" x="3263900" y="4273550"/>
          <p14:tracePt t="73152" x="3273425" y="4264025"/>
          <p14:tracePt t="73161" x="3286125" y="4246563"/>
          <p14:tracePt t="73165" x="3295650" y="4246563"/>
          <p14:tracePt t="73174" x="3305175" y="4246563"/>
          <p14:tracePt t="73180" x="3314700" y="4246563"/>
          <p14:tracePt t="73279" x="3314700" y="4241800"/>
          <p14:tracePt t="73307" x="3314700" y="4232275"/>
          <p14:tracePt t="73378" x="3314700" y="4222750"/>
          <p14:tracePt t="73406" x="3314700" y="4219575"/>
          <p14:tracePt t="73456" x="3319463" y="4210050"/>
          <p14:tracePt t="73463" x="3319463" y="4200525"/>
          <p14:tracePt t="73477" x="3319463" y="4191000"/>
          <p14:tracePt t="73492" x="3319463" y="4186238"/>
          <p14:tracePt t="73527" x="3319463" y="4178300"/>
          <p14:tracePt t="73548" x="3319463" y="4159250"/>
          <p14:tracePt t="73591" x="3319463" y="4154488"/>
          <p14:tracePt t="73959" x="3319463" y="4164013"/>
          <p14:tracePt t="73966" x="3309938" y="4173538"/>
          <p14:tracePt t="73973" x="3309938" y="4183063"/>
          <p14:tracePt t="73980" x="3300413" y="4186238"/>
          <p14:tracePt t="73988" x="3290888" y="4195763"/>
          <p14:tracePt t="74000" x="3278188" y="4195763"/>
          <p14:tracePt t="74002" x="3268663" y="4195763"/>
          <p14:tracePt t="74010" x="3259138" y="4205288"/>
          <p14:tracePt t="74016" x="3254375" y="4205288"/>
          <p14:tracePt t="74023" x="3246438" y="4210050"/>
          <p14:tracePt t="74031" x="3236913" y="4210050"/>
          <p14:tracePt t="74037" x="3227388" y="4227513"/>
          <p14:tracePt t="74045" x="3222625" y="4227513"/>
          <p14:tracePt t="74051" x="3195638" y="4227513"/>
          <p14:tracePt t="74059" x="3176588" y="4227513"/>
          <p14:tracePt t="74065" x="3168650" y="4237038"/>
          <p14:tracePt t="74073" x="3154363" y="4237038"/>
          <p14:tracePt t="74080" x="3136900" y="4237038"/>
          <p14:tracePt t="74087" x="3108325" y="4237038"/>
          <p14:tracePt t="74094" x="3086100" y="4246563"/>
          <p14:tracePt t="74101" x="3067050" y="4256088"/>
          <p14:tracePt t="74108" x="3054350" y="4256088"/>
          <p14:tracePt t="74115" x="3035300" y="4256088"/>
          <p14:tracePt t="74122" x="3003550" y="4264025"/>
          <p14:tracePt t="74129" x="2986088" y="4264025"/>
          <p14:tracePt t="74136" x="2981325" y="4273550"/>
          <p14:tracePt t="74145" x="2962275" y="4283075"/>
          <p14:tracePt t="74150" x="2954338" y="4283075"/>
          <p14:tracePt t="74160" x="2944813" y="4287838"/>
          <p14:tracePt t="74165" x="2940050" y="4295775"/>
          <p14:tracePt t="74172" x="2930525" y="4305300"/>
          <p14:tracePt t="74179" x="2921000" y="4305300"/>
          <p14:tracePt t="74186" x="2917825" y="4305300"/>
          <p14:tracePt t="74194" x="2908300" y="4305300"/>
          <p14:tracePt t="74200" x="2898775" y="4305300"/>
          <p14:tracePt t="74207" x="2889250" y="4305300"/>
          <p14:tracePt t="74214" x="2884488" y="4305300"/>
          <p14:tracePt t="74222" x="2867025" y="4305300"/>
          <p14:tracePt t="74228" x="2857500" y="4305300"/>
          <p14:tracePt t="74235" x="2852738" y="4305300"/>
          <p14:tracePt t="74244" x="2844800" y="4305300"/>
          <p14:tracePt t="74249" x="2835275" y="4314825"/>
          <p14:tracePt t="74257" x="2830513" y="4314825"/>
          <p14:tracePt t="74264" x="2820988" y="4314825"/>
          <p14:tracePt t="74271" x="2811463" y="4319588"/>
          <p14:tracePt t="74278" x="2803525" y="4319588"/>
          <p14:tracePt t="74286" x="2798763" y="4319588"/>
          <p14:tracePt t="74294" x="2779713" y="4319588"/>
          <p14:tracePt t="74299" x="2771775" y="4319588"/>
          <p14:tracePt t="74306" x="2767013" y="4319588"/>
          <p14:tracePt t="74314" x="2757488" y="4319588"/>
          <p14:tracePt t="74320" x="2747963" y="4319588"/>
          <p14:tracePt t="74328" x="2743200" y="4319588"/>
          <p14:tracePt t="74334" x="2735263" y="4319588"/>
          <p14:tracePt t="74342" x="2725738" y="4319588"/>
          <p14:tracePt t="74349" x="2716213" y="4319588"/>
          <p14:tracePt t="74356" x="2701925" y="4319588"/>
          <p14:tracePt t="74363" x="2693988" y="4319588"/>
          <p14:tracePt t="74370" x="2684463" y="4319588"/>
          <p14:tracePt t="74378" x="2679700" y="4319588"/>
          <p14:tracePt t="74390" x="2670175" y="4319588"/>
          <p14:tracePt t="74394" x="2662238" y="4319588"/>
          <p14:tracePt t="74398" x="2657475" y="4319588"/>
          <p14:tracePt t="74406" x="2647950" y="4310063"/>
          <p14:tracePt t="74413" x="2638425" y="4300538"/>
          <p14:tracePt t="74420" x="2620963" y="4292600"/>
          <p14:tracePt t="74427" x="2616200" y="4287838"/>
          <p14:tracePt t="74434" x="2606675" y="4278313"/>
          <p14:tracePt t="74441" x="2597150" y="4268788"/>
          <p14:tracePt t="74450" x="2592388" y="4259263"/>
          <p14:tracePt t="74455" x="2584450" y="4256088"/>
          <p14:tracePt t="74462" x="2574925" y="4246563"/>
          <p14:tracePt t="74505" x="2565400" y="4237038"/>
          <p14:tracePt t="74547" x="2560638" y="4222750"/>
          <p14:tracePt t="74597" x="2560638" y="4214813"/>
          <p14:tracePt t="74618" x="2560638" y="4205288"/>
          <p14:tracePt t="74632" x="2560638" y="4195763"/>
          <p14:tracePt t="74654" x="2560638" y="4191000"/>
          <p14:tracePt t="74675" x="2560638" y="4183063"/>
          <p14:tracePt t="74696" x="2560638" y="4173538"/>
          <p14:tracePt t="74710" x="2543175" y="4173538"/>
          <p14:tracePt t="74979" x="2543175" y="4146550"/>
          <p14:tracePt t="74987" x="2543175" y="4137025"/>
          <p14:tracePt t="74993" x="2543175" y="4122738"/>
          <p14:tracePt t="75001" x="2547938" y="4113213"/>
          <p14:tracePt t="75008" x="2547938" y="4095750"/>
          <p14:tracePt t="75015" x="2555875" y="4076700"/>
          <p14:tracePt t="75022" x="2565400" y="4049713"/>
          <p14:tracePt t="75029" x="2574925" y="4027488"/>
          <p14:tracePt t="75037" x="2584450" y="4022725"/>
          <p14:tracePt t="75043" x="2601913" y="4003675"/>
          <p14:tracePt t="75050" x="2601913" y="3995738"/>
          <p14:tracePt t="75059" x="2606675" y="3986213"/>
          <p14:tracePt t="75064" x="2606675" y="3971925"/>
          <p14:tracePt t="75071" x="2606675" y="3963988"/>
          <p14:tracePt t="75078" x="2606675" y="3954463"/>
          <p14:tracePt t="75087" x="2606675" y="3949700"/>
          <p14:tracePt t="75100" x="2606675" y="3940175"/>
          <p14:tracePt t="75107" x="2606675" y="3930650"/>
          <p14:tracePt t="75114" x="2616200" y="3930650"/>
          <p14:tracePt t="75128" x="2625725" y="3927475"/>
          <p14:tracePt t="75140" x="2628900" y="3917950"/>
          <p14:tracePt t="75143" x="2638425" y="3917950"/>
          <p14:tracePt t="75150" x="2647950" y="3917950"/>
          <p14:tracePt t="75158" x="2652713" y="3908425"/>
          <p14:tracePt t="75171" x="2662238" y="3908425"/>
          <p14:tracePt t="75178" x="2662238" y="3894138"/>
          <p14:tracePt t="75185" x="2679700" y="3894138"/>
          <p14:tracePt t="75199" x="2689225" y="3894138"/>
          <p14:tracePt t="75208" x="2693988" y="3894138"/>
          <p14:tracePt t="75213" x="2701925" y="3894138"/>
          <p14:tracePt t="75221" x="2711450" y="3894138"/>
          <p14:tracePt t="75227" x="2720975" y="3886200"/>
          <p14:tracePt t="75241" x="2725738" y="3886200"/>
          <p14:tracePt t="75242" x="2735263" y="3886200"/>
          <p14:tracePt t="75249" x="2743200" y="3876675"/>
          <p14:tracePt t="75255" x="2757488" y="3876675"/>
          <p14:tracePt t="75263" x="2767013" y="3867150"/>
          <p14:tracePt t="75272" x="2774950" y="3867150"/>
          <p14:tracePt t="75277" x="2779713" y="3867150"/>
          <p14:tracePt t="75284" x="2789238" y="3867150"/>
          <p14:tracePt t="75291" x="2798763" y="3867150"/>
          <p14:tracePt t="75298" x="2808288" y="3867150"/>
          <p14:tracePt t="75305" x="2811463" y="3867150"/>
          <p14:tracePt t="75312" x="2820988" y="3867150"/>
          <p14:tracePt t="75322" x="2830513" y="3867150"/>
          <p14:tracePt t="75326" x="2844800" y="3867150"/>
          <p14:tracePt t="75334" x="2852738" y="3867150"/>
          <p14:tracePt t="75341" x="2862263" y="3867150"/>
          <p14:tracePt t="75347" x="2867025" y="3867150"/>
          <p14:tracePt t="75355" x="2876550" y="3867150"/>
          <p14:tracePt t="75362" x="2884488" y="3867150"/>
          <p14:tracePt t="75369" x="2894013" y="3867150"/>
          <p14:tracePt t="75376" x="2898775" y="3867150"/>
          <p14:tracePt t="75383" x="2908300" y="3867150"/>
          <p14:tracePt t="75413" x="2917825" y="3867150"/>
          <p14:tracePt t="75460" x="2921000" y="3867150"/>
          <p14:tracePt t="83686" x="2949575" y="3857625"/>
          <p14:tracePt t="83693" x="2981325" y="3849688"/>
          <p14:tracePt t="83702" x="3035300" y="3840163"/>
          <p14:tracePt t="83708" x="3081338" y="3816350"/>
          <p14:tracePt t="83716" x="3140075" y="3803650"/>
          <p14:tracePt t="83722" x="3181350" y="3794125"/>
          <p14:tracePt t="83729" x="3227388" y="3784600"/>
          <p14:tracePt t="83739" x="3286125" y="3757613"/>
          <p14:tracePt t="83744" x="3332163" y="3735388"/>
          <p14:tracePt t="83751" x="3409950" y="3721100"/>
          <p14:tracePt t="83758" x="3470275" y="3711575"/>
          <p14:tracePt t="83765" x="3565525" y="3698875"/>
          <p14:tracePt t="83772" x="3656013" y="3684588"/>
          <p14:tracePt t="83779" x="3716338" y="3670300"/>
          <p14:tracePt t="83786" x="3789363" y="3670300"/>
          <p14:tracePt t="83794" x="3848100" y="3670300"/>
          <p14:tracePt t="83800" x="3921125" y="3670300"/>
          <p14:tracePt t="83808" x="3981450" y="3670300"/>
          <p14:tracePt t="83815" x="4054475" y="3670300"/>
          <p14:tracePt t="83822" x="4094163" y="3670300"/>
          <p14:tracePt t="83829" x="4149725" y="3670300"/>
          <p14:tracePt t="83836" x="4176713" y="3662363"/>
          <p14:tracePt t="83843" x="4208463" y="3662363"/>
          <p14:tracePt t="83850" x="4237038" y="3662363"/>
          <p14:tracePt t="83858" x="4254500" y="3662363"/>
          <p14:tracePt t="83864" x="4273550" y="3662363"/>
          <p14:tracePt t="83872" x="4291013" y="3662363"/>
          <p14:tracePt t="83878" x="4318000" y="3662363"/>
          <p14:tracePt t="83886" x="4327525" y="3662363"/>
          <p14:tracePt t="83893" x="4341813" y="3662363"/>
          <p14:tracePt t="83899" x="4359275" y="3662363"/>
          <p14:tracePt t="83907" x="4368800" y="3662363"/>
          <p14:tracePt t="83920" x="4387850" y="3662363"/>
          <p14:tracePt t="83923" x="4414838" y="3662363"/>
          <p14:tracePt t="83943" x="4437063" y="3662363"/>
          <p14:tracePt t="83949" x="4446588" y="3662363"/>
          <p14:tracePt t="83956" x="4456113" y="3662363"/>
          <p14:tracePt t="83963" x="4460875" y="3662363"/>
          <p14:tracePt t="83973" x="4468813" y="3662363"/>
          <p14:tracePt t="83977" x="4487863" y="3662363"/>
          <p14:tracePt t="83992" x="4500563" y="3662363"/>
          <p14:tracePt t="83999" x="4510088" y="3662363"/>
          <p14:tracePt t="84027" x="4514850" y="3662363"/>
          <p14:tracePt t="84034" x="4524375" y="3662363"/>
          <p14:tracePt t="84041" x="4533900" y="3662363"/>
          <p14:tracePt t="84700" x="4460875" y="3652838"/>
          <p14:tracePt t="84707" x="4337050" y="3652838"/>
          <p14:tracePt t="84715" x="4205288" y="3638550"/>
          <p14:tracePt t="84723" x="4076700" y="3625850"/>
          <p14:tracePt t="84728" x="3948113" y="3625850"/>
          <p14:tracePt t="84737" x="3838575" y="3625850"/>
          <p14:tracePt t="84743" x="3762375" y="3625850"/>
          <p14:tracePt t="84750" x="3652838" y="3625850"/>
          <p14:tracePt t="84757" x="3543300" y="3625850"/>
          <p14:tracePt t="84766" x="3470275" y="3625850"/>
          <p14:tracePt t="84771" x="3397250" y="3625850"/>
          <p14:tracePt t="84778" x="3322638" y="3625850"/>
          <p14:tracePt t="84785" x="3282950" y="3625850"/>
          <p14:tracePt t="84792" x="3241675" y="3625850"/>
          <p14:tracePt t="84800" x="3181350" y="3630613"/>
          <p14:tracePt t="84807" x="3140075" y="3638550"/>
          <p14:tracePt t="84814" x="3081338" y="3652838"/>
          <p14:tracePt t="84821" x="3049588" y="3662363"/>
          <p14:tracePt t="84828" x="3022600" y="3670300"/>
          <p14:tracePt t="84840" x="2981325" y="3684588"/>
          <p14:tracePt t="84842" x="2957513" y="3694113"/>
          <p14:tracePt t="84850" x="2940050" y="3711575"/>
          <p14:tracePt t="84856" x="2921000" y="3730625"/>
          <p14:tracePt t="84865" x="2889250" y="3762375"/>
          <p14:tracePt t="84870" x="2871788" y="3779838"/>
          <p14:tracePt t="84877" x="2847975" y="3803650"/>
          <p14:tracePt t="84884" x="2830513" y="3821113"/>
          <p14:tracePt t="84892" x="2784475" y="3867150"/>
          <p14:tracePt t="84900" x="2767013" y="3886200"/>
          <p14:tracePt t="84906" x="2743200" y="3917950"/>
          <p14:tracePt t="84913" x="2725738" y="3935413"/>
          <p14:tracePt t="84921" x="2706688" y="3967163"/>
          <p14:tracePt t="84927" x="2674938" y="3990975"/>
          <p14:tracePt t="84933" x="2665413" y="4008438"/>
          <p14:tracePt t="84949" x="2647950" y="4044950"/>
          <p14:tracePt t="84957" x="2633663" y="4073525"/>
          <p14:tracePt t="84963" x="2625725" y="4095750"/>
          <p14:tracePt t="84971" x="2620963" y="4100513"/>
          <p14:tracePt t="84977" x="2620963" y="4117975"/>
          <p14:tracePt t="84983" x="2620963" y="4137025"/>
          <p14:tracePt t="84991" x="2620963" y="4164013"/>
          <p14:tracePt t="84999" x="2620963" y="4183063"/>
          <p14:tracePt t="85010" x="2620963" y="4200525"/>
          <p14:tracePt t="85012" x="2620963" y="4227513"/>
          <p14:tracePt t="85019" x="2620963" y="4268788"/>
          <p14:tracePt t="85026" x="2620963" y="4300538"/>
          <p14:tracePt t="85033" x="2625725" y="4329113"/>
          <p14:tracePt t="85040" x="2625725" y="4360863"/>
          <p14:tracePt t="85049" x="2633663" y="4378325"/>
          <p14:tracePt t="85054" x="2633663" y="4392613"/>
          <p14:tracePt t="85061" x="2643188" y="4402138"/>
          <p14:tracePt t="85070" x="2647950" y="4410075"/>
          <p14:tracePt t="85076" x="2657475" y="4419600"/>
          <p14:tracePt t="85083" x="2665413" y="4424363"/>
          <p14:tracePt t="85090" x="2674938" y="4443413"/>
          <p14:tracePt t="85099" x="2693988" y="4451350"/>
          <p14:tracePt t="85104" x="2693988" y="4460875"/>
          <p14:tracePt t="85111" x="2693988" y="4470400"/>
          <p14:tracePt t="85120" x="2698750" y="4470400"/>
          <p14:tracePt t="85133" x="2706688" y="4470400"/>
          <p14:tracePt t="85149" x="2716213" y="4470400"/>
          <p14:tracePt t="85154" x="2725738" y="4470400"/>
          <p14:tracePt t="85162" x="2730500" y="4470400"/>
          <p14:tracePt t="85168" x="2738438" y="4470400"/>
          <p14:tracePt t="85179" x="2747963" y="4470400"/>
          <p14:tracePt t="85183" x="2752725" y="4470400"/>
          <p14:tracePt t="85189" x="2771775" y="4465638"/>
          <p14:tracePt t="85196" x="2779713" y="4456113"/>
          <p14:tracePt t="85203" x="2789238" y="4446588"/>
          <p14:tracePt t="85210" x="2794000" y="4429125"/>
          <p14:tracePt t="85217" x="2803525" y="4424363"/>
          <p14:tracePt t="85230" x="2820988" y="4424363"/>
          <p14:tracePt t="85233" x="2840038" y="4424363"/>
          <p14:tracePt t="85239" x="2867025" y="4424363"/>
          <p14:tracePt t="85245" x="2884488" y="4424363"/>
          <p14:tracePt t="85253" x="2903538" y="4424363"/>
          <p14:tracePt t="85260" x="2921000" y="4429125"/>
          <p14:tracePt t="85266" x="2962275" y="4451350"/>
          <p14:tracePt t="85274" x="2994025" y="4460875"/>
          <p14:tracePt t="85284" x="3013075" y="4470400"/>
          <p14:tracePt t="85288" x="3054350" y="4479925"/>
          <p14:tracePt t="85295" x="3071813" y="4487863"/>
          <p14:tracePt t="85304" x="3081338" y="4497388"/>
          <p14:tracePt t="85309" x="3090863" y="4497388"/>
          <p14:tracePt t="85316" x="3100388" y="4497388"/>
          <p14:tracePt t="86366" x="3159125" y="4506913"/>
          <p14:tracePt t="86372" x="3273425" y="4519613"/>
          <p14:tracePt t="86379" x="3400425" y="4519613"/>
          <p14:tracePt t="86386" x="3524250" y="4519613"/>
          <p14:tracePt t="86394" x="3670300" y="4519613"/>
          <p14:tracePt t="86401" x="3798888" y="4519613"/>
          <p14:tracePt t="86408" x="3911600" y="4511675"/>
          <p14:tracePt t="86420" x="4040188" y="4497388"/>
          <p14:tracePt t="86423" x="4154488" y="4483100"/>
          <p14:tracePt t="86429" x="4244975" y="4470400"/>
          <p14:tracePt t="86436" x="4322763" y="4456113"/>
          <p14:tracePt t="86443" x="4400550" y="4443413"/>
          <p14:tracePt t="86450" x="4441825" y="4433888"/>
          <p14:tracePt t="86458" x="4500563" y="4419600"/>
          <p14:tracePt t="86464" x="4546600" y="4402138"/>
          <p14:tracePt t="86472" x="4597400" y="4365625"/>
          <p14:tracePt t="86479" x="4638675" y="4341813"/>
          <p14:tracePt t="86486" x="4670425" y="4319588"/>
          <p14:tracePt t="86493" x="4716463" y="4287838"/>
          <p14:tracePt t="86500" x="4752975" y="4222750"/>
          <p14:tracePt t="86507" x="4789488" y="4173538"/>
          <p14:tracePt t="86514" x="4843463" y="4110038"/>
          <p14:tracePt t="86520" x="4875213" y="4076700"/>
          <p14:tracePt t="86529" x="4894263" y="4044950"/>
          <p14:tracePt t="86535" x="4943475" y="3986213"/>
          <p14:tracePt t="86542" x="4979988" y="3940175"/>
          <p14:tracePt t="86549" x="5003800" y="3857625"/>
          <p14:tracePt t="86558" x="5030788" y="3798888"/>
          <p14:tracePt t="86563" x="5072063" y="3698875"/>
          <p14:tracePt t="86571" x="5086350" y="3638550"/>
          <p14:tracePt t="86579" x="5094288" y="3579813"/>
          <p14:tracePt t="86585" x="5094288" y="3538538"/>
          <p14:tracePt t="86592" x="5094288" y="3487738"/>
          <p14:tracePt t="86599" x="5094288" y="3455988"/>
          <p14:tracePt t="86608" x="5094288" y="3402013"/>
          <p14:tracePt t="86613" x="5094288" y="3360738"/>
          <p14:tracePt t="86621" x="5094288" y="3319463"/>
          <p14:tracePt t="86627" x="5094288" y="3263900"/>
          <p14:tracePt t="86634" x="5108575" y="3224213"/>
          <p14:tracePt t="86642" x="5108575" y="3168650"/>
          <p14:tracePt t="86649" x="5108575" y="3136900"/>
          <p14:tracePt t="86658" x="5118100" y="3109913"/>
          <p14:tracePt t="86662" x="5118100" y="3068638"/>
          <p14:tracePt t="86670" x="5126038" y="3036888"/>
          <p14:tracePt t="86677" x="5126038" y="3008313"/>
          <p14:tracePt t="86684" x="5126038" y="2968625"/>
          <p14:tracePt t="86691" x="5126038" y="2935288"/>
          <p14:tracePt t="86698" x="5126038" y="2917825"/>
          <p14:tracePt t="86708" x="5126038" y="2903538"/>
          <p14:tracePt t="86712" x="5126038" y="2862263"/>
          <p14:tracePt t="86719" x="5126038" y="2844800"/>
          <p14:tracePt t="86726" x="5126038" y="2825750"/>
          <p14:tracePt t="86742" x="5126038" y="2767013"/>
          <p14:tracePt t="86747" x="5126038" y="2747963"/>
          <p14:tracePt t="86760" x="5126038" y="2720975"/>
          <p14:tracePt t="86763" x="5135563" y="2679700"/>
          <p14:tracePt t="86769" x="5135563" y="2647950"/>
          <p14:tracePt t="86777" x="5135563" y="2620963"/>
          <p14:tracePt t="86783" x="5135563" y="2601913"/>
          <p14:tracePt t="86791" x="5135563" y="2574925"/>
          <p14:tracePt t="86797" x="5135563" y="2557463"/>
          <p14:tracePt t="86805" x="5135563" y="2538413"/>
          <p14:tracePt t="86811" x="5135563" y="2520950"/>
          <p14:tracePt t="86819" x="5135563" y="2492375"/>
          <p14:tracePt t="86825" x="5135563" y="2474913"/>
          <p14:tracePt t="86833" x="5135563" y="2455863"/>
          <p14:tracePt t="86840" x="5135563" y="2447925"/>
          <p14:tracePt t="86847" x="5135563" y="2443163"/>
          <p14:tracePt t="86854" x="5135563" y="2424113"/>
          <p14:tracePt t="86861" x="5135563" y="2406650"/>
          <p14:tracePt t="86868" x="5135563" y="2387600"/>
          <p14:tracePt t="86875" x="5135563" y="2382838"/>
          <p14:tracePt t="86882" x="5135563" y="2365375"/>
          <p14:tracePt t="86892" x="5145088" y="2355850"/>
          <p14:tracePt t="86896" x="5145088" y="2351088"/>
          <p14:tracePt t="86912" x="5154613" y="2341563"/>
          <p14:tracePt t="86914" x="5154613" y="2324100"/>
          <p14:tracePt t="86917" x="5154613" y="2314575"/>
          <p14:tracePt t="86925" x="5154613" y="2309813"/>
          <p14:tracePt t="86932" x="5154613" y="2301875"/>
          <p14:tracePt t="86981" x="5154613" y="2305050"/>
          <p14:tracePt t="86990" x="5154613" y="2309813"/>
          <p14:tracePt t="86996" x="5167313" y="2319338"/>
          <p14:tracePt t="87002" x="5176838" y="2338388"/>
          <p14:tracePt t="87011" x="5186363" y="2360613"/>
          <p14:tracePt t="87017" x="5199063" y="2387600"/>
          <p14:tracePt t="87025" x="5208588" y="2443163"/>
          <p14:tracePt t="87031" x="5218113" y="2489200"/>
          <p14:tracePt t="87038" x="5245100" y="2565400"/>
          <p14:tracePt t="87045" x="5286375" y="2662238"/>
          <p14:tracePt t="87052" x="5300663" y="2757488"/>
          <p14:tracePt t="87059" x="5332413" y="2871788"/>
          <p14:tracePt t="87067" x="5359400" y="3005138"/>
          <p14:tracePt t="87074" x="5386388" y="3132138"/>
          <p14:tracePt t="87080" x="5432425" y="3251200"/>
          <p14:tracePt t="87088" x="5446713" y="3360738"/>
          <p14:tracePt t="87098" x="5459413" y="3455988"/>
          <p14:tracePt t="87101" x="5468938" y="3516313"/>
          <p14:tracePt t="87109" x="5483225" y="3594100"/>
          <p14:tracePt t="87116" x="5495925" y="3652838"/>
          <p14:tracePt t="87124" x="5505450" y="3711575"/>
          <p14:tracePt t="87130" x="5505450" y="3752850"/>
          <p14:tracePt t="87138" x="5505450" y="3794125"/>
          <p14:tracePt t="87151" x="5505450" y="3821113"/>
          <p14:tracePt t="87153" x="5505450" y="3862388"/>
          <p14:tracePt t="87160" x="5505450" y="3903663"/>
          <p14:tracePt t="87166" x="5505450" y="3930650"/>
          <p14:tracePt t="87175" x="5505450" y="3963988"/>
          <p14:tracePt t="87180" x="5505450" y="4003675"/>
          <p14:tracePt t="87187" x="5505450" y="4032250"/>
          <p14:tracePt t="87194" x="5505450" y="4073525"/>
          <p14:tracePt t="87201" x="5505450" y="4127500"/>
          <p14:tracePt t="87208" x="5505450" y="4168775"/>
          <p14:tracePt t="87215" x="5505450" y="4222750"/>
          <p14:tracePt t="87224" x="5505450" y="4264025"/>
          <p14:tracePt t="87229" x="5505450" y="4319588"/>
          <p14:tracePt t="87237" x="5505450" y="4346575"/>
          <p14:tracePt t="87244" x="5505450" y="4378325"/>
          <p14:tracePt t="87251" x="5505450" y="4419600"/>
          <p14:tracePt t="87258" x="5505450" y="4446588"/>
          <p14:tracePt t="87270" x="5505450" y="4479925"/>
          <p14:tracePt t="87274" x="5505450" y="4506913"/>
          <p14:tracePt t="87279" x="5505450" y="4548188"/>
          <p14:tracePt t="87287" x="5500688" y="4589463"/>
          <p14:tracePt t="87293" x="5500688" y="4662488"/>
          <p14:tracePt t="87300" x="5500688" y="4738688"/>
          <p14:tracePt t="87308" x="5500688" y="4811713"/>
          <p14:tracePt t="87314" x="5500688" y="4884738"/>
          <p14:tracePt t="87322" x="5500688" y="4945063"/>
          <p14:tracePt t="87328" x="5500688" y="4999038"/>
          <p14:tracePt t="87335" x="5500688" y="5027613"/>
          <p14:tracePt t="87343" x="5491163" y="5059363"/>
          <p14:tracePt t="87350" x="5491163" y="5100638"/>
          <p14:tracePt t="87358" x="5491163" y="5118100"/>
          <p14:tracePt t="87364" x="5491163" y="5137150"/>
          <p14:tracePt t="87371" x="5483225" y="5154613"/>
          <p14:tracePt t="87378" x="5483225" y="5181600"/>
          <p14:tracePt t="87385" x="5473700" y="5200650"/>
          <p14:tracePt t="87393" x="5473700" y="5218113"/>
          <p14:tracePt t="87399" x="5473700" y="5237163"/>
          <p14:tracePt t="87408" x="5464175" y="5254625"/>
          <p14:tracePt t="87413" x="5464175" y="5283200"/>
          <p14:tracePt t="87421" x="5454650" y="5300663"/>
          <p14:tracePt t="87428" x="5454650" y="5319713"/>
          <p14:tracePt t="87442" x="5454650" y="5337175"/>
          <p14:tracePt t="87449" x="5454650" y="5341938"/>
          <p14:tracePt t="87458" x="5454650" y="5351463"/>
          <p14:tracePt t="87463" x="5454650" y="5368925"/>
          <p14:tracePt t="87470" x="5454650" y="5373688"/>
          <p14:tracePt t="87477" x="5454650" y="5383213"/>
          <p14:tracePt t="87484" x="5454650" y="5392738"/>
          <p14:tracePt t="87491" x="5454650" y="5402263"/>
          <p14:tracePt t="87499" x="5454650" y="5405438"/>
          <p14:tracePt t="87508" x="5454650" y="5414963"/>
          <p14:tracePt t="87548" x="5454650" y="5410200"/>
          <p14:tracePt t="87556" x="5454650" y="5405438"/>
          <p14:tracePt t="87562" x="5454650" y="5378450"/>
          <p14:tracePt t="87569" x="5454650" y="5337175"/>
          <p14:tracePt t="87576" x="5454650" y="5295900"/>
          <p14:tracePt t="87592" x="5454650" y="5168900"/>
          <p14:tracePt t="87598" x="5454650" y="5059363"/>
          <p14:tracePt t="87607" x="5454650" y="4945063"/>
          <p14:tracePt t="87612" x="5454650" y="4852988"/>
          <p14:tracePt t="87618" x="5454650" y="4762500"/>
          <p14:tracePt t="87626" x="5454650" y="4689475"/>
          <p14:tracePt t="87633" x="5454650" y="4629150"/>
          <p14:tracePt t="87641" x="5454650" y="4556125"/>
          <p14:tracePt t="87647" x="5454650" y="4446588"/>
          <p14:tracePt t="87661" x="5454650" y="4356100"/>
          <p14:tracePt t="87663" x="5454650" y="4264025"/>
          <p14:tracePt t="87669" x="5454650" y="4173538"/>
          <p14:tracePt t="87675" x="5454650" y="4113213"/>
          <p14:tracePt t="87683" x="5454650" y="4040188"/>
          <p14:tracePt t="87691" x="5464175" y="3963988"/>
          <p14:tracePt t="87697" x="5464175" y="3852863"/>
          <p14:tracePt t="87704" x="5464175" y="3743325"/>
          <p14:tracePt t="87711" x="5473700" y="3648075"/>
          <p14:tracePt t="87718" x="5473700" y="3575050"/>
          <p14:tracePt t="87726" x="5487988" y="3497263"/>
          <p14:tracePt t="87732" x="5500688" y="3438525"/>
          <p14:tracePt t="87741" x="5500688" y="3382963"/>
          <p14:tracePt t="87747" x="5500688" y="3341688"/>
          <p14:tracePt t="87761" x="5500688" y="3287713"/>
          <p14:tracePt t="87762" x="5500688" y="3246438"/>
          <p14:tracePt t="87768" x="5500688" y="3190875"/>
          <p14:tracePt t="87775" x="5500688" y="3163888"/>
          <p14:tracePt t="87782" x="5500688" y="3146425"/>
          <p14:tracePt t="87790" x="5500688" y="3127375"/>
          <p14:tracePt t="87796" x="5500688" y="3117850"/>
          <p14:tracePt t="87803" x="5500688" y="3109913"/>
          <p14:tracePt t="90708" x="5468938" y="3117850"/>
          <p14:tracePt t="90715" x="5391150" y="3127375"/>
          <p14:tracePt t="90722" x="5313363" y="3141663"/>
          <p14:tracePt t="90729" x="5199063" y="3168650"/>
          <p14:tracePt t="90736" x="5086350" y="3200400"/>
          <p14:tracePt t="90750" x="5008563" y="3236913"/>
          <p14:tracePt t="90752" x="4911725" y="3263900"/>
          <p14:tracePt t="90758" x="4816475" y="3292475"/>
          <p14:tracePt t="90771" x="4733925" y="3319463"/>
          <p14:tracePt t="90773" x="4656138" y="3333750"/>
          <p14:tracePt t="90781" x="4583113" y="3346450"/>
          <p14:tracePt t="90786" x="4524375" y="3355975"/>
          <p14:tracePt t="90793" x="4441825" y="3382963"/>
          <p14:tracePt t="90802" x="4400550" y="3392488"/>
          <p14:tracePt t="90808" x="4341813" y="3406775"/>
          <p14:tracePt t="90814" x="4310063" y="3414713"/>
          <p14:tracePt t="90822" x="4281488" y="3424238"/>
          <p14:tracePt t="90830" x="4227513" y="3438525"/>
          <p14:tracePt t="90835" x="4181475" y="3448050"/>
          <p14:tracePt t="90843" x="4140200" y="3460750"/>
          <p14:tracePt t="90852" x="4081463" y="3470275"/>
          <p14:tracePt t="90857" x="4040188" y="3484563"/>
          <p14:tracePt t="90864" x="3976688" y="3506788"/>
          <p14:tracePt t="90871" x="3935413" y="3516313"/>
          <p14:tracePt t="90879" x="3894138" y="3516313"/>
          <p14:tracePt t="90885" x="3875088" y="3516313"/>
          <p14:tracePt t="90892" x="3857625" y="3524250"/>
          <p14:tracePt t="90900" x="3838575" y="3533775"/>
          <p14:tracePt t="90907" x="3830638" y="3533775"/>
          <p14:tracePt t="90920" x="3821113" y="3533775"/>
          <p14:tracePt t="90922" x="3806825" y="3533775"/>
          <p14:tracePt t="91212" x="3762375" y="3506788"/>
          <p14:tracePt t="91218" x="3711575" y="3455988"/>
          <p14:tracePt t="91225" x="3660775" y="3406775"/>
          <p14:tracePt t="91233" x="3629025" y="3373438"/>
          <p14:tracePt t="91239" x="3602038" y="3355975"/>
          <p14:tracePt t="91247" x="3570288" y="3333750"/>
          <p14:tracePt t="91253" x="3546475" y="3305175"/>
          <p14:tracePt t="91260" x="3529013" y="3282950"/>
          <p14:tracePt t="91268" x="3509963" y="3263900"/>
          <p14:tracePt t="91281" x="3478213" y="3255963"/>
          <p14:tracePt t="91286" x="3460750" y="3246438"/>
          <p14:tracePt t="91289" x="3451225" y="3214688"/>
          <p14:tracePt t="91296" x="3441700" y="3205163"/>
          <p14:tracePt t="91303" x="3436938" y="3200400"/>
          <p14:tracePt t="91310" x="3429000" y="3190875"/>
          <p14:tracePt t="91319" x="3419475" y="3182938"/>
          <p14:tracePt t="91324" x="3409950" y="3178175"/>
          <p14:tracePt t="91332" x="3397250" y="3168650"/>
          <p14:tracePt t="91338" x="3387725" y="3159125"/>
          <p14:tracePt t="91348" x="3378200" y="3151188"/>
          <p14:tracePt t="91353" x="3368675" y="3136900"/>
          <p14:tracePt t="91360" x="3363913" y="3127375"/>
          <p14:tracePt t="91368" x="3355975" y="3117850"/>
          <p14:tracePt t="91374" x="3346450" y="3114675"/>
          <p14:tracePt t="91381" x="3341688" y="3105150"/>
          <p14:tracePt t="91388" x="3332163" y="3095625"/>
          <p14:tracePt t="91398" x="3314700" y="3086100"/>
          <p14:tracePt t="91403" x="3305175" y="3081338"/>
          <p14:tracePt t="91410" x="3300413" y="3073400"/>
          <p14:tracePt t="91418" x="3290888" y="3063875"/>
          <p14:tracePt t="91424" x="3282950" y="3044825"/>
          <p14:tracePt t="91432" x="3273425" y="3041650"/>
          <p14:tracePt t="91438" x="3273425" y="3032125"/>
          <p14:tracePt t="91448" x="3268663" y="3032125"/>
          <p14:tracePt t="91454" x="3268663" y="3022600"/>
          <p14:tracePt t="91459" x="3259138" y="3017838"/>
          <p14:tracePt t="91473" x="3249613" y="3008313"/>
          <p14:tracePt t="91481" x="3232150" y="3000375"/>
          <p14:tracePt t="91488" x="3227388" y="2990850"/>
          <p14:tracePt t="91505" x="3209925" y="2976563"/>
          <p14:tracePt t="91509" x="3200400" y="2959100"/>
          <p14:tracePt t="91516" x="3195638" y="2949575"/>
          <p14:tracePt t="91523" x="3186113" y="2944813"/>
          <p14:tracePt t="91531" x="3176588" y="2935288"/>
          <p14:tracePt t="91538" x="3173413" y="2927350"/>
          <p14:tracePt t="91543" x="3154363" y="2917825"/>
          <p14:tracePt t="91552" x="3144838" y="2913063"/>
          <p14:tracePt t="91557" x="3136900" y="2903538"/>
          <p14:tracePt t="91565" x="3132138" y="2894013"/>
          <p14:tracePt t="91571" x="3122613" y="2876550"/>
          <p14:tracePt t="91578" x="3113088" y="2871788"/>
          <p14:tracePt t="91585" x="3103563" y="2862263"/>
          <p14:tracePt t="91592" x="3100388" y="2854325"/>
          <p14:tracePt t="91600" x="3090863" y="2854325"/>
          <p14:tracePt t="91606" x="3090863" y="2849563"/>
          <p14:tracePt t="91615" x="3081338" y="2849563"/>
          <p14:tracePt t="91621" x="3067050" y="2840038"/>
          <p14:tracePt t="91629" x="3059113" y="2840038"/>
          <p14:tracePt t="91635" x="3049588" y="2830513"/>
          <p14:tracePt t="91642" x="3040063" y="2830513"/>
          <p14:tracePt t="91649" x="3035300" y="2820988"/>
          <p14:tracePt t="91667" x="3027363" y="2817813"/>
          <p14:tracePt t="95724" x="3086100" y="2820988"/>
          <p14:tracePt t="95732" x="3176588" y="2835275"/>
          <p14:tracePt t="95738" x="3309938" y="2862263"/>
          <p14:tracePt t="95745" x="3455988" y="2876550"/>
          <p14:tracePt t="95753" x="3602038" y="2894013"/>
          <p14:tracePt t="95759" x="3748088" y="2894013"/>
          <p14:tracePt t="95767" x="3875088" y="2894013"/>
          <p14:tracePt t="95774" x="3984625" y="2894013"/>
          <p14:tracePt t="95781" x="4113213" y="2894013"/>
          <p14:tracePt t="95788" x="4222750" y="2894013"/>
          <p14:tracePt t="95795" x="4332288" y="2894013"/>
          <p14:tracePt t="95802" x="4446588" y="2886075"/>
          <p14:tracePt t="95809" x="4541838" y="2871788"/>
          <p14:tracePt t="95817" x="4670425" y="2857500"/>
          <p14:tracePt t="95824" x="4797425" y="2840038"/>
          <p14:tracePt t="95830" x="4943475" y="2825750"/>
          <p14:tracePt t="95840" x="5113338" y="2798763"/>
          <p14:tracePt t="95853" x="5391150" y="2740025"/>
          <p14:tracePt t="95859" x="5524500" y="2708275"/>
          <p14:tracePt t="95868" x="5637213" y="2667000"/>
          <p14:tracePt t="95873" x="5702300" y="2638425"/>
          <p14:tracePt t="95880" x="5761038" y="2616200"/>
          <p14:tracePt t="95887" x="5792788" y="2606675"/>
          <p14:tracePt t="95894" x="5821363" y="2598738"/>
          <p14:tracePt t="95901" x="5853113" y="2584450"/>
          <p14:tracePt t="95909" x="5870575" y="2574925"/>
          <p14:tracePt t="95917" x="5880100" y="2557463"/>
          <p14:tracePt t="95923" x="5889625" y="2552700"/>
          <p14:tracePt t="95929" x="5894388" y="2543175"/>
          <p14:tracePt t="95939" x="5902325" y="2533650"/>
          <p14:tracePt t="95944" x="5911850" y="2525713"/>
          <p14:tracePt t="95951" x="5930900" y="2520950"/>
          <p14:tracePt t="95958" x="5934075" y="2511425"/>
          <p14:tracePt t="95966" x="5934075" y="2501900"/>
          <p14:tracePt t="95972" x="5934075" y="2492375"/>
          <p14:tracePt t="95979" x="5934075" y="2479675"/>
          <p14:tracePt t="95987" x="5934075" y="2470150"/>
          <p14:tracePt t="95993" x="5934075" y="2460625"/>
          <p14:tracePt t="96001" x="5934075" y="2455863"/>
          <p14:tracePt t="96008" x="5934075" y="2447925"/>
          <p14:tracePt t="96016" x="5934075" y="2438400"/>
          <p14:tracePt t="96029" x="5934075" y="2433638"/>
          <p14:tracePt t="96142" x="5934075" y="2443163"/>
          <p14:tracePt t="96149" x="5934075" y="2452688"/>
          <p14:tracePt t="96156" x="5934075" y="2455863"/>
          <p14:tracePt t="96163" x="5916613" y="2465388"/>
          <p14:tracePt t="96170" x="5907088" y="2474913"/>
          <p14:tracePt t="96177" x="5897563" y="2492375"/>
          <p14:tracePt t="96190" x="5894388" y="2497138"/>
          <p14:tracePt t="96192" x="5875338" y="2506663"/>
          <p14:tracePt t="96201" x="5857875" y="2516188"/>
          <p14:tracePt t="96206" x="5811838" y="2538413"/>
          <p14:tracePt t="96213" x="5780088" y="2562225"/>
          <p14:tracePt t="96224" x="5751513" y="2570163"/>
          <p14:tracePt t="96227" x="5707063" y="2593975"/>
          <p14:tracePt t="96234" x="5678488" y="2601913"/>
          <p14:tracePt t="96241" x="5646738" y="2611438"/>
          <p14:tracePt t="96250" x="5600700" y="2635250"/>
          <p14:tracePt t="96256" x="5573713" y="2643188"/>
          <p14:tracePt t="96263" x="5541963" y="2652713"/>
          <p14:tracePt t="96273" x="5514975" y="2662238"/>
          <p14:tracePt t="96276" x="5495925" y="2671763"/>
          <p14:tracePt t="96284" x="5478463" y="2671763"/>
          <p14:tracePt t="96291" x="5459413" y="2671763"/>
          <p14:tracePt t="96298" x="5451475" y="2671763"/>
          <p14:tracePt t="96305" x="5441950" y="2671763"/>
          <p14:tracePt t="96312" x="5427663" y="2671763"/>
          <p14:tracePt t="96319" x="5418138" y="2671763"/>
          <p14:tracePt t="96326" x="5410200" y="2671763"/>
          <p14:tracePt t="96334" x="5405438" y="2671763"/>
          <p14:tracePt t="96340" x="5395913" y="2671763"/>
          <p14:tracePt t="101456" x="5341938" y="2740025"/>
          <p14:tracePt t="101462" x="5235575" y="2857500"/>
          <p14:tracePt t="101469" x="5149850" y="2976563"/>
          <p14:tracePt t="101477" x="5045075" y="3081338"/>
          <p14:tracePt t="101485" x="4957763" y="3182938"/>
          <p14:tracePt t="101491" x="4884738" y="3282950"/>
          <p14:tracePt t="101498" x="4816475" y="3351213"/>
          <p14:tracePt t="101505" x="4760913" y="3433763"/>
          <p14:tracePt t="101513" x="4697413" y="3497263"/>
          <p14:tracePt t="101520" x="4643438" y="3565525"/>
          <p14:tracePt t="101526" x="4592638" y="3616325"/>
          <p14:tracePt t="101535" x="4529138" y="3679825"/>
          <p14:tracePt t="101541" x="4497388" y="3711575"/>
          <p14:tracePt t="101547" x="4446588" y="3748088"/>
          <p14:tracePt t="101555" x="4410075" y="3798888"/>
          <p14:tracePt t="101564" x="4378325" y="3830638"/>
          <p14:tracePt t="101569" x="4359275" y="3849688"/>
          <p14:tracePt t="101576" x="4327525" y="3867150"/>
          <p14:tracePt t="101584" x="4310063" y="3898900"/>
          <p14:tracePt t="101590" x="4291013" y="3917950"/>
          <p14:tracePt t="101597" x="4268788" y="3940175"/>
          <p14:tracePt t="101604" x="4241800" y="3959225"/>
          <p14:tracePt t="101613" x="4217988" y="3990975"/>
          <p14:tracePt t="101618" x="4200525" y="4022725"/>
          <p14:tracePt t="101625" x="4176713" y="4049713"/>
          <p14:tracePt t="101634" x="4159250" y="4081463"/>
          <p14:tracePt t="101640" x="4122738" y="4127500"/>
          <p14:tracePt t="101647" x="4103688" y="4146550"/>
          <p14:tracePt t="101654" x="4086225" y="4164013"/>
          <p14:tracePt t="101665" x="4062413" y="4186238"/>
          <p14:tracePt t="101670" x="4035425" y="4219575"/>
          <p14:tracePt t="101675" x="4025900" y="4237038"/>
          <p14:tracePt t="101684" x="4017963" y="4241800"/>
          <p14:tracePt t="101690" x="4008438" y="4251325"/>
          <p14:tracePt t="101697" x="3998913" y="4259263"/>
          <p14:tracePt t="101704" x="3994150" y="4268788"/>
          <p14:tracePt t="101711" x="3984625" y="4273550"/>
          <p14:tracePt t="101720" x="3967163" y="4283075"/>
          <p14:tracePt t="101725" x="3940175" y="4305300"/>
          <p14:tracePt t="101732" x="3916363" y="4324350"/>
          <p14:tracePt t="101739" x="3898900" y="4341813"/>
          <p14:tracePt t="101747" x="3879850" y="4360863"/>
          <p14:tracePt t="101753" x="3857625" y="4383088"/>
          <p14:tracePt t="101761" x="3816350" y="4414838"/>
          <p14:tracePt t="101768" x="3784600" y="4438650"/>
          <p14:tracePt t="101775" x="3752850" y="4456113"/>
          <p14:tracePt t="101781" x="3711575" y="4479925"/>
          <p14:tracePt t="101789" x="3679825" y="4511675"/>
          <p14:tracePt t="101796" x="3648075" y="4519613"/>
          <p14:tracePt t="101803" x="3616325" y="4529138"/>
          <p14:tracePt t="101811" x="3587750" y="4538663"/>
          <p14:tracePt t="101819" x="3570288" y="4548188"/>
          <p14:tracePt t="101824" x="3551238" y="4556125"/>
          <p14:tracePt t="101831" x="3519488" y="4570413"/>
          <p14:tracePt t="101839" x="3502025" y="4579938"/>
          <p14:tracePt t="101847" x="3482975" y="4589463"/>
          <p14:tracePt t="101852" x="3473450" y="4606925"/>
          <p14:tracePt t="101860" x="3465513" y="4616450"/>
          <p14:tracePt t="101869" x="3455988" y="4616450"/>
          <p14:tracePt t="101874" x="3451225" y="4616450"/>
          <p14:tracePt t="103136" x="3533775" y="4616450"/>
          <p14:tracePt t="103142" x="3679825" y="4629150"/>
          <p14:tracePt t="103148" x="3857625" y="4629150"/>
          <p14:tracePt t="103156" x="4003675" y="4629150"/>
          <p14:tracePt t="103163" x="4135438" y="4643438"/>
          <p14:tracePt t="103171" x="4281488" y="4643438"/>
          <p14:tracePt t="103178" x="4405313" y="4643438"/>
          <p14:tracePt t="103185" x="4551363" y="4643438"/>
          <p14:tracePt t="103192" x="4660900" y="4643438"/>
          <p14:tracePt t="103201" x="4775200" y="4643438"/>
          <p14:tracePt t="103206" x="4884738" y="4643438"/>
          <p14:tracePt t="103213" x="4975225" y="4643438"/>
          <p14:tracePt t="103220" x="5067300" y="4643438"/>
          <p14:tracePt t="103227" x="5140325" y="4643438"/>
          <p14:tracePt t="103234" x="5181600" y="4643438"/>
          <p14:tracePt t="103242" x="5222875" y="4643438"/>
          <p14:tracePt t="103250" x="5264150" y="4643438"/>
          <p14:tracePt t="103255" x="5295900" y="4643438"/>
          <p14:tracePt t="103263" x="5308600" y="4643438"/>
          <p14:tracePt t="103269" x="5341938" y="4643438"/>
          <p14:tracePt t="103277" x="5359400" y="4643438"/>
          <p14:tracePt t="103284" x="5364163" y="4643438"/>
          <p14:tracePt t="103291" x="5373688" y="4643438"/>
          <p14:tracePt t="103299" x="5381625" y="4643438"/>
          <p14:tracePt t="103305" x="5386388" y="4643438"/>
          <p14:tracePt t="103312" x="5395913" y="4643438"/>
          <p14:tracePt t="103319" x="5405438" y="4643438"/>
          <p14:tracePt t="103326" x="5418138" y="4643438"/>
          <p14:tracePt t="103446" x="5427663" y="4643438"/>
          <p14:tracePt t="103460" x="5437188" y="4643438"/>
          <p14:tracePt t="103475" x="5446713" y="4643438"/>
          <p14:tracePt t="103482" x="5451475" y="4643438"/>
          <p14:tracePt t="103489" x="5459413" y="4643438"/>
          <p14:tracePt t="103497" x="5468938" y="4643438"/>
          <p14:tracePt t="103503" x="5473700" y="4643438"/>
          <p14:tracePt t="106379" x="5614988" y="4611688"/>
          <p14:tracePt t="106386" x="5802313" y="4548188"/>
          <p14:tracePt t="106394" x="6007100" y="4465638"/>
          <p14:tracePt t="106402" x="6176963" y="4405313"/>
          <p14:tracePt t="106408" x="6400800" y="4300538"/>
          <p14:tracePt t="106415" x="6569075" y="4222750"/>
          <p14:tracePt t="106422" x="6746875" y="4110038"/>
          <p14:tracePt t="106429" x="6897688" y="4037013"/>
          <p14:tracePt t="106436" x="7034213" y="3944938"/>
          <p14:tracePt t="106445" x="7153275" y="3871913"/>
          <p14:tracePt t="106450" x="7253288" y="3784600"/>
          <p14:tracePt t="106458" x="7354888" y="3725863"/>
          <p14:tracePt t="106466" x="7423150" y="3643313"/>
          <p14:tracePt t="106472" x="7510463" y="3557588"/>
          <p14:tracePt t="106479" x="7559675" y="3492500"/>
          <p14:tracePt t="106486" x="7615238" y="3409950"/>
          <p14:tracePt t="106496" x="7656513" y="3346450"/>
          <p14:tracePt t="106500" x="7693025" y="3282950"/>
          <p14:tracePt t="106507" x="7720013" y="3219450"/>
          <p14:tracePt t="106520" x="7756525" y="3154363"/>
          <p14:tracePt t="106522" x="7778750" y="3109913"/>
          <p14:tracePt t="106529" x="7788275" y="3068638"/>
          <p14:tracePt t="106537" x="7802563" y="3008313"/>
          <p14:tracePt t="106543" x="7802563" y="2976563"/>
          <p14:tracePt t="106550" x="7802563" y="2949575"/>
          <p14:tracePt t="106557" x="7802563" y="2922588"/>
          <p14:tracePt t="106565" x="7802563" y="2903538"/>
          <p14:tracePt t="106571" x="7797800" y="2886075"/>
          <p14:tracePt t="106578" x="7788275" y="2867025"/>
          <p14:tracePt t="106585" x="7766050" y="2835275"/>
          <p14:tracePt t="106593" x="7756525" y="2817813"/>
          <p14:tracePt t="106601" x="7724775" y="2784475"/>
          <p14:tracePt t="106607" x="7715250" y="2767013"/>
          <p14:tracePt t="106614" x="7696200" y="2735263"/>
          <p14:tracePt t="106621" x="7688263" y="2716213"/>
          <p14:tracePt t="106629" x="7678738" y="2698750"/>
          <p14:tracePt t="106635" x="7669213" y="2689225"/>
          <p14:tracePt t="106642" x="7659688" y="2679700"/>
          <p14:tracePt t="106650" x="7646988" y="2671763"/>
          <p14:tracePt t="106656" x="7637463" y="2667000"/>
          <p14:tracePt t="106663" x="7627938" y="2647950"/>
          <p14:tracePt t="106670" x="7620000" y="2647950"/>
          <p14:tracePt t="106679" x="7615238" y="2647950"/>
          <p14:tracePt t="106685" x="7605713" y="2647950"/>
          <p14:tracePt t="106692" x="7596188" y="2647950"/>
          <p14:tracePt t="106698" x="7586663" y="2647950"/>
          <p14:tracePt t="106706" x="7583488" y="2647950"/>
          <p14:tracePt t="106714" x="7564438" y="2662238"/>
          <p14:tracePt t="106720" x="7554913" y="2671763"/>
          <p14:tracePt t="106728" x="7537450" y="2684463"/>
          <p14:tracePt t="106734" x="7518400" y="2716213"/>
          <p14:tracePt t="106742" x="7481888" y="2776538"/>
          <p14:tracePt t="106748" x="7432675" y="2840038"/>
          <p14:tracePt t="106756" x="7391400" y="2908300"/>
          <p14:tracePt t="106763" x="7354888" y="2971800"/>
          <p14:tracePt t="106769" x="7299325" y="3054350"/>
          <p14:tracePt t="106776" x="7258050" y="3132138"/>
          <p14:tracePt t="106786" x="7231063" y="3246438"/>
          <p14:tracePt t="106790" x="7199313" y="3360738"/>
          <p14:tracePt t="106798" x="7162800" y="3443288"/>
          <p14:tracePt t="106805" x="7135813" y="3538538"/>
          <p14:tracePt t="106813" x="7121525" y="3630613"/>
          <p14:tracePt t="106819" x="7107238" y="3706813"/>
          <p14:tracePt t="106826" x="7094538" y="3803650"/>
          <p14:tracePt t="106835" x="7094538" y="3876675"/>
          <p14:tracePt t="106840" x="7094538" y="3935413"/>
          <p14:tracePt t="106849" x="7094538" y="3990975"/>
          <p14:tracePt t="106854" x="7094538" y="4032250"/>
          <p14:tracePt t="106863" x="7094538" y="4059238"/>
          <p14:tracePt t="106868" x="7094538" y="4100513"/>
          <p14:tracePt t="106876" x="7094538" y="4117975"/>
          <p14:tracePt t="106883" x="7094538" y="4137025"/>
          <p14:tracePt t="106890" x="7094538" y="4154488"/>
          <p14:tracePt t="106896" x="7094538" y="4173538"/>
          <p14:tracePt t="106904" x="7099300" y="4178300"/>
          <p14:tracePt t="106913" x="7104063" y="4186238"/>
          <p14:tracePt t="106918" x="7112000" y="4195763"/>
          <p14:tracePt t="106925" x="7121525" y="4195763"/>
          <p14:tracePt t="106933" x="7135813" y="4195763"/>
          <p14:tracePt t="106949" x="7199313" y="4146550"/>
          <p14:tracePt t="106954" x="7250113" y="4095750"/>
          <p14:tracePt t="106962" x="7340600" y="3976688"/>
          <p14:tracePt t="106968" x="7396163" y="3894138"/>
          <p14:tracePt t="106976" x="7481888" y="3776663"/>
          <p14:tracePt t="106983" x="7542213" y="3638550"/>
          <p14:tracePt t="106989" x="7600950" y="3524250"/>
          <p14:tracePt t="106996" x="7646988" y="3392488"/>
          <p14:tracePt t="107003" x="7669213" y="3314700"/>
          <p14:tracePt t="107013" x="7696200" y="3219450"/>
          <p14:tracePt t="107018" x="7724775" y="3136900"/>
          <p14:tracePt t="107024" x="7724775" y="3095625"/>
          <p14:tracePt t="107032" x="7724775" y="3054350"/>
          <p14:tracePt t="107038" x="7724775" y="3013075"/>
          <p14:tracePt t="107046" x="7724775" y="3000375"/>
          <p14:tracePt t="107053" x="7724775" y="2981325"/>
          <p14:tracePt t="107060" x="7710488" y="2971800"/>
          <p14:tracePt t="107067" x="7700963" y="2963863"/>
          <p14:tracePt t="107074" x="7696200" y="2963863"/>
          <p14:tracePt t="107082" x="7688263" y="2963863"/>
          <p14:tracePt t="107088" x="7669213" y="2963863"/>
          <p14:tracePt t="107097" x="7651750" y="2968625"/>
          <p14:tracePt t="107102" x="7605713" y="3000375"/>
          <p14:tracePt t="107109" x="7550150" y="3081338"/>
          <p14:tracePt t="107117" x="7445375" y="3236913"/>
          <p14:tracePt t="107124" x="7367588" y="3373438"/>
          <p14:tracePt t="107130" x="7289800" y="3565525"/>
          <p14:tracePt t="107137" x="7245350" y="3716338"/>
          <p14:tracePt t="107146" x="7199313" y="3830638"/>
          <p14:tracePt t="107152" x="7158038" y="3949700"/>
          <p14:tracePt t="107160" x="7143750" y="4040188"/>
          <p14:tracePt t="107167" x="7131050" y="4100513"/>
          <p14:tracePt t="107173" x="7131050" y="4173538"/>
          <p14:tracePt t="107180" x="7131050" y="4268788"/>
          <p14:tracePt t="107187" x="7131050" y="4324350"/>
          <p14:tracePt t="107196" x="7140575" y="4402138"/>
          <p14:tracePt t="107202" x="7153275" y="4479925"/>
          <p14:tracePt t="107209" x="7180263" y="4575175"/>
          <p14:tracePt t="107216" x="7189788" y="4633913"/>
          <p14:tracePt t="107223" x="7204075" y="4694238"/>
          <p14:tracePt t="107229" x="7216775" y="4752975"/>
          <p14:tracePt t="107237" x="7226300" y="4794250"/>
          <p14:tracePt t="107246" x="7235825" y="4826000"/>
          <p14:tracePt t="107251" x="7250113" y="4867275"/>
          <p14:tracePt t="107258" x="7258050" y="4884738"/>
          <p14:tracePt t="107267" x="7267575" y="4903788"/>
          <p14:tracePt t="107273" x="7294563" y="4926013"/>
          <p14:tracePt t="107279" x="7313613" y="4935538"/>
          <p14:tracePt t="107286" x="7345363" y="4954588"/>
          <p14:tracePt t="107295" x="7377113" y="4962525"/>
          <p14:tracePt t="107301" x="7418388" y="4962525"/>
          <p14:tracePt t="107307" x="7445375" y="4962525"/>
          <p14:tracePt t="107316" x="7477125" y="4959350"/>
          <p14:tracePt t="107322" x="7518400" y="4935538"/>
          <p14:tracePt t="107330" x="7537450" y="4926013"/>
          <p14:tracePt t="107336" x="7554913" y="4918075"/>
          <p14:tracePt t="107343" x="7578725" y="4908550"/>
          <p14:tracePt t="107350" x="7605713" y="4899025"/>
          <p14:tracePt t="107358" x="7623175" y="4881563"/>
          <p14:tracePt t="107364" x="7659688" y="4835525"/>
          <p14:tracePt t="107371" x="7710488" y="4784725"/>
          <p14:tracePt t="107379" x="7751763" y="4689475"/>
          <p14:tracePt t="107386" x="7793038" y="4606925"/>
          <p14:tracePt t="107393" x="7820025" y="4529138"/>
          <p14:tracePt t="107401" x="7861300" y="4410075"/>
          <p14:tracePt t="107407" x="7875588" y="4300538"/>
          <p14:tracePt t="107414" x="7888288" y="4186238"/>
          <p14:tracePt t="107421" x="7902575" y="4076700"/>
          <p14:tracePt t="107430" x="7915275" y="4000500"/>
          <p14:tracePt t="107435" x="7915275" y="3944938"/>
          <p14:tracePt t="107443" x="7915275" y="3886200"/>
          <p14:tracePt t="107449" x="7915275" y="3857625"/>
          <p14:tracePt t="107456" x="7915275" y="3825875"/>
          <p14:tracePt t="107463" x="7915275" y="3789363"/>
          <p14:tracePt t="107471" x="7912100" y="3767138"/>
          <p14:tracePt t="107479" x="7902575" y="3748088"/>
          <p14:tracePt t="107485" x="7893050" y="3743325"/>
          <p14:tracePt t="107492" x="7883525" y="3735388"/>
          <p14:tracePt t="107500" x="7878763" y="3725863"/>
          <p14:tracePt t="107506" x="7861300" y="3706813"/>
          <p14:tracePt t="113061" x="7820025" y="3698875"/>
          <p14:tracePt t="113067" x="7773988" y="3689350"/>
          <p14:tracePt t="113076" x="7683500" y="3675063"/>
          <p14:tracePt t="113082" x="7573963" y="3675063"/>
          <p14:tracePt t="113088" x="7464425" y="3675063"/>
          <p14:tracePt t="113098" x="7335838" y="3675063"/>
          <p14:tracePt t="113103" x="7221538" y="3684588"/>
          <p14:tracePt t="113110" x="7094538" y="3698875"/>
          <p14:tracePt t="113117" x="6961188" y="3711575"/>
          <p14:tracePt t="113132" x="6705600" y="3740150"/>
          <p14:tracePt t="113138" x="6573838" y="3757613"/>
          <p14:tracePt t="113145" x="6445250" y="3771900"/>
          <p14:tracePt t="113154" x="6350000" y="3784600"/>
          <p14:tracePt t="113161" x="6223000" y="3798888"/>
          <p14:tracePt t="113167" x="6113463" y="3813175"/>
          <p14:tracePt t="113174" x="5999163" y="3825875"/>
          <p14:tracePt t="113183" x="5921375" y="3852863"/>
          <p14:tracePt t="113188" x="5824538" y="3867150"/>
          <p14:tracePt t="113195" x="5715000" y="3881438"/>
          <p14:tracePt t="113202" x="5619750" y="3894138"/>
          <p14:tracePt t="113210" x="5541963" y="3903663"/>
          <p14:tracePt t="113216" x="5464175" y="3917950"/>
          <p14:tracePt t="113223" x="5391150" y="3930650"/>
          <p14:tracePt t="113231" x="5313363" y="3944938"/>
          <p14:tracePt t="113237" x="5268913" y="3954463"/>
          <p14:tracePt t="113245" x="5208588" y="3981450"/>
          <p14:tracePt t="113252" x="5176838" y="3981450"/>
          <p14:tracePt t="113260" x="5135563" y="3981450"/>
          <p14:tracePt t="113266" x="5108575" y="3990975"/>
          <p14:tracePt t="113273" x="5089525" y="3990975"/>
          <p14:tracePt t="113280" x="5072063" y="4000500"/>
          <p14:tracePt t="113287" x="5045075" y="4000500"/>
          <p14:tracePt t="113295" x="5026025" y="4000500"/>
          <p14:tracePt t="113302" x="5016500" y="4000500"/>
          <p14:tracePt t="113310" x="5008563" y="4000500"/>
          <p14:tracePt t="113316" x="5003800" y="4008438"/>
          <p14:tracePt t="113323" x="4994275" y="4008438"/>
          <p14:tracePt t="113330" x="4984750" y="4013200"/>
          <p14:tracePt t="113337" x="4975225" y="4022725"/>
          <p14:tracePt t="113345" x="4962525" y="4032250"/>
          <p14:tracePt t="113351" x="4953000" y="4040188"/>
          <p14:tracePt t="113358" x="4943475" y="4044950"/>
          <p14:tracePt t="113366" x="4935538" y="4064000"/>
          <p14:tracePt t="113373" x="4930775" y="4073525"/>
          <p14:tracePt t="113380" x="4921250" y="4076700"/>
          <p14:tracePt t="113386" x="4911725" y="4086225"/>
          <p14:tracePt t="113394" x="4906963" y="4095750"/>
          <p14:tracePt t="113400" x="4899025" y="4105275"/>
          <p14:tracePt t="113408" x="4879975" y="4110038"/>
          <p14:tracePt t="113416" x="4870450" y="4117975"/>
          <p14:tracePt t="113422" x="4865688" y="4127500"/>
          <p14:tracePt t="113429" x="4857750" y="4137025"/>
          <p14:tracePt t="113436" x="4857750" y="4149725"/>
          <p14:tracePt t="113444" x="4848225" y="4149725"/>
          <p14:tracePt t="113450" x="4843463" y="4149725"/>
          <p14:tracePt t="113457" x="4833938" y="4149725"/>
          <p14:tracePt t="113472" x="4816475" y="4149725"/>
          <p14:tracePt t="113478" x="4802188" y="4149725"/>
          <p14:tracePt t="113485" x="4792663" y="4149725"/>
          <p14:tracePt t="113494" x="4784725" y="4149725"/>
          <p14:tracePt t="113499" x="4779963" y="4149725"/>
          <p14:tracePt t="113507" x="4770438" y="4149725"/>
          <p14:tracePt t="113514" x="4760913" y="4149725"/>
          <p14:tracePt t="113521" x="4748213" y="4149725"/>
          <p14:tracePt t="113528" x="4716463" y="4149725"/>
          <p14:tracePt t="113535" x="4697413" y="4149725"/>
          <p14:tracePt t="113544" x="4683125" y="4149725"/>
          <p14:tracePt t="113549" x="4665663" y="4159250"/>
          <p14:tracePt t="113556" x="4646613" y="4159250"/>
          <p14:tracePt t="113564" x="4614863" y="4168775"/>
          <p14:tracePt t="113571" x="4597400" y="4168775"/>
          <p14:tracePt t="113578" x="4592638" y="4168775"/>
          <p14:tracePt t="113585" x="4573588" y="4168775"/>
          <p14:tracePt t="113594" x="4565650" y="4168775"/>
          <p14:tracePt t="113599" x="4556125" y="4168775"/>
          <p14:tracePt t="113606" x="4541838" y="4168775"/>
          <p14:tracePt t="113614" x="4533900" y="4168775"/>
          <p14:tracePt t="113620" x="4524375" y="4168775"/>
          <p14:tracePt t="113628" x="4519613" y="4168775"/>
          <p14:tracePt t="113634" x="4510088" y="4168775"/>
          <p14:tracePt t="113643" x="4500563" y="4168775"/>
          <p14:tracePt t="113648" x="4497388" y="4168775"/>
          <p14:tracePt t="113656" x="4487863" y="4168775"/>
          <p14:tracePt t="113662" x="4478338" y="4168775"/>
          <p14:tracePt t="114514" x="4391025" y="4183063"/>
          <p14:tracePt t="114520" x="4244975" y="4195763"/>
          <p14:tracePt t="114527" x="4117975" y="4210050"/>
          <p14:tracePt t="114534" x="4003675" y="4222750"/>
          <p14:tracePt t="114542" x="3894138" y="4237038"/>
          <p14:tracePt t="114548" x="3784600" y="4237038"/>
          <p14:tracePt t="114556" x="3689350" y="4237038"/>
          <p14:tracePt t="114562" x="3597275" y="4237038"/>
          <p14:tracePt t="114570" x="3543300" y="4237038"/>
          <p14:tracePt t="114577" x="3470275" y="4237038"/>
          <p14:tracePt t="114584" x="3429000" y="4237038"/>
          <p14:tracePt t="114591" x="3373438" y="4237038"/>
          <p14:tracePt t="114599" x="3341688" y="4237038"/>
          <p14:tracePt t="114606" x="3300413" y="4232275"/>
          <p14:tracePt t="114612" x="3273425" y="4232275"/>
          <p14:tracePt t="114619" x="3254375" y="4232275"/>
          <p14:tracePt t="114626" x="3236913" y="4232275"/>
          <p14:tracePt t="114633" x="3205163" y="4232275"/>
          <p14:tracePt t="114640" x="3190875" y="4232275"/>
          <p14:tracePt t="114647" x="3181350" y="4232275"/>
          <p14:tracePt t="114657" x="3173413" y="4232275"/>
          <p14:tracePt t="114661" x="3168650" y="4232275"/>
          <p14:tracePt t="114668" x="3159125" y="4232275"/>
          <p14:tracePt t="114676" x="3149600" y="4232275"/>
          <p14:tracePt t="114683" x="3140075" y="4232275"/>
          <p14:tracePt t="114690" x="3127375" y="4232275"/>
          <p14:tracePt t="114697" x="3117850" y="4232275"/>
          <p14:tracePt t="115790" x="3154363" y="4259263"/>
          <p14:tracePt t="115795" x="3200400" y="4292600"/>
          <p14:tracePt t="115803" x="3263900" y="4332288"/>
          <p14:tracePt t="115809" x="3314700" y="4383088"/>
          <p14:tracePt t="115816" x="3360738" y="4414838"/>
          <p14:tracePt t="115824" x="3392488" y="4438650"/>
          <p14:tracePt t="115832" x="3424238" y="4456113"/>
          <p14:tracePt t="115837" x="3455988" y="4487863"/>
          <p14:tracePt t="115845" x="3473450" y="4511675"/>
          <p14:tracePt t="115852" x="3492500" y="4519613"/>
          <p14:tracePt t="115858" x="3509963" y="4529138"/>
          <p14:tracePt t="115866" x="3529013" y="4538663"/>
          <p14:tracePt t="115873" x="3560763" y="4548188"/>
          <p14:tracePt t="115880" x="3579813" y="4556125"/>
          <p14:tracePt t="115889" x="3611563" y="4575175"/>
          <p14:tracePt t="115894" x="3652838" y="4589463"/>
          <p14:tracePt t="115902" x="3684588" y="4597400"/>
          <p14:tracePt t="115908" x="3711575" y="4606925"/>
          <p14:tracePt t="115916" x="3752850" y="4616450"/>
          <p14:tracePt t="115922" x="3784600" y="4629150"/>
          <p14:tracePt t="115930" x="3816350" y="4638675"/>
          <p14:tracePt t="115937" x="3857625" y="4648200"/>
          <p14:tracePt t="115944" x="3884613" y="4648200"/>
          <p14:tracePt t="115951" x="3916363" y="4648200"/>
          <p14:tracePt t="115958" x="3930650" y="4648200"/>
          <p14:tracePt t="115967" x="3971925" y="4648200"/>
          <p14:tracePt t="115972" x="3989388" y="4648200"/>
          <p14:tracePt t="115979" x="4021138" y="4648200"/>
          <p14:tracePt t="115986" x="4062413" y="4648200"/>
          <p14:tracePt t="115993" x="4090988" y="4648200"/>
          <p14:tracePt t="116000" x="4117975" y="4648200"/>
          <p14:tracePt t="116008" x="4159250" y="4648200"/>
          <p14:tracePt t="116016" x="4191000" y="4648200"/>
          <p14:tracePt t="116022" x="4208463" y="4648200"/>
          <p14:tracePt t="116029" x="4222750" y="4648200"/>
          <p14:tracePt t="116036" x="4254500" y="4648200"/>
          <p14:tracePt t="116043" x="4264025" y="4648200"/>
          <p14:tracePt t="116050" x="4268788" y="4648200"/>
          <p14:tracePt t="116057" x="4278313" y="4648200"/>
          <p14:tracePt t="116066" x="4286250" y="4648200"/>
          <p14:tracePt t="116071" x="4291013" y="4648200"/>
          <p14:tracePt t="116078" x="4300538" y="4648200"/>
          <p14:tracePt t="116086" x="4310063" y="4648200"/>
          <p14:tracePt t="116092" x="4314825" y="4648200"/>
          <p14:tracePt t="116100" x="4332288" y="4648200"/>
          <p14:tracePt t="116107" x="4341813" y="4648200"/>
          <p14:tracePt t="116116" x="4351338" y="4648200"/>
          <p14:tracePt t="116120" x="4354513" y="4648200"/>
          <p14:tracePt t="116128" x="4364038" y="4648200"/>
          <p14:tracePt t="116135" x="4373563" y="4648200"/>
          <p14:tracePt t="116142" x="4387850" y="4643438"/>
          <p14:tracePt t="116150" x="4432300" y="4633913"/>
          <p14:tracePt t="116156" x="4460875" y="4625975"/>
          <p14:tracePt t="116165" x="4492625" y="4616450"/>
          <p14:tracePt t="116171" x="4533900" y="4616450"/>
          <p14:tracePt t="116177" x="4560888" y="4616450"/>
          <p14:tracePt t="116186" x="4592638" y="4616450"/>
          <p14:tracePt t="116202" x="4646613" y="4616450"/>
          <p14:tracePt t="116206" x="4665663" y="4616450"/>
          <p14:tracePt t="116213" x="4675188" y="4616450"/>
          <p14:tracePt t="116220" x="4683125" y="4616450"/>
          <p14:tracePt t="116227" x="4687888" y="4606925"/>
          <p14:tracePt t="116234" x="4697413" y="4606925"/>
          <p14:tracePt t="116242" x="4716463" y="4606925"/>
          <p14:tracePt t="116249" x="4719638" y="4606925"/>
          <p14:tracePt t="116255" x="4729163" y="4606925"/>
          <p14:tracePt t="116263" x="4738688" y="4606925"/>
          <p14:tracePt t="116269" x="4748213" y="4606925"/>
          <p14:tracePt t="116277" x="4752975" y="4606925"/>
          <p14:tracePt t="116284" x="4760913" y="4606925"/>
          <p14:tracePt t="116574" x="4687888" y="4584700"/>
          <p14:tracePt t="116581" x="4560888" y="4570413"/>
          <p14:tracePt t="116588" x="4414838" y="4556125"/>
          <p14:tracePt t="116595" x="4264025" y="4524375"/>
          <p14:tracePt t="116604" x="4135438" y="4511675"/>
          <p14:tracePt t="116609" x="4021138" y="4497388"/>
          <p14:tracePt t="116617" x="3911600" y="4470400"/>
          <p14:tracePt t="116625" x="3816350" y="4456113"/>
          <p14:tracePt t="116631" x="3721100" y="4443413"/>
          <p14:tracePt t="116638" x="3629025" y="4429125"/>
          <p14:tracePt t="116645" x="3551238" y="4414838"/>
          <p14:tracePt t="116654" x="3473450" y="4402138"/>
          <p14:tracePt t="116659" x="3419475" y="4402138"/>
          <p14:tracePt t="116666" x="3322638" y="4387850"/>
          <p14:tracePt t="116674" x="3249613" y="4387850"/>
          <p14:tracePt t="116680" x="3190875" y="4387850"/>
          <p14:tracePt t="116689" x="3100388" y="4373563"/>
          <p14:tracePt t="116694" x="3040063" y="4373563"/>
          <p14:tracePt t="116704" x="2967038" y="4373563"/>
          <p14:tracePt t="116709" x="2925763" y="4373563"/>
          <p14:tracePt t="116716" x="2884488" y="4373563"/>
          <p14:tracePt t="116723" x="2857500" y="4373563"/>
          <p14:tracePt t="116730" x="2825750" y="4373563"/>
          <p14:tracePt t="116737" x="2798763" y="4373563"/>
          <p14:tracePt t="116744" x="2779713" y="4373563"/>
          <p14:tracePt t="116752" x="2762250" y="4373563"/>
          <p14:tracePt t="116758" x="2743200" y="4373563"/>
          <p14:tracePt t="116765" x="2730500" y="4373563"/>
          <p14:tracePt t="116772" x="2698750" y="4373563"/>
          <p14:tracePt t="116780" x="2679700" y="4373563"/>
          <p14:tracePt t="116788" x="2662238" y="4373563"/>
          <p14:tracePt t="116800" x="2647950" y="4373563"/>
          <p14:tracePt t="116804" x="2638425" y="4373563"/>
          <p14:tracePt t="116808" x="2620963" y="4373563"/>
          <p14:tracePt t="116815" x="2616200" y="4373563"/>
          <p14:tracePt t="116822" x="2606675" y="4373563"/>
          <p14:tracePt t="116829" x="2597150" y="4373563"/>
          <p14:tracePt t="116838" x="2589213" y="4373563"/>
          <p14:tracePt t="116843" x="2584450" y="4373563"/>
          <p14:tracePt t="116851" x="2574925" y="4373563"/>
          <p14:tracePt t="116857" x="2565400" y="4373563"/>
          <p14:tracePt t="116907" x="2565400" y="4378325"/>
          <p14:tracePt t="116914" x="2565400" y="4387850"/>
          <p14:tracePt t="116921" x="2570163" y="4397375"/>
          <p14:tracePt t="116937" x="2597150" y="4419600"/>
          <p14:tracePt t="116942" x="2616200" y="4451350"/>
          <p14:tracePt t="116949" x="2647950" y="4460875"/>
          <p14:tracePt t="116957" x="2665413" y="4479925"/>
          <p14:tracePt t="116964" x="2684463" y="4487863"/>
          <p14:tracePt t="116971" x="2701925" y="4497388"/>
          <p14:tracePt t="116978" x="2743200" y="4511675"/>
          <p14:tracePt t="116986" x="2774950" y="4511675"/>
          <p14:tracePt t="116993" x="2803525" y="4511675"/>
          <p14:tracePt t="116999" x="2857500" y="4511675"/>
          <p14:tracePt t="117007" x="2898775" y="4502150"/>
          <p14:tracePt t="117013" x="2930525" y="4492625"/>
          <p14:tracePt t="117021" x="2971800" y="4483100"/>
          <p14:tracePt t="117027" x="2990850" y="4475163"/>
          <p14:tracePt t="117036" x="3008313" y="4465638"/>
          <p14:tracePt t="117043" x="3017838" y="4456113"/>
          <p14:tracePt t="117049" x="3027363" y="4438650"/>
          <p14:tracePt t="117055" x="3035300" y="4433888"/>
          <p14:tracePt t="117063" x="3049588" y="4424363"/>
          <p14:tracePt t="117071" x="3059113" y="4414838"/>
          <p14:tracePt t="117077" x="3067050" y="4405313"/>
          <p14:tracePt t="117084" x="3071813" y="4402138"/>
          <p14:tracePt t="117093" x="3071813" y="4392613"/>
          <p14:tracePt t="117098" x="3071813" y="4383088"/>
          <p14:tracePt t="117106" x="3071813" y="4378325"/>
          <p14:tracePt t="117112" x="3071813" y="4360863"/>
          <p14:tracePt t="117169" x="3063875" y="4360863"/>
          <p14:tracePt t="117176" x="3054350" y="4360863"/>
          <p14:tracePt t="117183" x="3040063" y="4360863"/>
          <p14:tracePt t="117190" x="3030538" y="4360863"/>
          <p14:tracePt t="117197" x="3022600" y="4360863"/>
          <p14:tracePt t="117206" x="3017838" y="4360863"/>
          <p14:tracePt t="117233" x="3017838" y="4373563"/>
          <p14:tracePt t="117240" x="3017838" y="4378325"/>
          <p14:tracePt t="117247" x="3017838" y="4387850"/>
          <p14:tracePt t="117255" x="3017838" y="4397375"/>
          <p14:tracePt t="117261" x="3017838" y="4402138"/>
          <p14:tracePt t="117268" x="3017838" y="4410075"/>
          <p14:tracePt t="117276" x="3017838" y="4419600"/>
          <p14:tracePt t="117283" x="3017838" y="4433888"/>
          <p14:tracePt t="117290" x="3017838" y="4465638"/>
          <p14:tracePt t="117296" x="3017838" y="4475163"/>
          <p14:tracePt t="117310" x="3017838" y="4479925"/>
          <p14:tracePt t="117312" x="3017838" y="4487863"/>
          <p14:tracePt t="117318" x="3017838" y="4497388"/>
          <p14:tracePt t="117325" x="3017838" y="4502150"/>
          <p14:tracePt t="117332" x="3017838" y="4511675"/>
          <p14:tracePt t="119075" x="3173413" y="4533900"/>
          <p14:tracePt t="119082" x="3419475" y="4570413"/>
          <p14:tracePt t="119099" x="3989388" y="4589463"/>
          <p14:tracePt t="119104" x="4191000" y="4589463"/>
          <p14:tracePt t="119110" x="4373563" y="4560888"/>
          <p14:tracePt t="119118" x="4537075" y="4533900"/>
          <p14:tracePt t="119124" x="4670425" y="4487863"/>
          <p14:tracePt t="119132" x="4789488" y="4429125"/>
          <p14:tracePt t="119138" x="4870450" y="4373563"/>
          <p14:tracePt t="119146" x="4972050" y="4319588"/>
          <p14:tracePt t="119155" x="5067300" y="4264025"/>
          <p14:tracePt t="119161" x="5154613" y="4191000"/>
          <p14:tracePt t="119166" x="5235575" y="4137025"/>
          <p14:tracePt t="119174" x="5286375" y="4073525"/>
          <p14:tracePt t="119182" x="5354638" y="4017963"/>
          <p14:tracePt t="119188" x="5391150" y="3971925"/>
          <p14:tracePt t="119195" x="5422900" y="3922713"/>
          <p14:tracePt t="119204" x="5473700" y="3876675"/>
          <p14:tracePt t="119209" x="5514975" y="3794125"/>
          <p14:tracePt t="119216" x="5556250" y="3730625"/>
          <p14:tracePt t="119224" x="5583238" y="3633788"/>
          <p14:tracePt t="119232" x="5624513" y="3533775"/>
          <p14:tracePt t="119238" x="5651500" y="3455988"/>
          <p14:tracePt t="119245" x="5665788" y="3360738"/>
          <p14:tracePt t="119253" x="5673725" y="3287713"/>
          <p14:tracePt t="119259" x="5688013" y="3227388"/>
          <p14:tracePt t="119266" x="5688013" y="3168650"/>
          <p14:tracePt t="119273" x="5688013" y="3141663"/>
          <p14:tracePt t="119282" x="5688013" y="3109913"/>
          <p14:tracePt t="119287" x="5688013" y="3095625"/>
          <p14:tracePt t="119294" x="5688013" y="3063875"/>
          <p14:tracePt t="119301" x="5688013" y="3044825"/>
          <p14:tracePt t="119308" x="5688013" y="3041650"/>
          <p14:tracePt t="119316" x="5683250" y="3032125"/>
          <p14:tracePt t="119323" x="5678488" y="3022600"/>
          <p14:tracePt t="119331" x="5678488" y="3013075"/>
          <p14:tracePt t="119337" x="5670550" y="3008313"/>
          <p14:tracePt t="119344" x="5670550" y="2990850"/>
          <p14:tracePt t="119352" x="5670550" y="2981325"/>
          <p14:tracePt t="119365" x="5661025" y="2981325"/>
          <p14:tracePt t="119379" x="5651500" y="2981325"/>
          <p14:tracePt t="119387" x="5646738" y="2986088"/>
          <p14:tracePt t="119393" x="5629275" y="3013075"/>
          <p14:tracePt t="119402" x="5614988" y="3054350"/>
          <p14:tracePt t="119408" x="5588000" y="3168650"/>
          <p14:tracePt t="119421" x="5561013" y="3333750"/>
          <p14:tracePt t="119423" x="5527675" y="3521075"/>
          <p14:tracePt t="119429" x="5473700" y="3779838"/>
          <p14:tracePt t="119437" x="5446713" y="3967163"/>
          <p14:tracePt t="119443" x="5427663" y="4113213"/>
          <p14:tracePt t="119450" x="5427663" y="4241800"/>
          <p14:tracePt t="119457" x="5427663" y="4314825"/>
          <p14:tracePt t="119466" x="5427663" y="4387850"/>
          <p14:tracePt t="119472" x="5427663" y="4429125"/>
          <p14:tracePt t="119478" x="5427663" y="4483100"/>
          <p14:tracePt t="119486" x="5427663" y="4516438"/>
          <p14:tracePt t="119493" x="5427663" y="4533900"/>
          <p14:tracePt t="119500" x="5427663" y="4548188"/>
          <p14:tracePt t="119507" x="5427663" y="4579938"/>
          <p14:tracePt t="119516" x="5427663" y="4584700"/>
          <p14:tracePt t="119521" x="5427663" y="4592638"/>
          <p14:tracePt t="119528" x="5427663" y="4602163"/>
          <p14:tracePt t="119536" x="5427663" y="4611688"/>
          <p14:tracePt t="119542" x="5427663" y="4616450"/>
          <p14:tracePt t="119549" x="5427663" y="4625975"/>
          <p14:tracePt t="119578" x="5427663" y="4621213"/>
          <p14:tracePt t="119585" x="5427663" y="4606925"/>
          <p14:tracePt t="119592" x="5437188" y="4560888"/>
          <p14:tracePt t="119599" x="5464175" y="4465638"/>
          <p14:tracePt t="119606" x="5505450" y="4332288"/>
          <p14:tracePt t="119615" x="5537200" y="4186238"/>
          <p14:tracePt t="119620" x="5568950" y="4022725"/>
          <p14:tracePt t="119627" x="5583238" y="3871913"/>
          <p14:tracePt t="119635" x="5597525" y="3743325"/>
          <p14:tracePt t="119641" x="5610225" y="3616325"/>
          <p14:tracePt t="119649" x="5610225" y="3487738"/>
          <p14:tracePt t="119656" x="5610225" y="3392488"/>
          <p14:tracePt t="119665" x="5600700" y="3282950"/>
          <p14:tracePt t="119670" x="5588000" y="3168650"/>
          <p14:tracePt t="119677" x="5573713" y="3078163"/>
          <p14:tracePt t="119685" x="5561013" y="3017838"/>
          <p14:tracePt t="119691" x="5551488" y="2959100"/>
          <p14:tracePt t="119698" x="5537200" y="2917825"/>
          <p14:tracePt t="119705" x="5527675" y="2886075"/>
          <p14:tracePt t="119712" x="5519738" y="2867025"/>
          <p14:tracePt t="119721" x="5519738" y="2835275"/>
          <p14:tracePt t="119727" x="5519738" y="2830513"/>
          <p14:tracePt t="119734" x="5519738" y="2820988"/>
          <p14:tracePt t="119741" x="5519738" y="2813050"/>
          <p14:tracePt t="119769" x="5519738" y="2817813"/>
          <p14:tracePt t="119776" x="5519738" y="2825750"/>
          <p14:tracePt t="119784" x="5519738" y="2871788"/>
          <p14:tracePt t="119790" x="5519738" y="2963863"/>
          <p14:tracePt t="119799" x="5519738" y="3109913"/>
          <p14:tracePt t="119805" x="5532438" y="3309938"/>
          <p14:tracePt t="119811" x="5546725" y="3492500"/>
          <p14:tracePt t="119818" x="5561013" y="3721100"/>
          <p14:tracePt t="119826" x="5592763" y="3903663"/>
          <p14:tracePt t="119832" x="5624513" y="4110038"/>
          <p14:tracePt t="119839" x="5670550" y="4292600"/>
          <p14:tracePt t="119848" x="5702300" y="4479925"/>
          <p14:tracePt t="119854" x="5734050" y="4643438"/>
          <p14:tracePt t="119861" x="5761038" y="4794250"/>
          <p14:tracePt t="119869" x="5788025" y="4903788"/>
          <p14:tracePt t="119875" x="5821363" y="5035550"/>
          <p14:tracePt t="119883" x="5829300" y="5113338"/>
          <p14:tracePt t="119889" x="5829300" y="5186363"/>
          <p14:tracePt t="119898" x="5829300" y="5227638"/>
          <p14:tracePt t="119903" x="5829300" y="5268913"/>
          <p14:tracePt t="119911" x="5829300" y="5300663"/>
          <p14:tracePt t="119918" x="5829300" y="5314950"/>
          <p14:tracePt t="119925" x="5829300" y="5332413"/>
          <p14:tracePt t="119933" x="5829300" y="5351463"/>
          <p14:tracePt t="119953" x="5829300" y="5373688"/>
          <p14:tracePt t="119960" x="5829300" y="5383213"/>
          <p14:tracePt t="119998" x="5811838" y="5378450"/>
          <p14:tracePt t="120003" x="5811838" y="5368925"/>
          <p14:tracePt t="120009" x="5811838" y="5332413"/>
          <p14:tracePt t="120017" x="5811838" y="5291138"/>
          <p14:tracePt t="120024" x="5811838" y="5195888"/>
          <p14:tracePt t="120031" x="5811838" y="5068888"/>
          <p14:tracePt t="120038" x="5811838" y="4903788"/>
          <p14:tracePt t="120045" x="5811838" y="4738688"/>
          <p14:tracePt t="120052" x="5811838" y="4575175"/>
          <p14:tracePt t="120059" x="5811838" y="4414838"/>
          <p14:tracePt t="120066" x="5811838" y="4251325"/>
          <p14:tracePt t="120074" x="5811838" y="4122738"/>
          <p14:tracePt t="120082" x="5834063" y="4008438"/>
          <p14:tracePt t="120087" x="5834063" y="3917950"/>
          <p14:tracePt t="120095" x="5834063" y="3844925"/>
          <p14:tracePt t="120102" x="5834063" y="3767138"/>
          <p14:tracePt t="120109" x="5834063" y="3725863"/>
          <p14:tracePt t="120116" x="5834063" y="3698875"/>
          <p14:tracePt t="120123" x="5834063" y="3657600"/>
          <p14:tracePt t="120131" x="5834063" y="3630613"/>
          <p14:tracePt t="120137" x="5821363" y="3606800"/>
          <p14:tracePt t="120145" x="5821363" y="3594100"/>
          <p14:tracePt t="120152" x="5811838" y="3570288"/>
          <p14:tracePt t="120158" x="5811838" y="3565525"/>
          <p14:tracePt t="120165" x="5811838" y="3557588"/>
          <p14:tracePt t="120173" x="5811838" y="3548063"/>
          <p14:tracePt t="120181" x="5811838" y="3543300"/>
          <p14:tracePt t="120186" x="5802313" y="3533775"/>
          <p14:tracePt t="121880" x="5775325" y="3548063"/>
          <p14:tracePt t="121887" x="5756275" y="3565525"/>
          <p14:tracePt t="121901" x="5683250" y="3606800"/>
          <p14:tracePt t="121908" x="5651500" y="3638550"/>
          <p14:tracePt t="121918" x="5619750" y="3662363"/>
          <p14:tracePt t="121923" x="5561013" y="3684588"/>
          <p14:tracePt t="121930" x="5514975" y="3706813"/>
          <p14:tracePt t="121937" x="5454650" y="3730625"/>
          <p14:tracePt t="121951" x="5327650" y="3794125"/>
          <p14:tracePt t="121958" x="5268913" y="3821113"/>
          <p14:tracePt t="121965" x="5203825" y="3844925"/>
          <p14:tracePt t="121973" x="5159375" y="3881438"/>
          <p14:tracePt t="121979" x="5094288" y="3903663"/>
          <p14:tracePt t="121986" x="5053013" y="3913188"/>
          <p14:tracePt t="121994" x="5013325" y="3927475"/>
          <p14:tracePt t="122001" x="4953000" y="3935413"/>
          <p14:tracePt t="122007" x="4921250" y="3949700"/>
          <p14:tracePt t="122015" x="4879975" y="3959225"/>
          <p14:tracePt t="122023" x="4848225" y="3967163"/>
          <p14:tracePt t="122028" x="4821238" y="3976688"/>
          <p14:tracePt t="122036" x="4775200" y="4000500"/>
          <p14:tracePt t="122043" x="4743450" y="4008438"/>
          <p14:tracePt t="122051" x="4716463" y="4017963"/>
          <p14:tracePt t="122057" x="4656138" y="4044950"/>
          <p14:tracePt t="122074" x="4583113" y="4086225"/>
          <p14:tracePt t="122078" x="4537075" y="4122738"/>
          <p14:tracePt t="122085" x="4492625" y="4146550"/>
          <p14:tracePt t="122092" x="4427538" y="4168775"/>
          <p14:tracePt t="122102" x="4383088" y="4191000"/>
          <p14:tracePt t="122107" x="4337050" y="4227513"/>
          <p14:tracePt t="122114" x="4278313" y="4237038"/>
          <p14:tracePt t="122123" x="4244975" y="4251325"/>
          <p14:tracePt t="122128" x="4205288" y="4259263"/>
          <p14:tracePt t="122135" x="4186238" y="4268788"/>
          <p14:tracePt t="122142" x="4168775" y="4278313"/>
          <p14:tracePt t="122151" x="4149725" y="4287838"/>
          <p14:tracePt t="122156" x="4130675" y="4295775"/>
          <p14:tracePt t="122163" x="4098925" y="4305300"/>
          <p14:tracePt t="122172" x="4081463" y="4329113"/>
          <p14:tracePt t="122177" x="4062413" y="4337050"/>
          <p14:tracePt t="122185" x="4040188" y="4356100"/>
          <p14:tracePt t="122191" x="3998913" y="4378325"/>
          <p14:tracePt t="122198" x="3952875" y="4402138"/>
          <p14:tracePt t="122206" x="3921125" y="4433888"/>
          <p14:tracePt t="122213" x="3875088" y="4451350"/>
          <p14:tracePt t="122221" x="3843338" y="4475163"/>
          <p14:tracePt t="122227" x="3816350" y="4492625"/>
          <p14:tracePt t="122240" x="3770313" y="4516438"/>
          <p14:tracePt t="122242" x="3752850" y="4538663"/>
          <p14:tracePt t="122249" x="3733800" y="4548188"/>
          <p14:tracePt t="122257" x="3711575" y="4556125"/>
          <p14:tracePt t="122263" x="3684588" y="4565650"/>
          <p14:tracePt t="122269" x="3652838" y="4575175"/>
          <p14:tracePt t="122277" x="3624263" y="4584700"/>
          <p14:tracePt t="122285" x="3582988" y="4592638"/>
          <p14:tracePt t="122291" x="3543300" y="4592638"/>
          <p14:tracePt t="122298" x="3487738" y="4592638"/>
          <p14:tracePt t="122306" x="3446463" y="4592638"/>
          <p14:tracePt t="122312" x="3405188" y="4592638"/>
          <p14:tracePt t="122320" x="3351213" y="4592638"/>
          <p14:tracePt t="122326" x="3319463" y="4592638"/>
          <p14:tracePt t="122337" x="3278188" y="4592638"/>
          <p14:tracePt t="122341" x="3249613" y="4592638"/>
          <p14:tracePt t="122347" x="3217863" y="4592638"/>
          <p14:tracePt t="122355" x="3181350" y="4592638"/>
          <p14:tracePt t="122362" x="3149600" y="4592638"/>
          <p14:tracePt t="122368" x="3122613" y="4592638"/>
          <p14:tracePt t="122376" x="3103563" y="4592638"/>
          <p14:tracePt t="122384" x="3071813" y="4592638"/>
          <p14:tracePt t="122390" x="3059113" y="4592638"/>
          <p14:tracePt t="122397" x="3040063" y="4592638"/>
          <p14:tracePt t="122404" x="3030538" y="4592638"/>
          <p14:tracePt t="122412" x="3022600" y="4592638"/>
          <p14:tracePt t="122418" x="3017838" y="4592638"/>
          <p14:tracePt t="122425" x="2998788" y="4592638"/>
          <p14:tracePt t="122434" x="2990850" y="4592638"/>
          <p14:tracePt t="122439" x="2986088" y="4592638"/>
          <p14:tracePt t="122446" x="2976563" y="4592638"/>
          <p14:tracePt t="122454" x="2967038" y="4592638"/>
          <p14:tracePt t="122461" x="2957513" y="4592638"/>
          <p14:tracePt t="122468" x="2954338" y="4592638"/>
          <p14:tracePt t="122475" x="2944813" y="4584700"/>
          <p14:tracePt t="122503" x="2944813" y="4575175"/>
          <p14:tracePt t="122517" x="2944813" y="4570413"/>
          <p14:tracePt t="122533" x="2944813" y="4560888"/>
          <p14:tracePt t="122539" x="2944813" y="4552950"/>
          <p14:tracePt t="122546" x="2944813" y="4538663"/>
          <p14:tracePt t="122553" x="2944813" y="4529138"/>
          <p14:tracePt t="122560" x="2944813" y="4519613"/>
          <p14:tracePt t="122568" x="2944813" y="4516438"/>
          <p14:tracePt t="122574" x="2944813" y="4506913"/>
          <p14:tracePt t="122581" x="2944813" y="4487863"/>
          <p14:tracePt t="122588" x="2944813" y="4470400"/>
          <p14:tracePt t="122596" x="2944813" y="4443413"/>
          <p14:tracePt t="122603" x="2944813" y="4433888"/>
          <p14:tracePt t="122610" x="2944813" y="4419600"/>
          <p14:tracePt t="122618" x="2944813" y="4402138"/>
          <p14:tracePt t="122624" x="2944813" y="4383088"/>
          <p14:tracePt t="122631" x="2944813" y="4356100"/>
          <p14:tracePt t="122638" x="2944813" y="4337050"/>
          <p14:tracePt t="122645" x="2944813" y="4319588"/>
          <p14:tracePt t="122652" x="2944813" y="4300538"/>
          <p14:tracePt t="122659" x="2944813" y="4273550"/>
          <p14:tracePt t="122668" x="2944813" y="4256088"/>
          <p14:tracePt t="122673" x="2944813" y="4237038"/>
          <p14:tracePt t="122680" x="2944813" y="4219575"/>
          <p14:tracePt t="122687" x="2944813" y="4200525"/>
          <p14:tracePt t="122695" x="2944813" y="4183063"/>
          <p14:tracePt t="122702" x="2944813" y="4178300"/>
          <p14:tracePt t="122709" x="2944813" y="4168775"/>
          <p14:tracePt t="122718" x="2944813" y="4159250"/>
          <p14:tracePt t="122737" x="2949575" y="4159250"/>
          <p14:tracePt t="122744" x="2962275" y="4159250"/>
          <p14:tracePt t="122751" x="2986088" y="4164013"/>
          <p14:tracePt t="122758" x="3027363" y="4178300"/>
          <p14:tracePt t="122767" x="3071813" y="4210050"/>
          <p14:tracePt t="122772" x="3149600" y="4237038"/>
          <p14:tracePt t="122779" x="3232150" y="4264025"/>
          <p14:tracePt t="122787" x="3309938" y="4292600"/>
          <p14:tracePt t="122794" x="3373438" y="4341813"/>
          <p14:tracePt t="122802" x="3455988" y="4383088"/>
          <p14:tracePt t="122808" x="3506788" y="4419600"/>
          <p14:tracePt t="122826" x="3633788" y="4511675"/>
          <p14:tracePt t="122829" x="3697288" y="4548188"/>
          <p14:tracePt t="122836" x="3743325" y="4570413"/>
          <p14:tracePt t="122843" x="3806825" y="4611688"/>
          <p14:tracePt t="122851" x="3852863" y="4629150"/>
          <p14:tracePt t="122857" x="3879850" y="4643438"/>
          <p14:tracePt t="122864" x="3925888" y="4652963"/>
          <p14:tracePt t="122873" x="3952875" y="4662488"/>
          <p14:tracePt t="122878" x="3984625" y="4670425"/>
          <p14:tracePt t="122886" x="4025900" y="4670425"/>
          <p14:tracePt t="122893" x="4054475" y="4670425"/>
          <p14:tracePt t="122902" x="4113213" y="4665663"/>
          <p14:tracePt t="122907" x="4140200" y="4657725"/>
          <p14:tracePt t="122914" x="4186238" y="4633913"/>
          <p14:tracePt t="122921" x="4244975" y="4611688"/>
          <p14:tracePt t="122928" x="4295775" y="4575175"/>
          <p14:tracePt t="122935" x="4354513" y="4548188"/>
          <p14:tracePt t="122955" x="4419600" y="4506913"/>
          <p14:tracePt t="122958" x="4460875" y="4487863"/>
          <p14:tracePt t="122964" x="4492625" y="4456113"/>
          <p14:tracePt t="122972" x="4524375" y="4433888"/>
          <p14:tracePt t="122978" x="4570413" y="4410075"/>
          <p14:tracePt t="122985" x="4587875" y="4402138"/>
          <p14:tracePt t="122992" x="4606925" y="4392613"/>
          <p14:tracePt t="123001" x="4624388" y="4383088"/>
          <p14:tracePt t="123006" x="4656138" y="4351338"/>
          <p14:tracePt t="123013" x="4660900" y="4346575"/>
          <p14:tracePt t="123021" x="4679950" y="4329113"/>
          <p14:tracePt t="123027" x="4702175" y="4305300"/>
          <p14:tracePt t="123035" x="4719638" y="4287838"/>
          <p14:tracePt t="123042" x="4752975" y="4256088"/>
          <p14:tracePt t="123049" x="4760913" y="4237038"/>
          <p14:tracePt t="123057" x="4779963" y="4219575"/>
          <p14:tracePt t="123063" x="4789488" y="4200525"/>
          <p14:tracePt t="123070" x="4811713" y="4168775"/>
          <p14:tracePt t="123077" x="4829175" y="4149725"/>
          <p14:tracePt t="123086" x="4862513" y="4127500"/>
          <p14:tracePt t="123091" x="4879975" y="4110038"/>
          <p14:tracePt t="123099" x="4899025" y="4090988"/>
          <p14:tracePt t="123106" x="4921250" y="4059238"/>
          <p14:tracePt t="123112" x="4938713" y="4040188"/>
          <p14:tracePt t="123119" x="4972050" y="4017963"/>
          <p14:tracePt t="123127" x="4989513" y="4000500"/>
          <p14:tracePt t="123134" x="5008563" y="3990975"/>
          <p14:tracePt t="123141" x="5026025" y="3981450"/>
          <p14:tracePt t="123148" x="5035550" y="3963988"/>
          <p14:tracePt t="123156" x="5053013" y="3954463"/>
          <p14:tracePt t="123162" x="5062538" y="3944938"/>
          <p14:tracePt t="123169" x="5072063" y="3935413"/>
          <p14:tracePt t="123176" x="5076825" y="3930650"/>
          <p14:tracePt t="123186" x="5086350" y="3922713"/>
          <p14:tracePt t="123190" x="5094288" y="3922713"/>
          <p14:tracePt t="123197" x="5099050" y="3922713"/>
          <p14:tracePt t="123205" x="5108575" y="3922713"/>
          <p14:tracePt t="123219" x="5118100" y="3922713"/>
          <p14:tracePt t="123240" x="5135563" y="3913188"/>
          <p14:tracePt t="123254" x="5135563" y="3903663"/>
          <p14:tracePt t="123261" x="5135563" y="3898900"/>
          <p14:tracePt t="123269" x="5140325" y="3898900"/>
          <p14:tracePt t="123279" x="5140325" y="3889375"/>
          <p14:tracePt t="123284" x="5149850" y="3889375"/>
          <p14:tracePt t="123289" x="5149850" y="3871913"/>
          <p14:tracePt t="123297" x="5159375" y="3871913"/>
          <p14:tracePt t="123304" x="5162550" y="3867150"/>
          <p14:tracePt t="123311" x="5162550" y="3857625"/>
          <p14:tracePt t="123318" x="5172075" y="3849688"/>
          <p14:tracePt t="123325" x="5181600" y="3840163"/>
          <p14:tracePt t="123334" x="5191125" y="3835400"/>
          <p14:tracePt t="123339" x="5195888" y="3825875"/>
          <p14:tracePt t="123346" x="5203825" y="3816350"/>
          <p14:tracePt t="123353" x="5222875" y="3808413"/>
          <p14:tracePt t="123361" x="5227638" y="3808413"/>
          <p14:tracePt t="123368" x="5235575" y="3808413"/>
          <p14:tracePt t="123374" x="5245100" y="3803650"/>
          <p14:tracePt t="123389" x="5254625" y="3803650"/>
          <p14:tracePt t="123396" x="5259388" y="3794125"/>
          <p14:tracePt t="123404" x="5268913" y="3794125"/>
          <p14:tracePt t="123424" x="5276850" y="3794125"/>
          <p14:tracePt t="123438" x="5281613" y="3794125"/>
          <p14:tracePt t="123446" x="5281613" y="3784600"/>
          <p14:tracePt t="123459" x="5300663" y="3784600"/>
          <p14:tracePt t="123474" x="5308600" y="3784600"/>
          <p14:tracePt t="123488" x="5313363" y="3784600"/>
          <p14:tracePt t="126038" x="5332413" y="3784600"/>
          <p14:tracePt t="126046" x="5349875" y="3776663"/>
          <p14:tracePt t="126053" x="5368925" y="3767138"/>
          <p14:tracePt t="126061" x="5386388" y="3757613"/>
          <p14:tracePt t="126066" x="5418138" y="3757613"/>
          <p14:tracePt t="126074" x="5437188" y="3748088"/>
          <p14:tracePt t="126082" x="5454650" y="3748088"/>
          <p14:tracePt t="126088" x="5459413" y="3748088"/>
          <p14:tracePt t="126096" x="5478463" y="3740150"/>
          <p14:tracePt t="126102" x="5487988" y="3740150"/>
          <p14:tracePt t="126109" x="5514975" y="3730625"/>
          <p14:tracePt t="126116" x="5519738" y="3730625"/>
          <p14:tracePt t="126123" x="5537200" y="3730625"/>
          <p14:tracePt t="126131" x="5556250" y="3730625"/>
          <p14:tracePt t="126137" x="5564188" y="3725863"/>
          <p14:tracePt t="126145" x="5568950" y="3725863"/>
          <p14:tracePt t="126152" x="5597525" y="3725863"/>
          <p14:tracePt t="126159" x="5605463" y="3725863"/>
          <p14:tracePt t="126166" x="5619750" y="3725863"/>
          <p14:tracePt t="126173" x="5629275" y="3716338"/>
          <p14:tracePt t="126179" x="5637213" y="3716338"/>
          <p14:tracePt t="126187" x="5646738" y="3716338"/>
          <p14:tracePt t="126196" x="5651500" y="3716338"/>
          <p14:tracePt t="126201" x="5670550" y="3716338"/>
          <p14:tracePt t="126208" x="5678488" y="3698875"/>
          <p14:tracePt t="126215" x="5688013" y="3698875"/>
          <p14:tracePt t="126222" x="5692775" y="3698875"/>
          <p14:tracePt t="126230" x="5702300" y="3698875"/>
          <p14:tracePt t="126236" x="5710238" y="3698875"/>
          <p14:tracePt t="126246" x="5715000" y="3698875"/>
          <p14:tracePt t="126251" x="5724525" y="3689350"/>
          <p14:tracePt t="126257" x="5734050" y="3689350"/>
          <p14:tracePt t="126270" x="5743575" y="3689350"/>
          <p14:tracePt t="126272" x="5756275" y="3689350"/>
          <p14:tracePt t="126279" x="5765800" y="3679825"/>
          <p14:tracePt t="126286" x="5775325" y="3679825"/>
          <p14:tracePt t="126300" x="5780088" y="3679825"/>
          <p14:tracePt t="126322" x="5788025" y="3679825"/>
          <p14:tracePt t="126357" x="5797550" y="3679825"/>
          <p14:tracePt t="126378" x="5802313" y="3679825"/>
          <p14:tracePt t="126385" x="5811838" y="3679825"/>
          <p14:tracePt t="126393" x="5821363" y="3679825"/>
          <p14:tracePt t="126407" x="5834063" y="3679825"/>
          <p14:tracePt t="126414" x="5843588" y="3679825"/>
          <p14:tracePt t="126421" x="5853113" y="3679825"/>
          <p14:tracePt t="126429" x="5861050" y="3679825"/>
          <p14:tracePt t="126439" x="5865813" y="3675063"/>
          <p14:tracePt t="126442" x="5875338" y="3675063"/>
          <p14:tracePt t="126449" x="5884863" y="3675063"/>
          <p14:tracePt t="126456" x="5889625" y="3675063"/>
          <p14:tracePt t="126464" x="5897563" y="3675063"/>
          <p14:tracePt t="126471" x="5916613" y="3675063"/>
          <p14:tracePt t="126747" x="5911850" y="3675063"/>
          <p14:tracePt t="128241" x="5902325" y="3625850"/>
          <p14:tracePt t="128248" x="5902325" y="3533775"/>
          <p14:tracePt t="128255" x="5902325" y="3455988"/>
          <p14:tracePt t="128262" x="5902325" y="3365500"/>
          <p14:tracePt t="128272" x="5902325" y="3273425"/>
          <p14:tracePt t="128276" x="5902325" y="3219450"/>
          <p14:tracePt t="128285" x="5902325" y="3159125"/>
          <p14:tracePt t="128291" x="5902325" y="3117850"/>
          <p14:tracePt t="128297" x="5902325" y="3078163"/>
          <p14:tracePt t="128305" x="5902325" y="3036888"/>
          <p14:tracePt t="128312" x="5902325" y="3008313"/>
          <p14:tracePt t="128319" x="5902325" y="2990850"/>
          <p14:tracePt t="128326" x="5902325" y="2963863"/>
          <p14:tracePt t="128333" x="5902325" y="2954338"/>
          <p14:tracePt t="128341" x="5902325" y="2944813"/>
          <p14:tracePt t="128347" x="5902325" y="2940050"/>
          <p14:tracePt t="128360" x="5902325" y="2930525"/>
          <p14:tracePt t="128410" x="5902325" y="2935288"/>
          <p14:tracePt t="128417" x="5894388" y="2940050"/>
          <p14:tracePt t="128424" x="5884863" y="2949575"/>
          <p14:tracePt t="128431" x="5875338" y="2986088"/>
          <p14:tracePt t="128439" x="5853113" y="3049588"/>
          <p14:tracePt t="128445" x="5824538" y="3146425"/>
          <p14:tracePt t="128454" x="5783263" y="3241675"/>
          <p14:tracePt t="128460" x="5770563" y="3300413"/>
          <p14:tracePt t="128467" x="5756275" y="3378200"/>
          <p14:tracePt t="128474" x="5746750" y="3419475"/>
          <p14:tracePt t="128480" x="5746750" y="3497263"/>
          <p14:tracePt t="128488" x="5746750" y="3570288"/>
          <p14:tracePt t="128495" x="5756275" y="3679825"/>
          <p14:tracePt t="128502" x="5770563" y="3813175"/>
          <p14:tracePt t="128509" x="5788025" y="3959225"/>
          <p14:tracePt t="128517" x="5802313" y="4122738"/>
          <p14:tracePt t="128523" x="5802313" y="4268788"/>
          <p14:tracePt t="128531" x="5802313" y="4414838"/>
          <p14:tracePt t="128538" x="5792788" y="4524375"/>
          <p14:tracePt t="128545" x="5780088" y="4602163"/>
          <p14:tracePt t="128552" x="5765800" y="4662488"/>
          <p14:tracePt t="128559" x="5756275" y="4702175"/>
          <p14:tracePt t="128568" x="5746750" y="4748213"/>
          <p14:tracePt t="128580" x="5738813" y="4775200"/>
          <p14:tracePt t="128582" x="5724525" y="4794250"/>
          <p14:tracePt t="128589" x="5715000" y="4811713"/>
          <p14:tracePt t="128595" x="5697538" y="4845050"/>
          <p14:tracePt t="128603" x="5688013" y="4862513"/>
          <p14:tracePt t="128609" x="5678488" y="4881563"/>
          <p14:tracePt t="128617" x="5670550" y="4899025"/>
          <p14:tracePt t="128625" x="5661025" y="4908550"/>
          <p14:tracePt t="128631" x="5651500" y="4918075"/>
          <p14:tracePt t="128638" x="5641975" y="4935538"/>
          <p14:tracePt t="128645" x="5637213" y="4940300"/>
          <p14:tracePt t="128653" x="5629275" y="4949825"/>
          <p14:tracePt t="128661" x="5619750" y="4959350"/>
          <p14:tracePt t="128666" x="5605463" y="4967288"/>
          <p14:tracePt t="128675" x="5597525" y="4972050"/>
          <p14:tracePt t="128680" x="5597525" y="4981575"/>
          <p14:tracePt t="128978" x="5573713" y="5095875"/>
          <p14:tracePt t="128984" x="5546725" y="5210175"/>
          <p14:tracePt t="128992" x="5532438" y="5300663"/>
          <p14:tracePt t="128999" x="5519738" y="5378450"/>
          <p14:tracePt t="129006" x="5510213" y="5410200"/>
          <p14:tracePt t="129014" x="5500688" y="5429250"/>
          <p14:tracePt t="129020" x="5500688" y="5446713"/>
          <p14:tracePt t="129029" x="5483225" y="5456238"/>
          <p14:tracePt t="129035" x="5483225" y="5475288"/>
          <p14:tracePt t="129042" x="5483225" y="5478463"/>
          <p14:tracePt t="129070" x="5483225" y="5461000"/>
          <p14:tracePt t="129077" x="5483225" y="5429250"/>
          <p14:tracePt t="129084" x="5483225" y="5387975"/>
          <p14:tracePt t="129091" x="5483225" y="5319713"/>
          <p14:tracePt t="129099" x="5483225" y="5264150"/>
          <p14:tracePt t="129105" x="5483225" y="5186363"/>
          <p14:tracePt t="129113" x="5483225" y="5145088"/>
          <p14:tracePt t="129120" x="5483225" y="5105400"/>
          <p14:tracePt t="129126" x="5483225" y="5086350"/>
          <p14:tracePt t="129134" x="5483225" y="5072063"/>
          <p14:tracePt t="129141" x="5483225" y="5064125"/>
          <p14:tracePt t="129148" x="5483225" y="5054600"/>
          <p14:tracePt t="129155" x="5483225" y="5049838"/>
          <p14:tracePt t="129164" x="5483225" y="5040313"/>
          <p14:tracePt t="129169" x="5483225" y="5032375"/>
          <p14:tracePt t="129176" x="5483225" y="5022850"/>
          <p14:tracePt t="129183" x="5483225" y="5018088"/>
          <p14:tracePt t="129190" x="5483225" y="5008563"/>
          <p14:tracePt t="129197" x="5483225" y="4999038"/>
          <p14:tracePt t="129216" x="5483225" y="4986338"/>
          <p14:tracePt t="129218" x="5483225" y="4967288"/>
          <p14:tracePt t="129283" x="5473700" y="4967288"/>
          <p14:tracePt t="129289" x="5464175" y="4967288"/>
          <p14:tracePt t="129296" x="5459413" y="4967288"/>
          <p14:tracePt t="129304" x="5451475" y="4967288"/>
          <p14:tracePt t="129313" x="5441950" y="4981575"/>
          <p14:tracePt t="129318" x="5432425" y="4991100"/>
          <p14:tracePt t="129325" x="5427663" y="4995863"/>
          <p14:tracePt t="129332" x="5418138" y="5003800"/>
          <p14:tracePt t="129339" x="5400675" y="5013325"/>
          <p14:tracePt t="129347" x="5391150" y="5022850"/>
          <p14:tracePt t="129353" x="5386388" y="5027613"/>
          <p14:tracePt t="129360" x="5378450" y="5035550"/>
          <p14:tracePt t="129369" x="5368925" y="5045075"/>
          <p14:tracePt t="129375" x="5368925" y="5054600"/>
          <p14:tracePt t="129382" x="5368925" y="5059363"/>
          <p14:tracePt t="129388" x="5368925" y="5068888"/>
          <p14:tracePt t="129397" x="5368925" y="5076825"/>
          <p14:tracePt t="129403" x="5368925" y="5081588"/>
          <p14:tracePt t="129409" x="5368925" y="5091113"/>
          <p14:tracePt t="129417" x="5368925" y="5100638"/>
          <p14:tracePt t="129424" x="5368925" y="5105400"/>
          <p14:tracePt t="129431" x="5368925" y="5122863"/>
          <p14:tracePt t="129438" x="5373688" y="5132388"/>
          <p14:tracePt t="129446" x="5381625" y="5141913"/>
          <p14:tracePt t="129452" x="5386388" y="5141913"/>
          <p14:tracePt t="129460" x="5395913" y="5141913"/>
          <p14:tracePt t="129467" x="5414963" y="5141913"/>
          <p14:tracePt t="129475" x="5418138" y="5141913"/>
          <p14:tracePt t="129481" x="5427663" y="5141913"/>
          <p14:tracePt t="129488" x="5437188" y="5141913"/>
          <p14:tracePt t="129497" x="5441950" y="5141913"/>
          <p14:tracePt t="129502" x="5451475" y="5141913"/>
          <p14:tracePt t="129509" x="5459413" y="5141913"/>
          <p14:tracePt t="129517" x="5468938" y="5141913"/>
          <p14:tracePt t="129523" x="5473700" y="5137150"/>
          <p14:tracePt t="129530" x="5491163" y="5127625"/>
          <p14:tracePt t="129537" x="5500688" y="5108575"/>
          <p14:tracePt t="129547" x="5510213" y="5100638"/>
          <p14:tracePt t="129552" x="5519738" y="5091113"/>
          <p14:tracePt t="129558" x="5524500" y="5086350"/>
          <p14:tracePt t="129566" x="5532438" y="5076825"/>
          <p14:tracePt t="129573" x="5541963" y="5068888"/>
          <p14:tracePt t="129581" x="5546725" y="5064125"/>
          <p14:tracePt t="129595" x="5556250" y="5064125"/>
          <p14:tracePt t="129636" x="5564188" y="5064125"/>
          <p14:tracePt t="129651" x="5568950" y="5064125"/>
          <p14:tracePt t="129657" x="5578475" y="5064125"/>
          <p14:tracePt t="129665" x="5588000" y="5064125"/>
          <p14:tracePt t="129672" x="5597525" y="5064125"/>
          <p14:tracePt t="129680" x="5600700" y="5064125"/>
          <p14:tracePt t="129693" x="5610225" y="5064125"/>
          <p14:tracePt t="130238" x="5610225" y="5095875"/>
          <p14:tracePt t="130245" x="5610225" y="5164138"/>
          <p14:tracePt t="130253" x="5600700" y="5241925"/>
          <p14:tracePt t="130260" x="5600700" y="5351463"/>
          <p14:tracePt t="130267" x="5588000" y="5461000"/>
          <p14:tracePt t="130274" x="5588000" y="5551488"/>
          <p14:tracePt t="130283" x="5573713" y="5648325"/>
          <p14:tracePt t="130288" x="5573713" y="5738813"/>
          <p14:tracePt t="130295" x="5573713" y="5794375"/>
          <p14:tracePt t="130302" x="5561013" y="5872163"/>
          <p14:tracePt t="130309" x="5551488" y="5918200"/>
          <p14:tracePt t="130317" x="5551488" y="5957888"/>
          <p14:tracePt t="130324" x="5551488" y="5972175"/>
          <p14:tracePt t="130332" x="5541963" y="5991225"/>
          <p14:tracePt t="130338" x="5532438" y="6013450"/>
          <p14:tracePt t="130345" x="5532438" y="6027738"/>
          <p14:tracePt t="130353" x="5524500" y="6059488"/>
          <p14:tracePt t="130359" x="5505450" y="6076950"/>
          <p14:tracePt t="130366" x="5505450" y="6096000"/>
          <p14:tracePt t="130373" x="5491163" y="6113463"/>
          <p14:tracePt t="130381" x="5483225" y="6145213"/>
          <p14:tracePt t="130388" x="5478463" y="6154738"/>
          <p14:tracePt t="130394" x="5478463" y="6159500"/>
          <p14:tracePt t="130402" x="5468938" y="6169025"/>
          <p14:tracePt t="130408" x="5468938" y="6176963"/>
          <p14:tracePt t="130416" x="5468938" y="6181725"/>
          <p14:tracePt t="130423" x="5468938" y="6200775"/>
          <p14:tracePt t="130429" x="5468938" y="6227763"/>
          <p14:tracePt t="130437" x="5468938" y="6246813"/>
          <p14:tracePt t="130444" x="5468938" y="6278563"/>
          <p14:tracePt t="130451" x="5468938" y="6305550"/>
          <p14:tracePt t="130458" x="5468938" y="6346825"/>
          <p14:tracePt t="130466" x="5468938" y="6373813"/>
          <p14:tracePt t="130472" x="5468938" y="6405563"/>
          <p14:tracePt t="130480" x="5468938" y="6424613"/>
          <p14:tracePt t="130487" x="5468938" y="6451600"/>
          <p14:tracePt t="130493" x="5468938" y="6470650"/>
          <p14:tracePt t="130501" x="5468938" y="6488113"/>
          <p14:tracePt t="130508" x="5468938" y="6507163"/>
          <p14:tracePt t="130521" x="5468938" y="6510338"/>
          <p14:tracePt t="130523" x="5468938" y="6529388"/>
          <p14:tracePt t="130529" x="5468938" y="6538913"/>
          <p14:tracePt t="132364" x="5483225" y="6524625"/>
          <p14:tracePt t="132372" x="5487988" y="6515100"/>
          <p14:tracePt t="132378" x="5505450" y="6497638"/>
          <p14:tracePt t="132385" x="5514975" y="6492875"/>
          <p14:tracePt t="132394" x="5524500" y="6483350"/>
          <p14:tracePt t="132399" x="5527675" y="6473825"/>
          <p14:tracePt t="132409" x="5546725" y="6456363"/>
          <p14:tracePt t="132414" x="5556250" y="6451600"/>
          <p14:tracePt t="132421" x="5564188" y="6442075"/>
          <p14:tracePt t="132428" x="5564188" y="6434138"/>
          <p14:tracePt t="132436" x="5564188" y="6424613"/>
          <p14:tracePt t="132442" x="5564188" y="6419850"/>
          <p14:tracePt t="132449" x="5564188" y="6410325"/>
          <p14:tracePt t="132456" x="5564188" y="6400800"/>
          <p14:tracePt t="132463" x="5564188" y="6397625"/>
          <p14:tracePt t="132471" x="5564188" y="6378575"/>
          <p14:tracePt t="132477" x="5561013" y="6369050"/>
          <p14:tracePt t="132486" x="5551488" y="6364288"/>
          <p14:tracePt t="132491" x="5532438" y="6356350"/>
          <p14:tracePt t="132498" x="5527675" y="6346825"/>
          <p14:tracePt t="132506" x="5519738" y="6346825"/>
          <p14:tracePt t="132513" x="5510213" y="6346825"/>
          <p14:tracePt t="132520" x="5505450" y="6346825"/>
          <p14:tracePt t="132527" x="5495925" y="6346825"/>
          <p14:tracePt t="132534" x="5487988" y="6346825"/>
          <p14:tracePt t="132541" x="5483225" y="6346825"/>
          <p14:tracePt t="132548" x="5473700" y="6346825"/>
          <p14:tracePt t="132560" x="5464175" y="6346825"/>
          <p14:tracePt t="132562" x="5454650" y="6346825"/>
          <p14:tracePt t="132570" x="5451475" y="6346825"/>
          <p14:tracePt t="132577" x="5441950" y="6346825"/>
          <p14:tracePt t="132584" x="5432425" y="6346825"/>
          <p14:tracePt t="132591" x="5427663" y="6346825"/>
          <p14:tracePt t="132598" x="5418138" y="6346825"/>
          <p14:tracePt t="132610" x="5410200" y="6346825"/>
          <p14:tracePt t="132626" x="5410200" y="6351588"/>
          <p14:tracePt t="132633" x="5410200" y="6356350"/>
          <p14:tracePt t="132640" x="5410200" y="6364288"/>
          <p14:tracePt t="132647" x="5410200" y="6373813"/>
          <p14:tracePt t="132655" x="5410200" y="6388100"/>
          <p14:tracePt t="132662" x="5410200" y="6397625"/>
          <p14:tracePt t="132670" x="5410200" y="6405563"/>
          <p14:tracePt t="132675" x="5410200" y="6415088"/>
          <p14:tracePt t="132683" x="5410200" y="6419850"/>
          <p14:tracePt t="132690" x="5410200" y="6429375"/>
          <p14:tracePt t="132697" x="5410200" y="6437313"/>
          <p14:tracePt t="132711" x="5410200" y="6442075"/>
          <p14:tracePt t="132746" x="5414963" y="6442075"/>
          <p14:tracePt t="132753" x="5422900" y="6442075"/>
          <p14:tracePt t="132760" x="5427663" y="6442075"/>
          <p14:tracePt t="132772" x="5437188" y="6442075"/>
          <p14:tracePt t="132780" x="5454650" y="6442075"/>
          <p14:tracePt t="132783" x="5459413" y="6442075"/>
          <p14:tracePt t="132789" x="5468938" y="6442075"/>
          <p14:tracePt t="132796" x="5487988" y="6437313"/>
          <p14:tracePt t="132804" x="5491163" y="6434138"/>
          <p14:tracePt t="132810" x="5500688" y="6424613"/>
          <p14:tracePt t="132817" x="5519738" y="6415088"/>
          <p14:tracePt t="132824" x="5527675" y="6405563"/>
          <p14:tracePt t="132832" x="5532438" y="6400800"/>
          <p14:tracePt t="132838" x="5551488" y="6392863"/>
          <p14:tracePt t="132846" x="5561013" y="6373813"/>
          <p14:tracePt t="132854" x="5568950" y="6364288"/>
          <p14:tracePt t="132860" x="5578475" y="6356350"/>
          <p14:tracePt t="132867" x="5583238" y="6351588"/>
          <p14:tracePt t="132876" x="5583238" y="6342063"/>
          <p14:tracePt t="132881" x="5583238" y="6332538"/>
          <p14:tracePt t="132888" x="5583238" y="6327775"/>
          <p14:tracePt t="132896" x="5583238" y="6319838"/>
          <p14:tracePt t="132905" x="5583238" y="6310313"/>
          <p14:tracePt t="132959" x="5573713" y="6310313"/>
          <p14:tracePt t="132966" x="5564188" y="6310313"/>
          <p14:tracePt t="132973" x="5556250" y="6310313"/>
          <p14:tracePt t="132980" x="5541963" y="6310313"/>
          <p14:tracePt t="132988" x="5524500" y="6310313"/>
          <p14:tracePt t="132994" x="5505450" y="6310313"/>
          <p14:tracePt t="133001" x="5487988" y="6315075"/>
          <p14:tracePt t="133009" x="5468938" y="6315075"/>
          <p14:tracePt t="133015" x="5451475" y="6323013"/>
          <p14:tracePt t="133024" x="5441950" y="6332538"/>
          <p14:tracePt t="133029" x="5437188" y="6332538"/>
          <p14:tracePt t="133038" x="5427663" y="6332538"/>
          <p14:tracePt t="133044" x="5418138" y="6342063"/>
          <p14:tracePt t="133051" x="5414963" y="6346825"/>
          <p14:tracePt t="133059" x="5405438" y="6356350"/>
          <p14:tracePt t="133066" x="5386388" y="6364288"/>
          <p14:tracePt t="133072" x="5378450" y="6373813"/>
          <p14:tracePt t="133079" x="5373688" y="6388100"/>
          <p14:tracePt t="133088" x="5364163" y="6397625"/>
          <p14:tracePt t="133095" x="5364163" y="6405563"/>
          <p14:tracePt t="133101" x="5364163" y="6415088"/>
          <p14:tracePt t="133108" x="5364163" y="6419850"/>
          <p14:tracePt t="133122" x="5364163" y="6437313"/>
          <p14:tracePt t="133129" x="5364163" y="6442075"/>
          <p14:tracePt t="133137" x="5364163" y="6451600"/>
          <p14:tracePt t="133143" x="5364163" y="6470650"/>
          <p14:tracePt t="133150" x="5364163" y="6473825"/>
          <p14:tracePt t="133157" x="5368925" y="6473825"/>
          <p14:tracePt t="133164" x="5373688" y="6473825"/>
          <p14:tracePt t="133171" x="5381625" y="6473825"/>
          <p14:tracePt t="133178" x="5400675" y="6473825"/>
          <p14:tracePt t="133187" x="5405438" y="6473825"/>
          <p14:tracePt t="133193" x="5414963" y="6473825"/>
          <p14:tracePt t="133199" x="5432425" y="6473825"/>
          <p14:tracePt t="133207" x="5437188" y="6473825"/>
          <p14:tracePt t="133214" x="5446713" y="6473825"/>
          <p14:tracePt t="133222" x="5454650" y="6473825"/>
          <p14:tracePt t="133228" x="5459413" y="6473825"/>
          <p14:tracePt t="133237" x="5468938" y="6473825"/>
          <p14:tracePt t="133242" x="5478463" y="6473825"/>
          <p14:tracePt t="136607" x="5487988" y="6456363"/>
          <p14:tracePt t="136614" x="5495925" y="6410325"/>
          <p14:tracePt t="136621" x="5510213" y="6337300"/>
          <p14:tracePt t="136629" x="5519738" y="6291263"/>
          <p14:tracePt t="136636" x="5532438" y="6213475"/>
          <p14:tracePt t="136643" x="5546725" y="6154738"/>
          <p14:tracePt t="136651" x="5556250" y="6096000"/>
          <p14:tracePt t="136657" x="5568950" y="6054725"/>
          <p14:tracePt t="136664" x="5592763" y="5994400"/>
          <p14:tracePt t="136671" x="5600700" y="5949950"/>
          <p14:tracePt t="136678" x="5614988" y="5908675"/>
          <p14:tracePt t="136685" x="5624513" y="5848350"/>
          <p14:tracePt t="136692" x="5637213" y="5789613"/>
          <p14:tracePt t="136699" x="5651500" y="5711825"/>
          <p14:tracePt t="136706" x="5661025" y="5670550"/>
          <p14:tracePt t="136714" x="5673725" y="5611813"/>
          <p14:tracePt t="136722" x="5683250" y="5570538"/>
          <p14:tracePt t="136728" x="5683250" y="5511800"/>
          <p14:tracePt t="136735" x="5683250" y="5470525"/>
          <p14:tracePt t="136742" x="5683250" y="5429250"/>
          <p14:tracePt t="136750" x="5683250" y="5402263"/>
          <p14:tracePt t="136756" x="5683250" y="5368925"/>
          <p14:tracePt t="136763" x="5683250" y="5332413"/>
          <p14:tracePt t="136770" x="5683250" y="5314950"/>
          <p14:tracePt t="136778" x="5683250" y="5295900"/>
          <p14:tracePt t="136790" x="5683250" y="5287963"/>
          <p14:tracePt t="136792" x="5683250" y="5268913"/>
          <p14:tracePt t="136800" x="5683250" y="5264150"/>
          <p14:tracePt t="136805" x="5678488" y="5254625"/>
          <p14:tracePt t="136813" x="5670550" y="5237163"/>
          <p14:tracePt t="136820" x="5665788" y="5232400"/>
          <p14:tracePt t="136827" x="5656263" y="5232400"/>
          <p14:tracePt t="136835" x="5646738" y="5232400"/>
          <p14:tracePt t="136842" x="5637213" y="5232400"/>
          <p14:tracePt t="136849" x="5634038" y="5232400"/>
          <p14:tracePt t="136855" x="5624513" y="5232400"/>
          <p14:tracePt t="136862" x="5605463" y="5232400"/>
          <p14:tracePt t="136870" x="5600700" y="5232400"/>
          <p14:tracePt t="136877" x="5592763" y="5232400"/>
          <p14:tracePt t="136884" x="5583238" y="5232400"/>
          <p14:tracePt t="136891" x="5573713" y="5251450"/>
          <p14:tracePt t="136898" x="5564188" y="5283200"/>
          <p14:tracePt t="136905" x="5556250" y="5351463"/>
          <p14:tracePt t="136912" x="5524500" y="5483225"/>
          <p14:tracePt t="136920" x="5495925" y="5648325"/>
          <p14:tracePt t="136926" x="5478463" y="5794375"/>
          <p14:tracePt t="136937" x="5464175" y="5926138"/>
          <p14:tracePt t="136940" x="5451475" y="6035675"/>
          <p14:tracePt t="136948" x="5451475" y="6113463"/>
          <p14:tracePt t="136955" x="5451475" y="6169025"/>
          <p14:tracePt t="136962" x="5451475" y="6223000"/>
          <p14:tracePt t="136970" x="5451475" y="6254750"/>
          <p14:tracePt t="136976" x="5451475" y="6273800"/>
          <p14:tracePt t="136984" x="5451475" y="6286500"/>
          <p14:tracePt t="136990" x="5451475" y="6319838"/>
          <p14:tracePt t="136997" x="5451475" y="6327775"/>
          <p14:tracePt t="137004" x="5451475" y="6332538"/>
          <p14:tracePt t="137011" x="5451475" y="6342063"/>
          <p14:tracePt t="137018" x="5451475" y="6351588"/>
          <p14:tracePt t="137025" x="5451475" y="6356350"/>
          <p14:tracePt t="137035" x="5451475" y="6364288"/>
          <p14:tracePt t="137040" x="5451475" y="6373813"/>
          <p14:tracePt t="137054" x="5454650" y="6378575"/>
          <p14:tracePt t="137061" x="5464175" y="6378575"/>
          <p14:tracePt t="137068" x="5478463" y="6378575"/>
          <p14:tracePt t="137075" x="5500688" y="6400800"/>
          <p14:tracePt t="137084" x="5514975" y="6400800"/>
          <p14:tracePt t="137089" x="5546725" y="6400800"/>
          <p14:tracePt t="137096" x="5564188" y="6400800"/>
          <p14:tracePt t="137103" x="5592763" y="6400800"/>
          <p14:tracePt t="137110" x="5610225" y="6400800"/>
          <p14:tracePt t="137118" x="5629275" y="6400800"/>
          <p14:tracePt t="137124" x="5646738" y="6400800"/>
          <p14:tracePt t="137134" x="5651500" y="6400800"/>
          <p14:tracePt t="137138" x="5670550" y="6400800"/>
          <p14:tracePt t="137146" x="5678488" y="6400800"/>
          <p14:tracePt t="137153" x="5683250" y="6400800"/>
          <p14:tracePt t="137161" x="5692775" y="6400800"/>
          <p14:tracePt t="137167" x="5702300" y="6400800"/>
          <p14:tracePt t="137174" x="5707063" y="6400800"/>
          <p14:tracePt t="137181" x="5715000" y="6400800"/>
          <p14:tracePt t="137188" x="5724525" y="6405563"/>
          <p14:tracePt t="137195" x="5751513" y="6415088"/>
          <p14:tracePt t="137204" x="5770563" y="6424613"/>
          <p14:tracePt t="137209" x="5775325" y="6434138"/>
          <p14:tracePt t="139540" x="5765800" y="6434138"/>
          <p14:tracePt t="139547" x="5734050" y="6434138"/>
          <p14:tracePt t="139559" x="5719763" y="6434138"/>
          <p14:tracePt t="139561" x="5678488" y="6434138"/>
          <p14:tracePt t="139569" x="5661025" y="6434138"/>
          <p14:tracePt t="139576" x="5641975" y="6429375"/>
          <p14:tracePt t="139585" x="5624513" y="6429375"/>
          <p14:tracePt t="139590" x="5592763" y="6419850"/>
          <p14:tracePt t="139598" x="5573713" y="6419850"/>
          <p14:tracePt t="139605" x="5561013" y="6419850"/>
          <p14:tracePt t="139611" x="5541963" y="6419850"/>
          <p14:tracePt t="139619" x="5524500" y="6419850"/>
          <p14:tracePt t="139626" x="5491163" y="6419850"/>
          <p14:tracePt t="139633" x="5478463" y="6419850"/>
          <p14:tracePt t="139641" x="5459413" y="6419850"/>
          <p14:tracePt t="139647" x="5451475" y="6419850"/>
          <p14:tracePt t="139654" x="5441950" y="6419850"/>
          <p14:tracePt t="139661" x="5437188" y="6419850"/>
          <p14:tracePt t="139668" x="5418138" y="6419850"/>
          <p14:tracePt t="139675" x="5410200" y="6419850"/>
          <p14:tracePt t="139682" x="5405438" y="6419850"/>
          <p14:tracePt t="139689" x="5395913" y="6419850"/>
          <p14:tracePt t="139696" x="5386388" y="6419850"/>
          <p14:tracePt t="139704" x="5381625" y="6419850"/>
          <p14:tracePt t="139710" x="5373688" y="6419850"/>
          <p14:tracePt t="139719" x="5364163" y="6419850"/>
          <p14:tracePt t="140221" x="5313363" y="6410325"/>
          <p14:tracePt t="140227" x="5254625" y="6397625"/>
          <p14:tracePt t="140239" x="5213350" y="6397625"/>
          <p14:tracePt t="140242" x="5172075" y="6397625"/>
          <p14:tracePt t="140249" x="5118100" y="6397625"/>
          <p14:tracePt t="140256" x="5076825" y="6397625"/>
          <p14:tracePt t="140263" x="5021263" y="6397625"/>
          <p14:tracePt t="140272" x="4984750" y="6397625"/>
          <p14:tracePt t="140277" x="4943475" y="6397625"/>
          <p14:tracePt t="140284" x="4902200" y="6397625"/>
          <p14:tracePt t="140292" x="4857750" y="6388100"/>
          <p14:tracePt t="140299" x="4816475" y="6388100"/>
          <p14:tracePt t="140306" x="4789488" y="6388100"/>
          <p14:tracePt t="140312" x="4760913" y="6388100"/>
          <p14:tracePt t="140322" x="4719638" y="6388100"/>
          <p14:tracePt t="140327" x="4687888" y="6388100"/>
          <p14:tracePt t="140334" x="4660900" y="6388100"/>
          <p14:tracePt t="140341" x="4629150" y="6388100"/>
          <p14:tracePt t="140348" x="4602163" y="6388100"/>
          <p14:tracePt t="140356" x="4573588" y="6388100"/>
          <p14:tracePt t="140362" x="4541838" y="6388100"/>
          <p14:tracePt t="140369" x="4514850" y="6388100"/>
          <p14:tracePt t="140376" x="4483100" y="6388100"/>
          <p14:tracePt t="140384" x="4464050" y="6388100"/>
          <p14:tracePt t="140390" x="4427538" y="6388100"/>
          <p14:tracePt t="140398" x="4395788" y="6388100"/>
          <p14:tracePt t="140405" x="4368800" y="6388100"/>
          <p14:tracePt t="140411" x="4327525" y="6388100"/>
          <p14:tracePt t="140418" x="4295775" y="6388100"/>
          <p14:tracePt t="140427" x="4268788" y="6388100"/>
          <p14:tracePt t="140433" x="4213225" y="6388100"/>
          <p14:tracePt t="140440" x="4186238" y="6388100"/>
          <p14:tracePt t="140447" x="4154488" y="6388100"/>
          <p14:tracePt t="140456" x="4098925" y="6388100"/>
          <p14:tracePt t="140461" x="4057650" y="6388100"/>
          <p14:tracePt t="140469" x="4003675" y="6388100"/>
          <p14:tracePt t="140476" x="3976688" y="6388100"/>
          <p14:tracePt t="140483" x="3944938" y="6388100"/>
          <p14:tracePt t="140490" x="3903663" y="6388100"/>
          <p14:tracePt t="140497" x="3875088" y="6388100"/>
          <p14:tracePt t="140506" x="3821113" y="6388100"/>
          <p14:tracePt t="140511" x="3779838" y="6388100"/>
          <p14:tracePt t="140518" x="3752850" y="6388100"/>
          <p14:tracePt t="140525" x="3711575" y="6388100"/>
          <p14:tracePt t="140533" x="3670300" y="6388100"/>
          <p14:tracePt t="140539" x="3638550" y="6388100"/>
          <p14:tracePt t="140546" x="3582988" y="6388100"/>
          <p14:tracePt t="140555" x="3543300" y="6388100"/>
          <p14:tracePt t="140560" x="3502025" y="6388100"/>
          <p14:tracePt t="140568" x="3473450" y="6388100"/>
          <p14:tracePt t="140575" x="3446463" y="6388100"/>
          <p14:tracePt t="140582" x="3405188" y="6388100"/>
          <p14:tracePt t="140590" x="3373438" y="6388100"/>
          <p14:tracePt t="140596" x="3346450" y="6388100"/>
          <p14:tracePt t="140604" x="3327400" y="6388100"/>
          <p14:tracePt t="140610" x="3300413" y="6388100"/>
          <p14:tracePt t="140617" x="3282950" y="6388100"/>
          <p14:tracePt t="140630" x="3263900" y="6388100"/>
          <p14:tracePt t="140632" x="3246438" y="6388100"/>
          <p14:tracePt t="140639" x="3217863" y="6388100"/>
          <p14:tracePt t="140645" x="3200400" y="6388100"/>
          <p14:tracePt t="140653" x="3181350" y="6388100"/>
          <p14:tracePt t="140660" x="3163888" y="6388100"/>
          <p14:tracePt t="140667" x="3144838" y="6388100"/>
          <p14:tracePt t="140674" x="3127375" y="6388100"/>
          <p14:tracePt t="140681" x="3122613" y="6388100"/>
          <p14:tracePt t="140689" x="3113088" y="6388100"/>
          <p14:tracePt t="140695" x="3103563" y="6388100"/>
          <p14:tracePt t="140702" x="3100388" y="6388100"/>
          <p14:tracePt t="140709" x="3090863" y="6388100"/>
          <p14:tracePt t="140716" x="3081338" y="6388100"/>
          <p14:tracePt t="140723" x="3076575" y="6388100"/>
          <p14:tracePt t="140730" x="3067050" y="6388100"/>
          <p14:tracePt t="140739" x="3049588" y="6388100"/>
          <p14:tracePt t="140745" x="3040063" y="6388100"/>
          <p14:tracePt t="140751" x="3035300" y="6388100"/>
          <p14:tracePt t="140815" x="3035300" y="6378575"/>
          <p14:tracePt t="140822" x="3035300" y="6369050"/>
          <p14:tracePt t="140829" x="3035300" y="6364288"/>
          <p14:tracePt t="140836" x="3035300" y="6356350"/>
          <p14:tracePt t="140844" x="3035300" y="6346825"/>
          <p14:tracePt t="140850" x="3035300" y="6332538"/>
          <p14:tracePt t="140859" x="3035300" y="6323013"/>
          <p14:tracePt t="140865" x="3027363" y="6315075"/>
          <p14:tracePt t="140873" x="3027363" y="6310313"/>
          <p14:tracePt t="140879" x="3027363" y="6300788"/>
          <p14:tracePt t="140886" x="3017838" y="6291263"/>
          <p14:tracePt t="140893" x="3013075" y="6283325"/>
          <p14:tracePt t="140900" x="3013075" y="6278563"/>
          <p14:tracePt t="140908" x="3003550" y="6269038"/>
          <p14:tracePt t="140915" x="3003550" y="6249988"/>
          <p14:tracePt t="140923" x="3003550" y="6246813"/>
          <p14:tracePt t="140929" x="3003550" y="6237288"/>
          <p14:tracePt t="140944" x="3003550" y="6223000"/>
          <p14:tracePt t="140950" x="3003550" y="6213475"/>
          <p14:tracePt t="140957" x="3003550" y="6205538"/>
          <p14:tracePt t="140964" x="3003550" y="6191250"/>
          <p14:tracePt t="140973" x="3003550" y="6159500"/>
          <p14:tracePt t="140978" x="3003550" y="6149975"/>
          <p14:tracePt t="140985" x="3003550" y="6145213"/>
          <p14:tracePt t="140993" x="3003550" y="6137275"/>
          <p14:tracePt t="141000" x="3003550" y="6127750"/>
          <p14:tracePt t="141007" x="3003550" y="6122988"/>
          <p14:tracePt t="141014" x="3003550" y="6113463"/>
          <p14:tracePt t="141022" x="3003550" y="6103938"/>
          <p14:tracePt t="141028" x="3003550" y="6091238"/>
          <p14:tracePt t="141035" x="3003550" y="6081713"/>
          <p14:tracePt t="141042" x="3003550" y="6072188"/>
          <p14:tracePt t="141049" x="3003550" y="6064250"/>
          <p14:tracePt t="141071" x="3003550" y="6059488"/>
          <p14:tracePt t="145399" x="3090863" y="6108700"/>
          <p14:tracePt t="145406" x="3222625" y="6181725"/>
          <p14:tracePt t="145414" x="3322638" y="6227763"/>
          <p14:tracePt t="145420" x="3400425" y="6264275"/>
          <p14:tracePt t="145428" x="3446463" y="6286500"/>
          <p14:tracePt t="145435" x="3497263" y="6323013"/>
          <p14:tracePt t="145441" x="3556000" y="6351588"/>
          <p14:tracePt t="145449" x="3587750" y="6369050"/>
          <p14:tracePt t="145457" x="3643313" y="6383338"/>
          <p14:tracePt t="145463" x="3689350" y="6392863"/>
          <p14:tracePt t="145470" x="3748088" y="6405563"/>
          <p14:tracePt t="145478" x="3806825" y="6415088"/>
          <p14:tracePt t="145484" x="3903663" y="6442075"/>
          <p14:tracePt t="145491" x="3976688" y="6456363"/>
          <p14:tracePt t="145498" x="4071938" y="6456363"/>
          <p14:tracePt t="145507" x="4181475" y="6456363"/>
          <p14:tracePt t="145512" x="4291013" y="6456363"/>
          <p14:tracePt t="145519" x="4400550" y="6446838"/>
          <p14:tracePt t="145526" x="4533900" y="6419850"/>
          <p14:tracePt t="145534" x="4665663" y="6388100"/>
          <p14:tracePt t="145540" x="4775200" y="6373813"/>
          <p14:tracePt t="145548" x="4870450" y="6346825"/>
          <p14:tracePt t="145563" x="4957763" y="6323013"/>
          <p14:tracePt t="145569" x="4999038" y="6315075"/>
          <p14:tracePt t="145577" x="5030788" y="6305550"/>
          <p14:tracePt t="145583" x="5057775" y="6283325"/>
          <p14:tracePt t="145591" x="5089525" y="6273800"/>
          <p14:tracePt t="145598" x="5108575" y="6264275"/>
          <p14:tracePt t="145606" x="5126038" y="6254750"/>
          <p14:tracePt t="145611" x="5135563" y="6254750"/>
          <p14:tracePt t="145618" x="5145088" y="6246813"/>
          <p14:tracePt t="145627" x="5149850" y="6246813"/>
          <p14:tracePt t="145633" x="5167313" y="6246813"/>
          <p14:tracePt t="145641" x="5176838" y="6242050"/>
          <p14:tracePt t="145647" x="5176838" y="6232525"/>
          <p14:tracePt t="145654" x="5181600" y="6223000"/>
          <p14:tracePt t="145662" x="5191125" y="6196013"/>
          <p14:tracePt t="145669" x="5199063" y="6176963"/>
          <p14:tracePt t="145675" x="5213350" y="6149975"/>
          <p14:tracePt t="145683" x="5213350" y="6118225"/>
          <p14:tracePt t="145690" x="5213350" y="6091238"/>
          <p14:tracePt t="145697" x="5213350" y="6072188"/>
          <p14:tracePt t="145704" x="5213350" y="6054725"/>
          <p14:tracePt t="145711" x="5218113" y="6049963"/>
          <p14:tracePt t="145718" x="5218113" y="6030913"/>
          <p14:tracePt t="145725" x="5227638" y="6022975"/>
          <p14:tracePt t="145732" x="5235575" y="6022975"/>
          <p14:tracePt t="145741" x="5249863" y="6022975"/>
          <p14:tracePt t="145746" x="5268913" y="6027738"/>
          <p14:tracePt t="145754" x="5300663" y="6059488"/>
          <p14:tracePt t="145760" x="5332413" y="6081713"/>
          <p14:tracePt t="145767" x="5391150" y="6113463"/>
          <p14:tracePt t="145774" x="5422900" y="6145213"/>
          <p14:tracePt t="145782" x="5441950" y="6176963"/>
          <p14:tracePt t="145790" x="5473700" y="6200775"/>
          <p14:tracePt t="145796" x="5491163" y="6218238"/>
          <p14:tracePt t="145803" x="5505450" y="6246813"/>
          <p14:tracePt t="145811" x="5514975" y="6269038"/>
          <p14:tracePt t="145817" x="5519738" y="6273800"/>
          <p14:tracePt t="145824" x="5527675" y="6283325"/>
          <p14:tracePt t="145831" x="5537200" y="6291263"/>
          <p14:tracePt t="145841" x="5551488" y="6300788"/>
          <p14:tracePt t="145846" x="5561013" y="6305550"/>
          <p14:tracePt t="145853" x="5568950" y="6305550"/>
          <p14:tracePt t="145860" x="5578475" y="6305550"/>
          <p14:tracePt t="145867" x="5583238" y="6305550"/>
          <p14:tracePt t="145874" x="5592763" y="6305550"/>
          <p14:tracePt t="145881" x="5600700" y="6296025"/>
          <p14:tracePt t="145890" x="5605463" y="6286500"/>
          <p14:tracePt t="145895" x="5614988" y="6278563"/>
          <p14:tracePt t="145902" x="5641975" y="6264275"/>
          <p14:tracePt t="145911" x="5661025" y="6242050"/>
          <p14:tracePt t="145916" x="5683250" y="6213475"/>
          <p14:tracePt t="145924" x="5715000" y="6181725"/>
          <p14:tracePt t="145930" x="5746750" y="6149975"/>
          <p14:tracePt t="145945" x="5802313" y="6072188"/>
          <p14:tracePt t="145952" x="5821363" y="6027738"/>
          <p14:tracePt t="145959" x="5857875" y="5981700"/>
          <p14:tracePt t="145966" x="5880100" y="5949950"/>
          <p14:tracePt t="145974" x="5902325" y="5903913"/>
          <p14:tracePt t="145980" x="5921375" y="5884863"/>
          <p14:tracePt t="145987" x="5930900" y="5867400"/>
          <p14:tracePt t="146000" x="5962650" y="5848350"/>
          <p14:tracePt t="146002" x="5967413" y="5840413"/>
          <p14:tracePt t="146008" x="5975350" y="5830888"/>
          <p14:tracePt t="146016" x="5984875" y="5811838"/>
          <p14:tracePt t="146024" x="6003925" y="5803900"/>
          <p14:tracePt t="146030" x="6021388" y="5794375"/>
          <p14:tracePt t="146037" x="6053138" y="5784850"/>
          <p14:tracePt t="146045" x="6072188" y="5775325"/>
          <p14:tracePt t="146050" x="6099175" y="5775325"/>
          <p14:tracePt t="146058" x="6116638" y="5775325"/>
          <p14:tracePt t="146065" x="6157913" y="5775325"/>
          <p14:tracePt t="146074" x="6186488" y="5775325"/>
          <p14:tracePt t="146079" x="6218238" y="5780088"/>
          <p14:tracePt t="146086" x="6259513" y="5794375"/>
          <p14:tracePt t="146093" x="6299200" y="5803900"/>
          <p14:tracePt t="146101" x="6364288" y="5811838"/>
          <p14:tracePt t="146107" x="6423025" y="5840413"/>
          <p14:tracePt t="146114" x="6518275" y="5853113"/>
          <p14:tracePt t="146124" x="6596063" y="5867400"/>
          <p14:tracePt t="146129" x="6688138" y="5881688"/>
          <p14:tracePt t="146136" x="6765925" y="5889625"/>
          <p14:tracePt t="146143" x="6824663" y="5903913"/>
          <p14:tracePt t="146150" x="6897688" y="5903913"/>
          <p14:tracePt t="146159" x="6975475" y="5903913"/>
          <p14:tracePt t="146164" x="7067550" y="5903913"/>
          <p14:tracePt t="146171" x="7158038" y="5894388"/>
          <p14:tracePt t="146178" x="7235825" y="5881688"/>
          <p14:tracePt t="146186" x="7331075" y="5867400"/>
          <p14:tracePt t="146193" x="7427913" y="5853113"/>
          <p14:tracePt t="146199" x="7500938" y="5843588"/>
          <p14:tracePt t="146207" x="7600950" y="5799138"/>
          <p14:tracePt t="146219" x="7678738" y="5789613"/>
          <p14:tracePt t="146224" x="7737475" y="5775325"/>
          <p14:tracePt t="146229" x="7797800" y="5762625"/>
          <p14:tracePt t="146235" x="7839075" y="5753100"/>
          <p14:tracePt t="146242" x="7870825" y="5743575"/>
          <p14:tracePt t="146250" x="7912100" y="5734050"/>
          <p14:tracePt t="146257" x="7929563" y="5726113"/>
          <p14:tracePt t="146264" x="7948613" y="5726113"/>
          <p14:tracePt t="146270" x="7951788" y="5726113"/>
          <p14:tracePt t="146278" x="7961313" y="5726113"/>
          <p14:tracePt t="146285" x="7970838" y="5726113"/>
          <p14:tracePt t="146292" x="7985125" y="5726113"/>
          <p14:tracePt t="146781" x="7788275" y="5694363"/>
          <p14:tracePt t="146787" x="7481888" y="5675313"/>
          <p14:tracePt t="146795" x="7180263" y="5675313"/>
          <p14:tracePt t="146801" x="6807200" y="5675313"/>
          <p14:tracePt t="146810" x="6418263" y="5711825"/>
          <p14:tracePt t="146816" x="6094413" y="5775325"/>
          <p14:tracePt t="146823" x="5734050" y="5840413"/>
          <p14:tracePt t="146831" x="5491163" y="5872163"/>
          <p14:tracePt t="146837" x="5272088" y="5921375"/>
          <p14:tracePt t="146846" x="5103813" y="5954713"/>
          <p14:tracePt t="146851" x="4957763" y="5986463"/>
          <p14:tracePt t="146858" x="4862513" y="6013450"/>
          <p14:tracePt t="146866" x="4784725" y="6022975"/>
          <p14:tracePt t="146873" x="4738688" y="6035675"/>
          <p14:tracePt t="146880" x="4697413" y="6059488"/>
          <p14:tracePt t="146886" x="4675188" y="6067425"/>
          <p14:tracePt t="146895" x="4656138" y="6076950"/>
          <p14:tracePt t="146901" x="4638675" y="6096000"/>
          <p14:tracePt t="146908" x="4606925" y="6140450"/>
          <p14:tracePt t="146915" x="4592638" y="6218238"/>
          <p14:tracePt t="146922" x="4592638" y="6310313"/>
          <p14:tracePt t="146930" x="4602163" y="6405563"/>
          <p14:tracePt t="146945" x="4656138" y="6611938"/>
          <p14:tracePt t="146950" x="4683125" y="6675438"/>
          <p14:tracePt t="146957" x="4706938" y="6753225"/>
          <p14:tracePt t="146965" x="4729163" y="6799263"/>
          <p14:tracePt t="146971" x="4765675" y="6848475"/>
          <p14:tracePt t="147079" x="5108575" y="6738938"/>
          <p14:tracePt t="147085" x="5149850" y="6624638"/>
          <p14:tracePt t="147092" x="5208588" y="6488113"/>
          <p14:tracePt t="147099" x="5235575" y="6378575"/>
          <p14:tracePt t="147106" x="5249863" y="6300788"/>
          <p14:tracePt t="147113" x="5264150" y="6205538"/>
          <p14:tracePt t="147120" x="5264150" y="6164263"/>
          <p14:tracePt t="147130" x="5264150" y="6108700"/>
          <p14:tracePt t="147134" x="5259388" y="6081713"/>
          <p14:tracePt t="147141" x="5249863" y="6049963"/>
          <p14:tracePt t="147150" x="5235575" y="6018213"/>
          <p14:tracePt t="147156" x="5208588" y="5999163"/>
          <p14:tracePt t="147165" x="5191125" y="5991225"/>
          <p14:tracePt t="147170" x="5172075" y="5981700"/>
          <p14:tracePt t="147177" x="5126038" y="5972175"/>
          <p14:tracePt t="147186" x="5053013" y="5957888"/>
          <p14:tracePt t="147192" x="4989513" y="5945188"/>
          <p14:tracePt t="147199" x="4899025" y="5945188"/>
          <p14:tracePt t="147205" x="4806950" y="5945188"/>
          <p14:tracePt t="147213" x="4729163" y="5954713"/>
          <p14:tracePt t="147220" x="4656138" y="5967413"/>
          <p14:tracePt t="147226" x="4610100" y="5976938"/>
          <p14:tracePt t="147234" x="4551363" y="5991225"/>
          <p14:tracePt t="147241" x="4533900" y="5999163"/>
          <p14:tracePt t="147248" x="4514850" y="6008688"/>
          <p14:tracePt t="147255" x="4505325" y="6008688"/>
          <p14:tracePt t="147263" x="4492625" y="6018213"/>
          <p14:tracePt t="147269" x="4483100" y="6022975"/>
          <p14:tracePt t="147276" x="4473575" y="6040438"/>
          <p14:tracePt t="147284" x="4464050" y="6049963"/>
          <p14:tracePt t="147291" x="4464050" y="6059488"/>
          <p14:tracePt t="147298" x="4464050" y="6064250"/>
          <p14:tracePt t="147310" x="4464050" y="6081713"/>
          <p14:tracePt t="147313" x="4464050" y="6100763"/>
          <p14:tracePt t="147319" x="4468813" y="6118225"/>
          <p14:tracePt t="147326" x="4483100" y="6145213"/>
          <p14:tracePt t="147333" x="4492625" y="6164263"/>
          <p14:tracePt t="147340" x="4510088" y="6186488"/>
          <p14:tracePt t="147347" x="4519613" y="6191250"/>
          <p14:tracePt t="147354" x="4524375" y="6200775"/>
          <p14:tracePt t="147363" x="4533900" y="6210300"/>
          <p14:tracePt t="147368" x="4533900" y="6223000"/>
          <p14:tracePt t="147411" x="4533900" y="6213475"/>
          <p14:tracePt t="147418" x="4533900" y="6205538"/>
          <p14:tracePt t="147425" x="4533900" y="6186488"/>
          <p14:tracePt t="147432" x="4529138" y="6159500"/>
          <p14:tracePt t="147439" x="4505325" y="6113463"/>
          <p14:tracePt t="147447" x="4456113" y="6064250"/>
          <p14:tracePt t="147453" x="4424363" y="6030913"/>
          <p14:tracePt t="147461" x="4359275" y="5981700"/>
          <p14:tracePt t="147469" x="4278313" y="5926138"/>
          <p14:tracePt t="147474" x="4176713" y="5884863"/>
          <p14:tracePt t="147481" x="4062413" y="5826125"/>
          <p14:tracePt t="147488" x="3967163" y="5799138"/>
          <p14:tracePt t="147497" x="3852863" y="5784850"/>
          <p14:tracePt t="147503" x="3725863" y="5770563"/>
          <p14:tracePt t="147510" x="3616325" y="5770563"/>
          <p14:tracePt t="147518" x="3524250" y="5770563"/>
          <p14:tracePt t="147524" x="3446463" y="5770563"/>
          <p14:tracePt t="147533" x="3355975" y="5780088"/>
          <p14:tracePt t="147538" x="3295650" y="5789613"/>
          <p14:tracePt t="147546" x="3217863" y="5803900"/>
          <p14:tracePt t="147553" x="3176588" y="5811838"/>
          <p14:tracePt t="147560" x="3117850" y="5826125"/>
          <p14:tracePt t="147567" x="3086100" y="5843588"/>
          <p14:tracePt t="147573" x="3044825" y="5857875"/>
          <p14:tracePt t="147580" x="3027363" y="5867400"/>
          <p14:tracePt t="147588" x="3003550" y="5876925"/>
          <p14:tracePt t="147597" x="2998788" y="5884863"/>
          <p14:tracePt t="147603" x="2990850" y="5889625"/>
          <p14:tracePt t="147609" x="2981325" y="5908675"/>
          <p14:tracePt t="147618" x="2971800" y="5949950"/>
          <p14:tracePt t="147624" x="2949575" y="5981700"/>
          <p14:tracePt t="147631" x="2940050" y="6022975"/>
          <p14:tracePt t="147638" x="2940050" y="6076950"/>
          <p14:tracePt t="147646" x="2940050" y="6118225"/>
          <p14:tracePt t="147652" x="2940050" y="6159500"/>
          <p14:tracePt t="147659" x="2944813" y="6191250"/>
          <p14:tracePt t="147666" x="2967038" y="6223000"/>
          <p14:tracePt t="147673" x="2976563" y="6249988"/>
          <p14:tracePt t="147680" x="2986088" y="6283325"/>
          <p14:tracePt t="147687" x="3003550" y="6300788"/>
          <p14:tracePt t="147696" x="3027363" y="6319838"/>
          <p14:tracePt t="147701" x="3030538" y="6327775"/>
          <p14:tracePt t="147708" x="3040063" y="6337300"/>
          <p14:tracePt t="147716" x="3059113" y="6346825"/>
          <p14:tracePt t="147723" x="3067050" y="6364288"/>
          <p14:tracePt t="147730" x="3076575" y="6373813"/>
          <p14:tracePt t="147737" x="3081338" y="6373813"/>
          <p14:tracePt t="147786" x="3081338" y="6369050"/>
          <p14:tracePt t="147794" x="3071813" y="6351588"/>
          <p14:tracePt t="147800" x="3063875" y="6342063"/>
          <p14:tracePt t="147808" x="3044825" y="6337300"/>
          <p14:tracePt t="147815" x="3040063" y="6327775"/>
          <p14:tracePt t="147822" x="3030538" y="6319838"/>
          <p14:tracePt t="147830" x="3022600" y="6319838"/>
          <p14:tracePt t="147836" x="3003550" y="6310313"/>
          <p14:tracePt t="147843" x="2990850" y="6310313"/>
          <p14:tracePt t="147850" x="2957513" y="6310313"/>
          <p14:tracePt t="147857" x="2949575" y="6310313"/>
          <p14:tracePt t="147866" x="2944813" y="6310313"/>
          <p14:tracePt t="147871" x="2935288" y="6310313"/>
          <p14:tracePt t="147879" x="2925763" y="6310313"/>
          <p14:tracePt t="147885" x="2921000" y="6310313"/>
          <p14:tracePt t="147892" x="2913063" y="6310313"/>
          <p14:tracePt t="147900" x="2903538" y="6310313"/>
          <p14:tracePt t="147907" x="2894013" y="6310313"/>
          <p14:tracePt t="147914" x="2889250" y="6310313"/>
          <p14:tracePt t="147985" x="2889250" y="6305550"/>
          <p14:tracePt t="147992" x="2889250" y="6296025"/>
          <p14:tracePt t="147999" x="2889250" y="6286500"/>
          <p14:tracePt t="148006" x="2889250" y="6269038"/>
          <p14:tracePt t="148013" x="2889250" y="6264275"/>
          <p14:tracePt t="148020" x="2889250" y="6254750"/>
          <p14:tracePt t="148027" x="2889250" y="6246813"/>
          <p14:tracePt t="148035" x="2889250" y="6242050"/>
          <p14:tracePt t="148042" x="2889250" y="6232525"/>
          <p14:tracePt t="148048" x="2889250" y="6223000"/>
          <p14:tracePt t="148056" x="2889250" y="6218238"/>
          <p14:tracePt t="148064" x="2889250" y="6210300"/>
          <p14:tracePt t="148070" x="2871788" y="6200775"/>
          <p14:tracePt t="148085" x="2871788" y="6181725"/>
          <p14:tracePt t="148091" x="2862263" y="6181725"/>
          <p14:tracePt t="148112" x="2862263" y="6173788"/>
          <p14:tracePt t="148147" x="2862263" y="6169025"/>
          <p14:tracePt t="148163" x="2862263" y="6159500"/>
          <p14:tracePt t="148169" x="2862263" y="6149975"/>
          <p14:tracePt t="148183" x="2862263" y="6145213"/>
          <p14:tracePt t="148190" x="2862263" y="6137275"/>
          <p14:tracePt t="148197" x="2862263" y="6127750"/>
          <p14:tracePt t="148204" x="2862263" y="6118225"/>
          <p14:tracePt t="148213" x="2862263" y="6103938"/>
          <p14:tracePt t="148218" x="2862263" y="6096000"/>
          <p14:tracePt t="148226" x="2862263" y="6086475"/>
          <p14:tracePt t="148232" x="2862263" y="6081713"/>
          <p14:tracePt t="148239" x="2867025" y="6072188"/>
          <p14:tracePt t="148247" x="2884488" y="6054725"/>
          <p14:tracePt t="148254" x="2894013" y="6035675"/>
          <p14:tracePt t="148263" x="2903538" y="6027738"/>
          <p14:tracePt t="148268" x="2903538" y="6013450"/>
          <p14:tracePt t="148275" x="2903538" y="6003925"/>
          <p14:tracePt t="148284" x="2903538" y="5994400"/>
          <p14:tracePt t="148289" x="2903538" y="5991225"/>
          <p14:tracePt t="148388" x="2898775" y="5991225"/>
          <p14:tracePt t="148397" x="2898775" y="5999163"/>
          <p14:tracePt t="148402" x="2889250" y="6008688"/>
          <p14:tracePt t="148410" x="2871788" y="6027738"/>
          <p14:tracePt t="148416" x="2867025" y="6030913"/>
          <p14:tracePt t="148424" x="2857500" y="6040438"/>
          <p14:tracePt t="148431" x="2847975" y="6049963"/>
          <p14:tracePt t="148438" x="2844800" y="6054725"/>
          <p14:tracePt t="148446" x="2835275" y="6064250"/>
          <p14:tracePt t="148452" x="2825750" y="6072188"/>
          <p14:tracePt t="148459" x="2816225" y="6081713"/>
          <p14:tracePt t="148468" x="2811463" y="6096000"/>
          <p14:tracePt t="148474" x="2789238" y="6127750"/>
          <p14:tracePt t="148480" x="2789238" y="6154738"/>
          <p14:tracePt t="148487" x="2789238" y="6196013"/>
          <p14:tracePt t="148496" x="2789238" y="6237288"/>
          <p14:tracePt t="148501" x="2789238" y="6269038"/>
          <p14:tracePt t="148508" x="2789238" y="6296025"/>
          <p14:tracePt t="148516" x="2789238" y="6337300"/>
          <p14:tracePt t="148523" x="2803525" y="6356350"/>
          <p14:tracePt t="148530" x="2811463" y="6378575"/>
          <p14:tracePt t="148537" x="2820988" y="6397625"/>
          <p14:tracePt t="148546" x="2830513" y="6400800"/>
          <p14:tracePt t="148551" x="2840038" y="6419850"/>
          <p14:tracePt t="148558" x="2847975" y="6429375"/>
          <p14:tracePt t="148565" x="2852738" y="6434138"/>
          <p14:tracePt t="148573" x="2862263" y="6442075"/>
          <p14:tracePt t="148580" x="2871788" y="6451600"/>
          <p14:tracePt t="148586" x="2898775" y="6461125"/>
          <p14:tracePt t="148596" x="2917825" y="6461125"/>
          <p14:tracePt t="148601" x="2921000" y="6461125"/>
          <p14:tracePt t="148608" x="2930525" y="6461125"/>
          <p14:tracePt t="148615" x="2940050" y="6461125"/>
          <p14:tracePt t="148622" x="2944813" y="6461125"/>
          <p14:tracePt t="148630" x="2954338" y="6461125"/>
          <p14:tracePt t="148636" x="2962275" y="6456363"/>
          <p14:tracePt t="148643" x="2981325" y="6446838"/>
          <p14:tracePt t="148651" x="2986088" y="6442075"/>
          <p14:tracePt t="148657" x="2994025" y="6434138"/>
          <p14:tracePt t="148665" x="3003550" y="6405563"/>
          <p14:tracePt t="148671" x="3013075" y="6388100"/>
          <p14:tracePt t="148680" x="3013075" y="6356350"/>
          <p14:tracePt t="148686" x="3013075" y="6327775"/>
          <p14:tracePt t="148693" x="3013075" y="6300788"/>
          <p14:tracePt t="148700" x="3013075" y="6283325"/>
          <p14:tracePt t="148707" x="3013075" y="6273800"/>
          <p14:tracePt t="148715" x="3013075" y="6264275"/>
          <p14:tracePt t="148721" x="3008313" y="6259513"/>
          <p14:tracePt t="148730" x="3003550" y="6249988"/>
          <p14:tracePt t="148735" x="2994025" y="6249988"/>
          <p14:tracePt t="148742" x="2986088" y="6249988"/>
          <p14:tracePt t="148749" x="2967038" y="6249988"/>
          <p14:tracePt t="148756" x="2962275" y="6249988"/>
          <p14:tracePt t="148764" x="2954338" y="6249988"/>
          <p14:tracePt t="148771" x="2944813" y="6249988"/>
          <p14:tracePt t="148780" x="2940050" y="6249988"/>
          <p14:tracePt t="148785" x="2930525" y="6249988"/>
          <p14:tracePt t="148792" x="2921000" y="6249988"/>
          <p14:tracePt t="148799" x="2917825" y="6249988"/>
          <p14:tracePt t="148828" x="2917825" y="6254750"/>
          <p14:tracePt t="148842" x="2917825" y="6259513"/>
          <p14:tracePt t="148848" x="2917825" y="6269038"/>
          <p14:tracePt t="148855" x="2917825" y="6278563"/>
          <p14:tracePt t="148863" x="2917825" y="6286500"/>
          <p14:tracePt t="148870" x="2917825" y="6291263"/>
          <p14:tracePt t="148892" x="2917825" y="6300788"/>
          <p14:tracePt t="148905" x="2925763" y="6300788"/>
          <p14:tracePt t="148913" x="2935288" y="6300788"/>
          <p14:tracePt t="148933" x="2940050" y="6300788"/>
          <p14:tracePt t="150747" x="2930525" y="6296025"/>
          <p14:tracePt t="150754" x="2898775" y="6278563"/>
          <p14:tracePt t="150762" x="2881313" y="6254750"/>
          <p14:tracePt t="150768" x="2835275" y="6237288"/>
          <p14:tracePt t="150776" x="2816225" y="6223000"/>
          <p14:tracePt t="150782" x="2784475" y="6196013"/>
          <p14:tracePt t="150790" x="2767013" y="6186488"/>
          <p14:tracePt t="150797" x="2720975" y="6164263"/>
          <p14:tracePt t="150804" x="2701925" y="6154738"/>
          <p14:tracePt t="150811" x="2684463" y="6145213"/>
          <p14:tracePt t="150818" x="2665413" y="6137275"/>
          <p14:tracePt t="150830" x="2633663" y="6113463"/>
          <p14:tracePt t="150833" x="2616200" y="6103938"/>
          <p14:tracePt t="150840" x="2597150" y="6086475"/>
          <p14:tracePt t="150849" x="2579688" y="6076950"/>
          <p14:tracePt t="150853" x="2547938" y="6067425"/>
          <p14:tracePt t="150860" x="2528888" y="6059488"/>
          <p14:tracePt t="150868" x="2519363" y="6049963"/>
          <p14:tracePt t="150876" x="2516188" y="6040438"/>
          <p14:tracePt t="150882" x="2506663" y="6030913"/>
          <p14:tracePt t="150889" x="2497138" y="6027738"/>
          <p14:tracePt t="150897" x="2492375" y="6018213"/>
          <p14:tracePt t="150903" x="2482850" y="5999163"/>
          <p14:tracePt t="150912" x="2465388" y="5991225"/>
          <p14:tracePt t="150918" x="2455863" y="5991225"/>
          <p14:tracePt t="150927" x="2446338" y="5991225"/>
          <p14:tracePt t="150944" x="2433638" y="5981700"/>
          <p14:tracePt t="150947" x="2424113" y="5981700"/>
          <p14:tracePt t="150954" x="2414588" y="5976938"/>
          <p14:tracePt t="150960" x="2409825" y="5976938"/>
          <p14:tracePt t="150974" x="2401888" y="5976938"/>
          <p14:tracePt t="150996" x="2382838" y="5976938"/>
          <p14:tracePt t="151059" x="2382838" y="5967413"/>
          <p14:tracePt t="151080" x="2382838" y="5957888"/>
          <p14:tracePt t="151101" x="2382838" y="5954713"/>
          <p14:tracePt t="151108" x="2382838" y="5945188"/>
          <p14:tracePt t="151115" x="2382838" y="5935663"/>
          <p14:tracePt t="151123" x="2382838" y="5921375"/>
          <p14:tracePt t="151130" x="2382838" y="5913438"/>
          <p14:tracePt t="151137" x="2382838" y="5903913"/>
          <p14:tracePt t="151144" x="2382838" y="5894388"/>
          <p14:tracePt t="151151" x="2382838" y="5889625"/>
          <p14:tracePt t="151160" x="2382838" y="5881688"/>
          <p14:tracePt t="151165" x="2382838" y="5872163"/>
          <p14:tracePt t="151172" x="2382838" y="5857875"/>
          <p14:tracePt t="151179" x="2382838" y="5826125"/>
          <p14:tracePt t="151186" x="2401888" y="5807075"/>
          <p14:tracePt t="151193" x="2401888" y="5789613"/>
          <p14:tracePt t="151200" x="2409825" y="5770563"/>
          <p14:tracePt t="151207" x="2419350" y="5743575"/>
          <p14:tracePt t="151215" x="2428875" y="5721350"/>
          <p14:tracePt t="151231" x="2438400" y="5684838"/>
          <p14:tracePt t="151236" x="2438400" y="5670550"/>
          <p14:tracePt t="151244" x="2438400" y="5638800"/>
          <p14:tracePt t="151250" x="2438400" y="5634038"/>
          <p14:tracePt t="151257" x="2438400" y="5624513"/>
          <p14:tracePt t="151264" x="2438400" y="5616575"/>
          <p14:tracePt t="151271" x="2438400" y="5607050"/>
          <p14:tracePt t="151278" x="2438400" y="5602288"/>
          <p14:tracePt t="151285" x="2438400" y="5592763"/>
          <p14:tracePt t="151300" x="2446338" y="5584825"/>
          <p14:tracePt t="151307" x="2451100" y="5584825"/>
          <p14:tracePt t="151321" x="2460625" y="5570538"/>
          <p14:tracePt t="151328" x="2470150" y="5570538"/>
          <p14:tracePt t="151335" x="2487613" y="5570538"/>
          <p14:tracePt t="151343" x="2492375" y="5570538"/>
          <p14:tracePt t="151349" x="2501900" y="5570538"/>
          <p14:tracePt t="151356" x="2511425" y="5570538"/>
          <p14:tracePt t="151363" x="2516188" y="5561013"/>
          <p14:tracePt t="151370" x="2524125" y="5551488"/>
          <p14:tracePt t="151377" x="2533650" y="5543550"/>
          <p14:tracePt t="151385" x="2543175" y="5538788"/>
          <p14:tracePt t="151393" x="2565400" y="5529263"/>
          <p14:tracePt t="151398" x="2589213" y="5519738"/>
          <p14:tracePt t="151406" x="2606675" y="5511800"/>
          <p14:tracePt t="151414" x="2611438" y="5502275"/>
          <p14:tracePt t="151419" x="2628900" y="5502275"/>
          <p14:tracePt t="151427" x="2638425" y="5483225"/>
          <p14:tracePt t="151434" x="2657475" y="5483225"/>
          <p14:tracePt t="151445" x="2674938" y="5475288"/>
          <p14:tracePt t="151448" x="2684463" y="5465763"/>
          <p14:tracePt t="151456" x="2698750" y="5465763"/>
          <p14:tracePt t="151464" x="2716213" y="5456238"/>
          <p14:tracePt t="151469" x="2747963" y="5456238"/>
          <p14:tracePt t="151476" x="2767013" y="5456238"/>
          <p14:tracePt t="151484" x="2779713" y="5456238"/>
          <p14:tracePt t="151493" x="2798763" y="5456238"/>
          <p14:tracePt t="151498" x="2808288" y="5456238"/>
          <p14:tracePt t="151505" x="2835275" y="5456238"/>
          <p14:tracePt t="151512" x="2844800" y="5456238"/>
          <p14:tracePt t="151519" x="2857500" y="5456238"/>
          <p14:tracePt t="151527" x="2876550" y="5456238"/>
          <p14:tracePt t="151534" x="2884488" y="5456238"/>
          <p14:tracePt t="151543" x="2889250" y="5456238"/>
          <p14:tracePt t="151547" x="2898775" y="5456238"/>
          <p14:tracePt t="151554" x="2908300" y="5456238"/>
          <p14:tracePt t="151562" x="2917825" y="5456238"/>
          <p14:tracePt t="151569" x="2921000" y="5456238"/>
          <p14:tracePt t="151576" x="2930525" y="5456238"/>
          <p14:tracePt t="151583" x="2940050" y="5456238"/>
          <p14:tracePt t="151590" x="2944813" y="5456238"/>
          <p14:tracePt t="151597" x="2954338" y="5456238"/>
          <p14:tracePt t="151604" x="2962275" y="5456238"/>
          <p14:tracePt t="151611" x="2976563" y="5456238"/>
          <p14:tracePt t="151618" x="2986088" y="5456238"/>
          <p14:tracePt t="151627" x="2994025" y="5456238"/>
          <p14:tracePt t="151632" x="2998788" y="5456238"/>
          <p14:tracePt t="151639" x="3008313" y="5456238"/>
          <p14:tracePt t="151647" x="3017838" y="5456238"/>
          <p14:tracePt t="151654" x="3027363" y="5456238"/>
          <p14:tracePt t="151661" x="3030538" y="5456238"/>
          <p14:tracePt t="151668" x="3040063" y="5456238"/>
          <p14:tracePt t="151677" x="3059113" y="5456238"/>
          <p14:tracePt t="151682" x="3063875" y="5456238"/>
          <p14:tracePt t="151696" x="3071813" y="5456238"/>
          <p14:tracePt t="151703" x="3081338" y="5456238"/>
          <p14:tracePt t="151710" x="3086100" y="5456238"/>
          <p14:tracePt t="151717" x="3095625" y="5456238"/>
          <p14:tracePt t="151727" x="3103563" y="5456238"/>
          <p14:tracePt t="151731" x="3113088" y="5456238"/>
          <p14:tracePt t="151738" x="3117850" y="5456238"/>
          <p14:tracePt t="151746" x="3136900" y="5461000"/>
          <p14:tracePt t="151753" x="3144838" y="5461000"/>
          <p14:tracePt t="151760" x="3163888" y="5470525"/>
          <p14:tracePt t="151767" x="3168650" y="5470525"/>
          <p14:tracePt t="151776" x="3176588" y="5470525"/>
          <p14:tracePt t="151781" x="3186113" y="5478463"/>
          <p14:tracePt t="151788" x="3195638" y="5492750"/>
          <p14:tracePt t="151796" x="3200400" y="5492750"/>
          <p14:tracePt t="151803" x="3217863" y="5502275"/>
          <p14:tracePt t="151810" x="3227388" y="5511800"/>
          <p14:tracePt t="151817" x="3232150" y="5511800"/>
          <p14:tracePt t="151824" x="3241675" y="5519738"/>
          <p14:tracePt t="151831" x="3249613" y="5524500"/>
          <p14:tracePt t="151838" x="3268663" y="5534025"/>
          <p14:tracePt t="151845" x="3286125" y="5543550"/>
          <p14:tracePt t="151852" x="3290888" y="5551488"/>
          <p14:tracePt t="151860" x="3319463" y="5561013"/>
          <p14:tracePt t="151866" x="3341688" y="5580063"/>
          <p14:tracePt t="151873" x="3346450" y="5588000"/>
          <p14:tracePt t="151882" x="3355975" y="5597525"/>
          <p14:tracePt t="151887" x="3363913" y="5602288"/>
          <p14:tracePt t="151895" x="3368675" y="5611813"/>
          <p14:tracePt t="151901" x="3378200" y="5621338"/>
          <p14:tracePt t="151910" x="3397250" y="5629275"/>
          <p14:tracePt t="151923" x="3397250" y="5634038"/>
          <p14:tracePt t="151951" x="3397250" y="5643563"/>
          <p14:tracePt t="151993" x="3397250" y="5661025"/>
          <p14:tracePt t="152000" x="3397250" y="5665788"/>
          <p14:tracePt t="152022" x="3397250" y="5675313"/>
          <p14:tracePt t="152029" x="3397250" y="5684838"/>
          <p14:tracePt t="152036" x="3397250" y="5689600"/>
          <p14:tracePt t="152044" x="3397250" y="5697538"/>
          <p14:tracePt t="152051" x="3397250" y="5707063"/>
          <p14:tracePt t="152060" x="3397250" y="5716588"/>
          <p14:tracePt t="152065" x="3397250" y="5721350"/>
          <p14:tracePt t="152072" x="3397250" y="5738813"/>
          <p14:tracePt t="152080" x="3397250" y="5748338"/>
          <p14:tracePt t="152087" x="3397250" y="5753100"/>
          <p14:tracePt t="152096" x="3397250" y="5762625"/>
          <p14:tracePt t="152100" x="3397250" y="5770563"/>
          <p14:tracePt t="152107" x="3397250" y="5775325"/>
          <p14:tracePt t="152114" x="3397250" y="5784850"/>
          <p14:tracePt t="152121" x="3397250" y="5794375"/>
          <p14:tracePt t="152129" x="3397250" y="5803900"/>
          <p14:tracePt t="152135" x="3397250" y="5816600"/>
          <p14:tracePt t="152143" x="3397250" y="5826125"/>
          <p14:tracePt t="152150" x="3397250" y="5835650"/>
          <p14:tracePt t="152156" x="3397250" y="5840413"/>
          <p14:tracePt t="152164" x="3382963" y="5848350"/>
          <p14:tracePt t="152171" x="3382963" y="5857875"/>
          <p14:tracePt t="152179" x="3373438" y="5867400"/>
          <p14:tracePt t="152185" x="3368675" y="5872163"/>
          <p14:tracePt t="152193" x="3360738" y="5881688"/>
          <p14:tracePt t="152199" x="3351213" y="5899150"/>
          <p14:tracePt t="152206" x="3341688" y="5903913"/>
          <p14:tracePt t="152215" x="3341688" y="5913438"/>
          <p14:tracePt t="152220" x="3341688" y="5921375"/>
          <p14:tracePt t="152227" x="3341688" y="5930900"/>
          <p14:tracePt t="152234" x="3341688" y="5935663"/>
          <p14:tracePt t="152243" x="3341688" y="5945188"/>
          <p14:tracePt t="152248" x="3341688" y="5954713"/>
          <p14:tracePt t="152255" x="3341688" y="5957888"/>
          <p14:tracePt t="152263" x="3341688" y="5976938"/>
          <p14:tracePt t="152270" x="3341688" y="5986463"/>
          <p14:tracePt t="152277" x="3341688" y="5991225"/>
          <p14:tracePt t="152284" x="3341688" y="5999163"/>
          <p14:tracePt t="152293" x="3341688" y="6008688"/>
          <p14:tracePt t="153113" x="3327400" y="6008688"/>
          <p14:tracePt t="154969" x="3319463" y="6008688"/>
          <p14:tracePt t="154983" x="3309938" y="6008688"/>
          <p14:tracePt t="154990" x="3305175" y="6008688"/>
          <p14:tracePt t="155004" x="3295650" y="6008688"/>
          <p14:tracePt t="155011" x="3286125" y="6008688"/>
          <p14:tracePt t="155020" x="3273425" y="6008688"/>
          <p14:tracePt t="155025" x="3263900" y="6008688"/>
          <p14:tracePt t="155032" x="3254375" y="6018213"/>
          <p14:tracePt t="155040" x="3246438" y="6018213"/>
          <p14:tracePt t="155046" x="3241675" y="6018213"/>
          <p14:tracePt t="155054" x="3232150" y="6018213"/>
          <p14:tracePt t="155060" x="3222625" y="6018213"/>
          <p14:tracePt t="155067" x="3217863" y="6018213"/>
          <p14:tracePt t="155075" x="3209925" y="6022975"/>
          <p14:tracePt t="155082" x="3190875" y="6022975"/>
          <p14:tracePt t="155088" x="3186113" y="6022975"/>
          <p14:tracePt t="155096" x="3176588" y="6022975"/>
          <p14:tracePt t="155104" x="3168650" y="6022975"/>
          <p14:tracePt t="155110" x="3159125" y="6022975"/>
          <p14:tracePt t="155117" x="3154363" y="6022975"/>
          <p14:tracePt t="155124" x="3136900" y="6030913"/>
          <p14:tracePt t="155131" x="3127375" y="6030913"/>
          <p14:tracePt t="155138" x="3103563" y="6030913"/>
          <p14:tracePt t="155145" x="3086100" y="6030913"/>
          <p14:tracePt t="155155" x="3076575" y="6040438"/>
          <p14:tracePt t="155160" x="3059113" y="6040438"/>
          <p14:tracePt t="155167" x="3054350" y="6040438"/>
          <p14:tracePt t="155180" x="3044825" y="6040438"/>
          <p14:tracePt t="155182" x="3027363" y="6059488"/>
          <p14:tracePt t="155188" x="3017838" y="6059488"/>
          <p14:tracePt t="155195" x="3013075" y="6064250"/>
          <p14:tracePt t="155204" x="3003550" y="6064250"/>
          <p14:tracePt t="155209" x="2994025" y="6064250"/>
          <p14:tracePt t="155216" x="2990850" y="6072188"/>
          <p14:tracePt t="155224" x="2981325" y="6072188"/>
          <p14:tracePt t="155230" x="2971800" y="6072188"/>
          <p14:tracePt t="155238" x="2962275" y="6072188"/>
          <p14:tracePt t="155244" x="2957513" y="6072188"/>
          <p14:tracePt t="155259" x="2949575" y="6081713"/>
          <p14:tracePt t="155280" x="2949575" y="6086475"/>
          <p14:tracePt t="155294" x="2949575" y="6096000"/>
          <p14:tracePt t="155308" x="2940050" y="6096000"/>
          <p14:tracePt t="155323" x="2935288" y="6103938"/>
          <p14:tracePt t="155329" x="2935288" y="6113463"/>
          <p14:tracePt t="155337" x="2925763" y="6118225"/>
          <p14:tracePt t="155344" x="2917825" y="6118225"/>
          <p14:tracePt t="155351" x="2917825" y="6127750"/>
          <p14:tracePt t="155373" x="2908300" y="6145213"/>
          <p14:tracePt t="155394" x="2908300" y="6149975"/>
          <p14:tracePt t="155409" x="2908300" y="6159500"/>
          <p14:tracePt t="155450" x="2908300" y="6169025"/>
          <p14:tracePt t="155464" x="2908300" y="6176963"/>
          <p14:tracePt t="155486" x="2908300" y="6181725"/>
          <p14:tracePt t="155493" x="2908300" y="6191250"/>
          <p14:tracePt t="155499" x="2908300" y="6200775"/>
          <p14:tracePt t="155507" x="2908300" y="6205538"/>
          <p14:tracePt t="155514" x="2908300" y="6213475"/>
          <p14:tracePt t="155521" x="2908300" y="6223000"/>
          <p14:tracePt t="155528" x="2908300" y="6232525"/>
          <p14:tracePt t="155556" x="2908300" y="6237288"/>
          <p14:tracePt t="155570" x="2908300" y="6246813"/>
          <p14:tracePt t="155592" x="2908300" y="6254750"/>
          <p14:tracePt t="155627" x="2908300" y="6259513"/>
          <p14:tracePt t="155641" x="2908300" y="6269038"/>
          <p14:tracePt t="155655" x="2913063" y="6278563"/>
          <p14:tracePt t="160721" x="2913063" y="6273800"/>
          <p14:tracePt t="160728" x="2913063" y="6264275"/>
          <p14:tracePt t="160735" x="2913063" y="6259513"/>
          <p14:tracePt t="160743" x="2913063" y="6249988"/>
          <p14:tracePt t="160749" x="2913063" y="6242050"/>
          <p14:tracePt t="160756" x="2913063" y="6237288"/>
          <p14:tracePt t="160764" x="2913063" y="6227763"/>
          <p14:tracePt t="160827" x="2913063" y="6218238"/>
          <p14:tracePt t="160834" x="2913063" y="6205538"/>
          <p14:tracePt t="160848" x="2913063" y="6196013"/>
          <p14:tracePt t="160897" x="2913063" y="6186488"/>
          <p14:tracePt t="160926" x="2908300" y="6176963"/>
          <p14:tracePt t="160933" x="2908300" y="6173788"/>
          <p14:tracePt t="160941" x="2903538" y="6164263"/>
          <p14:tracePt t="161514" x="3044825" y="6218238"/>
          <p14:tracePt t="161521" x="3322638" y="6337300"/>
          <p14:tracePt t="161528" x="3652838" y="6424613"/>
          <p14:tracePt t="161535" x="3889375" y="6515100"/>
          <p14:tracePt t="161543" x="4108450" y="6565900"/>
          <p14:tracePt t="161550" x="4259263" y="6592888"/>
          <p14:tracePt t="161558" x="4387850" y="6607175"/>
          <p14:tracePt t="161564" x="4483100" y="6619875"/>
          <p14:tracePt t="161571" x="4537075" y="6619875"/>
          <p14:tracePt t="161579" x="4592638" y="6619875"/>
          <p14:tracePt t="161585" x="4651375" y="6619875"/>
          <p14:tracePt t="161592" x="4711700" y="6616700"/>
          <p14:tracePt t="161599" x="4770438" y="6602413"/>
          <p14:tracePt t="161608" x="4829175" y="6588125"/>
          <p14:tracePt t="161614" x="4870450" y="6580188"/>
          <p14:tracePt t="161620" x="4935538" y="6556375"/>
          <p14:tracePt t="161629" x="4979988" y="6519863"/>
          <p14:tracePt t="161635" x="5045075" y="6492875"/>
          <p14:tracePt t="161641" x="5086350" y="6470650"/>
          <p14:tracePt t="161649" x="5118100" y="6451600"/>
          <p14:tracePt t="161659" x="5149850" y="6442075"/>
          <p14:tracePt t="161663" x="5167313" y="6434138"/>
          <p14:tracePt t="161670" x="5186363" y="6410325"/>
          <p14:tracePt t="161678" x="5195888" y="6405563"/>
          <p14:tracePt t="161684" x="5203825" y="6397625"/>
          <p14:tracePt t="161692" x="5208588" y="6388100"/>
          <p14:tracePt t="161698" x="5218113" y="6383338"/>
          <p14:tracePt t="161708" x="5235575" y="6373813"/>
          <p14:tracePt t="161713" x="5240338" y="6364288"/>
          <p14:tracePt t="161720" x="5240338" y="6356350"/>
          <p14:tracePt t="161741" x="5249863" y="6351588"/>
          <p14:tracePt t="161755" x="5249863" y="6342063"/>
          <p14:tracePt t="161763" x="5259388" y="6342063"/>
          <p14:tracePt t="161777" x="5259388" y="6332538"/>
          <p14:tracePt t="161785" x="5259388" y="6327775"/>
          <p14:tracePt t="161797" x="5259388" y="6319838"/>
          <p14:tracePt t="161805" x="5259388" y="6310313"/>
          <p14:tracePt t="161819" x="5259388" y="6300788"/>
          <p14:tracePt t="161826" x="5259388" y="6296025"/>
          <p14:tracePt t="161833" x="5259388" y="6286500"/>
          <p14:tracePt t="161842" x="5259388" y="6269038"/>
          <p14:tracePt t="161854" x="5268913" y="6264275"/>
          <p14:tracePt t="161861" x="5268913" y="6254750"/>
          <p14:tracePt t="161868" x="5272088" y="6246813"/>
          <p14:tracePt t="161876" x="5281613" y="6242050"/>
          <p14:tracePt t="161882" x="5281613" y="6232525"/>
          <p14:tracePt t="161891" x="5281613" y="6213475"/>
          <p14:tracePt t="161897" x="5281613" y="6186488"/>
          <p14:tracePt t="161904" x="5281613" y="6169025"/>
          <p14:tracePt t="161911" x="5281613" y="6149975"/>
          <p14:tracePt t="161918" x="5281613" y="6132513"/>
          <p14:tracePt t="161926" x="5281613" y="6113463"/>
          <p14:tracePt t="161942" x="5281613" y="6067425"/>
          <p14:tracePt t="161946" x="5281613" y="6049963"/>
          <p14:tracePt t="161953" x="5281613" y="6045200"/>
          <p14:tracePt t="161961" x="5276850" y="6035675"/>
          <p14:tracePt t="161967" x="5268913" y="6018213"/>
          <p14:tracePt t="161975" x="5259388" y="5999163"/>
          <p14:tracePt t="161982" x="5254625" y="5991225"/>
          <p14:tracePt t="161991" x="5245100" y="5986463"/>
          <p14:tracePt t="161996" x="5235575" y="5976938"/>
          <p14:tracePt t="162003" x="5218113" y="5967413"/>
          <p14:tracePt t="162010" x="5213350" y="5957888"/>
          <p14:tracePt t="162017" x="5203825" y="5954713"/>
          <p14:tracePt t="162025" x="5195888" y="5945188"/>
          <p14:tracePt t="162031" x="5191125" y="5945188"/>
          <p14:tracePt t="162043" x="5181600" y="5945188"/>
          <p14:tracePt t="162047" x="5172075" y="5945188"/>
          <p14:tracePt t="162053" x="5162550" y="5945188"/>
          <p14:tracePt t="162060" x="5140325" y="5945188"/>
          <p14:tracePt t="162067" x="5122863" y="5945188"/>
          <p14:tracePt t="162075" x="5103813" y="5945188"/>
          <p14:tracePt t="162081" x="5086350" y="5949950"/>
          <p14:tracePt t="162088" x="5067300" y="5957888"/>
          <p14:tracePt t="162095" x="5035550" y="5967413"/>
          <p14:tracePt t="162102" x="5008563" y="5976938"/>
          <p14:tracePt t="162109" x="4984750" y="5999163"/>
          <p14:tracePt t="162116" x="4967288" y="6027738"/>
          <p14:tracePt t="162125" x="4935538" y="6049963"/>
          <p14:tracePt t="162131" x="4916488" y="6067425"/>
          <p14:tracePt t="162137" x="4899025" y="6086475"/>
          <p14:tracePt t="162146" x="4879975" y="6100763"/>
          <p14:tracePt t="162152" x="4870450" y="6103938"/>
          <p14:tracePt t="162159" x="4862513" y="6122988"/>
          <p14:tracePt t="162166" x="4843463" y="6140450"/>
          <p14:tracePt t="162175" x="4833938" y="6159500"/>
          <p14:tracePt t="162180" x="4826000" y="6176963"/>
          <p14:tracePt t="162187" x="4816475" y="6200775"/>
          <p14:tracePt t="162201" x="4816475" y="6227763"/>
          <p14:tracePt t="162203" x="4816475" y="6246813"/>
          <p14:tracePt t="162209" x="4816475" y="6264275"/>
          <p14:tracePt t="162216" x="4816475" y="6278563"/>
          <p14:tracePt t="162225" x="4816475" y="6286500"/>
          <p14:tracePt t="162230" x="4816475" y="6296025"/>
          <p14:tracePt t="162237" x="4816475" y="6315075"/>
          <p14:tracePt t="162245" x="4816475" y="6319838"/>
          <p14:tracePt t="162251" x="4816475" y="6327775"/>
          <p14:tracePt t="162258" x="4826000" y="6327775"/>
          <p14:tracePt t="162274" x="4833938" y="6327775"/>
          <p14:tracePt t="162329" x="4833938" y="6323013"/>
          <p14:tracePt t="162336" x="4833938" y="6319838"/>
          <p14:tracePt t="162343" x="4833938" y="6300788"/>
          <p14:tracePt t="162350" x="4833938" y="6291263"/>
          <p14:tracePt t="162358" x="4833938" y="6283325"/>
          <p14:tracePt t="162369" x="4829175" y="6269038"/>
          <p14:tracePt t="162371" x="4821238" y="6237288"/>
          <p14:tracePt t="162378" x="4806950" y="6196013"/>
          <p14:tracePt t="162385" x="4797425" y="6176963"/>
          <p14:tracePt t="162393" x="4789488" y="6145213"/>
          <p14:tracePt t="162400" x="4779963" y="6127750"/>
          <p14:tracePt t="162408" x="4756150" y="6086475"/>
          <p14:tracePt t="162414" x="4724400" y="6064250"/>
          <p14:tracePt t="162421" x="4706938" y="6045200"/>
          <p14:tracePt t="162430" x="4687888" y="6027738"/>
          <p14:tracePt t="162435" x="4665663" y="5994400"/>
          <p14:tracePt t="162442" x="4660900" y="5986463"/>
          <p14:tracePt t="162449" x="4633913" y="5976938"/>
          <p14:tracePt t="162459" x="4614863" y="5967413"/>
          <p14:tracePt t="162463" x="4597400" y="5957888"/>
          <p14:tracePt t="162471" x="4573588" y="5940425"/>
          <p14:tracePt t="162478" x="4546600" y="5930900"/>
          <p14:tracePt t="162485" x="4529138" y="5921375"/>
          <p14:tracePt t="162492" x="4510088" y="5908675"/>
          <p14:tracePt t="162499" x="4487863" y="5889625"/>
          <p14:tracePt t="162506" x="4460875" y="5881688"/>
          <p14:tracePt t="162514" x="4419600" y="5872163"/>
          <p14:tracePt t="162520" x="4387850" y="5862638"/>
          <p14:tracePt t="162528" x="4354513" y="5848350"/>
          <p14:tracePt t="162534" x="4314825" y="5840413"/>
          <p14:tracePt t="162541" x="4286250" y="5830888"/>
          <p14:tracePt t="162548" x="4254500" y="5821363"/>
          <p14:tracePt t="162557" x="4200525" y="5807075"/>
          <p14:tracePt t="162562" x="4159250" y="5807075"/>
          <p14:tracePt t="162570" x="4103688" y="5807075"/>
          <p14:tracePt t="162578" x="4062413" y="5807075"/>
          <p14:tracePt t="162584" x="4008438" y="5807075"/>
          <p14:tracePt t="162592" x="3962400" y="5784850"/>
          <p14:tracePt t="162598" x="3903663" y="5775325"/>
          <p14:tracePt t="162606" x="3862388" y="5775325"/>
          <p14:tracePt t="162612" x="3821113" y="5775325"/>
          <p14:tracePt t="162619" x="3765550" y="5775325"/>
          <p14:tracePt t="162626" x="3725863" y="5775325"/>
          <p14:tracePt t="162633" x="3670300" y="5775325"/>
          <p14:tracePt t="162641" x="3629025" y="5775325"/>
          <p14:tracePt t="162647" x="3575050" y="5775325"/>
          <p14:tracePt t="162655" x="3519488" y="5775325"/>
          <p14:tracePt t="162662" x="3441700" y="5775325"/>
          <p14:tracePt t="162668" x="3400425" y="5775325"/>
          <p14:tracePt t="162676" x="3351213" y="5775325"/>
          <p14:tracePt t="162683" x="3309938" y="5775325"/>
          <p14:tracePt t="162691" x="3254375" y="5775325"/>
          <p14:tracePt t="162697" x="3222625" y="5775325"/>
          <p14:tracePt t="162704" x="3195638" y="5780088"/>
          <p14:tracePt t="162711" x="3149600" y="5803900"/>
          <p14:tracePt t="162719" x="3117850" y="5811838"/>
          <p14:tracePt t="162725" x="3076575" y="5821363"/>
          <p14:tracePt t="162733" x="3035300" y="5830888"/>
          <p14:tracePt t="162742" x="2994025" y="5843588"/>
          <p14:tracePt t="162747" x="2935288" y="5853113"/>
          <p14:tracePt t="162754" x="2903538" y="5867400"/>
          <p14:tracePt t="162762" x="2871788" y="5876925"/>
          <p14:tracePt t="162768" x="2844800" y="5884863"/>
          <p14:tracePt t="162775" x="2825750" y="5903913"/>
          <p14:tracePt t="162782" x="2808288" y="5913438"/>
          <p14:tracePt t="162790" x="2798763" y="5921375"/>
          <p14:tracePt t="162796" x="2789238" y="5930900"/>
          <p14:tracePt t="162803" x="2779713" y="5935663"/>
          <p14:tracePt t="162811" x="2774950" y="5945188"/>
          <p14:tracePt t="162817" x="2767013" y="5962650"/>
          <p14:tracePt t="162825" x="2747963" y="5981700"/>
          <p14:tracePt t="162832" x="2735263" y="6022975"/>
          <p14:tracePt t="162839" x="2725738" y="6054725"/>
          <p14:tracePt t="162848" x="2725738" y="6081713"/>
          <p14:tracePt t="162853" x="2725738" y="6113463"/>
          <p14:tracePt t="162861" x="2725738" y="6132513"/>
          <p14:tracePt t="162867" x="2725738" y="6145213"/>
          <p14:tracePt t="162875" x="2725738" y="6164263"/>
          <p14:tracePt t="162881" x="2730500" y="6173788"/>
          <p14:tracePt t="162889" x="2735263" y="6181725"/>
          <p14:tracePt t="162895" x="2752725" y="6196013"/>
          <p14:tracePt t="162903" x="2762250" y="6205538"/>
          <p14:tracePt t="162912" x="2771775" y="6213475"/>
          <p14:tracePt t="162916" x="2784475" y="6223000"/>
          <p14:tracePt t="162925" x="2794000" y="6227763"/>
          <p14:tracePt t="162946" x="2816225" y="6227763"/>
          <p14:tracePt t="162952" x="2825750" y="6227763"/>
          <p14:tracePt t="162960" x="2844800" y="6227763"/>
          <p14:tracePt t="162966" x="2847975" y="6227763"/>
          <p14:tracePt t="162975" x="2857500" y="6227763"/>
          <p14:tracePt t="162980" x="2867025" y="6218238"/>
          <p14:tracePt t="162988" x="2884488" y="6200775"/>
          <p14:tracePt t="162995" x="2908300" y="6145213"/>
          <p14:tracePt t="163002" x="2940050" y="6096000"/>
          <p14:tracePt t="163008" x="2967038" y="6035675"/>
          <p14:tracePt t="163016" x="2976563" y="5991225"/>
          <p14:tracePt t="163026" x="2990850" y="5930900"/>
          <p14:tracePt t="163030" x="2998788" y="5903913"/>
          <p14:tracePt t="163037" x="2998788" y="5872163"/>
          <p14:tracePt t="163050" x="2998788" y="5853113"/>
          <p14:tracePt t="163052" x="2998788" y="5826125"/>
          <p14:tracePt t="163058" x="2998788" y="5807075"/>
          <p14:tracePt t="163065" x="2998788" y="5799138"/>
          <p14:tracePt t="163074" x="2994025" y="5794375"/>
          <p14:tracePt t="163080" x="2986088" y="5775325"/>
          <p14:tracePt t="163087" x="2981325" y="5767388"/>
          <p14:tracePt t="163095" x="2971800" y="5762625"/>
          <p14:tracePt t="163101" x="2962275" y="5743575"/>
          <p14:tracePt t="163109" x="2944813" y="5734050"/>
          <p14:tracePt t="163116" x="2925763" y="5734050"/>
          <p14:tracePt t="163124" x="2908300" y="5734050"/>
          <p14:tracePt t="163129" x="2894013" y="5734050"/>
          <p14:tracePt t="163136" x="2876550" y="5734050"/>
          <p14:tracePt t="163144" x="2844800" y="5734050"/>
          <p14:tracePt t="163151" x="2840038" y="5734050"/>
          <p14:tracePt t="163159" x="2830513" y="5734050"/>
          <p14:tracePt t="163164" x="2820988" y="5734050"/>
          <p14:tracePt t="163172" x="2811463" y="5734050"/>
          <p14:tracePt t="163179" x="2808288" y="5734050"/>
          <p14:tracePt t="163186" x="2798763" y="5734050"/>
          <p14:tracePt t="163193" x="2789238" y="5734050"/>
          <p14:tracePt t="163200" x="2784475" y="5738813"/>
          <p14:tracePt t="163208" x="2767013" y="5753100"/>
          <p14:tracePt t="163219" x="2757488" y="5762625"/>
          <p14:tracePt t="163222" x="2747963" y="5770563"/>
          <p14:tracePt t="163230" x="2747963" y="5775325"/>
          <p14:tracePt t="163235" x="2747963" y="5784850"/>
          <p14:tracePt t="163242" x="2747963" y="5794375"/>
          <p14:tracePt t="163249" x="2747963" y="5803900"/>
          <p14:tracePt t="163258" x="2747963" y="5807075"/>
          <p14:tracePt t="163264" x="2747963" y="5835650"/>
          <p14:tracePt t="163271" x="2752725" y="5853113"/>
          <p14:tracePt t="163279" x="2752725" y="5872163"/>
          <p14:tracePt t="163285" x="2789238" y="5918200"/>
          <p14:tracePt t="163293" x="2825750" y="5981700"/>
          <p14:tracePt t="163299" x="2867025" y="6045200"/>
          <p14:tracePt t="163308" x="2930525" y="6113463"/>
          <p14:tracePt t="163314" x="2967038" y="6159500"/>
          <p14:tracePt t="163320" x="2998788" y="6191250"/>
          <p14:tracePt t="163328" x="3049588" y="6242050"/>
          <p14:tracePt t="163334" x="3067050" y="6259513"/>
          <p14:tracePt t="163343" x="3090863" y="6278563"/>
          <p14:tracePt t="163349" x="3108325" y="6286500"/>
          <p14:tracePt t="163358" x="3113088" y="6296025"/>
          <p14:tracePt t="163363" x="3140075" y="6296025"/>
          <p14:tracePt t="163370" x="3149600" y="6296025"/>
          <p14:tracePt t="163378" x="3159125" y="6296025"/>
          <p14:tracePt t="163393" x="3173413" y="6291263"/>
          <p14:tracePt t="163398" x="3181350" y="6291263"/>
          <p14:tracePt t="163407" x="3186113" y="6286500"/>
          <p14:tracePt t="163412" x="3186113" y="6278563"/>
          <p14:tracePt t="163420" x="3186113" y="6269038"/>
          <p14:tracePt t="163427" x="3186113" y="6254750"/>
          <p14:tracePt t="163434" x="3186113" y="6237288"/>
          <p14:tracePt t="163442" x="3186113" y="6196013"/>
          <p14:tracePt t="163448" x="3186113" y="6169025"/>
          <p14:tracePt t="163455" x="3181350" y="6137275"/>
          <p14:tracePt t="163462" x="3173413" y="6096000"/>
          <p14:tracePt t="163469" x="3163888" y="6064250"/>
          <p14:tracePt t="163476" x="3154363" y="6045200"/>
          <p14:tracePt t="163483" x="3144838" y="6035675"/>
          <p14:tracePt t="163491" x="3136900" y="6030913"/>
          <p14:tracePt t="163498" x="3117850" y="6013450"/>
          <p14:tracePt t="163505" x="3113088" y="6013450"/>
          <p14:tracePt t="163515" x="3103563" y="6013450"/>
          <p14:tracePt t="163518" x="3095625" y="6013450"/>
          <p14:tracePt t="163525" x="3090863" y="6013450"/>
          <p14:tracePt t="163533" x="3081338" y="6013450"/>
          <p14:tracePt t="163542" x="3071813" y="6013450"/>
          <p14:tracePt t="163547" x="3063875" y="6027738"/>
          <p14:tracePt t="163554" x="3059113" y="6030913"/>
          <p14:tracePt t="163561" x="3040063" y="6040438"/>
          <p14:tracePt t="163568" x="3030538" y="6049963"/>
          <p14:tracePt t="163575" x="3030538" y="6059488"/>
          <p14:tracePt t="163583" x="3030538" y="6064250"/>
          <p14:tracePt t="163592" x="3030538" y="6072188"/>
          <p14:tracePt t="163597" x="3030538" y="6081713"/>
          <p14:tracePt t="163604" x="3030538" y="6086475"/>
          <p14:tracePt t="163611" x="3030538" y="6103938"/>
          <p14:tracePt t="163618" x="3030538" y="6113463"/>
          <p14:tracePt t="163626" x="3030538" y="6118225"/>
          <p14:tracePt t="163632" x="3030538" y="6127750"/>
          <p14:tracePt t="163641" x="3030538" y="6145213"/>
          <p14:tracePt t="163646" x="3030538" y="6164263"/>
          <p14:tracePt t="163653" x="3030538" y="6176963"/>
          <p14:tracePt t="163661" x="3030538" y="6210300"/>
          <p14:tracePt t="163667" x="3030538" y="6227763"/>
          <p14:tracePt t="163675" x="3030538" y="6232525"/>
          <p14:tracePt t="163681" x="3030538" y="6242050"/>
          <p14:tracePt t="163688" x="3030538" y="6249988"/>
          <p14:tracePt t="163696" x="3030538" y="6254750"/>
          <p14:tracePt t="163703" x="3030538" y="6264275"/>
          <p14:tracePt t="163710" x="3030538" y="6283325"/>
          <p14:tracePt t="163717" x="3030538" y="6291263"/>
          <p14:tracePt t="163725" x="3030538" y="6296025"/>
          <p14:tracePt t="163731" x="3030538" y="6305550"/>
          <p14:tracePt t="163739" x="3030538" y="6315075"/>
          <p14:tracePt t="163745" x="3030538" y="6319838"/>
          <p14:tracePt t="163753" x="3030538" y="6327775"/>
          <p14:tracePt t="163760" x="3035300" y="6327775"/>
          <p14:tracePt t="163767" x="3035300" y="6337300"/>
          <p14:tracePt t="163774" x="3049588" y="6337300"/>
          <p14:tracePt t="163781" x="3059113" y="6337300"/>
          <p14:tracePt t="166884" x="3186113" y="6346825"/>
          <p14:tracePt t="166891" x="3382963" y="6364288"/>
          <p14:tracePt t="166898" x="3582988" y="6378575"/>
          <p14:tracePt t="166912" x="4049713" y="6410325"/>
          <p14:tracePt t="166919" x="4232275" y="6429375"/>
          <p14:tracePt t="166926" x="4378325" y="6442075"/>
          <p14:tracePt t="166934" x="4505325" y="6442075"/>
          <p14:tracePt t="166945" x="4614863" y="6442075"/>
          <p14:tracePt t="166948" x="4706938" y="6442075"/>
          <p14:tracePt t="166955" x="4760913" y="6442075"/>
          <p14:tracePt t="166962" x="4802188" y="6442075"/>
          <p14:tracePt t="166969" x="4857750" y="6442075"/>
          <p14:tracePt t="166976" x="4899025" y="6442075"/>
          <p14:tracePt t="166983" x="4938713" y="6442075"/>
          <p14:tracePt t="166992" x="4972050" y="6437313"/>
          <p14:tracePt t="166997" x="4999038" y="6424613"/>
          <p14:tracePt t="167004" x="5040313" y="6424613"/>
          <p14:tracePt t="167011" x="5072063" y="6415088"/>
          <p14:tracePt t="167018" x="5099050" y="6415088"/>
          <p14:tracePt t="167026" x="5130800" y="6415088"/>
          <p14:tracePt t="167033" x="5149850" y="6415088"/>
          <p14:tracePt t="167041" x="5167313" y="6415088"/>
          <p14:tracePt t="167047" x="5172075" y="6410325"/>
          <p14:tracePt t="167054" x="5181600" y="6410325"/>
          <p14:tracePt t="167061" x="5191125" y="6410325"/>
          <p14:tracePt t="167068" x="5195888" y="6410325"/>
          <p14:tracePt t="167080" x="5213350" y="6410325"/>
          <p14:tracePt t="167082" x="5222875" y="6410325"/>
          <p14:tracePt t="167091" x="5227638" y="6410325"/>
          <p14:tracePt t="167103" x="5235575" y="6410325"/>
          <p14:tracePt t="167117" x="5245100" y="6410325"/>
          <p14:tracePt t="167132" x="5254625" y="6410325"/>
          <p14:tracePt t="167139" x="5259388" y="6400800"/>
          <p14:tracePt t="167146" x="5259388" y="6392863"/>
          <p14:tracePt t="167162" x="5268913" y="6392863"/>
          <p14:tracePt t="167167" x="5268913" y="6383338"/>
          <p14:tracePt t="167181" x="5268913" y="6378575"/>
          <p14:tracePt t="167188" x="5276850" y="6378575"/>
          <p14:tracePt t="167203" x="5276850" y="6369050"/>
          <p14:tracePt t="167224" x="5276850" y="6359525"/>
          <p14:tracePt t="167252" x="5276850" y="6356350"/>
          <p14:tracePt t="167274" x="5276850" y="6346825"/>
          <p14:tracePt t="167288" x="5276850" y="6337300"/>
          <p14:tracePt t="167300" x="5291138" y="6337300"/>
          <p14:tracePt t="167316" x="5300663" y="6337300"/>
          <p14:tracePt t="167324" x="5308600" y="6337300"/>
          <p14:tracePt t="167330" x="5313363" y="6337300"/>
          <p14:tracePt t="167337" x="5322888" y="6337300"/>
          <p14:tracePt t="167344" x="5332413" y="6327775"/>
          <p14:tracePt t="167351" x="5341938" y="6327775"/>
          <p14:tracePt t="167359" x="5345113" y="6323013"/>
          <p14:tracePt t="167365" x="5354638" y="6305550"/>
          <p14:tracePt t="167375" x="5381625" y="6305550"/>
          <p14:tracePt t="167380" x="5400675" y="6305550"/>
          <p14:tracePt t="167387" x="5418138" y="6305550"/>
          <p14:tracePt t="167395" x="5437188" y="6305550"/>
          <p14:tracePt t="167401" x="5464175" y="6305550"/>
          <p14:tracePt t="167409" x="5495925" y="6305550"/>
          <p14:tracePt t="167419" x="5524500" y="6305550"/>
          <p14:tracePt t="167422" x="5564188" y="6305550"/>
          <p14:tracePt t="167429" x="5605463" y="6305550"/>
          <p14:tracePt t="167436" x="5646738" y="6305550"/>
          <p14:tracePt t="167443" x="5707063" y="6323013"/>
          <p14:tracePt t="167450" x="5746750" y="6332538"/>
          <p14:tracePt t="167458" x="5788025" y="6346825"/>
          <p14:tracePt t="167465" x="5807075" y="6356350"/>
          <p14:tracePt t="167472" x="5824538" y="6356350"/>
          <p14:tracePt t="167480" x="5843588" y="6356350"/>
          <p14:tracePt t="167486" x="5853113" y="6356350"/>
          <p14:tracePt t="167493" x="5865813" y="6356350"/>
          <p14:tracePt t="167500" x="5875338" y="6356350"/>
          <p14:tracePt t="167508" x="5884863" y="6356350"/>
          <p14:tracePt t="167514" x="5894388" y="6356350"/>
          <p14:tracePt t="167521" x="5897563" y="6356350"/>
          <p14:tracePt t="167528" x="5907088" y="6356350"/>
          <p14:tracePt t="167536" x="5916613" y="6356350"/>
          <p14:tracePt t="167542" x="5921375" y="6356350"/>
          <p14:tracePt t="167549" x="5930900" y="6356350"/>
          <p14:tracePt t="167558" x="5948363" y="6356350"/>
          <p14:tracePt t="167563" x="5953125" y="6356350"/>
          <p14:tracePt t="167570" x="5962650" y="6356350"/>
          <p14:tracePt t="167578" x="5970588" y="6356350"/>
          <p14:tracePt t="167585" x="5980113" y="6356350"/>
          <p14:tracePt t="167592" x="5984875" y="6356350"/>
          <p14:tracePt t="167599" x="5994400" y="6356350"/>
          <p14:tracePt t="167608" x="6003925" y="6356350"/>
          <p14:tracePt t="167613" x="6007100" y="6356350"/>
          <p14:tracePt t="167621" x="6026150" y="6356350"/>
          <p14:tracePt t="167635" x="6035675" y="6356350"/>
          <p14:tracePt t="167663" x="6040438" y="6356350"/>
          <p14:tracePt t="167684" x="6048375" y="6356350"/>
          <p14:tracePt t="167691" x="6057900" y="6356350"/>
          <p14:tracePt t="171630" x="6053138" y="6323013"/>
          <p14:tracePt t="171638" x="6043613" y="6291263"/>
          <p14:tracePt t="171644" x="6030913" y="6259513"/>
          <p14:tracePt t="171653" x="6021388" y="6242050"/>
          <p14:tracePt t="171659" x="6011863" y="6223000"/>
          <p14:tracePt t="171668" x="6011863" y="6218238"/>
          <p14:tracePt t="171673" x="6003925" y="6200775"/>
          <p14:tracePt t="171680" x="6003925" y="6191250"/>
          <p14:tracePt t="171687" x="5999163" y="6173788"/>
          <p14:tracePt t="171694" x="5999163" y="6169025"/>
          <p14:tracePt t="171702" x="5999163" y="6159500"/>
          <p14:tracePt t="171708" x="5989638" y="6149975"/>
          <p14:tracePt t="171717" x="5989638" y="6145213"/>
          <p14:tracePt t="171722" x="5970588" y="6145213"/>
          <p14:tracePt t="171758" x="5967413" y="6145213"/>
          <p14:tracePt t="171779" x="5967413" y="6137275"/>
          <p14:tracePt t="171786" x="5957888" y="6127750"/>
          <p14:tracePt t="171793" x="5948363" y="6127750"/>
          <p14:tracePt t="171801" x="5948363" y="6118225"/>
          <p14:tracePt t="171807" x="5938838" y="6118225"/>
          <p14:tracePt t="171821" x="5934075" y="6113463"/>
          <p14:tracePt t="172431" x="5894388" y="6127750"/>
          <p14:tracePt t="172438" x="5865813" y="6145213"/>
          <p14:tracePt t="172445" x="5821363" y="6169025"/>
          <p14:tracePt t="172453" x="5788025" y="6191250"/>
          <p14:tracePt t="172459" x="5756275" y="6223000"/>
          <p14:tracePt t="172466" x="5715000" y="6242050"/>
          <p14:tracePt t="172476" x="5692775" y="6264275"/>
          <p14:tracePt t="172480" x="5673725" y="6283325"/>
          <p14:tracePt t="172488" x="5656263" y="6291263"/>
          <p14:tracePt t="172494" x="5637213" y="6310313"/>
          <p14:tracePt t="172502" x="5605463" y="6323013"/>
          <p14:tracePt t="172509" x="5597525" y="6327775"/>
          <p14:tracePt t="172516" x="5592763" y="6337300"/>
          <p14:tracePt t="172523" x="5583238" y="6346825"/>
          <p14:tracePt t="172531" x="5573713" y="6359525"/>
          <p14:tracePt t="172537" x="5564188" y="6383338"/>
          <p14:tracePt t="172544" x="5556250" y="6410325"/>
          <p14:tracePt t="172551" x="5546725" y="6429375"/>
          <p14:tracePt t="172559" x="5527675" y="6437313"/>
          <p14:tracePt t="172565" x="5519738" y="6446838"/>
          <p14:tracePt t="172574" x="5510213" y="6456363"/>
          <p14:tracePt t="172580" x="5510213" y="6461125"/>
          <p14:tracePt t="172586" x="5510213" y="6470650"/>
          <p14:tracePt t="172593" x="5510213" y="6478588"/>
          <p14:tracePt t="172601" x="5510213" y="6492875"/>
          <p14:tracePt t="172609" x="5510213" y="6502400"/>
          <p14:tracePt t="172615" x="5510213" y="6510338"/>
          <p14:tracePt t="172622" x="5510213" y="6519863"/>
          <p14:tracePt t="172629" x="5510213" y="6524625"/>
          <p14:tracePt t="172636" x="5510213" y="6534150"/>
          <p14:tracePt t="172650" x="5510213" y="6543675"/>
          <p14:tracePt t="172693" x="5514975" y="6543675"/>
          <p14:tracePt t="172700" x="5524500" y="6543675"/>
          <p14:tracePt t="172708" x="5537200" y="6543675"/>
          <p14:tracePt t="172714" x="5546725" y="6543675"/>
          <p14:tracePt t="172721" x="5556250" y="6543675"/>
          <p14:tracePt t="172728" x="5561013" y="6543675"/>
          <p14:tracePt t="172735" x="5568950" y="6543675"/>
          <p14:tracePt t="172743" x="5578475" y="6543675"/>
          <p14:tracePt t="172749" x="5588000" y="6543675"/>
          <p14:tracePt t="172786" x="5588000" y="6538913"/>
          <p14:tracePt t="172792" x="5588000" y="6529388"/>
          <p14:tracePt t="172799" x="5588000" y="6524625"/>
          <p14:tracePt t="172807" x="5588000" y="6515100"/>
          <p14:tracePt t="172813" x="5588000" y="6507163"/>
          <p14:tracePt t="172821" x="5588000" y="6497638"/>
          <p14:tracePt t="172827" x="5583238" y="6483350"/>
          <p14:tracePt t="172835" x="5573713" y="6473825"/>
          <p14:tracePt t="172842" x="5564188" y="6465888"/>
          <p14:tracePt t="172850" x="5546725" y="6456363"/>
          <p14:tracePt t="172856" x="5519738" y="6446838"/>
          <p14:tracePt t="172865" x="5487988" y="6437313"/>
          <p14:tracePt t="172870" x="5459413" y="6429375"/>
          <p14:tracePt t="172876" x="5414963" y="6415088"/>
          <p14:tracePt t="172884" x="5386388" y="6415088"/>
          <p14:tracePt t="172893" x="5359400" y="6415088"/>
          <p14:tracePt t="172898" x="5341938" y="6415088"/>
          <p14:tracePt t="172905" x="5308600" y="6415088"/>
          <p14:tracePt t="172912" x="5295900" y="6415088"/>
          <p14:tracePt t="172920" x="5286375" y="6415088"/>
          <p14:tracePt t="172926" x="5276850" y="6415088"/>
          <p14:tracePt t="172933" x="5268913" y="6415088"/>
          <p14:tracePt t="172948" x="5254625" y="6415088"/>
          <p14:tracePt t="172955" x="5245100" y="6419850"/>
          <p14:tracePt t="172962" x="5232400" y="6429375"/>
          <p14:tracePt t="172969" x="5222875" y="6429375"/>
          <p14:tracePt t="172976" x="5222875" y="6437313"/>
          <p14:tracePt t="172983" x="5222875" y="6442075"/>
          <p14:tracePt t="172992" x="5222875" y="6451600"/>
          <p14:tracePt t="172997" x="5222875" y="6461125"/>
          <p14:tracePt t="173011" x="5222875" y="6470650"/>
          <p14:tracePt t="173019" x="5222875" y="6483350"/>
          <p14:tracePt t="173026" x="5222875" y="6492875"/>
          <p14:tracePt t="173033" x="5222875" y="6502400"/>
          <p14:tracePt t="173042" x="5227638" y="6507163"/>
          <p14:tracePt t="173047" x="5240338" y="6515100"/>
          <p14:tracePt t="173054" x="5249863" y="6524625"/>
          <p14:tracePt t="173062" x="5259388" y="6524625"/>
          <p14:tracePt t="173068" x="5264150" y="6534150"/>
          <p14:tracePt t="173076" x="5272088" y="6534150"/>
          <p14:tracePt t="173083" x="5281613" y="6534150"/>
          <p14:tracePt t="173090" x="5300663" y="6534150"/>
          <p14:tracePt t="173097" x="5313363" y="6534150"/>
          <p14:tracePt t="173104" x="5345113" y="6534150"/>
          <p14:tracePt t="173112" x="5364163" y="6534150"/>
          <p14:tracePt t="173118" x="5378450" y="6534150"/>
          <p14:tracePt t="173126" x="5395913" y="6534150"/>
          <p14:tracePt t="173132" x="5427663" y="6534150"/>
          <p14:tracePt t="173138" x="5446713" y="6534150"/>
          <p14:tracePt t="173146" x="5459413" y="6534150"/>
          <p14:tracePt t="173154" x="5468938" y="6534150"/>
          <p14:tracePt t="173160" x="5478463" y="6534150"/>
          <p14:tracePt t="173167" x="5483225" y="6529388"/>
          <p14:tracePt t="173176" x="5491163" y="6519863"/>
          <p14:tracePt t="173181" x="5510213" y="6510338"/>
          <p14:tracePt t="173189" x="5519738" y="6510338"/>
          <p14:tracePt t="173196" x="5524500" y="6507163"/>
          <p14:tracePt t="173203" x="5532438" y="6497638"/>
          <p14:tracePt t="173210" x="5541963" y="6488113"/>
          <p14:tracePt t="173217" x="5541963" y="6473825"/>
          <p14:tracePt t="173226" x="5541963" y="6465888"/>
          <p14:tracePt t="173231" x="5546725" y="6456363"/>
          <p14:tracePt t="173238" x="5546725" y="6446838"/>
          <p14:tracePt t="173250" x="5546725" y="6442075"/>
          <p14:tracePt t="173252" x="5546725" y="6434138"/>
          <p14:tracePt t="173260" x="5546725" y="6424613"/>
          <p14:tracePt t="173266" x="5546725" y="6419850"/>
          <p14:tracePt t="173280" x="5546725" y="6410325"/>
          <p14:tracePt t="173288" x="5546725" y="6400800"/>
          <p14:tracePt t="173295" x="5546725" y="6388100"/>
          <p14:tracePt t="173316" x="5546725" y="6378575"/>
          <p14:tracePt t="173366" x="5537200" y="6378575"/>
          <p14:tracePt t="173373" x="5527675" y="6378575"/>
          <p14:tracePt t="173381" x="5524500" y="6378575"/>
          <p14:tracePt t="173386" x="5514975" y="6378575"/>
          <p14:tracePt t="173400" x="5495925" y="6378575"/>
          <p14:tracePt t="173402" x="5491163" y="6378575"/>
          <p14:tracePt t="173410" x="5483225" y="6378575"/>
          <p14:tracePt t="173415" x="5473700" y="6378575"/>
          <p14:tracePt t="173422" x="5464175" y="6378575"/>
          <p14:tracePt t="173429" x="5459413" y="6383338"/>
          <p14:tracePt t="173436" x="5451475" y="6383338"/>
          <p14:tracePt t="173443" x="5441950" y="6397625"/>
          <p14:tracePt t="173451" x="5432425" y="6405563"/>
          <p14:tracePt t="173459" x="5418138" y="6415088"/>
          <p14:tracePt t="173465" x="5410200" y="6424613"/>
          <p14:tracePt t="173473" x="5410200" y="6429375"/>
          <p14:tracePt t="173486" x="5410200" y="6437313"/>
          <p14:tracePt t="173493" x="5410200" y="6446838"/>
          <p14:tracePt t="173509" x="5410200" y="6456363"/>
          <p14:tracePt t="173514" x="5410200" y="6461125"/>
          <p14:tracePt t="173522" x="5410200" y="6470650"/>
          <p14:tracePt t="173529" x="5410200" y="6488113"/>
          <p14:tracePt t="173536" x="5410200" y="6492875"/>
          <p14:tracePt t="173543" x="5410200" y="6502400"/>
          <p14:tracePt t="173550" x="5414963" y="6510338"/>
          <p14:tracePt t="173559" x="5427663" y="6519863"/>
          <p14:tracePt t="173564" x="5437188" y="6524625"/>
          <p14:tracePt t="173571" x="5446713" y="6534150"/>
          <p14:tracePt t="173580" x="5454650" y="6543675"/>
          <p14:tracePt t="173589" x="5468938" y="6551613"/>
          <p14:tracePt t="173592" x="5478463" y="6551613"/>
          <p14:tracePt t="173599" x="5487988" y="6551613"/>
          <p14:tracePt t="173607" x="5491163" y="6551613"/>
          <p14:tracePt t="173614" x="5510213" y="6551613"/>
          <p14:tracePt t="173621" x="5519738" y="6551613"/>
          <p14:tracePt t="173628" x="5527675" y="6551613"/>
          <p14:tracePt t="173635" x="5532438" y="6551613"/>
          <p14:tracePt t="173643" x="5541963" y="6551613"/>
          <p14:tracePt t="173649" x="5551488" y="6551613"/>
          <p14:tracePt t="173656" x="5556250" y="6551613"/>
          <p14:tracePt t="173663" x="5564188" y="6551613"/>
          <p14:tracePt t="173670" x="5573713" y="6551613"/>
          <p14:tracePt t="173677" x="5588000" y="6551613"/>
          <p14:tracePt t="173684" x="5597525" y="6551613"/>
          <p14:tracePt t="173693" x="5597525" y="6546850"/>
          <p14:tracePt t="173698" x="5605463" y="6538913"/>
          <p14:tracePt t="173706" x="5605463" y="6529388"/>
          <p14:tracePt t="173713" x="5605463" y="6524625"/>
          <p14:tracePt t="173720" x="5605463" y="6515100"/>
          <p14:tracePt t="173727" x="5605463" y="6507163"/>
          <p14:tracePt t="173734" x="5605463" y="6502400"/>
          <p14:tracePt t="173743" x="5605463" y="6492875"/>
          <p14:tracePt t="173748" x="5605463" y="6473825"/>
          <p14:tracePt t="173755" x="5605463" y="6470650"/>
          <p14:tracePt t="173762" x="5605463" y="6461125"/>
          <p14:tracePt t="173770" x="5605463" y="6451600"/>
          <p14:tracePt t="173776" x="5605463" y="6442075"/>
          <p14:tracePt t="173783" x="5605463" y="6437313"/>
          <p14:tracePt t="173792" x="5605463" y="6429375"/>
          <p14:tracePt t="173798" x="5605463" y="6410325"/>
          <p14:tracePt t="173805" x="5605463" y="6383338"/>
          <p14:tracePt t="173812" x="5605463" y="6373813"/>
          <p14:tracePt t="173819" x="5600700" y="6369050"/>
          <p14:tracePt t="173826" x="5592763" y="6359525"/>
          <p14:tracePt t="173833" x="5578475" y="6351588"/>
          <p14:tracePt t="173842" x="5568950" y="6342063"/>
          <p14:tracePt t="173847" x="5561013" y="6337300"/>
          <p14:tracePt t="173855" x="5556250" y="6337300"/>
          <p14:tracePt t="173863" x="5546725" y="6337300"/>
          <p14:tracePt t="173868" x="5537200" y="6337300"/>
          <p14:tracePt t="173876" x="5527675" y="6337300"/>
          <p14:tracePt t="173883" x="5524500" y="6337300"/>
          <p14:tracePt t="173889" x="5514975" y="6337300"/>
          <p14:tracePt t="173897" x="5495925" y="6337300"/>
          <p14:tracePt t="173904" x="5491163" y="6337300"/>
          <p14:tracePt t="173912" x="5483225" y="6337300"/>
          <p14:tracePt t="173918" x="5473700" y="6337300"/>
          <p14:tracePt t="173932" x="5468938" y="6337300"/>
          <p14:tracePt t="173946" x="5468938" y="6346825"/>
          <p14:tracePt t="173954" x="5459413" y="6356350"/>
          <p14:tracePt t="173961" x="5459413" y="6359525"/>
          <p14:tracePt t="173968" x="5459413" y="6369050"/>
          <p14:tracePt t="173976" x="5451475" y="6378575"/>
          <p14:tracePt t="173982" x="5451475" y="6392863"/>
          <p14:tracePt t="173988" x="5451475" y="6400800"/>
          <p14:tracePt t="173996" x="5451475" y="6410325"/>
          <p14:tracePt t="174003" x="5451475" y="6419850"/>
          <p14:tracePt t="174010" x="5451475" y="6424613"/>
          <p14:tracePt t="174017" x="5451475" y="6434138"/>
          <p14:tracePt t="174026" x="5451475" y="6442075"/>
          <p14:tracePt t="174032" x="5451475" y="6446838"/>
          <p14:tracePt t="174038" x="5451475" y="6456363"/>
          <p14:tracePt t="174046" x="5451475" y="6465888"/>
          <p14:tracePt t="174053" x="5451475" y="6478588"/>
          <p14:tracePt t="174060" x="5451475" y="6488113"/>
          <p14:tracePt t="174067" x="5451475" y="6497638"/>
          <p14:tracePt t="174076" x="5451475" y="6507163"/>
          <p14:tracePt t="174081" x="5451475" y="6510338"/>
          <p14:tracePt t="174088" x="5451475" y="6519863"/>
          <p14:tracePt t="174100" x="5451475" y="6529388"/>
          <p14:tracePt t="174102" x="5454650" y="6534150"/>
          <p14:tracePt t="174109" x="5464175" y="6543675"/>
          <p14:tracePt t="174116" x="5468938" y="6543675"/>
          <p14:tracePt t="174126" x="5478463" y="6543675"/>
          <p14:tracePt t="174145" x="5487988" y="6543675"/>
          <p14:tracePt t="174166" x="5491163" y="6543675"/>
          <p14:tracePt t="174175" x="5510213" y="6543675"/>
          <p14:tracePt t="176944" x="5527675" y="6538913"/>
          <p14:tracePt t="176953" x="5546725" y="6529388"/>
          <p14:tracePt t="176958" x="5578475" y="6519863"/>
          <p14:tracePt t="176964" x="5619750" y="6507163"/>
          <p14:tracePt t="176972" x="5651500" y="6497638"/>
          <p14:tracePt t="176978" x="5678488" y="6488113"/>
          <p14:tracePt t="176987" x="5719763" y="6478588"/>
          <p14:tracePt t="176993" x="5751513" y="6470650"/>
          <p14:tracePt t="176999" x="5783263" y="6446838"/>
          <p14:tracePt t="177007" x="5824538" y="6437313"/>
          <p14:tracePt t="177014" x="5853113" y="6429375"/>
          <p14:tracePt t="177021" x="5870575" y="6429375"/>
          <p14:tracePt t="177028" x="5889625" y="6429375"/>
          <p14:tracePt t="177042" x="5897563" y="6429375"/>
          <p14:tracePt t="177043" x="5911850" y="6429375"/>
          <p14:tracePt t="177049" x="5921375" y="6429375"/>
          <p14:tracePt t="177056" x="5930900" y="6429375"/>
          <p14:tracePt t="177064" x="5938838" y="6429375"/>
          <p14:tracePt t="177071" x="5943600" y="6429375"/>
          <p14:tracePt t="177078" x="5953125" y="6429375"/>
          <p14:tracePt t="177084" x="5962650" y="6429375"/>
          <p14:tracePt t="177092" x="5967413" y="6429375"/>
          <p14:tracePt t="177099" x="5975350" y="6429375"/>
          <p14:tracePt t="177142" x="5994400" y="6429375"/>
          <p14:tracePt t="177163" x="5999163" y="6429375"/>
          <p14:tracePt t="177177" x="6007100" y="6429375"/>
          <p14:tracePt t="177189" x="6016625" y="6429375"/>
          <p14:tracePt t="178707" x="5930900" y="6392863"/>
          <p14:tracePt t="178714" x="5821363" y="6364288"/>
          <p14:tracePt t="178723" x="5688013" y="6319838"/>
          <p14:tracePt t="178729" x="5537200" y="6278563"/>
          <p14:tracePt t="178735" x="5386388" y="6246813"/>
          <p14:tracePt t="178743" x="5240338" y="6232525"/>
          <p14:tracePt t="178749" x="5094288" y="6218238"/>
          <p14:tracePt t="178756" x="4948238" y="6200775"/>
          <p14:tracePt t="178763" x="4797425" y="6186488"/>
          <p14:tracePt t="178772" x="4651375" y="6173788"/>
          <p14:tracePt t="178778" x="4505325" y="6173788"/>
          <p14:tracePt t="178786" x="4378325" y="6173788"/>
          <p14:tracePt t="178793" x="4268788" y="6173788"/>
          <p14:tracePt t="178799" x="4171950" y="6145213"/>
          <p14:tracePt t="178807" x="4062413" y="6145213"/>
          <p14:tracePt t="178813" x="3967163" y="6132513"/>
          <p14:tracePt t="178820" x="3894138" y="6132513"/>
          <p14:tracePt t="178827" x="3802063" y="6118225"/>
          <p14:tracePt t="178834" x="3706813" y="6118225"/>
          <p14:tracePt t="178843" x="3652838" y="6118225"/>
          <p14:tracePt t="178849" x="3579813" y="6118225"/>
          <p14:tracePt t="178856" x="3519488" y="6118225"/>
          <p14:tracePt t="178863" x="3446463" y="6118225"/>
          <p14:tracePt t="178870" x="3405188" y="6118225"/>
          <p14:tracePt t="178877" x="3351213" y="6118225"/>
          <p14:tracePt t="178884" x="3309938" y="6118225"/>
          <p14:tracePt t="178892" x="3254375" y="6118225"/>
          <p14:tracePt t="178898" x="3213100" y="6118225"/>
          <p14:tracePt t="178907" x="3159125" y="6118225"/>
          <p14:tracePt t="178912" x="3117850" y="6118225"/>
          <p14:tracePt t="178919" x="3090863" y="6118225"/>
          <p14:tracePt t="178927" x="3049588" y="6118225"/>
          <p14:tracePt t="178933" x="3022600" y="6118225"/>
          <p14:tracePt t="178944" x="3003550" y="6118225"/>
          <p14:tracePt t="178948" x="2971800" y="6118225"/>
          <p14:tracePt t="178956" x="2954338" y="6118225"/>
          <p14:tracePt t="178962" x="2940050" y="6118225"/>
          <p14:tracePt t="178969" x="2921000" y="6118225"/>
          <p14:tracePt t="178976" x="2903538" y="6118225"/>
          <p14:tracePt t="178984" x="2876550" y="6118225"/>
          <p14:tracePt t="178990" x="2857500" y="6118225"/>
          <p14:tracePt t="178997" x="2840038" y="6118225"/>
          <p14:tracePt t="179006" x="2830513" y="6118225"/>
          <p14:tracePt t="179011" x="2820988" y="6118225"/>
          <p14:tracePt t="179019" x="2816225" y="6118225"/>
          <p14:tracePt t="179026" x="2798763" y="6118225"/>
          <p14:tracePt t="179034" x="2789238" y="6118225"/>
          <p14:tracePt t="179041" x="2784475" y="6118225"/>
          <p14:tracePt t="179047" x="2774950" y="6118225"/>
          <p14:tracePt t="179056" x="2767013" y="6118225"/>
          <p14:tracePt t="179061" x="2762250" y="6118225"/>
          <p14:tracePt t="179068" x="2752725" y="6118225"/>
          <p14:tracePt t="179075" x="2743200" y="6118225"/>
          <p14:tracePt t="179083" x="2735263" y="6118225"/>
          <p14:tracePt t="179089" x="2730500" y="6118225"/>
          <p14:tracePt t="179096" x="2711450" y="6118225"/>
          <p14:tracePt t="179106" x="2701925" y="6118225"/>
          <p14:tracePt t="179366" x="2706688" y="6118225"/>
          <p14:tracePt t="179373" x="2716213" y="6118225"/>
          <p14:tracePt t="179380" x="2735263" y="6122988"/>
          <p14:tracePt t="179386" x="2738438" y="6122988"/>
          <p14:tracePt t="179394" x="2747963" y="6122988"/>
          <p14:tracePt t="179401" x="2757488" y="6122988"/>
          <p14:tracePt t="179408" x="2762250" y="6122988"/>
          <p14:tracePt t="179424" x="2771775" y="6122988"/>
          <p14:tracePt t="179436" x="2779713" y="6122988"/>
          <p14:tracePt t="179444" x="2784475" y="6122988"/>
          <p14:tracePt t="179451" x="2784475" y="6140450"/>
          <p14:tracePt t="179465" x="2794000" y="6140450"/>
          <p14:tracePt t="179486" x="2811463" y="6140450"/>
          <p14:tracePt t="179522" x="2820988" y="6140450"/>
          <p14:tracePt t="179550" x="2825750" y="6140450"/>
          <p14:tracePt t="179578" x="2835275" y="6140450"/>
          <p14:tracePt t="179585" x="2835275" y="6145213"/>
          <p14:tracePt t="179592" x="2844800" y="6145213"/>
          <p14:tracePt t="179607" x="2847975" y="6145213"/>
          <p14:tracePt t="181030" x="2940050" y="6181725"/>
          <p14:tracePt t="181038" x="3090863" y="6223000"/>
          <p14:tracePt t="181044" x="3236913" y="6269038"/>
          <p14:tracePt t="181052" x="3387725" y="6327775"/>
          <p14:tracePt t="181060" x="3575050" y="6378575"/>
          <p14:tracePt t="181066" x="3725863" y="6419850"/>
          <p14:tracePt t="181073" x="3875088" y="6465888"/>
          <p14:tracePt t="181081" x="3984625" y="6492875"/>
          <p14:tracePt t="181087" x="4098925" y="6510338"/>
          <p14:tracePt t="181094" x="4195763" y="6524625"/>
          <p14:tracePt t="181102" x="4268788" y="6524625"/>
          <p14:tracePt t="181111" x="4341813" y="6524625"/>
          <p14:tracePt t="181116" x="4383088" y="6524625"/>
          <p14:tracePt t="181122" x="4437063" y="6524625"/>
          <p14:tracePt t="181130" x="4478338" y="6524625"/>
          <p14:tracePt t="181137" x="4519613" y="6524625"/>
          <p14:tracePt t="181145" x="4560888" y="6524625"/>
          <p14:tracePt t="181151" x="4592638" y="6515100"/>
          <p14:tracePt t="181160" x="4643438" y="6515100"/>
          <p14:tracePt t="181165" x="4687888" y="6507163"/>
          <p14:tracePt t="181172" x="4765675" y="6492875"/>
          <p14:tracePt t="181180" x="4826000" y="6483350"/>
          <p14:tracePt t="181186" x="4916488" y="6470650"/>
          <p14:tracePt t="181194" x="5013325" y="6442075"/>
          <p14:tracePt t="181200" x="5089525" y="6429375"/>
          <p14:tracePt t="181207" x="5167313" y="6415088"/>
          <p14:tracePt t="181216" x="5227638" y="6400800"/>
          <p14:tracePt t="181221" x="5286375" y="6392863"/>
          <p14:tracePt t="181231" x="5318125" y="6383338"/>
          <p14:tracePt t="181236" x="5359400" y="6369050"/>
          <p14:tracePt t="181243" x="5378450" y="6359525"/>
          <p14:tracePt t="181250" x="5395913" y="6359525"/>
          <p14:tracePt t="181257" x="5400675" y="6359525"/>
          <p14:tracePt t="181270" x="5410200" y="6359525"/>
          <p14:tracePt t="181272" x="5418138" y="6359525"/>
          <p14:tracePt t="181279" x="5427663" y="6359525"/>
          <p14:tracePt t="181285" x="5441950" y="6351588"/>
          <p14:tracePt t="181294" x="5451475" y="6351588"/>
          <p14:tracePt t="181299" x="5459413" y="6351588"/>
          <p14:tracePt t="181306" x="5468938" y="6337300"/>
          <p14:tracePt t="181314" x="5473700" y="6337300"/>
          <p14:tracePt t="181321" x="5473700" y="6327775"/>
          <p14:tracePt t="181327" x="5483225" y="6327775"/>
          <p14:tracePt t="181335" x="5491163" y="6327775"/>
          <p14:tracePt t="181350" x="5495925" y="6319838"/>
          <p14:tracePt t="181363" x="5505450" y="6310313"/>
          <p14:tracePt t="181370" x="5524500" y="6310313"/>
          <p14:tracePt t="181378" x="5527675" y="6305550"/>
          <p14:tracePt t="181384" x="5537200" y="6296025"/>
          <p14:tracePt t="181393" x="5546725" y="6286500"/>
          <p14:tracePt t="181398" x="5564188" y="6283325"/>
          <p14:tracePt t="181405" x="5583238" y="6269038"/>
          <p14:tracePt t="181414" x="5624513" y="6259513"/>
          <p14:tracePt t="181419" x="5641975" y="6259513"/>
          <p14:tracePt t="181428" x="5670550" y="6249988"/>
          <p14:tracePt t="181439" x="5710238" y="6249988"/>
          <p14:tracePt t="181443" x="5743575" y="6249988"/>
          <p14:tracePt t="181448" x="5783263" y="6249988"/>
          <p14:tracePt t="181455" x="5838825" y="6237288"/>
          <p14:tracePt t="181463" x="5894388" y="6237288"/>
          <p14:tracePt t="181470" x="5970588" y="6237288"/>
          <p14:tracePt t="181477" x="6062663" y="6237288"/>
          <p14:tracePt t="181483" x="6116638" y="6237288"/>
          <p14:tracePt t="181491" x="6194425" y="6237288"/>
          <p14:tracePt t="181498" x="6249988" y="6237288"/>
          <p14:tracePt t="181505" x="6323013" y="6237288"/>
          <p14:tracePt t="181512" x="6381750" y="6237288"/>
          <p14:tracePt t="181519" x="6454775" y="6237288"/>
          <p14:tracePt t="181526" x="6496050" y="6237288"/>
          <p14:tracePt t="181534" x="6551613" y="6237288"/>
          <p14:tracePt t="181541" x="6591300" y="6237288"/>
          <p14:tracePt t="181547" x="6619875" y="6237288"/>
          <p14:tracePt t="181554" x="6661150" y="6237288"/>
          <p14:tracePt t="181561" x="6692900" y="6237288"/>
          <p14:tracePt t="181568" x="6719888" y="6237288"/>
          <p14:tracePt t="181577" x="6746875" y="6237288"/>
          <p14:tracePt t="181583" x="6778625" y="6237288"/>
          <p14:tracePt t="181589" x="6797675" y="6237288"/>
          <p14:tracePt t="181598" x="6802438" y="6237288"/>
          <p14:tracePt t="182072" x="6770688" y="6227763"/>
          <p14:tracePt t="182078" x="6729413" y="6218238"/>
          <p14:tracePt t="182085" x="6669088" y="6210300"/>
          <p14:tracePt t="182092" x="6627813" y="6210300"/>
          <p14:tracePt t="182100" x="6588125" y="6210300"/>
          <p14:tracePt t="182108" x="6546850" y="6196013"/>
          <p14:tracePt t="182114" x="6486525" y="6196013"/>
          <p14:tracePt t="182121" x="6445250" y="6196013"/>
          <p14:tracePt t="182129" x="6408738" y="6196013"/>
          <p14:tracePt t="182136" x="6354763" y="6196013"/>
          <p14:tracePt t="182142" x="6313488" y="6196013"/>
          <p14:tracePt t="182149" x="6272213" y="6196013"/>
          <p14:tracePt t="182156" x="6240463" y="6196013"/>
          <p14:tracePt t="182164" x="6213475" y="6196013"/>
          <p14:tracePt t="182171" x="6172200" y="6196013"/>
          <p14:tracePt t="182178" x="6153150" y="6196013"/>
          <p14:tracePt t="182186" x="6135688" y="6196013"/>
          <p14:tracePt t="182192" x="6116638" y="6196013"/>
          <p14:tracePt t="182199" x="6089650" y="6196013"/>
          <p14:tracePt t="182206" x="6072188" y="6196013"/>
          <p14:tracePt t="182213" x="6053138" y="6196013"/>
          <p14:tracePt t="182221" x="6035675" y="6196013"/>
          <p14:tracePt t="182227" x="6016625" y="6200775"/>
          <p14:tracePt t="182236" x="5975350" y="6200775"/>
          <p14:tracePt t="182242" x="5957888" y="6210300"/>
          <p14:tracePt t="182249" x="5938838" y="6218238"/>
          <p14:tracePt t="182256" x="5921375" y="6218238"/>
          <p14:tracePt t="182263" x="5894388" y="6232525"/>
          <p14:tracePt t="182269" x="5875338" y="6232525"/>
          <p14:tracePt t="182277" x="5857875" y="6232525"/>
          <p14:tracePt t="182287" x="5838825" y="6232525"/>
          <p14:tracePt t="182292" x="5829300" y="6232525"/>
          <p14:tracePt t="182298" x="5816600" y="6232525"/>
          <p14:tracePt t="182306" x="5807075" y="6232525"/>
          <p14:tracePt t="182313" x="5797550" y="6232525"/>
          <p14:tracePt t="182320" x="5792788" y="6237288"/>
          <p14:tracePt t="182326" x="5783263" y="6246813"/>
          <p14:tracePt t="182342" x="5775325" y="6246813"/>
          <p14:tracePt t="182344" x="5770563" y="6246813"/>
          <p14:tracePt t="182347" x="5761038" y="6246813"/>
          <p14:tracePt t="182360" x="5751513" y="6254750"/>
          <p14:tracePt t="182376" x="5738813" y="6254750"/>
          <p14:tracePt t="182391" x="5729288" y="6254750"/>
          <p14:tracePt t="182404" x="5719763" y="6254750"/>
          <p14:tracePt t="182412" x="5710238" y="6254750"/>
          <p14:tracePt t="182419" x="5707063" y="6254750"/>
          <p14:tracePt t="182426" x="5697538" y="6254750"/>
          <p14:tracePt t="182433" x="5688013" y="6254750"/>
          <p14:tracePt t="182440" x="5683250" y="6254750"/>
          <p14:tracePt t="182447" x="5673725" y="6254750"/>
          <p14:tracePt t="182454" x="5665788" y="6254750"/>
          <p14:tracePt t="182461" x="5651500" y="6254750"/>
          <p14:tracePt t="182470" x="5641975" y="6254750"/>
          <p14:tracePt t="182475" x="5634038" y="6254750"/>
          <p14:tracePt t="182482" x="5624513" y="6254750"/>
          <p14:tracePt t="182489" x="5619750" y="6254750"/>
          <p14:tracePt t="182497" x="5610225" y="6254750"/>
          <p14:tracePt t="182503" x="5600700" y="6254750"/>
          <p14:tracePt t="182510" x="5597525" y="6254750"/>
          <p14:tracePt t="182519" x="5588000" y="6254750"/>
          <p14:tracePt t="182525" x="5568950" y="6254750"/>
          <p14:tracePt t="182532" x="5564188" y="6254750"/>
          <p14:tracePt t="182539" x="5556250" y="6254750"/>
          <p14:tracePt t="182546" x="5546725" y="6254750"/>
          <p14:tracePt t="182553" x="5537200" y="6254750"/>
          <p14:tracePt t="182560" x="5532438" y="6254750"/>
          <p14:tracePt t="182569" x="5524500" y="6254750"/>
          <p14:tracePt t="182574" x="5514975" y="6254750"/>
          <p14:tracePt t="182582" x="5510213" y="6254750"/>
          <p14:tracePt t="182589" x="5491163" y="6254750"/>
          <p14:tracePt t="182595" x="5483225" y="6254750"/>
          <p14:tracePt t="182603" x="5478463" y="6254750"/>
          <p14:tracePt t="182610" x="5468938" y="6254750"/>
          <p14:tracePt t="182618" x="5459413" y="6254750"/>
          <p14:tracePt t="182624" x="5451475" y="6254750"/>
          <p14:tracePt t="182631" x="5446713" y="6254750"/>
          <p14:tracePt t="182638" x="5437188" y="6254750"/>
          <p14:tracePt t="182645" x="5427663" y="6259513"/>
          <p14:tracePt t="182653" x="5414963" y="6269038"/>
          <p14:tracePt t="182660" x="5405438" y="6278563"/>
          <p14:tracePt t="182673" x="5395913" y="6286500"/>
          <p14:tracePt t="182681" x="5395913" y="6291263"/>
          <p14:tracePt t="182688" x="5395913" y="6300788"/>
          <p14:tracePt t="182695" x="5386388" y="6319838"/>
          <p14:tracePt t="182703" x="5381625" y="6327775"/>
          <p14:tracePt t="182709" x="5381625" y="6332538"/>
          <p14:tracePt t="182716" x="5373688" y="6342063"/>
          <p14:tracePt t="182724" x="5373688" y="6351588"/>
          <p14:tracePt t="182731" x="5364163" y="6356350"/>
          <p14:tracePt t="182738" x="5354638" y="6364288"/>
          <p14:tracePt t="182744" x="5354638" y="6373813"/>
          <p14:tracePt t="182752" x="5354638" y="6383338"/>
          <p14:tracePt t="182759" x="5349875" y="6397625"/>
          <p14:tracePt t="182766" x="5349875" y="6405563"/>
          <p14:tracePt t="182773" x="5349875" y="6415088"/>
          <p14:tracePt t="182780" x="5349875" y="6419850"/>
          <p14:tracePt t="182787" x="5349875" y="6429375"/>
          <p14:tracePt t="182794" x="5349875" y="6437313"/>
          <p14:tracePt t="182803" x="5349875" y="6446838"/>
          <p14:tracePt t="182808" x="5349875" y="6451600"/>
          <p14:tracePt t="182816" x="5349875" y="6461125"/>
          <p14:tracePt t="182822" x="5349875" y="6488113"/>
          <p14:tracePt t="182829" x="5349875" y="6507163"/>
          <p14:tracePt t="182836" x="5349875" y="6519863"/>
          <p14:tracePt t="182844" x="5349875" y="6538913"/>
          <p14:tracePt t="182852" x="5354638" y="6580188"/>
          <p14:tracePt t="182858" x="5364163" y="6602413"/>
          <p14:tracePt t="182865" x="5373688" y="6619875"/>
          <p14:tracePt t="182872" x="5381625" y="6638925"/>
          <p14:tracePt t="182879" x="5391150" y="6656388"/>
          <p14:tracePt t="182886" x="5400675" y="6684963"/>
          <p14:tracePt t="182893" x="5410200" y="6707188"/>
          <p14:tracePt t="182902" x="5418138" y="6726238"/>
          <p14:tracePt t="182907" x="5451475" y="6743700"/>
          <p14:tracePt t="182914" x="5468938" y="6753225"/>
          <p14:tracePt t="182923" x="5487988" y="6770688"/>
          <p14:tracePt t="182928" x="5510213" y="6780213"/>
          <p14:tracePt t="182936" x="5537200" y="6780213"/>
          <p14:tracePt t="182943" x="5546725" y="6780213"/>
          <p14:tracePt t="182949" x="5561013" y="6780213"/>
          <p14:tracePt t="182957" x="5578475" y="6775450"/>
          <p14:tracePt t="182973" x="5610225" y="6748463"/>
          <p14:tracePt t="182978" x="5637213" y="6738938"/>
          <p14:tracePt t="182986" x="5646738" y="6729413"/>
          <p14:tracePt t="182992" x="5656263" y="6726238"/>
          <p14:tracePt t="182999" x="5661025" y="6716713"/>
          <p14:tracePt t="183006" x="5670550" y="6707188"/>
          <p14:tracePt t="183014" x="5678488" y="6702425"/>
          <p14:tracePt t="183021" x="5683250" y="6692900"/>
          <p14:tracePt t="183028" x="5692775" y="6675438"/>
          <p14:tracePt t="183036" x="5710238" y="6665913"/>
          <p14:tracePt t="183042" x="5719763" y="6648450"/>
          <p14:tracePt t="183049" x="5729288" y="6638925"/>
          <p14:tracePt t="183056" x="5729288" y="6624638"/>
          <p14:tracePt t="183063" x="5729288" y="6607175"/>
          <p14:tracePt t="183070" x="5729288" y="6575425"/>
          <p14:tracePt t="183077" x="5729288" y="6561138"/>
          <p14:tracePt t="183086" x="5729288" y="6543675"/>
          <p14:tracePt t="183091" x="5729288" y="6524625"/>
          <p14:tracePt t="183098" x="5729288" y="6492875"/>
          <p14:tracePt t="183106" x="5729288" y="6488113"/>
          <p14:tracePt t="183112" x="5729288" y="6470650"/>
          <p14:tracePt t="183121" x="5729288" y="6461125"/>
          <p14:tracePt t="183128" x="5724525" y="6456363"/>
          <p14:tracePt t="183137" x="5719763" y="6437313"/>
          <p14:tracePt t="183141" x="5697538" y="6429375"/>
          <p14:tracePt t="183148" x="5692775" y="6419850"/>
          <p14:tracePt t="183157" x="5683250" y="6400800"/>
          <p14:tracePt t="183162" x="5673725" y="6383338"/>
          <p14:tracePt t="183169" x="5665788" y="6378575"/>
          <p14:tracePt t="183176" x="5656263" y="6369050"/>
          <p14:tracePt t="183186" x="5651500" y="6359525"/>
          <p14:tracePt t="183190" x="5641975" y="6351588"/>
          <p14:tracePt t="183198" x="5634038" y="6346825"/>
          <p14:tracePt t="183210" x="5619750" y="6337300"/>
          <p14:tracePt t="183212" x="5605463" y="6319838"/>
          <p14:tracePt t="183219" x="5600700" y="6310313"/>
          <p14:tracePt t="183226" x="5592763" y="6300788"/>
          <p14:tracePt t="183235" x="5583238" y="6296025"/>
          <p14:tracePt t="183240" x="5578475" y="6296025"/>
          <p14:tracePt t="183247" x="5568950" y="6296025"/>
          <p14:tracePt t="183255" x="5561013" y="6296025"/>
          <p14:tracePt t="183262" x="5556250" y="6296025"/>
          <p14:tracePt t="183269" x="5537200" y="6296025"/>
          <p14:tracePt t="183276" x="5519738" y="6296025"/>
          <p14:tracePt t="183283" x="5500688" y="6296025"/>
          <p14:tracePt t="183290" x="5483225" y="6296025"/>
          <p14:tracePt t="183297" x="5478463" y="6296025"/>
          <p14:tracePt t="183304" x="5468938" y="6296025"/>
          <p14:tracePt t="183311" x="5451475" y="6296025"/>
          <p14:tracePt t="183318" x="5446713" y="6296025"/>
          <p14:tracePt t="183325" x="5437188" y="6296025"/>
          <p14:tracePt t="183333" x="5427663" y="6296025"/>
          <p14:tracePt t="183339" x="5422900" y="6305550"/>
          <p14:tracePt t="183347" x="5414963" y="6315075"/>
          <p14:tracePt t="183353" x="5405438" y="6332538"/>
          <p14:tracePt t="183360" x="5395913" y="6337300"/>
          <p14:tracePt t="183369" x="5391150" y="6346825"/>
          <p14:tracePt t="183375" x="5381625" y="6356350"/>
          <p14:tracePt t="183382" x="5364163" y="6364288"/>
          <p14:tracePt t="183390" x="5354638" y="6369050"/>
          <p14:tracePt t="183396" x="5354638" y="6378575"/>
          <p14:tracePt t="183403" x="5354638" y="6388100"/>
          <p14:tracePt t="183412" x="5354638" y="6392863"/>
          <p14:tracePt t="183419" x="5354638" y="6410325"/>
          <p14:tracePt t="183425" x="5354638" y="6429375"/>
          <p14:tracePt t="183431" x="5354638" y="6437313"/>
          <p14:tracePt t="183439" x="5354638" y="6442075"/>
          <p14:tracePt t="183445" x="5354638" y="6451600"/>
          <p14:tracePt t="183453" x="5354638" y="6461125"/>
          <p14:tracePt t="183460" x="5354638" y="6465888"/>
          <p14:tracePt t="183469" x="5354638" y="6473825"/>
          <p14:tracePt t="183474" x="5354638" y="6483350"/>
          <p14:tracePt t="183481" x="5354638" y="6497638"/>
          <p14:tracePt t="183488" x="5354638" y="6507163"/>
          <p14:tracePt t="183495" x="5354638" y="6515100"/>
          <p14:tracePt t="183503" x="5354638" y="6524625"/>
          <p14:tracePt t="183509" x="5354638" y="6529388"/>
          <p14:tracePt t="183517" x="5359400" y="6529388"/>
          <p14:tracePt t="183524" x="5378450" y="6529388"/>
          <p14:tracePt t="183530" x="5381625" y="6529388"/>
          <p14:tracePt t="183538" x="5391150" y="6529388"/>
          <p14:tracePt t="183545" x="5400675" y="6529388"/>
          <p14:tracePt t="183553" x="5405438" y="6529388"/>
          <p14:tracePt t="183559" x="5422900" y="6529388"/>
          <p14:tracePt t="183566" x="5441950" y="6529388"/>
          <p14:tracePt t="183573" x="5468938" y="6529388"/>
          <p14:tracePt t="183580" x="5487988" y="6529388"/>
          <p14:tracePt t="183588" x="5505450" y="6529388"/>
          <p14:tracePt t="183594" x="5514975" y="6529388"/>
          <p14:tracePt t="183602" x="5532438" y="6524625"/>
          <p14:tracePt t="183608" x="5537200" y="6519863"/>
          <p14:tracePt t="183615" x="5556250" y="6519863"/>
          <p14:tracePt t="183623" x="5573713" y="6510338"/>
          <p14:tracePt t="183630" x="5583238" y="6510338"/>
          <p14:tracePt t="183636" x="5597525" y="6510338"/>
          <p14:tracePt t="183644" x="5614988" y="6510338"/>
          <p14:tracePt t="183653" x="5646738" y="6497638"/>
          <p14:tracePt t="183659" x="5665788" y="6478588"/>
          <p14:tracePt t="183666" x="5683250" y="6470650"/>
          <p14:tracePt t="183672" x="5710238" y="6470650"/>
          <p14:tracePt t="183679" x="5743575" y="6470650"/>
          <p14:tracePt t="183686" x="5761038" y="6470650"/>
          <p14:tracePt t="183694" x="5780088" y="6470650"/>
          <p14:tracePt t="183703" x="5792788" y="6470650"/>
          <p14:tracePt t="183708" x="5811838" y="6470650"/>
          <p14:tracePt t="183715" x="5843588" y="6470650"/>
          <p14:tracePt t="183723" x="5848350" y="6470650"/>
          <p14:tracePt t="183729" x="5857875" y="6470650"/>
          <p14:tracePt t="183736" x="5865813" y="6470650"/>
          <p14:tracePt t="183743" x="5870575" y="6470650"/>
          <p14:tracePt t="183752" x="5880100" y="6470650"/>
          <p14:tracePt t="183757" x="5897563" y="6470650"/>
          <p14:tracePt t="183764" x="5907088" y="6470650"/>
          <p14:tracePt t="183771" x="5921375" y="6470650"/>
          <p14:tracePt t="183779" x="5930900" y="6470650"/>
          <p14:tracePt t="183787" x="5943600" y="6470650"/>
          <p14:tracePt t="183793" x="5962650" y="6470650"/>
          <p14:tracePt t="183802" x="5970588" y="6470650"/>
          <p14:tracePt t="183807" x="5980113" y="6470650"/>
          <p14:tracePt t="183814" x="5984875" y="6470650"/>
          <p14:tracePt t="183821" x="6003925" y="6470650"/>
          <p14:tracePt t="183828" x="6011863" y="6470650"/>
          <p14:tracePt t="183836" x="6016625" y="6470650"/>
          <p14:tracePt t="183842" x="6026150" y="6470650"/>
          <p14:tracePt t="183849" x="6035675" y="6470650"/>
          <p14:tracePt t="183856" x="6043613" y="6470650"/>
          <p14:tracePt t="183863" x="6048375" y="6470650"/>
          <p14:tracePt t="183870" x="6057900" y="6461125"/>
          <p14:tracePt t="183878" x="6067425" y="6461125"/>
          <p14:tracePt t="183885" x="6080125" y="6461125"/>
          <p14:tracePt t="183892" x="6099175" y="6451600"/>
          <p14:tracePt t="183899" x="6116638" y="6451600"/>
          <p14:tracePt t="183906" x="6135688" y="6442075"/>
          <p14:tracePt t="183913" x="6153150" y="6442075"/>
          <p14:tracePt t="183920" x="6186488" y="6434138"/>
          <p14:tracePt t="183927" x="6203950" y="6424613"/>
          <p14:tracePt t="183939" x="6230938" y="6424613"/>
          <p14:tracePt t="183943" x="6272213" y="6424613"/>
          <p14:tracePt t="183949" x="6303963" y="6424613"/>
          <p14:tracePt t="183956" x="6332538" y="6415088"/>
          <p14:tracePt t="183963" x="6350000" y="6415088"/>
          <p14:tracePt t="183971" x="6381750" y="6405563"/>
          <p14:tracePt t="183977" x="6408738" y="6405563"/>
          <p14:tracePt t="183986" x="6427788" y="6405563"/>
          <p14:tracePt t="183991" x="6445250" y="6397625"/>
          <p14:tracePt t="183998" x="6478588" y="6373813"/>
          <p14:tracePt t="184006" x="6496050" y="6373813"/>
          <p14:tracePt t="184012" x="6510338" y="6373813"/>
          <p14:tracePt t="184019" x="6527800" y="6373813"/>
          <p14:tracePt t="184026" x="6559550" y="6373813"/>
          <p14:tracePt t="184035" x="6578600" y="6373813"/>
          <p14:tracePt t="184040" x="6591300" y="6373813"/>
          <p14:tracePt t="184047" x="6610350" y="6373813"/>
          <p14:tracePt t="184055" x="6619875" y="6373813"/>
          <p14:tracePt t="184062" x="6627813" y="6373813"/>
          <p14:tracePt t="184070" x="6642100" y="6373813"/>
          <p14:tracePt t="184076" x="6651625" y="6373813"/>
          <p14:tracePt t="184085" x="6661150" y="6373813"/>
          <p14:tracePt t="184090" x="6665913" y="6373813"/>
          <p14:tracePt t="184402" x="6665913" y="6364288"/>
          <p14:tracePt t="184423" x="6656388" y="6364288"/>
          <p14:tracePt t="184444" x="6646863" y="6359525"/>
          <p14:tracePt t="184451" x="6632575" y="6359525"/>
          <p14:tracePt t="184459" x="6624638" y="6351588"/>
          <p14:tracePt t="184473" x="6615113" y="6342063"/>
          <p14:tracePt t="184481" x="6610350" y="6337300"/>
          <p14:tracePt t="184487" x="6600825" y="6337300"/>
          <p14:tracePt t="184494" x="6591300" y="6319838"/>
          <p14:tracePt t="184501" x="6591300" y="6310313"/>
          <p14:tracePt t="184507" x="6583363" y="6300788"/>
          <p14:tracePt t="184515" x="6578600" y="6296025"/>
          <p14:tracePt t="184530" x="6569075" y="6286500"/>
          <p14:tracePt t="184536" x="6551613" y="6278563"/>
          <p14:tracePt t="184544" x="6542088" y="6269038"/>
          <p14:tracePt t="184551" x="6537325" y="6264275"/>
          <p14:tracePt t="184558" x="6527800" y="6254750"/>
          <p14:tracePt t="184566" x="6518275" y="6246813"/>
          <p14:tracePt t="184572" x="6515100" y="6242050"/>
          <p14:tracePt t="184579" x="6505575" y="6232525"/>
          <p14:tracePt t="184587" x="6496050" y="6213475"/>
          <p14:tracePt t="184596" x="6486525" y="6196013"/>
          <p14:tracePt t="184600" x="6454775" y="6176963"/>
          <p14:tracePt t="184607" x="6432550" y="6132513"/>
          <p14:tracePt t="184615" x="6413500" y="6100763"/>
          <p14:tracePt t="184621" x="6391275" y="6072188"/>
          <p14:tracePt t="184628" x="6364288" y="6040438"/>
          <p14:tracePt t="184635" x="6340475" y="6008688"/>
          <p14:tracePt t="184645" x="6323013" y="5976938"/>
          <p14:tracePt t="184650" x="6299200" y="5935663"/>
          <p14:tracePt t="184657" x="6276975" y="5903913"/>
          <p14:tracePt t="184664" x="6249988" y="5881688"/>
          <p14:tracePt t="184671" x="6226175" y="5840413"/>
          <p14:tracePt t="184678" x="6208713" y="5821363"/>
          <p14:tracePt t="184685" x="6176963" y="5789613"/>
          <p14:tracePt t="184694" x="6145213" y="5767388"/>
          <p14:tracePt t="184699" x="6108700" y="5721350"/>
          <p14:tracePt t="184706" x="6089650" y="5702300"/>
          <p14:tracePt t="184714" x="6048375" y="5680075"/>
          <p14:tracePt t="184721" x="6016625" y="5661025"/>
          <p14:tracePt t="184728" x="5984875" y="5638800"/>
          <p14:tracePt t="184734" x="5938838" y="5607050"/>
          <p14:tracePt t="184744" x="5921375" y="5597525"/>
          <p14:tracePt t="184750" x="5889625" y="5575300"/>
          <p14:tracePt t="184756" x="5861050" y="5565775"/>
          <p14:tracePt t="184763" x="5821363" y="5556250"/>
          <p14:tracePt t="184770" x="5788025" y="5548313"/>
          <p14:tracePt t="184778" x="5756275" y="5534025"/>
          <p14:tracePt t="184785" x="5719763" y="5534025"/>
          <p14:tracePt t="184791" x="5688013" y="5534025"/>
          <p14:tracePt t="184798" x="5661025" y="5534025"/>
          <p14:tracePt t="184805" x="5619750" y="5534025"/>
          <p14:tracePt t="184812" x="5588000" y="5534025"/>
          <p14:tracePt t="184820" x="5561013" y="5534025"/>
          <p14:tracePt t="184828" x="5532438" y="5534025"/>
          <p14:tracePt t="184834" x="5514975" y="5534025"/>
          <p14:tracePt t="184841" x="5483225" y="5534025"/>
          <p14:tracePt t="184848" x="5464175" y="5538788"/>
          <p14:tracePt t="184855" x="5437188" y="5551488"/>
          <p14:tracePt t="184862" x="5414963" y="5561013"/>
          <p14:tracePt t="184869" x="5395913" y="5570538"/>
          <p14:tracePt t="184878" x="5391150" y="5575300"/>
          <p14:tracePt t="184883" x="5381625" y="5584825"/>
          <p14:tracePt t="184891" x="5373688" y="5592763"/>
          <p14:tracePt t="184899" x="5368925" y="5602288"/>
          <p14:tracePt t="184905" x="5349875" y="5616575"/>
          <p14:tracePt t="184913" x="5341938" y="5624513"/>
          <p14:tracePt t="184919" x="5332413" y="5634038"/>
          <p14:tracePt t="184928" x="5322888" y="5653088"/>
          <p14:tracePt t="184947" x="5295900" y="5753100"/>
          <p14:tracePt t="184954" x="5286375" y="5784850"/>
          <p14:tracePt t="184961" x="5272088" y="5826125"/>
          <p14:tracePt t="184968" x="5264150" y="5853113"/>
          <p14:tracePt t="184977" x="5264150" y="5872163"/>
          <p14:tracePt t="184983" x="5264150" y="5889625"/>
          <p14:tracePt t="184990" x="5264150" y="5918200"/>
          <p14:tracePt t="184997" x="5264150" y="5935663"/>
          <p14:tracePt t="185004" x="5264150" y="5954713"/>
          <p14:tracePt t="185012" x="5264150" y="5962650"/>
          <p14:tracePt t="185018" x="5264150" y="5972175"/>
          <p14:tracePt t="185027" x="5264150" y="5976938"/>
          <p14:tracePt t="185033" x="5268913" y="5986463"/>
          <p14:tracePt t="185039" x="5276850" y="6003925"/>
          <p14:tracePt t="185047" x="5281613" y="6008688"/>
          <p14:tracePt t="185053" x="5300663" y="6027738"/>
          <p14:tracePt t="185061" x="5332413" y="6035675"/>
          <p14:tracePt t="185067" x="5386388" y="6049963"/>
          <p14:tracePt t="185075" x="5427663" y="6059488"/>
          <p14:tracePt t="185083" x="5505450" y="6072188"/>
          <p14:tracePt t="185088" x="5546725" y="6072188"/>
          <p14:tracePt t="185095" x="5600700" y="6072188"/>
          <p14:tracePt t="185103" x="5641975" y="6072188"/>
          <p14:tracePt t="185111" x="5673725" y="6072188"/>
          <p14:tracePt t="185117" x="5710238" y="6072188"/>
          <p14:tracePt t="185131" x="5729288" y="6072188"/>
          <p14:tracePt t="185133" x="5746750" y="6072188"/>
          <p14:tracePt t="185139" x="5756275" y="6072188"/>
          <p14:tracePt t="185145" x="5765800" y="6072188"/>
          <p14:tracePt t="185153" x="5770563" y="6072188"/>
          <p14:tracePt t="185161" x="5788025" y="6072188"/>
          <p14:tracePt t="185166" x="5797550" y="6067425"/>
          <p14:tracePt t="185174" x="5802313" y="6067425"/>
          <p14:tracePt t="185181" x="5811838" y="6064250"/>
          <p14:tracePt t="185188" x="5821363" y="6054725"/>
          <p14:tracePt t="185195" x="5824538" y="6045200"/>
          <p14:tracePt t="185202" x="5824538" y="6035675"/>
          <p14:tracePt t="185211" x="5824538" y="6030913"/>
          <p14:tracePt t="185216" x="5824538" y="6022975"/>
          <p14:tracePt t="185225" x="5824538" y="6003925"/>
          <p14:tracePt t="185231" x="5824538" y="5991225"/>
          <p14:tracePt t="185237" x="5824538" y="5981700"/>
          <p14:tracePt t="185245" x="5824538" y="5962650"/>
          <p14:tracePt t="185252" x="5824538" y="5945188"/>
          <p14:tracePt t="185259" x="5824538" y="5940425"/>
          <p14:tracePt t="185266" x="5824538" y="5913438"/>
          <p14:tracePt t="185273" x="5824538" y="5894388"/>
          <p14:tracePt t="185280" x="5824538" y="5876925"/>
          <p14:tracePt t="185288" x="5824538" y="5857875"/>
          <p14:tracePt t="185295" x="5821363" y="5830888"/>
          <p14:tracePt t="185301" x="5811838" y="5811838"/>
          <p14:tracePt t="185310" x="5802313" y="5794375"/>
          <p14:tracePt t="185315" x="5792788" y="5775325"/>
          <p14:tracePt t="185323" x="5783263" y="5753100"/>
          <p14:tracePt t="185329" x="5765800" y="5726113"/>
          <p14:tracePt t="185336" x="5743575" y="5702300"/>
          <p14:tracePt t="185345" x="5724525" y="5694363"/>
          <p14:tracePt t="185351" x="5707063" y="5684838"/>
          <p14:tracePt t="185357" x="5688013" y="5675313"/>
          <p14:tracePt t="185366" x="5678488" y="5670550"/>
          <p14:tracePt t="185372" x="5651500" y="5661025"/>
          <p14:tracePt t="185379" x="5637213" y="5661025"/>
          <p14:tracePt t="185386" x="5614988" y="5653088"/>
          <p14:tracePt t="185394" x="5600700" y="5653088"/>
          <p14:tracePt t="185400" x="5568950" y="5653088"/>
          <p14:tracePt t="185407" x="5551488" y="5653088"/>
          <p14:tracePt t="185415" x="5537200" y="5653088"/>
          <p14:tracePt t="185422" x="5519738" y="5653088"/>
          <p14:tracePt t="185429" x="5500688" y="5653088"/>
          <p14:tracePt t="185436" x="5468938" y="5653088"/>
          <p14:tracePt t="185444" x="5454650" y="5653088"/>
          <p14:tracePt t="185450" x="5446713" y="5653088"/>
          <p14:tracePt t="185457" x="5437188" y="5653088"/>
          <p14:tracePt t="185464" x="5422900" y="5653088"/>
          <p14:tracePt t="185471" x="5414963" y="5653088"/>
          <p14:tracePt t="185478" x="5386388" y="5661025"/>
          <p14:tracePt t="185485" x="5378450" y="5670550"/>
          <p14:tracePt t="185494" x="5364163" y="5680075"/>
          <p14:tracePt t="185500" x="5354638" y="5689600"/>
          <p14:tracePt t="185506" x="5337175" y="5694363"/>
          <p14:tracePt t="185514" x="5327650" y="5702300"/>
          <p14:tracePt t="185520" x="5322888" y="5711825"/>
          <p14:tracePt t="185528" x="5305425" y="5721350"/>
          <p14:tracePt t="185535" x="5281613" y="5748338"/>
          <p14:tracePt t="185544" x="5272088" y="5770563"/>
          <p14:tracePt t="185549" x="5264150" y="5789613"/>
          <p14:tracePt t="185556" x="5245100" y="5816600"/>
          <p14:tracePt t="185563" x="5235575" y="5862638"/>
          <p14:tracePt t="185570" x="5222875" y="5889625"/>
          <p14:tracePt t="185578" x="5203825" y="5908675"/>
          <p14:tracePt t="185584" x="5195888" y="5940425"/>
          <p14:tracePt t="185592" x="5195888" y="5967413"/>
          <p14:tracePt t="185600" x="5195888" y="5999163"/>
          <p14:tracePt t="185605" x="5195888" y="6018213"/>
          <p14:tracePt t="185614" x="5195888" y="6059488"/>
          <p14:tracePt t="185620" x="5199063" y="6076950"/>
          <p14:tracePt t="185628" x="5218113" y="6103938"/>
          <p14:tracePt t="185634" x="5232400" y="6149975"/>
          <p14:tracePt t="185641" x="5240338" y="6169025"/>
          <p14:tracePt t="185649" x="5249863" y="6186488"/>
          <p14:tracePt t="185656" x="5259388" y="6205538"/>
          <p14:tracePt t="185663" x="5268913" y="6223000"/>
          <p14:tracePt t="185669" x="5276850" y="6232525"/>
          <p14:tracePt t="185679" x="5281613" y="6237288"/>
          <p14:tracePt t="185685" x="5291138" y="6246813"/>
          <p14:tracePt t="185691" x="5308600" y="6254750"/>
          <p14:tracePt t="185699" x="5318125" y="6264275"/>
          <p14:tracePt t="185705" x="5322888" y="6269038"/>
          <p14:tracePt t="185712" x="5332413" y="6278563"/>
          <p14:tracePt t="185720" x="5341938" y="6286500"/>
          <p14:tracePt t="185729" x="5349875" y="6305550"/>
          <p14:tracePt t="185734" x="5354638" y="6310313"/>
          <p14:tracePt t="185740" x="5373688" y="6319838"/>
          <p14:tracePt t="185748" x="5405438" y="6327775"/>
          <p14:tracePt t="185754" x="5422900" y="6337300"/>
          <p14:tracePt t="185762" x="5441950" y="6351588"/>
          <p14:tracePt t="185769" x="5459413" y="6351588"/>
          <p14:tracePt t="185778" x="5473700" y="6351588"/>
          <p14:tracePt t="185783" x="5505450" y="6351588"/>
          <p14:tracePt t="185790" x="5524500" y="6351588"/>
          <p14:tracePt t="185797" x="5541963" y="6351588"/>
          <p14:tracePt t="185804" x="5556250" y="6351588"/>
          <p14:tracePt t="185810" x="5588000" y="6351588"/>
          <p14:tracePt t="185817" x="5605463" y="6351588"/>
          <p14:tracePt t="185824" x="5619750" y="6351588"/>
          <p14:tracePt t="185832" x="5637213" y="6351588"/>
          <p14:tracePt t="185840" x="5656263" y="6351588"/>
          <p14:tracePt t="185848" x="5688013" y="6351588"/>
          <p14:tracePt t="185853" x="5702300" y="6351588"/>
          <p14:tracePt t="185861" x="5719763" y="6351588"/>
          <p14:tracePt t="185868" x="5738813" y="6351588"/>
          <p14:tracePt t="185875" x="5756275" y="6351588"/>
          <p14:tracePt t="185882" x="5783263" y="6351588"/>
          <p14:tracePt t="185889" x="5792788" y="6351588"/>
          <p14:tracePt t="185895" x="5802313" y="6351588"/>
          <p14:tracePt t="185903" x="5807075" y="6351588"/>
          <p14:tracePt t="185912" x="5816600" y="6351588"/>
          <p14:tracePt t="185917" x="5824538" y="6351588"/>
          <p14:tracePt t="185925" x="5834063" y="6351588"/>
          <p14:tracePt t="185931" x="5838825" y="6351588"/>
          <p14:tracePt t="185947" x="5865813" y="6351588"/>
          <p14:tracePt t="185953" x="5870575" y="6351588"/>
          <p14:tracePt t="185981" x="5880100" y="6351588"/>
          <p14:tracePt t="186017" x="5889625" y="6351588"/>
          <p14:tracePt t="186066" x="5894388" y="6351588"/>
          <p14:tracePt t="186130" x="5902325" y="6351588"/>
          <p14:tracePt t="186179" x="5911850" y="6351588"/>
          <p14:tracePt t="186194" x="5921375" y="6351588"/>
          <p14:tracePt t="186201" x="5921375" y="6356350"/>
          <p14:tracePt t="186215" x="5934075" y="6356350"/>
          <p14:tracePt t="186236" x="5943600" y="6356350"/>
          <p14:tracePt t="186250" x="5953125" y="6356350"/>
          <p14:tracePt t="186257" x="5957888" y="6356350"/>
          <p14:tracePt t="186272" x="5967413" y="6356350"/>
          <p14:tracePt t="186278" x="5975350" y="6356350"/>
          <p14:tracePt t="186286" x="5980113" y="6356350"/>
          <p14:tracePt t="186295" x="5989638" y="6356350"/>
          <p14:tracePt t="186300" x="5999163" y="6356350"/>
          <p14:tracePt t="186307" x="6011863" y="6356350"/>
          <p14:tracePt t="186314" x="6030913" y="6356350"/>
          <p14:tracePt t="186321" x="6048375" y="6356350"/>
          <p14:tracePt t="186328" x="6080125" y="6356350"/>
          <p14:tracePt t="186335" x="6121400" y="6356350"/>
          <p14:tracePt t="186345" x="6157913" y="6356350"/>
          <p14:tracePt t="186349" x="6213475" y="6356350"/>
          <p14:tracePt t="186357" x="6254750" y="6356350"/>
          <p14:tracePt t="186364" x="6296025" y="6356350"/>
          <p14:tracePt t="186371" x="6350000" y="6356350"/>
          <p14:tracePt t="186378" x="6391275" y="6356350"/>
          <p14:tracePt t="186385" x="6464300" y="6356350"/>
          <p14:tracePt t="186394" x="6500813" y="6356350"/>
          <p14:tracePt t="186399" x="6554788" y="6356350"/>
          <p14:tracePt t="186406" x="6596063" y="6356350"/>
          <p14:tracePt t="186413" x="6637338" y="6356350"/>
          <p14:tracePt t="186420" x="6669088" y="6356350"/>
          <p14:tracePt t="186428" x="6697663" y="6356350"/>
          <p14:tracePt t="186434" x="6715125" y="6356350"/>
          <p14:tracePt t="186442" x="6742113" y="6356350"/>
          <p14:tracePt t="186448" x="6761163" y="6356350"/>
          <p14:tracePt t="186456" x="6778625" y="6356350"/>
          <p14:tracePt t="186464" x="6797675" y="6356350"/>
          <p14:tracePt t="186469" x="6815138" y="6356350"/>
          <p14:tracePt t="186478" x="6824663" y="6356350"/>
          <p14:tracePt t="186484" x="6838950" y="6356350"/>
          <p14:tracePt t="186491" x="6848475" y="6356350"/>
          <p14:tracePt t="186498" x="6861175" y="6356350"/>
          <p14:tracePt t="186505" x="6892925" y="6342063"/>
          <p14:tracePt t="186513" x="6911975" y="6342063"/>
          <p14:tracePt t="186519" x="6929438" y="6332538"/>
          <p14:tracePt t="186528" x="6961188" y="6323013"/>
          <p14:tracePt t="186534" x="7002463" y="6315075"/>
          <p14:tracePt t="186540" x="7031038" y="6305550"/>
          <p14:tracePt t="186548" x="7062788" y="6283325"/>
          <p14:tracePt t="186555" x="7104063" y="6273800"/>
          <p14:tracePt t="186562" x="7135813" y="6264275"/>
          <p14:tracePt t="186569" x="7177088" y="6249988"/>
          <p14:tracePt t="186578" x="7235825" y="6242050"/>
          <p14:tracePt t="186583" x="7267575" y="6232525"/>
          <p14:tracePt t="186590" x="7294563" y="6218238"/>
          <p14:tracePt t="186600" x="7354888" y="6210300"/>
          <p14:tracePt t="186604" x="7381875" y="6200775"/>
          <p14:tracePt t="186611" x="7413625" y="6186488"/>
          <p14:tracePt t="186618" x="7454900" y="6176963"/>
          <p14:tracePt t="186627" x="7486650" y="6169025"/>
          <p14:tracePt t="186633" x="7513638" y="6159500"/>
          <p14:tracePt t="186639" x="7554913" y="6145213"/>
          <p14:tracePt t="186647" x="7586663" y="6137275"/>
          <p14:tracePt t="186654" x="7605713" y="6127750"/>
          <p14:tracePt t="186662" x="7637463" y="6118225"/>
          <p14:tracePt t="186668" x="7642225" y="6108700"/>
          <p14:tracePt t="186677" x="7651750" y="6096000"/>
          <p14:tracePt t="186682" x="7659688" y="6086475"/>
          <p14:tracePt t="186689" x="7669213" y="6076950"/>
          <p14:tracePt t="186696" x="7673975" y="6067425"/>
          <p14:tracePt t="186704" x="7683500" y="6064250"/>
          <p14:tracePt t="186711" x="7693025" y="6054725"/>
          <p14:tracePt t="186718" x="7693025" y="6045200"/>
          <p14:tracePt t="186725" x="7693025" y="6040438"/>
          <p14:tracePt t="186733" x="7693025" y="6030913"/>
          <p14:tracePt t="186739" x="7693025" y="6013450"/>
          <p14:tracePt t="186747" x="7693025" y="6008688"/>
          <p14:tracePt t="186761" x="7693025" y="5999163"/>
          <p14:tracePt t="186767" x="7693025" y="5991225"/>
          <p14:tracePt t="186774" x="7693025" y="5981700"/>
          <p14:tracePt t="186781" x="7693025" y="5976938"/>
          <p14:tracePt t="186788" x="7688263" y="5967413"/>
          <p14:tracePt t="186795" x="7678738" y="5957888"/>
          <p14:tracePt t="186802" x="7673975" y="5954713"/>
          <p14:tracePt t="186812" x="7664450" y="5954713"/>
          <p14:tracePt t="186817" x="7646988" y="5935663"/>
          <p14:tracePt t="186824" x="7605713" y="5921375"/>
          <p14:tracePt t="186833" x="7564438" y="5913438"/>
          <p14:tracePt t="186838" x="7486650" y="5913438"/>
          <p14:tracePt t="186845" x="7432675" y="5913438"/>
          <p14:tracePt t="186852" x="7359650" y="5913438"/>
          <p14:tracePt t="186862" x="7299325" y="5913438"/>
          <p14:tracePt t="186867" x="7240588" y="5921375"/>
          <p14:tracePt t="186882" x="7199313" y="5930900"/>
          <p14:tracePt t="186884" x="7167563" y="5954713"/>
          <p14:tracePt t="186888" x="7140575" y="5962650"/>
          <p14:tracePt t="186895" x="7121525" y="5972175"/>
          <p14:tracePt t="186902" x="7112000" y="5981700"/>
          <p14:tracePt t="186911" x="7104063" y="5986463"/>
          <p14:tracePt t="186917" x="7099300" y="5994400"/>
          <p14:tracePt t="186923" x="7089775" y="6003925"/>
          <p14:tracePt t="186930" x="7080250" y="6008688"/>
          <p14:tracePt t="186938" x="7080250" y="6018213"/>
          <p14:tracePt t="186945" x="7080250" y="6045200"/>
          <p14:tracePt t="186951" x="7085013" y="6072188"/>
          <p14:tracePt t="186958" x="7099300" y="6103938"/>
          <p14:tracePt t="186967" x="7121525" y="6164263"/>
          <p14:tracePt t="186972" x="7143750" y="6210300"/>
          <p14:tracePt t="186979" x="7189788" y="6242050"/>
          <p14:tracePt t="186987" x="7235825" y="6278563"/>
          <p14:tracePt t="186995" x="7286625" y="6315075"/>
          <p14:tracePt t="187002" x="7350125" y="6369050"/>
          <p14:tracePt t="187009" x="7396163" y="6388100"/>
          <p14:tracePt t="187015" x="7459663" y="6415088"/>
          <p14:tracePt t="187022" x="7500938" y="6424613"/>
          <p14:tracePt t="187029" x="7559675" y="6437313"/>
          <p14:tracePt t="187036" x="7600950" y="6437313"/>
          <p14:tracePt t="187044" x="7642225" y="6437313"/>
          <p14:tracePt t="187050" x="7696200" y="6437313"/>
          <p14:tracePt t="187058" x="7737475" y="6434138"/>
          <p14:tracePt t="187072" x="7797800" y="6419850"/>
          <p14:tracePt t="187074" x="7829550" y="6410325"/>
          <p14:tracePt t="187078" x="7856538" y="6400800"/>
          <p14:tracePt t="187086" x="7902575" y="6378575"/>
          <p14:tracePt t="187095" x="7951788" y="6327775"/>
          <p14:tracePt t="187100" x="7997825" y="6305550"/>
          <p14:tracePt t="187107" x="8029575" y="6273800"/>
          <p14:tracePt t="187115" x="8061325" y="6242050"/>
          <p14:tracePt t="187131" x="8134350" y="6132513"/>
          <p14:tracePt t="187135" x="8158163" y="6086475"/>
          <p14:tracePt t="187144" x="8175625" y="6054725"/>
          <p14:tracePt t="187149" x="8189913" y="6013450"/>
          <p14:tracePt t="187157" x="8199438" y="5981700"/>
          <p14:tracePt t="187165" x="8216900" y="5949950"/>
          <p14:tracePt t="187171" x="8231188" y="5908675"/>
          <p14:tracePt t="187178" x="8231188" y="5889625"/>
          <p14:tracePt t="187185" x="8231188" y="5876925"/>
          <p14:tracePt t="187194" x="8231188" y="5857875"/>
          <p14:tracePt t="187199" x="8231188" y="5826125"/>
          <p14:tracePt t="187206" x="8231188" y="5811838"/>
          <p14:tracePt t="187214" x="8221663" y="5789613"/>
          <p14:tracePt t="187221" x="8204200" y="5780088"/>
          <p14:tracePt t="187228" x="8199438" y="5775325"/>
          <p14:tracePt t="187235" x="8189913" y="5767388"/>
          <p14:tracePt t="187242" x="8180388" y="5767388"/>
          <p14:tracePt t="187250" x="8167688" y="5757863"/>
          <p14:tracePt t="187256" x="8134350" y="5738813"/>
          <p14:tracePt t="187263" x="8075613" y="5726113"/>
          <p14:tracePt t="187270" x="8021638" y="5726113"/>
          <p14:tracePt t="187278" x="7948613" y="5726113"/>
          <p14:tracePt t="187284" x="7875588" y="5726113"/>
          <p14:tracePt t="187291" x="7810500" y="5734050"/>
          <p14:tracePt t="187298" x="7751763" y="5757863"/>
          <p14:tracePt t="187305" x="7710488" y="5767388"/>
          <p14:tracePt t="187313" x="7678738" y="5780088"/>
          <p14:tracePt t="187320" x="7637463" y="5789613"/>
          <p14:tracePt t="187328" x="7620000" y="5799138"/>
          <p14:tracePt t="187334" x="7600950" y="5807075"/>
          <p14:tracePt t="187341" x="7583488" y="5816600"/>
          <p14:tracePt t="187349" x="7550150" y="5840413"/>
          <p14:tracePt t="187355" x="7542213" y="5867400"/>
          <p14:tracePt t="187362" x="7532688" y="5884863"/>
          <p14:tracePt t="187369" x="7523163" y="5903913"/>
          <p14:tracePt t="187378" x="7523163" y="5921375"/>
          <p14:tracePt t="187383" x="7523163" y="5962650"/>
          <p14:tracePt t="187391" x="7523163" y="5994400"/>
          <p14:tracePt t="187398" x="7523163" y="6022975"/>
          <p14:tracePt t="187412" x="7537450" y="6096000"/>
          <p14:tracePt t="187419" x="7546975" y="6113463"/>
          <p14:tracePt t="187428" x="7583488" y="6159500"/>
          <p14:tracePt t="187433" x="7610475" y="6191250"/>
          <p14:tracePt t="187440" x="7659688" y="6227763"/>
          <p14:tracePt t="187448" x="7742238" y="6264275"/>
          <p14:tracePt t="187454" x="7783513" y="6286500"/>
          <p14:tracePt t="187461" x="7842250" y="6300788"/>
          <p14:tracePt t="187468" x="7888288" y="6310313"/>
          <p14:tracePt t="187475" x="7948613" y="6323013"/>
          <p14:tracePt t="187484" x="7975600" y="6323013"/>
          <p14:tracePt t="187490" x="7993063" y="6323013"/>
          <p14:tracePt t="187498" x="8021638" y="6323013"/>
          <p14:tracePt t="187504" x="8029575" y="6323013"/>
          <p14:tracePt t="187512" x="8039100" y="6323013"/>
          <p14:tracePt t="187518" x="8048625" y="6323013"/>
          <p14:tracePt t="187528" x="8053388" y="6323013"/>
          <p14:tracePt t="187532" x="8061325" y="6323013"/>
        </p14:tracePtLst>
      </p14:laserTraceLst>
    </p:ext>
  </p:extLs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Reaction Mechanisms</a:t>
            </a:r>
          </a:p>
        </p:txBody>
      </p:sp>
      <p:sp>
        <p:nvSpPr>
          <p:cNvPr id="1208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58510"/>
            <a:ext cx="8915400" cy="3709743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A </a:t>
            </a:r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reaction mechanism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is a collection of one or more molecular steps that account for the way reactants become products.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A reaction mechanism is composed of a series of individual steps called </a:t>
            </a:r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elementary steps</a:t>
            </a:r>
            <a:r>
              <a:rPr lang="en-US" dirty="0">
                <a:latin typeface="Arial" charset="0"/>
                <a:ea typeface="ＭＳ Ｐゴシック" charset="0"/>
              </a:rPr>
              <a:t>.</a:t>
            </a:r>
          </a:p>
          <a:p>
            <a:pPr lvl="1" eaLnBrk="1" hangingPunct="1"/>
            <a:endParaRPr lang="en-US" dirty="0">
              <a:latin typeface="Arial" charset="0"/>
              <a:ea typeface="ＭＳ Ｐゴシック" charset="0"/>
            </a:endParaRP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4" name="Picture 1"/>
          <p:cNvPicPr>
            <a:picLocks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51"/>
          <a:stretch/>
        </p:blipFill>
        <p:spPr bwMode="auto">
          <a:xfrm>
            <a:off x="2386969" y="3981791"/>
            <a:ext cx="3975719" cy="1917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5360CB3F-2C59-4A2A-8C73-A18CF42102B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1640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901"/>
    </mc:Choice>
    <mc:Fallback xmlns="">
      <p:transition spd="slow" advTm="6390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154" x="3259138" y="5840413"/>
          <p14:tracePt t="2161" x="3246438" y="5748338"/>
          <p14:tracePt t="2168" x="3246438" y="5638800"/>
          <p14:tracePt t="2175" x="3246438" y="5529263"/>
          <p14:tracePt t="2181" x="3246438" y="5402263"/>
          <p14:tracePt t="2189" x="3254375" y="5251450"/>
          <p14:tracePt t="2195" x="3268663" y="5086350"/>
          <p14:tracePt t="2202" x="3300413" y="4922838"/>
          <p14:tracePt t="2210" x="3332163" y="4716463"/>
          <p14:tracePt t="2217" x="3360738" y="4548188"/>
          <p14:tracePt t="2224" x="3378200" y="4351338"/>
          <p14:tracePt t="2231" x="3409950" y="4146550"/>
          <p14:tracePt t="2239" x="3465513" y="3889375"/>
          <p14:tracePt t="2245" x="3497263" y="3643313"/>
          <p14:tracePt t="2253" x="3514725" y="3443288"/>
          <p14:tracePt t="2260" x="3529013" y="3219450"/>
          <p14:tracePt t="2267" x="3546475" y="3054350"/>
          <p14:tracePt t="2274" x="3546475" y="2871788"/>
          <p14:tracePt t="2280" x="3546475" y="2708275"/>
          <p14:tracePt t="2288" x="3546475" y="2579688"/>
          <p14:tracePt t="2295" x="3546475" y="2506663"/>
          <p14:tracePt t="2303" x="3546475" y="2433638"/>
          <p14:tracePt t="2309" x="3546475" y="2355850"/>
          <p14:tracePt t="2316" x="3546475" y="2314575"/>
          <p14:tracePt t="2323" x="3538538" y="2260600"/>
          <p14:tracePt t="2330" x="3524250" y="2163763"/>
          <p14:tracePt t="2337" x="3509963" y="2090738"/>
          <p14:tracePt t="2344" x="3502025" y="2032000"/>
          <p14:tracePt t="2352" x="3502025" y="1973263"/>
          <p14:tracePt t="2360" x="3502025" y="1931988"/>
          <p14:tracePt t="2365" x="3502025" y="1876425"/>
          <p14:tracePt t="2373" x="3502025" y="1849438"/>
          <p14:tracePt t="2380" x="3502025" y="1830388"/>
          <p14:tracePt t="2387" x="3502025" y="1812925"/>
          <p14:tracePt t="2394" x="3502025" y="1803400"/>
          <p14:tracePt t="2401" x="3502025" y="1789113"/>
          <p14:tracePt t="2408" x="3502025" y="1781175"/>
          <p14:tracePt t="2415" x="3502025" y="1771650"/>
          <p14:tracePt t="2656" x="3529013" y="1708150"/>
          <p14:tracePt t="2663" x="3570288" y="1630363"/>
          <p14:tracePt t="2669" x="3619500" y="1562100"/>
          <p14:tracePt t="2677" x="3656013" y="1497013"/>
          <p14:tracePt t="2684" x="3692525" y="1452563"/>
          <p14:tracePt t="2691" x="3716338" y="1406525"/>
          <p14:tracePt t="2698" x="3748088" y="1374775"/>
          <p14:tracePt t="2705" x="3770313" y="1343025"/>
          <p14:tracePt t="2712" x="3789363" y="1323975"/>
          <p14:tracePt t="2720" x="3798888" y="1292225"/>
          <p14:tracePt t="2727" x="3806825" y="1287463"/>
          <p14:tracePt t="2734" x="3816350" y="1277938"/>
          <p14:tracePt t="2741" x="3838575" y="1270000"/>
          <p14:tracePt t="2748" x="3857625" y="1260475"/>
          <p14:tracePt t="2755" x="3879850" y="1250950"/>
          <p14:tracePt t="2762" x="3898900" y="1241425"/>
          <p14:tracePt t="2772" x="3940175" y="1233488"/>
          <p14:tracePt t="2776" x="3967163" y="1219200"/>
          <p14:tracePt t="2783" x="4013200" y="1200150"/>
          <p14:tracePt t="2790" x="4071938" y="1187450"/>
          <p14:tracePt t="2797" x="4130675" y="1173163"/>
          <p14:tracePt t="2805" x="4227513" y="1163638"/>
          <p14:tracePt t="2811" x="4318000" y="1150938"/>
          <p14:tracePt t="2819" x="4395788" y="1150938"/>
          <p14:tracePt t="2825" x="4468813" y="1150938"/>
          <p14:tracePt t="2833" x="4529138" y="1136650"/>
          <p14:tracePt t="2840" x="4587875" y="1123950"/>
          <p14:tracePt t="2847" x="4629150" y="1123950"/>
          <p14:tracePt t="2854" x="4683125" y="1114425"/>
          <p14:tracePt t="2861" x="4716463" y="1104900"/>
          <p14:tracePt t="2868" x="4743450" y="1104900"/>
          <p14:tracePt t="2887" x="4792663" y="1104900"/>
          <p14:tracePt t="2889" x="4806950" y="1104900"/>
          <p14:tracePt t="2896" x="4816475" y="1104900"/>
          <p14:tracePt t="2903" x="4826000" y="1104900"/>
          <p14:tracePt t="2910" x="4838700" y="1104900"/>
          <p14:tracePt t="2917" x="4857750" y="1104900"/>
          <p14:tracePt t="2925" x="4865688" y="1104900"/>
          <p14:tracePt t="2931" x="4875213" y="1104900"/>
          <p14:tracePt t="2939" x="4879975" y="1104900"/>
          <p14:tracePt t="2945" x="4889500" y="1104900"/>
          <p14:tracePt t="3023" x="4889500" y="1095375"/>
          <p14:tracePt t="3030" x="4889500" y="1077913"/>
          <p14:tracePt t="3037" x="4889500" y="1073150"/>
          <p14:tracePt t="3045" x="4889500" y="1063625"/>
          <p14:tracePt t="3052" x="4889500" y="1054100"/>
          <p14:tracePt t="3059" x="4889500" y="1050925"/>
          <p14:tracePt t="3066" x="4889500" y="1041400"/>
          <p14:tracePt t="3073" x="4884738" y="1031875"/>
          <p14:tracePt t="3080" x="4879975" y="1014413"/>
          <p14:tracePt t="3087" x="4865688" y="995363"/>
          <p14:tracePt t="3094" x="4862513" y="990600"/>
          <p14:tracePt t="3101" x="4843463" y="981075"/>
          <p14:tracePt t="3110" x="4826000" y="973138"/>
          <p14:tracePt t="3115" x="4806950" y="963613"/>
          <p14:tracePt t="3123" x="4789488" y="954088"/>
          <p14:tracePt t="3130" x="4770438" y="939800"/>
          <p14:tracePt t="3137" x="4724400" y="931863"/>
          <p14:tracePt t="3144" x="4697413" y="922338"/>
          <p14:tracePt t="3150" x="4665663" y="900113"/>
          <p14:tracePt t="3158" x="4624388" y="890588"/>
          <p14:tracePt t="3165" x="4583113" y="881063"/>
          <p14:tracePt t="3172" x="4524375" y="866775"/>
          <p14:tracePt t="3179" x="4492625" y="858838"/>
          <p14:tracePt t="3187" x="4464050" y="858838"/>
          <p14:tracePt t="3193" x="4424363" y="858838"/>
          <p14:tracePt t="3200" x="4405313" y="858838"/>
          <p14:tracePt t="3207" x="4387850" y="858838"/>
          <p14:tracePt t="3214" x="4368800" y="858838"/>
          <p14:tracePt t="3221" x="4351338" y="858838"/>
          <p14:tracePt t="3228" x="4332288" y="858838"/>
          <p14:tracePt t="3236" x="4327525" y="858838"/>
          <p14:tracePt t="3242" x="4318000" y="858838"/>
          <p14:tracePt t="3249" x="4310063" y="858838"/>
          <p14:tracePt t="3258" x="4305300" y="858838"/>
          <p14:tracePt t="3264" x="4295775" y="858838"/>
          <p14:tracePt t="3271" x="4286250" y="858838"/>
          <p14:tracePt t="23805" x="4268788" y="917575"/>
          <p14:tracePt t="23813" x="4237038" y="1031875"/>
          <p14:tracePt t="23819" x="4208463" y="1160463"/>
          <p14:tracePt t="23829" x="4181475" y="1273175"/>
          <p14:tracePt t="23835" x="4154488" y="1355725"/>
          <p14:tracePt t="23842" x="4140200" y="1447800"/>
          <p14:tracePt t="23852" x="4127500" y="1506538"/>
          <p14:tracePt t="23856" x="4117975" y="1584325"/>
          <p14:tracePt t="23863" x="4117975" y="1639888"/>
          <p14:tracePt t="23879" x="4117975" y="1739900"/>
          <p14:tracePt t="23884" x="4117975" y="1793875"/>
          <p14:tracePt t="23891" x="4117975" y="1822450"/>
          <p14:tracePt t="23898" x="4117975" y="1854200"/>
          <p14:tracePt t="23905" x="4117975" y="1881188"/>
          <p14:tracePt t="23912" x="4117975" y="1898650"/>
          <p14:tracePt t="23919" x="4117975" y="1917700"/>
          <p14:tracePt t="23927" x="4117975" y="1922463"/>
          <p14:tracePt t="23933" x="4117975" y="1931988"/>
          <p14:tracePt t="23940" x="4117975" y="1939925"/>
          <p14:tracePt t="23948" x="4117975" y="1954213"/>
          <p14:tracePt t="23955" x="4117975" y="1963738"/>
          <p14:tracePt t="23962" x="4117975" y="1973263"/>
          <p14:tracePt t="23969" x="4117975" y="1976438"/>
          <p14:tracePt t="23976" x="4117975" y="1985963"/>
          <p14:tracePt t="23983" x="4117975" y="1995488"/>
          <p14:tracePt t="23990" x="4117975" y="2005013"/>
          <p14:tracePt t="23997" x="4127500" y="2009775"/>
          <p14:tracePt t="24004" x="4135438" y="2017713"/>
          <p14:tracePt t="24011" x="4164013" y="2036763"/>
          <p14:tracePt t="24018" x="4191000" y="2036763"/>
          <p14:tracePt t="24025" x="4222750" y="2036763"/>
          <p14:tracePt t="24033" x="4249738" y="2036763"/>
          <p14:tracePt t="24041" x="4281488" y="2017713"/>
          <p14:tracePt t="24047" x="4337050" y="2009775"/>
          <p14:tracePt t="24054" x="4368800" y="2000250"/>
          <p14:tracePt t="24061" x="4410075" y="1990725"/>
          <p14:tracePt t="24068" x="4451350" y="1976438"/>
          <p14:tracePt t="24075" x="4483100" y="1968500"/>
          <p14:tracePt t="24082" x="4510088" y="1958975"/>
          <p14:tracePt t="24089" x="4551363" y="1949450"/>
          <p14:tracePt t="24096" x="4583113" y="1949450"/>
          <p14:tracePt t="24103" x="4602163" y="1949450"/>
          <p14:tracePt t="24110" x="4619625" y="1949450"/>
          <p14:tracePt t="24117" x="4646613" y="1949450"/>
          <p14:tracePt t="24124" x="4665663" y="1949450"/>
          <p14:tracePt t="24131" x="4670425" y="1949450"/>
          <p14:tracePt t="24138" x="4679950" y="1949450"/>
          <p14:tracePt t="24145" x="4687888" y="1949450"/>
          <p14:tracePt t="24152" x="4697413" y="1949450"/>
          <p14:tracePt t="24160" x="4702175" y="1949450"/>
          <p14:tracePt t="24173" x="4711700" y="1949450"/>
          <p14:tracePt t="24209" x="4729163" y="1949450"/>
          <p14:tracePt t="24223" x="4733925" y="1949450"/>
          <p14:tracePt t="24231" x="4733925" y="1958975"/>
          <p14:tracePt t="24237" x="4743450" y="1968500"/>
          <p14:tracePt t="24245" x="4752975" y="1973263"/>
          <p14:tracePt t="24251" x="4756150" y="1981200"/>
          <p14:tracePt t="24258" x="4765675" y="1990725"/>
          <p14:tracePt t="24266" x="4775200" y="1995488"/>
          <p14:tracePt t="24273" x="4784725" y="2012950"/>
          <p14:tracePt t="24280" x="4789488" y="2022475"/>
          <p14:tracePt t="24287" x="4806950" y="2032000"/>
          <p14:tracePt t="24294" x="4816475" y="2041525"/>
          <p14:tracePt t="25724" x="4770438" y="2058988"/>
          <p14:tracePt t="25730" x="4687888" y="2100263"/>
          <p14:tracePt t="25738" x="4606925" y="2168525"/>
          <p14:tracePt t="25744" x="4505325" y="2241550"/>
          <p14:tracePt t="25751" x="4387850" y="2328863"/>
          <p14:tracePt t="25758" x="4268788" y="2419350"/>
          <p14:tracePt t="25765" x="4176713" y="2538413"/>
          <p14:tracePt t="25772" x="4057650" y="2657475"/>
          <p14:tracePt t="25780" x="3935413" y="2798763"/>
          <p14:tracePt t="25786" x="3843338" y="2917825"/>
          <p14:tracePt t="25793" x="3757613" y="3036888"/>
          <p14:tracePt t="25801" x="3665538" y="3154363"/>
          <p14:tracePt t="25807" x="3592513" y="3287713"/>
          <p14:tracePt t="25815" x="3502025" y="3424238"/>
          <p14:tracePt t="25822" x="3441700" y="3557588"/>
          <p14:tracePt t="25829" x="3382963" y="3689350"/>
          <p14:tracePt t="25836" x="3322638" y="3825875"/>
          <p14:tracePt t="25843" x="3278188" y="3971925"/>
          <p14:tracePt t="25850" x="3249613" y="4141788"/>
          <p14:tracePt t="25857" x="3205163" y="4324350"/>
          <p14:tracePt t="25865" x="3186113" y="4470400"/>
          <p14:tracePt t="25871" x="3186113" y="4633913"/>
          <p14:tracePt t="25880" x="3186113" y="4799013"/>
          <p14:tracePt t="25885" x="3200400" y="4945063"/>
          <p14:tracePt t="25892" x="3227388" y="5076825"/>
          <p14:tracePt t="25900" x="3241675" y="5173663"/>
          <p14:tracePt t="25906" x="3268663" y="5268913"/>
          <p14:tracePt t="25913" x="3295650" y="5364163"/>
          <p14:tracePt t="25920" x="3322638" y="5441950"/>
          <p14:tracePt t="25927" x="3363913" y="5524500"/>
          <p14:tracePt t="25934" x="3382963" y="5570538"/>
          <p14:tracePt t="25941" x="3424238" y="5634038"/>
          <p14:tracePt t="25949" x="3487738" y="5684838"/>
          <p14:tracePt t="25956" x="3551238" y="5726113"/>
          <p14:tracePt t="25963" x="3633788" y="5780088"/>
          <p14:tracePt t="25970" x="3697288" y="5803900"/>
          <p14:tracePt t="25977" x="3775075" y="5830888"/>
          <p14:tracePt t="25984" x="3835400" y="5840413"/>
          <p14:tracePt t="25991" x="3894138" y="5840413"/>
          <p14:tracePt t="26000" x="3935413" y="5840413"/>
          <p14:tracePt t="26005" x="3989388" y="5835650"/>
          <p14:tracePt t="26013" x="4035425" y="5811838"/>
          <p14:tracePt t="26019" x="4081463" y="5789613"/>
          <p14:tracePt t="26027" x="4144963" y="5738813"/>
          <p14:tracePt t="26034" x="4195763" y="5702300"/>
          <p14:tracePt t="26040" x="4241800" y="5665788"/>
          <p14:tracePt t="26048" x="4278313" y="5602288"/>
          <p14:tracePt t="26054" x="4332288" y="5534025"/>
          <p14:tracePt t="26063" x="4387850" y="5438775"/>
          <p14:tracePt t="26069" x="4432300" y="5319713"/>
          <p14:tracePt t="26076" x="4460875" y="5222875"/>
          <p14:tracePt t="26083" x="4500563" y="5108575"/>
          <p14:tracePt t="26090" x="4514850" y="5018088"/>
          <p14:tracePt t="26097" x="4514850" y="4922838"/>
          <p14:tracePt t="26104" x="4514850" y="4811713"/>
          <p14:tracePt t="26112" x="4514850" y="4702175"/>
          <p14:tracePt t="26119" x="4505325" y="4592638"/>
          <p14:tracePt t="26126" x="4478338" y="4479925"/>
          <p14:tracePt t="26133" x="4456113" y="4414838"/>
          <p14:tracePt t="26140" x="4427538" y="4337050"/>
          <p14:tracePt t="26148" x="4400550" y="4273550"/>
          <p14:tracePt t="26154" x="4346575" y="4178300"/>
          <p14:tracePt t="26161" x="4318000" y="4113213"/>
          <p14:tracePt t="26168" x="4281488" y="4049713"/>
          <p14:tracePt t="26175" x="4259263" y="4003675"/>
          <p14:tracePt t="26182" x="4222750" y="3940175"/>
          <p14:tracePt t="26189" x="4200525" y="3908425"/>
          <p14:tracePt t="26196" x="4181475" y="3881438"/>
          <p14:tracePt t="26203" x="4159250" y="3835400"/>
          <p14:tracePt t="26210" x="4140200" y="3816350"/>
          <p14:tracePt t="26218" x="4108450" y="3808413"/>
          <p14:tracePt t="26225" x="4076700" y="3784600"/>
          <p14:tracePt t="26232" x="4049713" y="3776663"/>
          <p14:tracePt t="26239" x="4008438" y="3767138"/>
          <p14:tracePt t="26246" x="3976688" y="3757613"/>
          <p14:tracePt t="26253" x="3948113" y="3757613"/>
          <p14:tracePt t="26260" x="3894138" y="3757613"/>
          <p14:tracePt t="26267" x="3848100" y="3762375"/>
          <p14:tracePt t="26274" x="3789363" y="3771900"/>
          <p14:tracePt t="26281" x="3762375" y="3784600"/>
          <p14:tracePt t="26288" x="3729038" y="3803650"/>
          <p14:tracePt t="26296" x="3684588" y="3825875"/>
          <p14:tracePt t="26302" x="3665538" y="3857625"/>
          <p14:tracePt t="26310" x="3633788" y="3889375"/>
          <p14:tracePt t="26317" x="3597275" y="3935413"/>
          <p14:tracePt t="26324" x="3560763" y="4000500"/>
          <p14:tracePt t="26332" x="3533775" y="4064000"/>
          <p14:tracePt t="26338" x="3506788" y="4173538"/>
          <p14:tracePt t="26345" x="3492500" y="4287838"/>
          <p14:tracePt t="26352" x="3492500" y="4414838"/>
          <p14:tracePt t="26360" x="3492500" y="4506913"/>
          <p14:tracePt t="26366" x="3502025" y="4621213"/>
          <p14:tracePt t="26373" x="3529013" y="4730750"/>
          <p14:tracePt t="26380" x="3556000" y="4826000"/>
          <p14:tracePt t="26387" x="3611563" y="4894263"/>
          <p14:tracePt t="26394" x="3665538" y="4976813"/>
          <p14:tracePt t="26401" x="3721100" y="5040313"/>
          <p14:tracePt t="26410" x="3821113" y="5127625"/>
          <p14:tracePt t="26416" x="3921125" y="5186363"/>
          <p14:tracePt t="26423" x="3998913" y="5227638"/>
          <p14:tracePt t="26430" x="4117975" y="5268913"/>
          <p14:tracePt t="26437" x="4227513" y="5283200"/>
          <p14:tracePt t="26444" x="4337050" y="5283200"/>
          <p14:tracePt t="26451" x="4414838" y="5273675"/>
          <p14:tracePt t="26458" x="4510088" y="5232400"/>
          <p14:tracePt t="26465" x="4592638" y="5210175"/>
          <p14:tracePt t="26472" x="4638675" y="5173663"/>
          <p14:tracePt t="26479" x="4702175" y="5132388"/>
          <p14:tracePt t="26487" x="4752975" y="5081588"/>
          <p14:tracePt t="26493" x="4802188" y="5035550"/>
          <p14:tracePt t="26500" x="4838700" y="4972050"/>
          <p14:tracePt t="26507" x="4875213" y="4922838"/>
          <p14:tracePt t="26514" x="4943475" y="4840288"/>
          <p14:tracePt t="26522" x="4984750" y="4775200"/>
          <p14:tracePt t="26530" x="5026025" y="4662488"/>
          <p14:tracePt t="26536" x="5086350" y="4560888"/>
          <p14:tracePt t="26543" x="5108575" y="4497388"/>
          <p14:tracePt t="26550" x="5130800" y="4438650"/>
          <p14:tracePt t="26557" x="5159375" y="4373563"/>
          <p14:tracePt t="26565" x="5172075" y="4295775"/>
          <p14:tracePt t="26571" x="5195888" y="4237038"/>
          <p14:tracePt t="26581" x="5208588" y="4159250"/>
          <p14:tracePt t="26585" x="5208588" y="4105275"/>
          <p14:tracePt t="26592" x="5208588" y="4027488"/>
          <p14:tracePt t="26601" x="5208588" y="3971925"/>
          <p14:tracePt t="26607" x="5199063" y="3913188"/>
          <p14:tracePt t="26614" x="5181600" y="3881438"/>
          <p14:tracePt t="26620" x="5159375" y="3849688"/>
          <p14:tracePt t="26628" x="5140325" y="3808413"/>
          <p14:tracePt t="26635" x="5118100" y="3789363"/>
          <p14:tracePt t="26642" x="5099050" y="3767138"/>
          <p14:tracePt t="26649" x="5067300" y="3748088"/>
          <p14:tracePt t="26656" x="5049838" y="3740150"/>
          <p14:tracePt t="26663" x="5030788" y="3716338"/>
          <p14:tracePt t="26670" x="4999038" y="3706813"/>
          <p14:tracePt t="26677" x="4943475" y="3698875"/>
          <p14:tracePt t="26684" x="4884738" y="3684588"/>
          <p14:tracePt t="26691" x="4829175" y="3684588"/>
          <p14:tracePt t="26698" x="4752975" y="3684588"/>
          <p14:tracePt t="26705" x="4697413" y="3684588"/>
          <p14:tracePt t="26713" x="4638675" y="3694113"/>
          <p14:tracePt t="26719" x="4597400" y="3703638"/>
          <p14:tracePt t="26727" x="4514850" y="3743325"/>
          <p14:tracePt t="26734" x="4468813" y="3767138"/>
          <p14:tracePt t="26741" x="4405313" y="3789363"/>
          <p14:tracePt t="26748" x="4378325" y="3813175"/>
          <p14:tracePt t="26755" x="4341813" y="3857625"/>
          <p14:tracePt t="26763" x="4295775" y="3894138"/>
          <p14:tracePt t="26770" x="4273550" y="3922713"/>
          <p14:tracePt t="26776" x="4254500" y="3967163"/>
          <p14:tracePt t="26784" x="4232275" y="4000500"/>
          <p14:tracePt t="26790" x="4213225" y="4027488"/>
          <p14:tracePt t="26799" x="4191000" y="4059238"/>
          <p14:tracePt t="26804" x="4181475" y="4113213"/>
          <p14:tracePt t="26812" x="4181475" y="4154488"/>
          <p14:tracePt t="26819" x="4181475" y="4227513"/>
          <p14:tracePt t="26826" x="4181475" y="4268788"/>
          <p14:tracePt t="26833" x="4186238" y="4337050"/>
          <p14:tracePt t="26840" x="4208463" y="4383088"/>
          <p14:tracePt t="26848" x="4222750" y="4424363"/>
          <p14:tracePt t="26854" x="4232275" y="4456113"/>
          <p14:tracePt t="26862" x="4241800" y="4475163"/>
          <p14:tracePt t="26881" x="4291013" y="4524375"/>
          <p14:tracePt t="26882" x="4337050" y="4548188"/>
          <p14:tracePt t="26889" x="4378325" y="4556125"/>
          <p14:tracePt t="26897" x="4437063" y="4556125"/>
          <p14:tracePt t="26904" x="4473575" y="4556125"/>
          <p14:tracePt t="26911" x="4533900" y="4552950"/>
          <p14:tracePt t="26918" x="4592638" y="4538663"/>
          <p14:tracePt t="26925" x="4656138" y="4502150"/>
          <p14:tracePt t="26932" x="4702175" y="4479925"/>
          <p14:tracePt t="26938" x="4748213" y="4456113"/>
          <p14:tracePt t="26946" x="4806950" y="4433888"/>
          <p14:tracePt t="26952" x="4852988" y="4410075"/>
          <p14:tracePt t="26959" x="4902200" y="4373563"/>
          <p14:tracePt t="26967" x="4930775" y="4351338"/>
          <p14:tracePt t="26974" x="4975225" y="4329113"/>
          <p14:tracePt t="26981" x="5003800" y="4319588"/>
          <p14:tracePt t="26988" x="5035550" y="4310063"/>
          <p14:tracePt t="26996" x="5076825" y="4300538"/>
          <p14:tracePt t="27002" x="5094288" y="4300538"/>
          <p14:tracePt t="27010" x="5113338" y="4283075"/>
          <p14:tracePt t="27017" x="5122863" y="4283075"/>
          <p14:tracePt t="27024" x="5130800" y="4283075"/>
          <p14:tracePt t="27030" x="5135563" y="4283075"/>
          <p14:tracePt t="27037" x="5145088" y="4283075"/>
          <p14:tracePt t="27045" x="5162550" y="4283075"/>
          <p14:tracePt t="37096" x="5067300" y="4256088"/>
          <p14:tracePt t="37103" x="4916488" y="4241800"/>
          <p14:tracePt t="37110" x="4789488" y="4227513"/>
          <p14:tracePt t="37118" x="4660900" y="4210050"/>
          <p14:tracePt t="37124" x="4546600" y="4195763"/>
          <p14:tracePt t="37131" x="4419600" y="4183063"/>
          <p14:tracePt t="37139" x="4291013" y="4168775"/>
          <p14:tracePt t="37145" x="4176713" y="4168775"/>
          <p14:tracePt t="37153" x="4049713" y="4168775"/>
          <p14:tracePt t="37160" x="3940175" y="4168775"/>
          <p14:tracePt t="37167" x="3830638" y="4168775"/>
          <p14:tracePt t="37174" x="3721100" y="4178300"/>
          <p14:tracePt t="37180" x="3624263" y="4191000"/>
          <p14:tracePt t="37188" x="3533775" y="4205288"/>
          <p14:tracePt t="37195" x="3455988" y="4219575"/>
          <p14:tracePt t="37202" x="3397250" y="4227513"/>
          <p14:tracePt t="37209" x="3336925" y="4241800"/>
          <p14:tracePt t="37216" x="3305175" y="4251325"/>
          <p14:tracePt t="37224" x="3286125" y="4251325"/>
          <p14:tracePt t="37230" x="3268663" y="4251325"/>
          <p14:tracePt t="37237" x="3254375" y="4251325"/>
          <p14:tracePt t="37244" x="3246438" y="4251325"/>
          <p14:tracePt t="37251" x="3236913" y="4251325"/>
          <p14:tracePt t="37259" x="3227388" y="4251325"/>
          <p14:tracePt t="37266" x="3222625" y="4251325"/>
          <p14:tracePt t="37273" x="3213100" y="4251325"/>
          <p14:tracePt t="37280" x="3205163" y="4251325"/>
          <p14:tracePt t="37308" x="3209925" y="4259263"/>
          <p14:tracePt t="37315" x="3227388" y="4268788"/>
          <p14:tracePt t="37323" x="3282950" y="4268788"/>
          <p14:tracePt t="37330" x="3360738" y="4283075"/>
          <p14:tracePt t="37336" x="3451225" y="4295775"/>
          <p14:tracePt t="37343" x="3560763" y="4295775"/>
          <p14:tracePt t="37351" x="3652838" y="4295775"/>
          <p14:tracePt t="37358" x="3765550" y="4310063"/>
          <p14:tracePt t="37365" x="3875088" y="4324350"/>
          <p14:tracePt t="37372" x="3971925" y="4337050"/>
          <p14:tracePt t="37379" x="4025900" y="4337050"/>
          <p14:tracePt t="37386" x="4086225" y="4337050"/>
          <p14:tracePt t="37393" x="4127500" y="4337050"/>
          <p14:tracePt t="37400" x="4181475" y="4337050"/>
          <p14:tracePt t="37407" x="4222750" y="4337050"/>
          <p14:tracePt t="37414" x="4264025" y="4337050"/>
          <p14:tracePt t="37421" x="4305300" y="4329113"/>
          <p14:tracePt t="37428" x="4332288" y="4329113"/>
          <p14:tracePt t="37435" x="4351338" y="4329113"/>
          <p14:tracePt t="37443" x="4359275" y="4329113"/>
          <p14:tracePt t="37450" x="4368800" y="4329113"/>
          <p14:tracePt t="37457" x="4383088" y="4329113"/>
          <p14:tracePt t="37464" x="4391025" y="4329113"/>
          <p14:tracePt t="37471" x="4400550" y="4329113"/>
          <p14:tracePt t="37478" x="4405313" y="4329113"/>
          <p14:tracePt t="37492" x="4414838" y="4324350"/>
          <p14:tracePt t="37500" x="4424363" y="4314825"/>
          <p14:tracePt t="37506" x="4427538" y="4305300"/>
          <p14:tracePt t="37513" x="4446588" y="4295775"/>
          <p14:tracePt t="37520" x="4478338" y="4287838"/>
          <p14:tracePt t="37527" x="4505325" y="4278313"/>
          <p14:tracePt t="37535" x="4529138" y="4268788"/>
          <p14:tracePt t="37542" x="4546600" y="4259263"/>
          <p14:tracePt t="37548" x="4573588" y="4251325"/>
          <p14:tracePt t="37556" x="4592638" y="4241800"/>
          <p14:tracePt t="37563" x="4602163" y="4241800"/>
          <p14:tracePt t="37570" x="4610100" y="4241800"/>
          <p14:tracePt t="37577" x="4614863" y="4241800"/>
          <p14:tracePt t="37584" x="4624388" y="4241800"/>
          <p14:tracePt t="37591" x="4633913" y="4241800"/>
          <p14:tracePt t="37598" x="4643438" y="4241800"/>
          <p14:tracePt t="37704" x="4643438" y="4251325"/>
          <p14:tracePt t="37711" x="4638675" y="4259263"/>
          <p14:tracePt t="37718" x="4629150" y="4259263"/>
          <p14:tracePt t="37725" x="4619625" y="4264025"/>
          <p14:tracePt t="37733" x="4614863" y="4273550"/>
          <p14:tracePt t="37740" x="4606925" y="4283075"/>
          <p14:tracePt t="37747" x="4587875" y="4292600"/>
          <p14:tracePt t="37754" x="4546600" y="4300538"/>
          <p14:tracePt t="37761" x="4514850" y="4310063"/>
          <p14:tracePt t="37768" x="4473575" y="4332288"/>
          <p14:tracePt t="37775" x="4410075" y="4356100"/>
          <p14:tracePt t="37781" x="4364038" y="4392613"/>
          <p14:tracePt t="37789" x="4300538" y="4419600"/>
          <p14:tracePt t="37796" x="4254500" y="4443413"/>
          <p14:tracePt t="37803" x="4195763" y="4465638"/>
          <p14:tracePt t="37810" x="4130675" y="4506913"/>
          <p14:tracePt t="37817" x="4054475" y="4529138"/>
          <p14:tracePt t="37824" x="3989388" y="4556125"/>
          <p14:tracePt t="37831" x="3911600" y="4579938"/>
          <p14:tracePt t="37839" x="3867150" y="4592638"/>
          <p14:tracePt t="37846" x="3806825" y="4616450"/>
          <p14:tracePt t="37853" x="3757613" y="4652963"/>
          <p14:tracePt t="37860" x="3716338" y="4662488"/>
          <p14:tracePt t="37867" x="3675063" y="4675188"/>
          <p14:tracePt t="37875" x="3643313" y="4684713"/>
          <p14:tracePt t="37881" x="3616325" y="4694238"/>
          <p14:tracePt t="37888" x="3575050" y="4702175"/>
          <p14:tracePt t="37895" x="3551238" y="4711700"/>
          <p14:tracePt t="37902" x="3533775" y="4721225"/>
          <p14:tracePt t="37911" x="3514725" y="4743450"/>
          <p14:tracePt t="37916" x="3487738" y="4752975"/>
          <p14:tracePt t="37925" x="3465513" y="4762500"/>
          <p14:tracePt t="37930" x="3460750" y="4772025"/>
          <p14:tracePt t="37937" x="3451225" y="4775200"/>
          <p14:tracePt t="37945" x="3441700" y="4784725"/>
          <p14:tracePt t="37951" x="3436938" y="4794250"/>
          <p14:tracePt t="37959" x="3429000" y="4799013"/>
          <p14:tracePt t="37966" x="3409950" y="4808538"/>
          <p14:tracePt t="37973" x="3400425" y="4816475"/>
          <p14:tracePt t="37980" x="3400425" y="4835525"/>
          <p14:tracePt t="37987" x="3400425" y="4840288"/>
          <p14:tracePt t="37994" x="3400425" y="4848225"/>
          <p14:tracePt t="38001" x="3400425" y="4857750"/>
          <p14:tracePt t="38010" x="3405188" y="4876800"/>
          <p14:tracePt t="38015" x="3436938" y="4894263"/>
          <p14:tracePt t="38022" x="3460750" y="4926013"/>
          <p14:tracePt t="38029" x="3487738" y="4945063"/>
          <p14:tracePt t="38036" x="3546475" y="4967288"/>
          <p14:tracePt t="38044" x="3611563" y="5008563"/>
          <p14:tracePt t="38050" x="3711575" y="5064125"/>
          <p14:tracePt t="38058" x="3825875" y="5108575"/>
          <p14:tracePt t="38064" x="3921125" y="5149850"/>
          <p14:tracePt t="38072" x="4040188" y="5191125"/>
          <p14:tracePt t="38079" x="4149725" y="5218113"/>
          <p14:tracePt t="38085" x="4244975" y="5251450"/>
          <p14:tracePt t="38093" x="4341813" y="5259388"/>
          <p14:tracePt t="38100" x="4437063" y="5273675"/>
          <p14:tracePt t="38107" x="4529138" y="5287963"/>
          <p14:tracePt t="38114" x="4606925" y="5300663"/>
          <p14:tracePt t="38121" x="4687888" y="5327650"/>
          <p14:tracePt t="38128" x="4729163" y="5337175"/>
          <p14:tracePt t="38136" x="4784725" y="5337175"/>
          <p14:tracePt t="38143" x="4826000" y="5351463"/>
          <p14:tracePt t="38150" x="4902200" y="5360988"/>
          <p14:tracePt t="38157" x="4943475" y="5360988"/>
          <p14:tracePt t="38164" x="4999038" y="5360988"/>
          <p14:tracePt t="38171" x="5040313" y="5373688"/>
          <p14:tracePt t="38178" x="5081588" y="5373688"/>
          <p14:tracePt t="38185" x="5122863" y="5373688"/>
          <p14:tracePt t="38192" x="5154613" y="5373688"/>
          <p14:tracePt t="38199" x="5181600" y="5373688"/>
          <p14:tracePt t="38206" x="5199063" y="5373688"/>
          <p14:tracePt t="38213" x="5208588" y="5373688"/>
          <p14:tracePt t="38220" x="5213350" y="5373688"/>
          <p14:tracePt t="38228" x="5222875" y="5373688"/>
          <p14:tracePt t="38235" x="5232400" y="5373688"/>
          <p14:tracePt t="38251" x="5240338" y="5373688"/>
          <p14:tracePt t="40328" x="5235575" y="5351463"/>
          <p14:tracePt t="40335" x="5222875" y="5310188"/>
          <p14:tracePt t="40342" x="5213350" y="5251450"/>
          <p14:tracePt t="40349" x="5199063" y="5205413"/>
          <p14:tracePt t="40356" x="5191125" y="5145088"/>
          <p14:tracePt t="40365" x="5176838" y="5105400"/>
          <p14:tracePt t="40374" x="5167313" y="5064125"/>
          <p14:tracePt t="40379" x="5159375" y="5022850"/>
          <p14:tracePt t="40385" x="5126038" y="4991100"/>
          <p14:tracePt t="40393" x="5118100" y="4959350"/>
          <p14:tracePt t="40399" x="5103813" y="4926013"/>
          <p14:tracePt t="40406" x="5086350" y="4908550"/>
          <p14:tracePt t="40413" x="5067300" y="4889500"/>
          <p14:tracePt t="40420" x="5035550" y="4867275"/>
          <p14:tracePt t="40427" x="5016500" y="4848225"/>
          <p14:tracePt t="40434" x="4994275" y="4816475"/>
          <p14:tracePt t="40442" x="4975225" y="4799013"/>
          <p14:tracePt t="40449" x="4957763" y="4779963"/>
          <p14:tracePt t="40456" x="4926013" y="4757738"/>
          <p14:tracePt t="40463" x="4906963" y="4730750"/>
          <p14:tracePt t="40472" x="4884738" y="4699000"/>
          <p14:tracePt t="40477" x="4852988" y="4675188"/>
          <p14:tracePt t="40484" x="4811713" y="4657725"/>
          <p14:tracePt t="40491" x="4789488" y="4625975"/>
          <p14:tracePt t="40498" x="4760913" y="4602163"/>
          <p14:tracePt t="40505" x="4716463" y="4584700"/>
          <p14:tracePt t="40512" x="4683125" y="4560888"/>
          <p14:tracePt t="40519" x="4656138" y="4543425"/>
          <p14:tracePt t="40526" x="4610100" y="4506913"/>
          <p14:tracePt t="40533" x="4592638" y="4487863"/>
          <p14:tracePt t="40541" x="4570413" y="4470400"/>
          <p14:tracePt t="40547" x="4551363" y="4446588"/>
          <p14:tracePt t="40554" x="4533900" y="4438650"/>
          <p14:tracePt t="40561" x="4500563" y="4419600"/>
          <p14:tracePt t="40568" x="4483100" y="4410075"/>
          <p14:tracePt t="40575" x="4464050" y="4402138"/>
          <p14:tracePt t="40582" x="4456113" y="4392613"/>
          <p14:tracePt t="40589" x="4451350" y="4383088"/>
          <p14:tracePt t="40596" x="4441825" y="4378325"/>
          <p14:tracePt t="40605" x="4432300" y="4368800"/>
          <p14:tracePt t="40612" x="4414838" y="4360863"/>
          <p14:tracePt t="40618" x="4410075" y="4360863"/>
          <p14:tracePt t="40625" x="4400550" y="4360863"/>
          <p14:tracePt t="40632" x="4391025" y="4360863"/>
          <p14:tracePt t="40675" x="4391025" y="4351338"/>
          <p14:tracePt t="40681" x="4391025" y="4337050"/>
          <p14:tracePt t="40689" x="4395788" y="4329113"/>
          <p14:tracePt t="40695" x="4432300" y="4319588"/>
          <p14:tracePt t="40703" x="4473575" y="4310063"/>
          <p14:tracePt t="40710" x="4570413" y="4295775"/>
          <p14:tracePt t="40717" x="4646613" y="4283075"/>
          <p14:tracePt t="40724" x="4756150" y="4268788"/>
          <p14:tracePt t="40731" x="4870450" y="4256088"/>
          <p14:tracePt t="40739" x="4979988" y="4241800"/>
          <p14:tracePt t="40745" x="5057775" y="4227513"/>
          <p14:tracePt t="40752" x="5135563" y="4200525"/>
          <p14:tracePt t="40759" x="5181600" y="4191000"/>
          <p14:tracePt t="40767" x="5235575" y="4191000"/>
          <p14:tracePt t="40774" x="5264150" y="4191000"/>
          <p14:tracePt t="40781" x="5295900" y="4191000"/>
          <p14:tracePt t="40788" x="5313363" y="4191000"/>
          <p14:tracePt t="40795" x="5341938" y="4191000"/>
          <p14:tracePt t="40803" x="5359400" y="4191000"/>
          <p14:tracePt t="40810" x="5368925" y="4191000"/>
          <p14:tracePt t="40816" x="5373688" y="4191000"/>
          <p14:tracePt t="40823" x="5381625" y="4191000"/>
          <p14:tracePt t="40830" x="5391150" y="4191000"/>
          <p14:tracePt t="40837" x="5395913" y="4191000"/>
          <p14:tracePt t="40844" x="5405438" y="4191000"/>
          <p14:tracePt t="40851" x="5414963" y="4191000"/>
          <p14:tracePt t="45611" x="5341938" y="4219575"/>
          <p14:tracePt t="45619" x="5208588" y="4264025"/>
          <p14:tracePt t="45626" x="5094288" y="4319588"/>
          <p14:tracePt t="45633" x="4975225" y="4365625"/>
          <p14:tracePt t="45640" x="4862513" y="4424363"/>
          <p14:tracePt t="45647" x="4760913" y="4492625"/>
          <p14:tracePt t="45654" x="4643438" y="4552950"/>
          <p14:tracePt t="45661" x="4524375" y="4643438"/>
          <p14:tracePt t="45670" x="4427538" y="4699000"/>
          <p14:tracePt t="45675" x="4354513" y="4779963"/>
          <p14:tracePt t="45683" x="4273550" y="4852988"/>
          <p14:tracePt t="45689" x="4205288" y="4935538"/>
          <p14:tracePt t="45696" x="4117975" y="5003800"/>
          <p14:tracePt t="45703" x="4049713" y="5091113"/>
          <p14:tracePt t="45710" x="3981450" y="5159375"/>
          <p14:tracePt t="45718" x="3930650" y="5222875"/>
          <p14:tracePt t="45725" x="3894138" y="5268913"/>
          <p14:tracePt t="45732" x="3825875" y="5356225"/>
          <p14:tracePt t="45740" x="3789363" y="5402263"/>
          <p14:tracePt t="45746" x="3733800" y="5470525"/>
          <p14:tracePt t="45753" x="3711575" y="5511800"/>
          <p14:tracePt t="45760" x="3689350" y="5575300"/>
          <p14:tracePt t="45767" x="3679825" y="5616575"/>
          <p14:tracePt t="45774" x="3665538" y="5661025"/>
          <p14:tracePt t="45781" x="3665538" y="5716588"/>
          <p14:tracePt t="45788" x="3665538" y="5757863"/>
          <p14:tracePt t="45795" x="3665538" y="5799138"/>
          <p14:tracePt t="45803" x="3670300" y="5826125"/>
          <p14:tracePt t="45809" x="3684588" y="5857875"/>
          <p14:tracePt t="45816" x="3702050" y="5903913"/>
          <p14:tracePt t="45823" x="3725863" y="5921375"/>
          <p14:tracePt t="45831" x="3770313" y="5954713"/>
          <p14:tracePt t="45838" x="3798888" y="5976938"/>
          <p14:tracePt t="45845" x="3830638" y="5994400"/>
          <p14:tracePt t="45852" x="3875088" y="6018213"/>
          <p14:tracePt t="45859" x="3903663" y="6027738"/>
          <p14:tracePt t="45866" x="3944938" y="6027738"/>
          <p14:tracePt t="45873" x="3984625" y="6027738"/>
          <p14:tracePt t="45880" x="4025900" y="6027738"/>
          <p14:tracePt t="45887" x="4081463" y="6022975"/>
          <p14:tracePt t="45894" x="4127500" y="5999163"/>
          <p14:tracePt t="45902" x="4186238" y="5986463"/>
          <p14:tracePt t="45910" x="4217988" y="5967413"/>
          <p14:tracePt t="45915" x="4249738" y="5945188"/>
          <p14:tracePt t="45923" x="4291013" y="5921375"/>
          <p14:tracePt t="45930" x="4314825" y="5903913"/>
          <p14:tracePt t="45937" x="4332288" y="5872163"/>
          <p14:tracePt t="45944" x="4341813" y="5853113"/>
          <p14:tracePt t="45951" x="4351338" y="5835650"/>
          <p14:tracePt t="45958" x="4359275" y="5830888"/>
          <p14:tracePt t="45966" x="4368800" y="5811838"/>
          <p14:tracePt t="45972" x="4387850" y="5794375"/>
          <p14:tracePt t="45979" x="4387850" y="5784850"/>
          <p14:tracePt t="45986" x="4387850" y="5767388"/>
          <p14:tracePt t="45994" x="4387850" y="5748338"/>
          <p14:tracePt t="46000" x="4387850" y="5734050"/>
          <p14:tracePt t="46008" x="4373563" y="5711825"/>
          <p14:tracePt t="46015" x="4364038" y="5684838"/>
          <p14:tracePt t="46022" x="4341813" y="5653088"/>
          <p14:tracePt t="46029" x="4322763" y="5634038"/>
          <p14:tracePt t="46036" x="4305300" y="5611813"/>
          <p14:tracePt t="46043" x="4259263" y="5580063"/>
          <p14:tracePt t="46050" x="4227513" y="5561013"/>
          <p14:tracePt t="46057" x="4181475" y="5538788"/>
          <p14:tracePt t="46065" x="4122738" y="5524500"/>
          <p14:tracePt t="46071" x="4081463" y="5514975"/>
          <p14:tracePt t="46079" x="4003675" y="5502275"/>
          <p14:tracePt t="46086" x="3948113" y="5502275"/>
          <p14:tracePt t="46092" x="3875088" y="5502275"/>
          <p14:tracePt t="46099" x="3835400" y="5502275"/>
          <p14:tracePt t="46107" x="3775075" y="5507038"/>
          <p14:tracePt t="46114" x="3733800" y="5519738"/>
          <p14:tracePt t="46120" x="3675063" y="5529263"/>
          <p14:tracePt t="46128" x="3643313" y="5543550"/>
          <p14:tracePt t="46135" x="3624263" y="5551488"/>
          <p14:tracePt t="46142" x="3606800" y="5561013"/>
          <p14:tracePt t="46149" x="3579813" y="5580063"/>
          <p14:tracePt t="46156" x="3556000" y="5611813"/>
          <p14:tracePt t="46163" x="3546475" y="5629275"/>
          <p14:tracePt t="46170" x="3538538" y="5648325"/>
          <p14:tracePt t="46177" x="3529013" y="5680075"/>
          <p14:tracePt t="46185" x="3514725" y="5734050"/>
          <p14:tracePt t="46191" x="3506788" y="5775325"/>
          <p14:tracePt t="46199" x="3506788" y="5835650"/>
          <p14:tracePt t="46205" x="3514725" y="5894388"/>
          <p14:tracePt t="46213" x="3538538" y="5954713"/>
          <p14:tracePt t="46220" x="3560763" y="5999163"/>
          <p14:tracePt t="46227" x="3624263" y="6054725"/>
          <p14:tracePt t="46234" x="3711575" y="6122988"/>
          <p14:tracePt t="46241" x="3825875" y="6181725"/>
          <p14:tracePt t="46248" x="3976688" y="6242050"/>
          <p14:tracePt t="46255" x="4127500" y="6269038"/>
          <p14:tracePt t="46262" x="4291013" y="6286500"/>
          <p14:tracePt t="46270" x="4419600" y="6286500"/>
          <p14:tracePt t="46276" x="4546600" y="6278563"/>
          <p14:tracePt t="46283" x="4679950" y="6259513"/>
          <p14:tracePt t="46290" x="4806950" y="6246813"/>
          <p14:tracePt t="46298" x="4902200" y="6205538"/>
          <p14:tracePt t="46304" x="5016500" y="6176963"/>
          <p14:tracePt t="46311" x="5113338" y="6164263"/>
          <p14:tracePt t="46319" x="5172075" y="6149975"/>
          <p14:tracePt t="46326" x="5268913" y="6122988"/>
          <p14:tracePt t="46333" x="5345113" y="6113463"/>
          <p14:tracePt t="46340" x="5391150" y="6076950"/>
          <p14:tracePt t="46348" x="5432425" y="6064250"/>
          <p14:tracePt t="46354" x="5464175" y="6054725"/>
          <p14:tracePt t="46362" x="5483225" y="6045200"/>
          <p14:tracePt t="46369" x="5500688" y="6035675"/>
          <p14:tracePt t="46376" x="5510213" y="6027738"/>
          <p14:tracePt t="46383" x="5527675" y="6022975"/>
          <p14:tracePt t="46390" x="5532438" y="6022975"/>
          <p14:tracePt t="46397" x="5541963" y="6022975"/>
          <p14:tracePt t="46404" x="5541963" y="6013450"/>
          <p14:tracePt t="46411" x="5541963" y="6003925"/>
          <p14:tracePt t="46418" x="5541963" y="5994400"/>
          <p14:tracePt t="46425" x="5541963" y="5972175"/>
          <p14:tracePt t="46432" x="5537200" y="5954713"/>
          <p14:tracePt t="46441" x="5527675" y="5921375"/>
          <p14:tracePt t="46446" x="5491163" y="5876925"/>
          <p14:tracePt t="46453" x="5459413" y="5830888"/>
          <p14:tracePt t="46460" x="5427663" y="5799138"/>
          <p14:tracePt t="46468" x="5378450" y="5748338"/>
          <p14:tracePt t="46475" x="5327650" y="5711825"/>
          <p14:tracePt t="46482" x="5249863" y="5670550"/>
          <p14:tracePt t="46488" x="5181600" y="5621338"/>
          <p14:tracePt t="46496" x="5067300" y="5575300"/>
          <p14:tracePt t="46503" x="4953000" y="5548313"/>
          <p14:tracePt t="46510" x="4826000" y="5519738"/>
          <p14:tracePt t="46517" x="4675188" y="5502275"/>
          <p14:tracePt t="46524" x="4529138" y="5502275"/>
          <p14:tracePt t="46532" x="4387850" y="5502275"/>
          <p14:tracePt t="46538" x="4273550" y="5511800"/>
          <p14:tracePt t="46545" x="4144963" y="5529263"/>
          <p14:tracePt t="46552" x="4062413" y="5551488"/>
          <p14:tracePt t="46560" x="3984625" y="5580063"/>
          <p14:tracePt t="46566" x="3925888" y="5607050"/>
          <p14:tracePt t="46574" x="3843338" y="5643563"/>
          <p14:tracePt t="46581" x="3802063" y="5657850"/>
          <p14:tracePt t="46588" x="3757613" y="5665788"/>
          <p14:tracePt t="46595" x="3729038" y="5675313"/>
          <p14:tracePt t="46602" x="3697288" y="5684838"/>
          <p14:tracePt t="46611" x="3679825" y="5697538"/>
          <p14:tracePt t="46617" x="3652838" y="5707063"/>
          <p14:tracePt t="46623" x="3629025" y="5716588"/>
          <p14:tracePt t="46630" x="3611563" y="5734050"/>
          <p14:tracePt t="46637" x="3602038" y="5743575"/>
          <p14:tracePt t="46644" x="3597275" y="5748338"/>
          <p14:tracePt t="46651" x="3587750" y="5757863"/>
          <p14:tracePt t="46658" x="3570288" y="5767388"/>
          <p14:tracePt t="46666" x="3565525" y="5775325"/>
          <p14:tracePt t="46672" x="3556000" y="5780088"/>
          <p14:tracePt t="46679" x="3546475" y="5789613"/>
          <p14:tracePt t="46686" x="3546475" y="5799138"/>
          <p14:tracePt t="46693" x="3546475" y="5826125"/>
          <p14:tracePt t="46701" x="3546475" y="5840413"/>
          <p14:tracePt t="46708" x="3551238" y="5862638"/>
          <p14:tracePt t="46715" x="3575050" y="5889625"/>
          <p14:tracePt t="46722" x="3619500" y="5935663"/>
          <p14:tracePt t="46729" x="3684588" y="5991225"/>
          <p14:tracePt t="46736" x="3802063" y="6049963"/>
          <p14:tracePt t="46743" x="3916363" y="6103938"/>
          <p14:tracePt t="46750" x="4049713" y="6149975"/>
          <p14:tracePt t="46757" x="4200525" y="6181725"/>
          <p14:tracePt t="46765" x="4364038" y="6196013"/>
          <p14:tracePt t="46771" x="4510088" y="6196013"/>
          <p14:tracePt t="46780" x="4638675" y="6186488"/>
          <p14:tracePt t="46786" x="4784725" y="6173788"/>
          <p14:tracePt t="46793" x="4930775" y="6154738"/>
          <p14:tracePt t="46800" x="5081588" y="6127750"/>
          <p14:tracePt t="46807" x="5213350" y="6096000"/>
          <p14:tracePt t="46814" x="5308600" y="6054725"/>
          <p14:tracePt t="46821" x="5422900" y="6027738"/>
          <p14:tracePt t="46827" x="5519738" y="5999163"/>
          <p14:tracePt t="46835" x="5583238" y="5976938"/>
          <p14:tracePt t="46842" x="5629275" y="5954713"/>
          <p14:tracePt t="46849" x="5673725" y="5918200"/>
          <p14:tracePt t="46856" x="5719763" y="5894388"/>
          <p14:tracePt t="46863" x="5738813" y="5884863"/>
          <p14:tracePt t="46881" x="5765800" y="5867400"/>
          <p14:tracePt t="46884" x="5770563" y="5857875"/>
          <p14:tracePt t="46891" x="5780088" y="5853113"/>
          <p14:tracePt t="46905" x="5780088" y="5843588"/>
          <p14:tracePt t="46912" x="5780088" y="5826125"/>
          <p14:tracePt t="46920" x="5780088" y="5821363"/>
          <p14:tracePt t="46927" x="5780088" y="5811838"/>
          <p14:tracePt t="46934" x="5780088" y="5794375"/>
          <p14:tracePt t="46941" x="5775325" y="5775325"/>
          <p14:tracePt t="46948" x="5756275" y="5757863"/>
          <p14:tracePt t="46955" x="5719763" y="5711825"/>
          <p14:tracePt t="46962" x="5673725" y="5675313"/>
          <p14:tracePt t="46970" x="5641975" y="5657850"/>
          <p14:tracePt t="46976" x="5583238" y="5607050"/>
          <p14:tracePt t="46983" x="5500688" y="5565775"/>
          <p14:tracePt t="46990" x="5386388" y="5524500"/>
          <p14:tracePt t="46998" x="5272088" y="5497513"/>
          <p14:tracePt t="47004" x="5159375" y="5451475"/>
          <p14:tracePt t="47012" x="5062538" y="5438775"/>
          <p14:tracePt t="47020" x="4938713" y="5438775"/>
          <p14:tracePt t="47026" x="4826000" y="5438775"/>
          <p14:tracePt t="47033" x="4697413" y="5438775"/>
          <p14:tracePt t="47040" x="4570413" y="5446713"/>
          <p14:tracePt t="47048" x="4460875" y="5461000"/>
          <p14:tracePt t="47054" x="4359275" y="5507038"/>
          <p14:tracePt t="47061" x="4244975" y="5534025"/>
          <p14:tracePt t="47069" x="4149725" y="5561013"/>
          <p14:tracePt t="47075" x="4071938" y="5588000"/>
          <p14:tracePt t="47083" x="3989388" y="5643563"/>
          <p14:tracePt t="47090" x="3925888" y="5665788"/>
          <p14:tracePt t="47097" x="3848100" y="5694363"/>
          <p14:tracePt t="47104" x="3802063" y="5716588"/>
          <p14:tracePt t="47110" x="3738563" y="5753100"/>
          <p14:tracePt t="47118" x="3692525" y="5775325"/>
          <p14:tracePt t="47124" x="3648075" y="5799138"/>
          <p14:tracePt t="47132" x="3619500" y="5821363"/>
          <p14:tracePt t="47138" x="3587750" y="5830888"/>
          <p14:tracePt t="47145" x="3570288" y="5840413"/>
          <p14:tracePt t="47153" x="3538538" y="5848350"/>
          <p14:tracePt t="47160" x="3519488" y="5867400"/>
          <p14:tracePt t="47168" x="3509963" y="5876925"/>
          <p14:tracePt t="47174" x="3506788" y="5884863"/>
          <p14:tracePt t="47181" x="3497263" y="5889625"/>
          <p14:tracePt t="47188" x="3487738" y="5899150"/>
          <p14:tracePt t="47196" x="3482975" y="5908675"/>
          <p14:tracePt t="47203" x="3465513" y="5918200"/>
          <p14:tracePt t="47210" x="3455988" y="5921375"/>
          <p14:tracePt t="47217" x="3446463" y="5949950"/>
          <p14:tracePt t="47224" x="3446463" y="5967413"/>
          <p14:tracePt t="47231" x="3446463" y="5986463"/>
          <p14:tracePt t="47238" x="3446463" y="6003925"/>
          <p14:tracePt t="47245" x="3451225" y="6030913"/>
          <p14:tracePt t="47252" x="3460750" y="6064250"/>
          <p14:tracePt t="47259" x="3506788" y="6096000"/>
          <p14:tracePt t="47266" x="3556000" y="6132513"/>
          <p14:tracePt t="47273" x="3656013" y="6205538"/>
          <p14:tracePt t="47280" x="3770313" y="6246813"/>
          <p14:tracePt t="47287" x="3884613" y="6291263"/>
          <p14:tracePt t="47294" x="4017963" y="6337300"/>
          <p14:tracePt t="47302" x="4149725" y="6364288"/>
          <p14:tracePt t="47310" x="4278313" y="6378575"/>
          <p14:tracePt t="47316" x="4391025" y="6392863"/>
          <p14:tracePt t="47323" x="4519613" y="6392863"/>
          <p14:tracePt t="47329" x="4610100" y="6392863"/>
          <p14:tracePt t="47337" x="4719638" y="6392863"/>
          <p14:tracePt t="47344" x="4829175" y="6383338"/>
          <p14:tracePt t="47351" x="4943475" y="6356350"/>
          <p14:tracePt t="47358" x="5076825" y="6327775"/>
          <p14:tracePt t="47366" x="5176838" y="6269038"/>
          <p14:tracePt t="47372" x="5291138" y="6227763"/>
          <p14:tracePt t="47380" x="5386388" y="6181725"/>
          <p14:tracePt t="47386" x="5487988" y="6127750"/>
          <p14:tracePt t="47393" x="5551488" y="6091238"/>
          <p14:tracePt t="47401" x="5614988" y="6064250"/>
          <p14:tracePt t="47408" x="5661025" y="6027738"/>
          <p14:tracePt t="47415" x="5692775" y="6008688"/>
          <p14:tracePt t="47422" x="5710238" y="5999163"/>
          <p14:tracePt t="47429" x="5729288" y="5991225"/>
          <p14:tracePt t="47436" x="5738813" y="5981700"/>
          <p14:tracePt t="47443" x="5746750" y="5972175"/>
          <p14:tracePt t="47450" x="5751513" y="5967413"/>
          <p14:tracePt t="47457" x="5761038" y="5957888"/>
          <p14:tracePt t="47465" x="5770563" y="5949950"/>
          <p14:tracePt t="47471" x="5788025" y="5921375"/>
          <p14:tracePt t="47480" x="5797550" y="5903913"/>
          <p14:tracePt t="47486" x="5797550" y="5884863"/>
          <p14:tracePt t="47493" x="5797550" y="5872163"/>
          <p14:tracePt t="47499" x="5797550" y="5840413"/>
          <p14:tracePt t="47507" x="5797550" y="5821363"/>
          <p14:tracePt t="47515" x="5788025" y="5794375"/>
          <p14:tracePt t="47521" x="5770563" y="5762625"/>
          <p14:tracePt t="47527" x="5746750" y="5716588"/>
          <p14:tracePt t="47536" x="5729288" y="5689600"/>
          <p14:tracePt t="47543" x="5707063" y="5657850"/>
          <p14:tracePt t="47552" x="5673725" y="5611813"/>
          <p14:tracePt t="47556" x="5624513" y="5575300"/>
          <p14:tracePt t="47563" x="5546725" y="5534025"/>
          <p14:tracePt t="47570" x="5478463" y="5483225"/>
          <p14:tracePt t="47577" x="5381625" y="5441950"/>
          <p14:tracePt t="47585" x="5286375" y="5414963"/>
          <p14:tracePt t="47591" x="5191125" y="5387975"/>
          <p14:tracePt t="47599" x="5076825" y="5356225"/>
          <p14:tracePt t="47605" x="4962525" y="5341938"/>
          <p14:tracePt t="47613" x="4852988" y="5327650"/>
          <p14:tracePt t="47620" x="4724400" y="5327650"/>
          <p14:tracePt t="47627" x="4633913" y="5327650"/>
          <p14:tracePt t="47634" x="4524375" y="5327650"/>
          <p14:tracePt t="47641" x="4410075" y="5337175"/>
          <p14:tracePt t="47648" x="4314825" y="5351463"/>
          <p14:tracePt t="47655" x="4241800" y="5351463"/>
          <p14:tracePt t="47662" x="4164013" y="5378450"/>
          <p14:tracePt t="47669" x="4103688" y="5392738"/>
          <p14:tracePt t="47676" x="4044950" y="5402263"/>
          <p14:tracePt t="47684" x="4003675" y="5414963"/>
          <p14:tracePt t="47691" x="3944938" y="5424488"/>
          <p14:tracePt t="47698" x="3911600" y="5434013"/>
          <p14:tracePt t="47705" x="3879850" y="5446713"/>
          <p14:tracePt t="47712" x="3838575" y="5456238"/>
          <p14:tracePt t="47720" x="3811588" y="5465763"/>
          <p14:tracePt t="47726" x="3779838" y="5487988"/>
          <p14:tracePt t="47733" x="3748088" y="5497513"/>
          <p14:tracePt t="47740" x="3706813" y="5507038"/>
          <p14:tracePt t="47748" x="3689350" y="5514975"/>
          <p14:tracePt t="47754" x="3670300" y="5524500"/>
          <p14:tracePt t="47761" x="3652838" y="5534025"/>
          <p14:tracePt t="47769" x="3619500" y="5543550"/>
          <p14:tracePt t="47775" x="3602038" y="5551488"/>
          <p14:tracePt t="47783" x="3582988" y="5565775"/>
          <p14:tracePt t="47789" x="3575050" y="5584825"/>
          <p14:tracePt t="47796" x="3565525" y="5588000"/>
          <p14:tracePt t="47803" x="3560763" y="5597525"/>
          <p14:tracePt t="47811" x="3543300" y="5607050"/>
          <p14:tracePt t="47818" x="3533775" y="5616575"/>
          <p14:tracePt t="47825" x="3524250" y="5621338"/>
          <p14:tracePt t="47832" x="3519488" y="5629275"/>
          <p14:tracePt t="47839" x="3509963" y="5638800"/>
          <p14:tracePt t="47846" x="3502025" y="5643563"/>
          <p14:tracePt t="47853" x="3492500" y="5661025"/>
          <p14:tracePt t="47860" x="3492500" y="5670550"/>
          <p14:tracePt t="47881" x="3492500" y="5711825"/>
          <p14:tracePt t="47889" x="3497263" y="5730875"/>
          <p14:tracePt t="47895" x="3509963" y="5770563"/>
          <p14:tracePt t="47903" x="3519488" y="5803900"/>
          <p14:tracePt t="47909" x="3538538" y="5835650"/>
          <p14:tracePt t="47917" x="3575050" y="5881688"/>
          <p14:tracePt t="47924" x="3592513" y="5908675"/>
          <p14:tracePt t="47931" x="3624263" y="5940425"/>
          <p14:tracePt t="47938" x="3660775" y="5991225"/>
          <p14:tracePt t="47945" x="3706813" y="6022975"/>
          <p14:tracePt t="47952" x="3738563" y="6054725"/>
          <p14:tracePt t="47959" x="3802063" y="6081713"/>
          <p14:tracePt t="47966" x="3848100" y="6118225"/>
          <p14:tracePt t="47973" x="3894138" y="6140450"/>
          <p14:tracePt t="47981" x="3952875" y="6149975"/>
          <p14:tracePt t="47988" x="3998913" y="6159500"/>
          <p14:tracePt t="47995" x="4071938" y="6173788"/>
          <p14:tracePt t="48002" x="4130675" y="6173788"/>
          <p14:tracePt t="48008" x="4205288" y="6173788"/>
          <p14:tracePt t="48016" x="4295775" y="6173788"/>
          <p14:tracePt t="48023" x="4373563" y="6164263"/>
          <p14:tracePt t="48030" x="4468813" y="6154738"/>
          <p14:tracePt t="48037" x="4541838" y="6140450"/>
          <p14:tracePt t="48044" x="4643438" y="6113463"/>
          <p14:tracePt t="48052" x="4733925" y="6100763"/>
          <p14:tracePt t="48058" x="4779963" y="6076950"/>
          <p14:tracePt t="48066" x="4838700" y="6064250"/>
          <p14:tracePt t="48072" x="4879975" y="6054725"/>
          <p14:tracePt t="48079" x="4911725" y="6045200"/>
          <p14:tracePt t="48086" x="4953000" y="6030913"/>
          <p14:tracePt t="48093" x="4984750" y="6030913"/>
          <p14:tracePt t="48101" x="4999038" y="6030913"/>
          <p14:tracePt t="48108" x="5030788" y="6030913"/>
          <p14:tracePt t="48114" x="5049838" y="6022975"/>
          <p14:tracePt t="48122" x="5067300" y="6022975"/>
          <p14:tracePt t="48129" x="5086350" y="6013450"/>
          <p14:tracePt t="48136" x="5103813" y="6013450"/>
          <p14:tracePt t="48143" x="5130800" y="6003925"/>
          <p14:tracePt t="48150" x="5162550" y="5994400"/>
          <p14:tracePt t="48157" x="5181600" y="5976938"/>
          <p14:tracePt t="48164" x="5199063" y="5967413"/>
          <p14:tracePt t="48171" x="5232400" y="5954713"/>
          <p14:tracePt t="48178" x="5249863" y="5954713"/>
          <p14:tracePt t="48185" x="5268913" y="5945188"/>
          <p14:tracePt t="48192" x="5272088" y="5945188"/>
          <p14:tracePt t="48201" x="5281613" y="5945188"/>
          <p14:tracePt t="48207" x="5291138" y="5940425"/>
          <p14:tracePt t="48215" x="5308600" y="5940425"/>
          <p14:tracePt t="48221" x="5313363" y="5940425"/>
          <p14:tracePt t="48228" x="5322888" y="5940425"/>
          <p14:tracePt t="48236" x="5332413" y="5940425"/>
          <p14:tracePt t="48251" x="5337175" y="5940425"/>
          <p14:tracePt t="48270" x="5337175" y="5930900"/>
          <p14:tracePt t="48285" x="5337175" y="5921375"/>
          <p14:tracePt t="48299" x="5337175" y="5918200"/>
          <p14:tracePt t="48306" x="5337175" y="5908675"/>
          <p14:tracePt t="48313" x="5337175" y="5899150"/>
          <p14:tracePt t="48320" x="5337175" y="5881688"/>
          <p14:tracePt t="48327" x="5337175" y="5876925"/>
          <p14:tracePt t="48334" x="5337175" y="5857875"/>
          <p14:tracePt t="48341" x="5332413" y="5840413"/>
          <p14:tracePt t="48348" x="5322888" y="5821363"/>
          <p14:tracePt t="48355" x="5313363" y="5789613"/>
          <p14:tracePt t="48363" x="5281613" y="5757863"/>
          <p14:tracePt t="48370" x="5264150" y="5730875"/>
          <p14:tracePt t="48377" x="5240338" y="5707063"/>
          <p14:tracePt t="48383" x="5222875" y="5680075"/>
          <p14:tracePt t="48391" x="5203825" y="5657850"/>
          <p14:tracePt t="48398" x="5159375" y="5638800"/>
          <p14:tracePt t="48405" x="5113338" y="5616575"/>
          <p14:tracePt t="48412" x="5053013" y="5588000"/>
          <p14:tracePt t="48421" x="4989513" y="5551488"/>
          <p14:tracePt t="48426" x="4906963" y="5524500"/>
          <p14:tracePt t="48434" x="4848225" y="5502275"/>
          <p14:tracePt t="48440" x="4765675" y="5475288"/>
          <p14:tracePt t="48448" x="4702175" y="5438775"/>
          <p14:tracePt t="48454" x="4629150" y="5424488"/>
          <p14:tracePt t="48461" x="4551363" y="5410200"/>
          <p14:tracePt t="48471" x="4510088" y="5402263"/>
          <p14:tracePt t="48475" x="4432300" y="5387975"/>
          <p14:tracePt t="48484" x="4387850" y="5373688"/>
          <p14:tracePt t="48490" x="4346575" y="5373688"/>
          <p14:tracePt t="48497" x="4278313" y="5373688"/>
          <p14:tracePt t="48504" x="4237038" y="5373688"/>
          <p14:tracePt t="48512" x="4181475" y="5373688"/>
          <p14:tracePt t="48519" x="4140200" y="5373688"/>
          <p14:tracePt t="48526" x="4086225" y="5373688"/>
          <p14:tracePt t="48534" x="4044950" y="5373688"/>
          <p14:tracePt t="48540" x="3989388" y="5373688"/>
          <p14:tracePt t="48548" x="3962400" y="5373688"/>
          <p14:tracePt t="48554" x="3930650" y="5383213"/>
          <p14:tracePt t="48561" x="3889375" y="5392738"/>
          <p14:tracePt t="48568" x="3862388" y="5402263"/>
          <p14:tracePt t="48575" x="3843338" y="5410200"/>
          <p14:tracePt t="48582" x="3811588" y="5419725"/>
          <p14:tracePt t="48591" x="3779838" y="5441950"/>
          <p14:tracePt t="48596" x="3762375" y="5451475"/>
          <p14:tracePt t="48603" x="3743325" y="5461000"/>
          <p14:tracePt t="48610" x="3725863" y="5470525"/>
          <p14:tracePt t="48618" x="3706813" y="5478463"/>
          <p14:tracePt t="48624" x="3689350" y="5487988"/>
          <p14:tracePt t="48632" x="3679825" y="5497513"/>
          <p14:tracePt t="48641" x="3670300" y="5507038"/>
          <p14:tracePt t="48646" x="3665538" y="5511800"/>
          <p14:tracePt t="48653" x="3656013" y="5529263"/>
          <p14:tracePt t="48661" x="3648075" y="5538788"/>
          <p14:tracePt t="48667" x="3638550" y="5543550"/>
          <p14:tracePt t="48674" x="3633788" y="5551488"/>
          <p14:tracePt t="48682" x="3624263" y="5561013"/>
          <p14:tracePt t="48688" x="3606800" y="5570538"/>
          <p14:tracePt t="48695" x="3597275" y="5575300"/>
          <p14:tracePt t="48702" x="3592513" y="5584825"/>
          <p14:tracePt t="48709" x="3582988" y="5592763"/>
          <p14:tracePt t="48716" x="3575050" y="5611813"/>
          <p14:tracePt t="48723" x="3565525" y="5616575"/>
          <p14:tracePt t="48737" x="3565525" y="5624513"/>
          <p14:tracePt t="48745" x="3565525" y="5634038"/>
          <p14:tracePt t="48752" x="3565525" y="5638800"/>
          <p14:tracePt t="48761" x="3565525" y="5648325"/>
          <p14:tracePt t="48766" x="3565525" y="5657850"/>
          <p14:tracePt t="48773" x="3565525" y="5665788"/>
          <p14:tracePt t="48780" x="3565525" y="5670550"/>
          <p14:tracePt t="48787" x="3565525" y="5680075"/>
          <p14:tracePt t="48794" x="3565525" y="5697538"/>
          <p14:tracePt t="48801" x="3565525" y="5702300"/>
          <p14:tracePt t="48808" x="3565525" y="5711825"/>
          <p14:tracePt t="48816" x="3565525" y="5721350"/>
          <p14:tracePt t="48822" x="3570288" y="5726113"/>
          <p14:tracePt t="48828" x="3579813" y="5734050"/>
          <p14:tracePt t="48836" x="3587750" y="5753100"/>
          <p14:tracePt t="48843" x="3597275" y="5780088"/>
          <p14:tracePt t="48850" x="3629025" y="5803900"/>
          <p14:tracePt t="48857" x="3648075" y="5811838"/>
          <p14:tracePt t="48865" x="3665538" y="5821363"/>
          <p14:tracePt t="48882" x="3692525" y="5840413"/>
          <p14:tracePt t="48885" x="3721100" y="5848350"/>
          <p14:tracePt t="48892" x="3738563" y="5857875"/>
          <p14:tracePt t="48899" x="3757613" y="5867400"/>
          <p14:tracePt t="48907" x="3775075" y="5884863"/>
          <p14:tracePt t="48914" x="3794125" y="5894388"/>
          <p14:tracePt t="48921" x="3825875" y="5903913"/>
          <p14:tracePt t="48927" x="3843338" y="5913438"/>
          <p14:tracePt t="48935" x="3862388" y="5921375"/>
          <p14:tracePt t="48942" x="3894138" y="5935663"/>
          <p14:tracePt t="48949" x="3935413" y="5945188"/>
          <p14:tracePt t="48956" x="3962400" y="5954713"/>
          <p14:tracePt t="48965" x="3994150" y="5962650"/>
          <p14:tracePt t="48971" x="4035425" y="5962650"/>
          <p14:tracePt t="48978" x="4076700" y="5986463"/>
          <p14:tracePt t="48985" x="4108450" y="5986463"/>
          <p14:tracePt t="48992" x="4164013" y="5999163"/>
          <p14:tracePt t="49003" x="4205288" y="5999163"/>
          <p14:tracePt t="49006" x="4259263" y="5999163"/>
          <p14:tracePt t="49013" x="4300538" y="5999163"/>
          <p14:tracePt t="49021" x="4354513" y="5999163"/>
          <p14:tracePt t="49028" x="4395788" y="5999163"/>
          <p14:tracePt t="49035" x="4437063" y="6008688"/>
          <p14:tracePt t="49041" x="4497388" y="6008688"/>
          <p14:tracePt t="49050" x="4537075" y="6008688"/>
          <p14:tracePt t="49056" x="4592638" y="6008688"/>
          <p14:tracePt t="49062" x="4633913" y="6008688"/>
          <p14:tracePt t="49070" x="4683125" y="6008688"/>
          <p14:tracePt t="49077" x="4724400" y="6008688"/>
          <p14:tracePt t="49084" x="4779963" y="6008688"/>
          <p14:tracePt t="49091" x="4838700" y="6008688"/>
          <p14:tracePt t="49099" x="4911725" y="6008688"/>
          <p14:tracePt t="49105" x="4967288" y="6008688"/>
          <p14:tracePt t="49112" x="5026025" y="5999163"/>
          <p14:tracePt t="49119" x="5086350" y="5991225"/>
          <p14:tracePt t="49126" x="5149850" y="5962650"/>
          <p14:tracePt t="49134" x="5191125" y="5954713"/>
          <p14:tracePt t="49140" x="5222875" y="5945188"/>
          <p14:tracePt t="49148" x="5264150" y="5930900"/>
          <p14:tracePt t="49154" x="5291138" y="5930900"/>
          <p14:tracePt t="49162" x="5313363" y="5921375"/>
          <p14:tracePt t="49172" x="5341938" y="5913438"/>
          <p14:tracePt t="49176" x="5359400" y="5903913"/>
          <p14:tracePt t="49184" x="5378450" y="5903913"/>
          <p14:tracePt t="49191" x="5395913" y="5903913"/>
          <p14:tracePt t="49197" x="5414963" y="5894388"/>
          <p14:tracePt t="49204" x="5432425" y="5894388"/>
          <p14:tracePt t="49211" x="5441950" y="5894388"/>
          <p14:tracePt t="49218" x="5446713" y="5894388"/>
          <p14:tracePt t="49225" x="5454650" y="5894388"/>
          <p14:tracePt t="49232" x="5464175" y="5894388"/>
          <p14:tracePt t="49238" x="5468938" y="5894388"/>
          <p14:tracePt t="49245" x="5478463" y="5894388"/>
          <p14:tracePt t="49281" x="5495925" y="5894388"/>
          <p14:tracePt t="49289" x="5495925" y="5884863"/>
          <p14:tracePt t="49310" x="5495925" y="5872163"/>
          <p14:tracePt t="49331" x="5495925" y="5862638"/>
          <p14:tracePt t="49345" x="5495925" y="5853113"/>
          <p14:tracePt t="49352" x="5495925" y="5848350"/>
          <p14:tracePt t="49359" x="5495925" y="5840413"/>
          <p14:tracePt t="49366" x="5495925" y="5830888"/>
          <p14:tracePt t="49373" x="5495925" y="5826125"/>
          <p14:tracePt t="49381" x="5495925" y="5816600"/>
          <p14:tracePt t="49388" x="5495925" y="5799138"/>
          <p14:tracePt t="49395" x="5495925" y="5770563"/>
          <p14:tracePt t="49402" x="5478463" y="5753100"/>
          <p14:tracePt t="49409" x="5468938" y="5730875"/>
          <p14:tracePt t="49416" x="5459413" y="5711825"/>
          <p14:tracePt t="49423" x="5451475" y="5684838"/>
          <p14:tracePt t="49430" x="5432425" y="5661025"/>
          <p14:tracePt t="49437" x="5414963" y="5643563"/>
          <p14:tracePt t="49444" x="5391150" y="5624513"/>
          <p14:tracePt t="49451" x="5373688" y="5607050"/>
          <p14:tracePt t="49458" x="5354638" y="5597525"/>
          <p14:tracePt t="49465" x="5322888" y="5565775"/>
          <p14:tracePt t="49473" x="5276850" y="5543550"/>
          <p14:tracePt t="49479" x="5245100" y="5519738"/>
          <p14:tracePt t="49486" x="5191125" y="5497513"/>
          <p14:tracePt t="49494" x="5140325" y="5461000"/>
          <p14:tracePt t="49501" x="5099050" y="5438775"/>
          <p14:tracePt t="49508" x="5035550" y="5414963"/>
          <p14:tracePt t="49515" x="4994275" y="5405438"/>
          <p14:tracePt t="49522" x="4916488" y="5392738"/>
          <p14:tracePt t="49529" x="4875213" y="5383213"/>
          <p14:tracePt t="49536" x="4797425" y="5368925"/>
          <p14:tracePt t="49543" x="4752975" y="5346700"/>
          <p14:tracePt t="49550" x="4675188" y="5332413"/>
          <p14:tracePt t="49558" x="4614863" y="5319713"/>
          <p14:tracePt t="49565" x="4541838" y="5319713"/>
          <p14:tracePt t="49571" x="4500563" y="5319713"/>
          <p14:tracePt t="49580" x="4432300" y="5319713"/>
          <p14:tracePt t="49586" x="4391025" y="5319713"/>
          <p14:tracePt t="49593" x="4318000" y="5319713"/>
          <p14:tracePt t="49600" x="4278313" y="5327650"/>
          <p14:tracePt t="49607" x="4217988" y="5337175"/>
          <p14:tracePt t="49615" x="4171950" y="5360988"/>
          <p14:tracePt t="49621" x="4130675" y="5373688"/>
          <p14:tracePt t="49628" x="4098925" y="5383213"/>
          <p14:tracePt t="49635" x="4071938" y="5392738"/>
          <p14:tracePt t="49642" x="4054475" y="5402263"/>
          <p14:tracePt t="49650" x="4021138" y="5410200"/>
          <p14:tracePt t="49656" x="4003675" y="5419725"/>
          <p14:tracePt t="49663" x="3971925" y="5434013"/>
          <p14:tracePt t="49670" x="3952875" y="5441950"/>
          <p14:tracePt t="49678" x="3925888" y="5461000"/>
          <p14:tracePt t="49685" x="3903663" y="5470525"/>
          <p14:tracePt t="49692" x="3884613" y="5478463"/>
          <p14:tracePt t="49699" x="3867150" y="5487988"/>
          <p14:tracePt t="49706" x="3838575" y="5497513"/>
          <p14:tracePt t="49713" x="3821113" y="5507038"/>
          <p14:tracePt t="49720" x="3798888" y="5514975"/>
          <p14:tracePt t="49727" x="3779838" y="5529263"/>
          <p14:tracePt t="49734" x="3762375" y="5538788"/>
          <p14:tracePt t="49741" x="3733800" y="5556250"/>
          <p14:tracePt t="49749" x="3725863" y="5565775"/>
          <p14:tracePt t="49755" x="3716338" y="5570538"/>
          <p14:tracePt t="49762" x="3706813" y="5580063"/>
          <p14:tracePt t="49770" x="3702050" y="5588000"/>
          <p14:tracePt t="49777" x="3692525" y="5597525"/>
          <p14:tracePt t="49784" x="3684588" y="5602288"/>
          <p14:tracePt t="49791" x="3679825" y="5611813"/>
          <p14:tracePt t="49798" x="3670300" y="5621338"/>
          <p14:tracePt t="49805" x="3652838" y="5629275"/>
          <p14:tracePt t="49811" x="3643313" y="5648325"/>
          <p14:tracePt t="49819" x="3633788" y="5653088"/>
          <p14:tracePt t="49826" x="3629025" y="5661025"/>
          <p14:tracePt t="49833" x="3619500" y="5670550"/>
          <p14:tracePt t="49840" x="3611563" y="5680075"/>
          <p14:tracePt t="49848" x="3611563" y="5684838"/>
          <p14:tracePt t="49854" x="3611563" y="5694363"/>
          <p14:tracePt t="49863" x="3611563" y="5702300"/>
          <p14:tracePt t="49869" x="3611563" y="5707063"/>
          <p14:tracePt t="49875" x="3611563" y="5726113"/>
          <p14:tracePt t="49882" x="3611563" y="5734050"/>
          <p14:tracePt t="49890" x="3611563" y="5738813"/>
          <p14:tracePt t="49897" x="3611563" y="5748338"/>
          <p14:tracePt t="49904" x="3611563" y="5757863"/>
          <p14:tracePt t="49911" x="3611563" y="5767388"/>
          <p14:tracePt t="49918" x="3611563" y="5770563"/>
          <p14:tracePt t="49925" x="3611563" y="5780088"/>
          <p14:tracePt t="49932" x="3611563" y="5789613"/>
          <p14:tracePt t="49940" x="3611563" y="5794375"/>
          <p14:tracePt t="49946" x="3611563" y="5811838"/>
          <p14:tracePt t="49953" x="3611563" y="5821363"/>
          <p14:tracePt t="49960" x="3611563" y="5826125"/>
          <p14:tracePt t="49968" x="3611563" y="5835650"/>
          <p14:tracePt t="49974" x="3611563" y="5843588"/>
          <p14:tracePt t="49982" x="3611563" y="5853113"/>
          <p14:tracePt t="49988" x="3611563" y="5857875"/>
          <p14:tracePt t="49995" x="3611563" y="5867400"/>
          <p14:tracePt t="50002" x="3611563" y="5876925"/>
          <p14:tracePt t="50011" x="3611563" y="5889625"/>
          <p14:tracePt t="50017" x="3611563" y="5899150"/>
          <p14:tracePt t="50025" x="3611563" y="5908675"/>
          <p14:tracePt t="50032" x="3611563" y="5913438"/>
          <p14:tracePt t="50041" x="3611563" y="5921375"/>
          <p14:tracePt t="50045" x="3611563" y="5930900"/>
          <p14:tracePt t="50053" x="3611563" y="5935663"/>
          <p14:tracePt t="50059" x="3616325" y="5945188"/>
          <p14:tracePt t="50066" x="3633788" y="5954713"/>
          <p14:tracePt t="50074" x="3652838" y="5972175"/>
          <p14:tracePt t="50080" x="3684588" y="5986463"/>
          <p14:tracePt t="50088" x="3702050" y="5994400"/>
          <p14:tracePt t="50095" x="3721100" y="6003925"/>
          <p14:tracePt t="50102" x="3752850" y="6022975"/>
          <p14:tracePt t="50109" x="3794125" y="6030913"/>
          <p14:tracePt t="50116" x="3821113" y="6054725"/>
          <p14:tracePt t="50123" x="3843338" y="6072188"/>
          <p14:tracePt t="50130" x="3884613" y="6081713"/>
          <p14:tracePt t="50137" x="3911600" y="6096000"/>
          <p14:tracePt t="50144" x="3944938" y="6103938"/>
          <p14:tracePt t="50151" x="3984625" y="6113463"/>
          <p14:tracePt t="50158" x="4017963" y="6122988"/>
          <p14:tracePt t="50166" x="4044950" y="6137275"/>
          <p14:tracePt t="50172" x="4090988" y="6145213"/>
          <p14:tracePt t="50179" x="4117975" y="6145213"/>
          <p14:tracePt t="50186" x="4144963" y="6145213"/>
          <p14:tracePt t="50194" x="4186238" y="6145213"/>
          <p14:tracePt t="50201" x="4205288" y="6145213"/>
          <p14:tracePt t="50208" x="4222750" y="6145213"/>
          <p14:tracePt t="50215" x="4241800" y="6145213"/>
          <p14:tracePt t="50222" x="4259263" y="6145213"/>
          <p14:tracePt t="50228" x="4286250" y="6145213"/>
          <p14:tracePt t="50236" x="4305300" y="6145213"/>
          <p14:tracePt t="50243" x="4322763" y="6145213"/>
          <p14:tracePt t="50250" x="4341813" y="6145213"/>
          <p14:tracePt t="50257" x="4359275" y="6140450"/>
          <p14:tracePt t="50264" x="4387850" y="6132513"/>
          <p14:tracePt t="50271" x="4410075" y="6122988"/>
          <p14:tracePt t="50279" x="4427538" y="6113463"/>
          <p14:tracePt t="50285" x="4446588" y="6100763"/>
          <p14:tracePt t="50292" x="4473575" y="6091238"/>
          <p14:tracePt t="50300" x="4483100" y="6086475"/>
          <p14:tracePt t="50307" x="4492625" y="6067425"/>
          <p14:tracePt t="50314" x="4500563" y="6059488"/>
          <p14:tracePt t="50321" x="4505325" y="6059488"/>
          <p14:tracePt t="50328" x="4514850" y="6059488"/>
          <p14:tracePt t="50356" x="4514850" y="6049963"/>
          <p14:tracePt t="50363" x="4514850" y="6045200"/>
          <p14:tracePt t="50370" x="4514850" y="6035675"/>
          <p14:tracePt t="50377" x="4514850" y="6027738"/>
          <p14:tracePt t="50385" x="4514850" y="6022975"/>
          <p14:tracePt t="50392" x="4514850" y="6003925"/>
          <p14:tracePt t="50399" x="4510088" y="5972175"/>
          <p14:tracePt t="50406" x="4500563" y="5954713"/>
          <p14:tracePt t="50413" x="4492625" y="5935663"/>
          <p14:tracePt t="50420" x="4483100" y="5918200"/>
          <p14:tracePt t="50427" x="4446588" y="5872163"/>
          <p14:tracePt t="50434" x="4427538" y="5840413"/>
          <p14:tracePt t="50441" x="4405313" y="5811838"/>
          <p14:tracePt t="50448" x="4383088" y="5767388"/>
          <p14:tracePt t="50455" x="4364038" y="5734050"/>
          <p14:tracePt t="50462" x="4332288" y="5707063"/>
          <p14:tracePt t="50470" x="4295775" y="5657850"/>
          <p14:tracePt t="50476" x="4268788" y="5638800"/>
          <p14:tracePt t="50483" x="4222750" y="5616575"/>
          <p14:tracePt t="50490" x="4191000" y="5592763"/>
          <p14:tracePt t="50498" x="4164013" y="5575300"/>
          <p14:tracePt t="50505" x="4117975" y="5538788"/>
          <p14:tracePt t="50512" x="4086225" y="5529263"/>
          <p14:tracePt t="50519" x="4054475" y="5519738"/>
          <p14:tracePt t="50526" x="4013200" y="5511800"/>
          <p14:tracePt t="50533" x="3984625" y="5502275"/>
          <p14:tracePt t="50540" x="3952875" y="5487988"/>
          <p14:tracePt t="50548" x="3911600" y="5487988"/>
          <p14:tracePt t="50554" x="3894138" y="5487988"/>
          <p14:tracePt t="50561" x="3875088" y="5487988"/>
          <p14:tracePt t="50569" x="3862388" y="5487988"/>
          <p14:tracePt t="50576" x="3843338" y="5487988"/>
          <p14:tracePt t="50583" x="3825875" y="5487988"/>
          <p14:tracePt t="50590" x="3816350" y="5487988"/>
          <p14:tracePt t="50597" x="3811588" y="5487988"/>
          <p14:tracePt t="50604" x="3802063" y="5492750"/>
          <p14:tracePt t="50612" x="3794125" y="5502275"/>
          <p14:tracePt t="50619" x="3784600" y="5511800"/>
          <p14:tracePt t="50625" x="3779838" y="5514975"/>
          <p14:tracePt t="50632" x="3770313" y="5524500"/>
          <p14:tracePt t="50641" x="3762375" y="5534025"/>
          <p14:tracePt t="50646" x="3752850" y="5548313"/>
          <p14:tracePt t="50654" x="3733800" y="5556250"/>
          <p14:tracePt t="50660" x="3725863" y="5580063"/>
          <p14:tracePt t="50668" x="3716338" y="5597525"/>
          <p14:tracePt t="50675" x="3716338" y="5611813"/>
          <p14:tracePt t="50682" x="3716338" y="5643563"/>
          <p14:tracePt t="50689" x="3716338" y="5661025"/>
          <p14:tracePt t="50696" x="3716338" y="5680075"/>
          <p14:tracePt t="50703" x="3721100" y="5697538"/>
          <p14:tracePt t="50710" x="3729038" y="5716588"/>
          <p14:tracePt t="50717" x="3752850" y="5743575"/>
          <p14:tracePt t="50724" x="3770313" y="5767388"/>
          <p14:tracePt t="50732" x="3789363" y="5784850"/>
          <p14:tracePt t="50739" x="3811588" y="5803900"/>
          <p14:tracePt t="50745" x="3830638" y="5811838"/>
          <p14:tracePt t="50752" x="3857625" y="5826125"/>
          <p14:tracePt t="50759" x="3867150" y="5843588"/>
          <p14:tracePt t="50766" x="3875088" y="5843588"/>
          <p14:tracePt t="50773" x="3884613" y="5843588"/>
          <p14:tracePt t="50781" x="3889375" y="5843588"/>
          <p14:tracePt t="50788" x="3898900" y="5843588"/>
          <p14:tracePt t="50795" x="3908425" y="5843588"/>
          <p14:tracePt t="50802" x="3916363" y="5843588"/>
          <p14:tracePt t="50882" x="3916363" y="5830888"/>
          <p14:tracePt t="50887" x="3916363" y="5821363"/>
          <p14:tracePt t="50894" x="3916363" y="5816600"/>
          <p14:tracePt t="50901" x="3916363" y="5807075"/>
          <p14:tracePt t="50916" x="3911600" y="5799138"/>
          <p14:tracePt t="50929" x="3903663" y="5789613"/>
          <p14:tracePt t="52364" x="3911600" y="5702300"/>
          <p14:tracePt t="52371" x="3940175" y="5556250"/>
          <p14:tracePt t="52380" x="3971925" y="5392738"/>
          <p14:tracePt t="52387" x="3984625" y="5222875"/>
          <p14:tracePt t="52393" x="3998913" y="5095875"/>
          <p14:tracePt t="52400" x="4013200" y="4967288"/>
          <p14:tracePt t="52408" x="4044950" y="4835525"/>
          <p14:tracePt t="52414" x="4057650" y="4725988"/>
          <p14:tracePt t="52422" x="4057650" y="4665663"/>
          <p14:tracePt t="52431" x="4057650" y="4592638"/>
          <p14:tracePt t="52437" x="4057650" y="4552950"/>
          <p14:tracePt t="52443" x="4057650" y="4511675"/>
          <p14:tracePt t="52450" x="4057650" y="4483100"/>
          <p14:tracePt t="52457" x="4057650" y="4465638"/>
          <p14:tracePt t="52464" x="4057650" y="4433888"/>
          <p14:tracePt t="52472" x="4057650" y="4429125"/>
          <p14:tracePt t="52478" x="4057650" y="4419600"/>
          <p14:tracePt t="52486" x="4057650" y="4402138"/>
          <p14:tracePt t="52492" x="4057650" y="4397375"/>
          <p14:tracePt t="52501" x="4057650" y="4387850"/>
          <p14:tracePt t="52507" x="4057650" y="4368800"/>
          <p14:tracePt t="52513" x="4057650" y="4341813"/>
          <p14:tracePt t="52521" x="4057650" y="4324350"/>
          <p14:tracePt t="52528" x="4057650" y="4305300"/>
          <p14:tracePt t="52535" x="4057650" y="4278313"/>
          <p14:tracePt t="52542" x="4057650" y="4246563"/>
          <p14:tracePt t="52549" x="4054475" y="4227513"/>
          <p14:tracePt t="52556" x="4030663" y="4210050"/>
          <p14:tracePt t="52563" x="4021138" y="4191000"/>
          <p14:tracePt t="52571" x="4013200" y="4173538"/>
          <p14:tracePt t="52577" x="4003675" y="4141788"/>
          <p14:tracePt t="52585" x="3994150" y="4132263"/>
          <p14:tracePt t="52592" x="3989388" y="4127500"/>
          <p14:tracePt t="52601" x="3981450" y="4117975"/>
          <p14:tracePt t="52607" x="3971925" y="4110038"/>
          <p14:tracePt t="52613" x="3967163" y="4110038"/>
          <p14:tracePt t="52621" x="3957638" y="4110038"/>
          <p14:tracePt t="52627" x="3948113" y="4110038"/>
          <p14:tracePt t="52634" x="3940175" y="4110038"/>
          <p14:tracePt t="52641" x="3935413" y="4110038"/>
          <p14:tracePt t="52648" x="3925888" y="4110038"/>
          <p14:tracePt t="52655" x="3916363" y="4110038"/>
          <p14:tracePt t="52662" x="3911600" y="4110038"/>
          <p14:tracePt t="52672" x="3903663" y="4110038"/>
          <p14:tracePt t="52676" x="3884613" y="4110038"/>
          <p14:tracePt t="52683" x="3879850" y="4113213"/>
          <p14:tracePt t="52690" x="3871913" y="4122738"/>
          <p14:tracePt t="52697" x="3862388" y="4127500"/>
          <p14:tracePt t="52704" x="3852863" y="4137025"/>
          <p14:tracePt t="52711" x="3843338" y="4164013"/>
          <p14:tracePt t="52718" x="3835400" y="4183063"/>
          <p14:tracePt t="52725" x="3825875" y="4214813"/>
          <p14:tracePt t="52733" x="3816350" y="4268788"/>
          <p14:tracePt t="52740" x="3794125" y="4314825"/>
          <p14:tracePt t="52747" x="3794125" y="4387850"/>
          <p14:tracePt t="52754" x="3794125" y="4446588"/>
          <p14:tracePt t="52761" x="3816350" y="4524375"/>
          <p14:tracePt t="52768" x="3825875" y="4565650"/>
          <p14:tracePt t="52775" x="3835400" y="4606925"/>
          <p14:tracePt t="52782" x="3862388" y="4670425"/>
          <p14:tracePt t="52789" x="3884613" y="4716463"/>
          <p14:tracePt t="52796" x="3908425" y="4775200"/>
          <p14:tracePt t="52804" x="3957638" y="4826000"/>
          <p14:tracePt t="52810" x="3981450" y="4889500"/>
          <p14:tracePt t="52817" x="4013200" y="4922838"/>
          <p14:tracePt t="52824" x="4044950" y="4954588"/>
          <p14:tracePt t="52831" x="4067175" y="4999038"/>
          <p14:tracePt t="52841" x="4086225" y="5018088"/>
          <p14:tracePt t="52846" x="4108450" y="5035550"/>
          <p14:tracePt t="52853" x="4149725" y="5059363"/>
          <p14:tracePt t="52859" x="4171950" y="5091113"/>
          <p14:tracePt t="52867" x="4200525" y="5100638"/>
          <p14:tracePt t="52874" x="4244975" y="5108575"/>
          <p14:tracePt t="52881" x="4273550" y="5108575"/>
          <p14:tracePt t="52888" x="4300538" y="5108575"/>
          <p14:tracePt t="52895" x="4346575" y="5105400"/>
          <p14:tracePt t="52902" x="4373563" y="5095875"/>
          <p14:tracePt t="52909" x="4405313" y="5072063"/>
          <p14:tracePt t="52916" x="4446588" y="5064125"/>
          <p14:tracePt t="52924" x="4464050" y="5054600"/>
          <p14:tracePt t="52930" x="4483100" y="5035550"/>
          <p14:tracePt t="52938" x="4505325" y="5013325"/>
          <p14:tracePt t="52944" x="4533900" y="4995863"/>
          <p14:tracePt t="52951" x="4565650" y="4962525"/>
          <p14:tracePt t="52959" x="4587875" y="4945063"/>
          <p14:tracePt t="52966" x="4606925" y="4922838"/>
          <p14:tracePt t="52973" x="4624388" y="4903788"/>
          <p14:tracePt t="52980" x="4656138" y="4872038"/>
          <p14:tracePt t="52987" x="4679950" y="4845050"/>
          <p14:tracePt t="52994" x="4697413" y="4821238"/>
          <p14:tracePt t="53001" x="4716463" y="4794250"/>
          <p14:tracePt t="53008" x="4748213" y="4762500"/>
          <p14:tracePt t="53015" x="4765675" y="4738688"/>
          <p14:tracePt t="53022" x="4789488" y="4721225"/>
          <p14:tracePt t="53029" x="4797425" y="4702175"/>
          <p14:tracePt t="53037" x="4806950" y="4670425"/>
          <p14:tracePt t="53043" x="4816475" y="4652963"/>
          <p14:tracePt t="53050" x="4826000" y="4648200"/>
          <p14:tracePt t="53058" x="4826000" y="4638675"/>
          <p14:tracePt t="53065" x="4826000" y="4629150"/>
          <p14:tracePt t="53072" x="4826000" y="4616450"/>
          <p14:tracePt t="53079" x="4826000" y="4606925"/>
          <p14:tracePt t="53087" x="4826000" y="4589463"/>
          <p14:tracePt t="53093" x="4826000" y="4584700"/>
          <p14:tracePt t="53100" x="4826000" y="4575175"/>
          <p14:tracePt t="53108" x="4826000" y="4565650"/>
          <p14:tracePt t="53114" x="4821238" y="4556125"/>
          <p14:tracePt t="53121" x="4811713" y="4552950"/>
          <p14:tracePt t="53128" x="4806950" y="4543425"/>
          <p14:tracePt t="53135" x="4797425" y="4533900"/>
          <p14:tracePt t="53143" x="4789488" y="4529138"/>
          <p14:tracePt t="53150" x="4789488" y="4519613"/>
          <p14:tracePt t="53157" x="4789488" y="4502150"/>
          <p14:tracePt t="53164" x="4779963" y="4497388"/>
          <p14:tracePt t="56361" x="4729163" y="4475163"/>
          <p14:tracePt t="56370" x="4638675" y="4460875"/>
          <p14:tracePt t="56375" x="4560888" y="4460875"/>
          <p14:tracePt t="56382" x="4451350" y="4460875"/>
          <p14:tracePt t="56389" x="4359275" y="4470400"/>
          <p14:tracePt t="56397" x="4300538" y="4483100"/>
          <p14:tracePt t="56404" x="4217988" y="4506913"/>
          <p14:tracePt t="56411" x="4140200" y="4533900"/>
          <p14:tracePt t="56418" x="4081463" y="4560888"/>
          <p14:tracePt t="56425" x="4017963" y="4584700"/>
          <p14:tracePt t="56432" x="3984625" y="4616450"/>
          <p14:tracePt t="56440" x="3952875" y="4625975"/>
          <p14:tracePt t="56446" x="3935413" y="4633913"/>
          <p14:tracePt t="56454" x="3908425" y="4643438"/>
          <p14:tracePt t="56460" x="3898900" y="4652963"/>
          <p14:tracePt t="56467" x="3889375" y="4662488"/>
          <p14:tracePt t="56475" x="3884613" y="4670425"/>
          <p14:tracePt t="56482" x="3875088" y="4675188"/>
          <p14:tracePt t="56489" x="3867150" y="4684713"/>
          <p14:tracePt t="56496" x="3862388" y="4684713"/>
          <p14:tracePt t="56504" x="3852863" y="4694238"/>
          <p14:tracePt t="56512" x="3852863" y="4706938"/>
          <p14:tracePt t="56517" x="3852863" y="4716463"/>
          <p14:tracePt t="56524" x="3852863" y="4725988"/>
          <p14:tracePt t="56531" x="3852863" y="4730750"/>
          <p14:tracePt t="56538" x="3852863" y="4738688"/>
          <p14:tracePt t="56544" x="3857625" y="4748213"/>
          <p14:tracePt t="56551" x="3871913" y="4757738"/>
          <p14:tracePt t="56558" x="3903663" y="4767263"/>
          <p14:tracePt t="56565" x="3944938" y="4775200"/>
          <p14:tracePt t="56573" x="3989388" y="4799013"/>
          <p14:tracePt t="56579" x="4067175" y="4811713"/>
          <p14:tracePt t="56588" x="4140200" y="4811713"/>
          <p14:tracePt t="56594" x="4232275" y="4811713"/>
          <p14:tracePt t="56601" x="4322763" y="4811713"/>
          <p14:tracePt t="56608" x="4383088" y="4811713"/>
          <p14:tracePt t="56615" x="4437063" y="4811713"/>
          <p14:tracePt t="56623" x="4478338" y="4811713"/>
          <p14:tracePt t="56629" x="4519613" y="4811713"/>
          <p14:tracePt t="56637" x="4560888" y="4811713"/>
          <p14:tracePt t="56643" x="4592638" y="4821238"/>
          <p14:tracePt t="56650" x="4610100" y="4830763"/>
          <p14:tracePt t="56658" x="4619625" y="4830763"/>
          <p14:tracePt t="56664" x="4633913" y="4830763"/>
          <p14:tracePt t="56671" x="4643438" y="4840288"/>
          <p14:tracePt t="56680" x="4651375" y="4840288"/>
          <p14:tracePt t="56743" x="4646613" y="4840288"/>
          <p14:tracePt t="56750" x="4638675" y="4840288"/>
          <p14:tracePt t="56758" x="4624388" y="4840288"/>
          <p14:tracePt t="56764" x="4614863" y="4840288"/>
          <p14:tracePt t="56772" x="4597400" y="4848225"/>
          <p14:tracePt t="56778" x="4578350" y="4857750"/>
          <p14:tracePt t="56787" x="4546600" y="4876800"/>
          <p14:tracePt t="56792" x="4500563" y="4913313"/>
          <p14:tracePt t="56799" x="4473575" y="4930775"/>
          <p14:tracePt t="56807" x="4441825" y="4954588"/>
          <p14:tracePt t="56813" x="4395788" y="4976813"/>
          <p14:tracePt t="56821" x="4368800" y="4986338"/>
          <p14:tracePt t="56827" x="4351338" y="4995863"/>
          <p14:tracePt t="56834" x="4318000" y="5013325"/>
          <p14:tracePt t="56842" x="4300538" y="5022850"/>
          <p14:tracePt t="56849" x="4281488" y="5045075"/>
          <p14:tracePt t="56856" x="4259263" y="5064125"/>
          <p14:tracePt t="56863" x="4241800" y="5081588"/>
          <p14:tracePt t="56870" x="4208463" y="5127625"/>
          <p14:tracePt t="56877" x="4181475" y="5191125"/>
          <p14:tracePt t="56884" x="4154488" y="5287963"/>
          <p14:tracePt t="56891" x="4140200" y="5378450"/>
          <p14:tracePt t="56898" x="4127500" y="5475288"/>
          <p14:tracePt t="56905" x="4127500" y="5584825"/>
          <p14:tracePt t="56912" x="4127500" y="5694363"/>
          <p14:tracePt t="56920" x="4127500" y="5767388"/>
          <p14:tracePt t="56926" x="4127500" y="5843588"/>
          <p14:tracePt t="56934" x="4127500" y="5884863"/>
          <p14:tracePt t="56941" x="4127500" y="5926138"/>
          <p14:tracePt t="56948" x="4127500" y="5954713"/>
          <p14:tracePt t="56955" x="4127500" y="5972175"/>
          <p14:tracePt t="56962" x="4127500" y="5991225"/>
          <p14:tracePt t="56969" x="4127500" y="6008688"/>
          <p14:tracePt t="56976" x="4127500" y="6013450"/>
          <p14:tracePt t="56983" x="4127500" y="6022975"/>
          <p14:tracePt t="56990" x="4127500" y="6030913"/>
          <p14:tracePt t="56997" x="4127500" y="6035675"/>
          <p14:tracePt t="57004" x="4127500" y="6045200"/>
          <p14:tracePt t="57040" x="4127500" y="6040438"/>
          <p14:tracePt t="57046" x="4127500" y="6035675"/>
          <p14:tracePt t="57053" x="4127500" y="6008688"/>
          <p14:tracePt t="57061" x="4117975" y="5967413"/>
          <p14:tracePt t="57068" x="4094163" y="5921375"/>
          <p14:tracePt t="57075" x="4071938" y="5857875"/>
          <p14:tracePt t="57082" x="4035425" y="5811838"/>
          <p14:tracePt t="57089" x="3998913" y="5762625"/>
          <p14:tracePt t="57096" x="3930650" y="5680075"/>
          <p14:tracePt t="57104" x="3879850" y="5629275"/>
          <p14:tracePt t="57110" x="3811588" y="5561013"/>
          <p14:tracePt t="57117" x="3762375" y="5514975"/>
          <p14:tracePt t="57124" x="3697288" y="5461000"/>
          <p14:tracePt t="57131" x="3648075" y="5424488"/>
          <p14:tracePt t="57139" x="3570288" y="5383213"/>
          <p14:tracePt t="57146" x="3502025" y="5332413"/>
          <p14:tracePt t="57153" x="3424238" y="5305425"/>
          <p14:tracePt t="57160" x="3346450" y="5278438"/>
          <p14:tracePt t="57167" x="3249613" y="5264150"/>
          <p14:tracePt t="57174" x="3173413" y="5254625"/>
          <p14:tracePt t="57181" x="3117850" y="5254625"/>
          <p14:tracePt t="57190" x="3059113" y="5254625"/>
          <p14:tracePt t="57195" x="3017838" y="5254625"/>
          <p14:tracePt t="57203" x="2976563" y="5254625"/>
          <p14:tracePt t="57209" x="2935288" y="5259388"/>
          <p14:tracePt t="57216" x="2917825" y="5268913"/>
          <p14:tracePt t="57224" x="2898775" y="5278438"/>
          <p14:tracePt t="57230" x="2881313" y="5287963"/>
          <p14:tracePt t="57238" x="2871788" y="5295900"/>
          <p14:tracePt t="57245" x="2852738" y="5324475"/>
          <p14:tracePt t="57253" x="2844800" y="5364163"/>
          <p14:tracePt t="57259" x="2844800" y="5438775"/>
          <p14:tracePt t="57266" x="2852738" y="5497513"/>
          <p14:tracePt t="57273" x="2876550" y="5575300"/>
          <p14:tracePt t="57279" x="2903538" y="5638800"/>
          <p14:tracePt t="57287" x="2944813" y="5721350"/>
          <p14:tracePt t="57294" x="2981325" y="5767388"/>
          <p14:tracePt t="57301" x="3044825" y="5835650"/>
          <p14:tracePt t="57308" x="3113088" y="5884863"/>
          <p14:tracePt t="57315" x="3190875" y="5926138"/>
          <p14:tracePt t="57322" x="3254375" y="5954713"/>
          <p14:tracePt t="57329" x="3319463" y="5991225"/>
          <p14:tracePt t="57337" x="3360738" y="5999163"/>
          <p14:tracePt t="57343" x="3400425" y="6013450"/>
          <p14:tracePt t="57350" x="3419475" y="6013450"/>
          <p14:tracePt t="57358" x="3436938" y="6013450"/>
          <p14:tracePt t="57364" x="3446463" y="6013450"/>
          <p14:tracePt t="57372" x="3455988" y="6013450"/>
          <p14:tracePt t="57379" x="3460750" y="6013450"/>
          <p14:tracePt t="57386" x="3478213" y="6013450"/>
          <p14:tracePt t="57393" x="3478213" y="6008688"/>
          <p14:tracePt t="57400" x="3478213" y="5999163"/>
          <p14:tracePt t="57407" x="3487738" y="5994400"/>
          <p14:tracePt t="57414" x="3487738" y="5967413"/>
          <p14:tracePt t="57421" x="3487738" y="5949950"/>
          <p14:tracePt t="57428" x="3487738" y="5921375"/>
          <p14:tracePt t="57437" x="3487738" y="5889625"/>
          <p14:tracePt t="57442" x="3478213" y="5835650"/>
          <p14:tracePt t="57450" x="3460750" y="5803900"/>
          <p14:tracePt t="57457" x="3446463" y="5762625"/>
          <p14:tracePt t="57464" x="3436938" y="5730875"/>
          <p14:tracePt t="57472" x="3429000" y="5702300"/>
          <p14:tracePt t="57478" x="3409950" y="5680075"/>
          <p14:tracePt t="57485" x="3387725" y="5653088"/>
          <p14:tracePt t="57492" x="3382963" y="5643563"/>
          <p14:tracePt t="57499" x="3363913" y="5634038"/>
          <p14:tracePt t="57507" x="3355975" y="5624513"/>
          <p14:tracePt t="57513" x="3346450" y="5624513"/>
          <p14:tracePt t="57520" x="3341688" y="5624513"/>
          <p14:tracePt t="57527" x="3332163" y="5624513"/>
          <p14:tracePt t="57535" x="3322638" y="5624513"/>
          <p14:tracePt t="57591" x="3327400" y="5629275"/>
          <p14:tracePt t="57598" x="3346450" y="5638800"/>
          <p14:tracePt t="57605" x="3363913" y="5648325"/>
          <p14:tracePt t="57612" x="3419475" y="5670550"/>
          <p14:tracePt t="57619" x="3465513" y="5680075"/>
          <p14:tracePt t="57626" x="3556000" y="5680075"/>
          <p14:tracePt t="57633" x="3648075" y="5680075"/>
          <p14:tracePt t="57640" x="3721100" y="5680075"/>
          <p14:tracePt t="57647" x="3811588" y="5680075"/>
          <p14:tracePt t="57654" x="3857625" y="5675313"/>
          <p14:tracePt t="57662" x="3916363" y="5653088"/>
          <p14:tracePt t="57669" x="3935413" y="5643563"/>
          <p14:tracePt t="57676" x="3952875" y="5643563"/>
          <p14:tracePt t="57682" x="3962400" y="5634038"/>
          <p14:tracePt t="57690" x="3971925" y="5634038"/>
          <p14:tracePt t="57697" x="3984625" y="5624513"/>
          <p14:tracePt t="57704" x="3994150" y="5616575"/>
          <p14:tracePt t="57711" x="4003675" y="5611813"/>
          <p14:tracePt t="57720" x="4003675" y="5602288"/>
          <p14:tracePt t="57725" x="4003675" y="5592763"/>
          <p14:tracePt t="57732" x="4003675" y="5588000"/>
          <p14:tracePt t="57740" x="4003675" y="5570538"/>
          <p14:tracePt t="57747" x="4003675" y="5561013"/>
          <p14:tracePt t="57754" x="4003675" y="5548313"/>
          <p14:tracePt t="57761" x="4003675" y="5529263"/>
          <p14:tracePt t="57768" x="3998913" y="5511800"/>
          <p14:tracePt t="57775" x="3989388" y="5502275"/>
          <p14:tracePt t="57782" x="3971925" y="5483225"/>
          <p14:tracePt t="57789" x="3952875" y="5475288"/>
          <p14:tracePt t="57796" x="3935413" y="5465763"/>
          <p14:tracePt t="57804" x="3916363" y="5465763"/>
          <p14:tracePt t="57810" x="3875088" y="5465763"/>
          <p14:tracePt t="57818" x="3848100" y="5465763"/>
          <p14:tracePt t="57824" x="3816350" y="5465763"/>
          <p14:tracePt t="57831" x="3775075" y="5470525"/>
          <p14:tracePt t="57838" x="3757613" y="5478463"/>
          <p14:tracePt t="57846" x="3738563" y="5502275"/>
          <p14:tracePt t="57853" x="3721100" y="5511800"/>
          <p14:tracePt t="57860" x="3711575" y="5514975"/>
          <p14:tracePt t="57870" x="3702050" y="5524500"/>
          <p14:tracePt t="57874" x="3689350" y="5543550"/>
          <p14:tracePt t="57881" x="3675063" y="5561013"/>
          <p14:tracePt t="57888" x="3665538" y="5592763"/>
          <p14:tracePt t="57894" x="3665538" y="5607050"/>
          <p14:tracePt t="57903" x="3665538" y="5624513"/>
          <p14:tracePt t="57909" x="3665538" y="5643563"/>
          <p14:tracePt t="57916" x="3665538" y="5661025"/>
          <p14:tracePt t="57924" x="3670300" y="5680075"/>
          <p14:tracePt t="57930" x="3679825" y="5697538"/>
          <p14:tracePt t="57938" x="3725863" y="5707063"/>
          <p14:tracePt t="57945" x="3765550" y="5721350"/>
          <p14:tracePt t="57952" x="3825875" y="5730875"/>
          <p14:tracePt t="57959" x="3879850" y="5730875"/>
          <p14:tracePt t="57966" x="3940175" y="5726113"/>
          <p14:tracePt t="57973" x="3984625" y="5711825"/>
          <p14:tracePt t="57980" x="4044950" y="5702300"/>
          <p14:tracePt t="57987" x="4071938" y="5694363"/>
          <p14:tracePt t="57994" x="4103688" y="5680075"/>
          <p14:tracePt t="58001" x="4122738" y="5661025"/>
          <p14:tracePt t="58008" x="4140200" y="5653088"/>
          <p14:tracePt t="58015" x="4149725" y="5643563"/>
          <p14:tracePt t="58022" x="4154488" y="5638800"/>
          <p14:tracePt t="58029" x="4164013" y="5629275"/>
          <p14:tracePt t="58037" x="4171950" y="5621338"/>
          <p14:tracePt t="58043" x="4171950" y="5616575"/>
          <p14:tracePt t="58051" x="4171950" y="5607050"/>
          <p14:tracePt t="58058" x="4171950" y="5597525"/>
          <p14:tracePt t="58065" x="4171950" y="5570538"/>
          <p14:tracePt t="58072" x="4171950" y="5556250"/>
          <p14:tracePt t="58079" x="4171950" y="5538788"/>
          <p14:tracePt t="58087" x="4171950" y="5519738"/>
          <p14:tracePt t="58093" x="4168775" y="5487988"/>
          <p14:tracePt t="58100" x="4159250" y="5470525"/>
          <p14:tracePt t="58107" x="4149725" y="5451475"/>
          <p14:tracePt t="58115" x="4117975" y="5434013"/>
          <p14:tracePt t="58121" x="4098925" y="5410200"/>
          <p14:tracePt t="58128" x="4076700" y="5383213"/>
          <p14:tracePt t="58136" x="4057650" y="5373688"/>
          <p14:tracePt t="58143" x="4040188" y="5364163"/>
          <p14:tracePt t="58149" x="4008438" y="5351463"/>
          <p14:tracePt t="58157" x="3989388" y="5341938"/>
          <p14:tracePt t="58164" x="3971925" y="5341938"/>
          <p14:tracePt t="58171" x="3952875" y="5332413"/>
          <p14:tracePt t="58178" x="3925888" y="5332413"/>
          <p14:tracePt t="58185" x="3908425" y="5332413"/>
          <p14:tracePt t="58192" x="3889375" y="5332413"/>
          <p14:tracePt t="58199" x="3871913" y="5332413"/>
          <p14:tracePt t="58206" x="3852863" y="5337175"/>
          <p14:tracePt t="58213" x="3835400" y="5346700"/>
          <p14:tracePt t="58221" x="3825875" y="5356225"/>
          <p14:tracePt t="58227" x="3821113" y="5364163"/>
          <p14:tracePt t="58235" x="3811588" y="5368925"/>
          <p14:tracePt t="58241" x="3802063" y="5378450"/>
          <p14:tracePt t="58248" x="3794125" y="5405438"/>
          <p14:tracePt t="58256" x="3784600" y="5424488"/>
          <p14:tracePt t="58263" x="3775075" y="5441950"/>
          <p14:tracePt t="58270" x="3775075" y="5451475"/>
          <p14:tracePt t="58277" x="3775075" y="5461000"/>
          <p14:tracePt t="58284" x="3775075" y="5465763"/>
          <p14:tracePt t="58291" x="3775075" y="5483225"/>
          <p14:tracePt t="58299" x="3775075" y="5492750"/>
          <p14:tracePt t="58305" x="3779838" y="5507038"/>
          <p14:tracePt t="58312" x="3798888" y="5514975"/>
          <p14:tracePt t="58320" x="3830638" y="5529263"/>
          <p14:tracePt t="58326" x="3884613" y="5529263"/>
          <p14:tracePt t="58333" x="3925888" y="5529263"/>
          <p14:tracePt t="58341" x="3981450" y="5529263"/>
          <p14:tracePt t="58347" x="4021138" y="5519738"/>
          <p14:tracePt t="58354" x="4081463" y="5511800"/>
          <p14:tracePt t="58361" x="4113213" y="5502275"/>
          <p14:tracePt t="58369" x="4130675" y="5487988"/>
          <p14:tracePt t="58376" x="4135438" y="5483225"/>
          <p14:tracePt t="58383" x="4144963" y="5465763"/>
          <p14:tracePt t="58390" x="4154488" y="5465763"/>
          <p14:tracePt t="58397" x="4171950" y="5465763"/>
          <p14:tracePt t="58411" x="4171950" y="5456238"/>
          <p14:tracePt t="58419" x="4171950" y="5451475"/>
          <p14:tracePt t="58425" x="4171950" y="5441950"/>
          <p14:tracePt t="58432" x="4171950" y="5434013"/>
          <p14:tracePt t="58440" x="4171950" y="5424488"/>
          <p14:tracePt t="58446" x="4171950" y="5410200"/>
          <p14:tracePt t="58453" x="4171950" y="5378450"/>
          <p14:tracePt t="58460" x="4154488" y="5360988"/>
          <p14:tracePt t="58467" x="4144963" y="5341938"/>
          <p14:tracePt t="58475" x="4135438" y="5310188"/>
          <p14:tracePt t="58482" x="4117975" y="5283200"/>
          <p14:tracePt t="58489" x="4094163" y="5259388"/>
          <p14:tracePt t="58496" x="4076700" y="5241925"/>
          <p14:tracePt t="58503" x="4044950" y="5222875"/>
          <p14:tracePt t="58510" x="4025900" y="5200650"/>
          <p14:tracePt t="58518" x="4008438" y="5181600"/>
          <p14:tracePt t="58524" x="3989388" y="5173663"/>
          <p14:tracePt t="58532" x="3957638" y="5164138"/>
          <p14:tracePt t="58539" x="3940175" y="5154613"/>
          <p14:tracePt t="58545" x="3921125" y="5154613"/>
          <p14:tracePt t="58555" x="3903663" y="5154613"/>
          <p14:tracePt t="58561" x="3898900" y="5154613"/>
          <p14:tracePt t="58567" x="3889375" y="5154613"/>
          <p14:tracePt t="58574" x="3871913" y="5154613"/>
          <p14:tracePt t="58581" x="3867150" y="5154613"/>
          <p14:tracePt t="58588" x="3857625" y="5159375"/>
          <p14:tracePt t="58596" x="3848100" y="5164138"/>
          <p14:tracePt t="58603" x="3838575" y="5173663"/>
          <p14:tracePt t="58609" x="3838575" y="5191125"/>
          <p14:tracePt t="58617" x="3838575" y="5195888"/>
          <p14:tracePt t="58624" x="3838575" y="5205413"/>
          <p14:tracePt t="58631" x="3838575" y="5214938"/>
          <p14:tracePt t="58638" x="3843338" y="5218113"/>
          <p14:tracePt t="58644" x="3852863" y="5227638"/>
          <p14:tracePt t="58652" x="3871913" y="5237163"/>
          <p14:tracePt t="58659" x="3911600" y="5246688"/>
          <p14:tracePt t="58665" x="3940175" y="5259388"/>
          <p14:tracePt t="58673" x="3971925" y="5259388"/>
          <p14:tracePt t="58681" x="4013200" y="5259388"/>
          <p14:tracePt t="58688" x="4040188" y="5259388"/>
          <p14:tracePt t="58694" x="4071938" y="5259388"/>
          <p14:tracePt t="58702" x="4098925" y="5251450"/>
          <p14:tracePt t="58711" x="4117975" y="5241925"/>
          <p14:tracePt t="58716" x="4135438" y="5232400"/>
          <p14:tracePt t="58723" x="4159250" y="5214938"/>
          <p14:tracePt t="58731" x="4186238" y="5191125"/>
          <p14:tracePt t="58737" x="4208463" y="5164138"/>
          <p14:tracePt t="58744" x="4217988" y="5145088"/>
          <p14:tracePt t="58751" x="4227513" y="5127625"/>
          <p14:tracePt t="58758" x="4237038" y="5105400"/>
          <p14:tracePt t="58765" x="4244975" y="5064125"/>
          <p14:tracePt t="58772" x="4254500" y="5045075"/>
          <p14:tracePt t="58779" x="4254500" y="5018088"/>
          <p14:tracePt t="58787" x="4254500" y="4999038"/>
          <p14:tracePt t="58793" x="4254500" y="4981575"/>
          <p14:tracePt t="58800" x="4254500" y="4954588"/>
          <p14:tracePt t="58808" x="4249738" y="4935538"/>
          <p14:tracePt t="58814" x="4241800" y="4913313"/>
          <p14:tracePt t="58821" x="4232275" y="4894263"/>
          <p14:tracePt t="58830" x="4222750" y="4867275"/>
          <p14:tracePt t="58835" x="4205288" y="4857750"/>
          <p14:tracePt t="58842" x="4171950" y="4848225"/>
          <p14:tracePt t="58849" x="4154488" y="4835525"/>
          <p14:tracePt t="58857" x="4127500" y="4826000"/>
          <p14:tracePt t="58864" x="4094163" y="4826000"/>
          <p14:tracePt t="58871" x="4054475" y="4826000"/>
          <p14:tracePt t="58878" x="4025900" y="4826000"/>
          <p14:tracePt t="58886" x="3994150" y="4830763"/>
          <p14:tracePt t="58892" x="3967163" y="4845050"/>
          <p14:tracePt t="58899" x="3948113" y="4852988"/>
          <p14:tracePt t="58907" x="3930650" y="4862513"/>
          <p14:tracePt t="58913" x="3908425" y="4881563"/>
          <p14:tracePt t="58921" x="3903663" y="4889500"/>
          <p14:tracePt t="58927" x="3884613" y="4899025"/>
          <p14:tracePt t="58934" x="3875088" y="4903788"/>
          <p14:tracePt t="58941" x="3867150" y="4922838"/>
          <p14:tracePt t="58949" x="3857625" y="4940300"/>
          <p14:tracePt t="58956" x="3848100" y="4981575"/>
          <p14:tracePt t="58962" x="3838575" y="5013325"/>
          <p14:tracePt t="58970" x="3825875" y="5045075"/>
          <p14:tracePt t="58977" x="3816350" y="5086350"/>
          <p14:tracePt t="58984" x="3806825" y="5105400"/>
          <p14:tracePt t="58991" x="3789363" y="5122863"/>
          <p14:tracePt t="58998" x="3779838" y="5141913"/>
          <p14:tracePt t="59005" x="3770313" y="5159375"/>
          <p14:tracePt t="59012" x="3770313" y="5191125"/>
          <p14:tracePt t="59020" x="3770313" y="5210175"/>
          <p14:tracePt t="59026" x="3770313" y="5214938"/>
          <p14:tracePt t="59033" x="3770313" y="5222875"/>
          <p14:tracePt t="59041" x="3770313" y="5232400"/>
          <p14:tracePt t="59048" x="3770313" y="5237163"/>
          <p14:tracePt t="59055" x="3770313" y="5246688"/>
          <p14:tracePt t="59062" x="3770313" y="5264150"/>
          <p14:tracePt t="59070" x="3770313" y="5268913"/>
          <p14:tracePt t="59076" x="3770313" y="5278438"/>
          <p14:tracePt t="59083" x="3770313" y="5287963"/>
          <p14:tracePt t="59091" x="3770313" y="5295900"/>
          <p14:tracePt t="59097" x="3779838" y="5300663"/>
          <p14:tracePt t="59104" x="3806825" y="5310188"/>
          <p14:tracePt t="59111" x="3825875" y="5319713"/>
          <p14:tracePt t="59118" x="3857625" y="5327650"/>
          <p14:tracePt t="59126" x="3875088" y="5327650"/>
          <p14:tracePt t="59133" x="3916363" y="5351463"/>
          <p14:tracePt t="59140" x="3935413" y="5360988"/>
          <p14:tracePt t="59147" x="3952875" y="5360988"/>
          <p14:tracePt t="59154" x="3962400" y="5368925"/>
          <p14:tracePt t="59161" x="3967163" y="5368925"/>
          <p14:tracePt t="59168" x="3984625" y="5368925"/>
          <p14:tracePt t="59176" x="3994150" y="5378450"/>
          <p14:tracePt t="59182" x="4003675" y="5378450"/>
          <p14:tracePt t="59232" x="4003675" y="5383213"/>
          <p14:tracePt t="59246" x="4003675" y="5392738"/>
          <p14:tracePt t="59267" x="4003675" y="5402263"/>
          <p14:tracePt t="59274" x="4003675" y="5410200"/>
          <p14:tracePt t="59330" x="4003675" y="5414963"/>
          <p14:tracePt t="59338" x="4003675" y="5434013"/>
          <p14:tracePt t="59345" x="4003675" y="5441950"/>
          <p14:tracePt t="59352" x="4003675" y="5446713"/>
          <p14:tracePt t="59359" x="4003675" y="5456238"/>
          <p14:tracePt t="59366" x="4003675" y="5475288"/>
          <p14:tracePt t="59373" x="4003675" y="5487988"/>
          <p14:tracePt t="59380" x="4003675" y="5529263"/>
          <p14:tracePt t="59387" x="4003675" y="5561013"/>
          <p14:tracePt t="59394" x="4013200" y="5588000"/>
          <p14:tracePt t="59401" x="4021138" y="5634038"/>
          <p14:tracePt t="59408" x="4021138" y="5648325"/>
          <p14:tracePt t="59415" x="4021138" y="5665788"/>
          <p14:tracePt t="59422" x="4021138" y="5675313"/>
          <p14:tracePt t="59429" x="4030663" y="5684838"/>
          <p14:tracePt t="59437" x="4035425" y="5689600"/>
          <p14:tracePt t="59443" x="4035425" y="5697538"/>
          <p14:tracePt t="59450" x="4035425" y="5716588"/>
          <p14:tracePt t="59458" x="4035425" y="5721350"/>
          <p14:tracePt t="59465" x="4035425" y="5730875"/>
        </p14:tracePtLst>
      </p14:laserTraceLst>
    </p:ext>
  </p:extLs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Elementary Steps and Reaction Mechanisms</a:t>
            </a:r>
            <a:endParaRPr lang="en-US" sz="360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28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Only three types of elementary steps may occur.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 eaLnBrk="1" hangingPunct="1"/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Unimolecular</a:t>
            </a:r>
            <a:r>
              <a:rPr lang="en-US" dirty="0">
                <a:latin typeface="Arial" charset="0"/>
                <a:ea typeface="ＭＳ Ｐゴシック" charset="0"/>
              </a:rPr>
              <a:t> steps have one reactant.</a:t>
            </a:r>
          </a:p>
          <a:p>
            <a:pPr lvl="1" eaLnBrk="1" hangingPunct="1"/>
            <a:endParaRPr lang="en-US" dirty="0">
              <a:latin typeface="Arial" charset="0"/>
              <a:ea typeface="ＭＳ Ｐゴシック" charset="0"/>
            </a:endParaRPr>
          </a:p>
          <a:p>
            <a:pPr lvl="1" eaLnBrk="1" hangingPunct="1"/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Bimolecular</a:t>
            </a:r>
            <a:r>
              <a:rPr lang="en-US" dirty="0">
                <a:latin typeface="Arial" charset="0"/>
                <a:ea typeface="ＭＳ Ｐゴシック" charset="0"/>
              </a:rPr>
              <a:t> steps have two reactants.</a:t>
            </a:r>
          </a:p>
          <a:p>
            <a:pPr lvl="1" eaLnBrk="1" hangingPunct="1"/>
            <a:endParaRPr lang="en-US" dirty="0">
              <a:latin typeface="Arial" charset="0"/>
              <a:ea typeface="ＭＳ Ｐゴシック" charset="0"/>
            </a:endParaRPr>
          </a:p>
          <a:p>
            <a:pPr lvl="1" eaLnBrk="1" hangingPunct="1"/>
            <a:r>
              <a:rPr lang="en-US" dirty="0" err="1">
                <a:solidFill>
                  <a:srgbClr val="0000FF"/>
                </a:solidFill>
                <a:latin typeface="Arial" charset="0"/>
                <a:ea typeface="ＭＳ Ｐゴシック" charset="0"/>
              </a:rPr>
              <a:t>Termolecular</a:t>
            </a:r>
            <a:r>
              <a:rPr lang="en-US" dirty="0">
                <a:latin typeface="Arial" charset="0"/>
                <a:ea typeface="ＭＳ Ｐゴシック" charset="0"/>
              </a:rPr>
              <a:t> steps have three reactants.</a:t>
            </a:r>
          </a:p>
          <a:p>
            <a:pPr lvl="1" eaLnBrk="1" hangingPunct="1"/>
            <a:endParaRPr lang="en-US" dirty="0">
              <a:latin typeface="Arial" charset="0"/>
              <a:ea typeface="ＭＳ Ｐゴシック" charset="0"/>
            </a:endParaRPr>
          </a:p>
          <a:p>
            <a:pPr lvl="2" eaLnBrk="1" hangingPunct="1"/>
            <a:r>
              <a:rPr lang="en-US" dirty="0">
                <a:latin typeface="Arial" charset="0"/>
                <a:ea typeface="ＭＳ Ｐゴシック" charset="0"/>
              </a:rPr>
              <a:t>Reactions involving the collision of three reactants are uncommon.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F407674F-14CF-416F-B4FA-10F8527F8EE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0630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440"/>
    </mc:Choice>
    <mc:Fallback xmlns="">
      <p:transition spd="slow" advTm="264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381" x="4035425" y="5697538"/>
          <p14:tracePt t="8388" x="4035425" y="5643563"/>
          <p14:tracePt t="8395" x="4035425" y="5551488"/>
          <p14:tracePt t="8402" x="4035425" y="5461000"/>
          <p14:tracePt t="8409" x="4035425" y="5387975"/>
          <p14:tracePt t="8417" x="4035425" y="5295900"/>
          <p14:tracePt t="8424" x="4035425" y="5200650"/>
          <p14:tracePt t="8431" x="4049713" y="5127625"/>
          <p14:tracePt t="8438" x="4062413" y="5013325"/>
          <p14:tracePt t="8445" x="4076700" y="4903788"/>
          <p14:tracePt t="8452" x="4108450" y="4772025"/>
          <p14:tracePt t="8459" x="4135438" y="4657725"/>
          <p14:tracePt t="8466" x="4176713" y="4543425"/>
          <p14:tracePt t="8473" x="4205288" y="4446588"/>
          <p14:tracePt t="8480" x="4237038" y="4332288"/>
          <p14:tracePt t="8487" x="4259263" y="4256088"/>
          <p14:tracePt t="8494" x="4286250" y="4159250"/>
          <p14:tracePt t="8501" x="4327525" y="4076700"/>
          <p14:tracePt t="8508" x="4341813" y="4017963"/>
          <p14:tracePt t="8515" x="4351338" y="3959225"/>
          <p14:tracePt t="8523" x="4364038" y="3913188"/>
          <p14:tracePt t="8529" x="4373563" y="3886200"/>
          <p14:tracePt t="8537" x="4383088" y="3844925"/>
          <p14:tracePt t="8543" x="4391025" y="3813175"/>
          <p14:tracePt t="8551" x="4405313" y="3784600"/>
          <p14:tracePt t="8558" x="4427538" y="3725863"/>
          <p14:tracePt t="8565" x="4451350" y="3679825"/>
          <p14:tracePt t="8572" x="4473575" y="3616325"/>
          <p14:tracePt t="8579" x="4500563" y="3557588"/>
          <p14:tracePt t="8587" x="4524375" y="3492500"/>
          <p14:tracePt t="8593" x="4560888" y="3429000"/>
          <p14:tracePt t="8600" x="4573588" y="3370263"/>
          <p14:tracePt t="8607" x="4583113" y="3328988"/>
          <p14:tracePt t="8614" x="4592638" y="3297238"/>
          <p14:tracePt t="8621" x="4606925" y="3268663"/>
          <p14:tracePt t="8628" x="4606925" y="3251200"/>
          <p14:tracePt t="8635" x="4606925" y="3241675"/>
          <p14:tracePt t="8643" x="4606925" y="3236913"/>
          <p14:tracePt t="8650" x="4606925" y="3227388"/>
          <p14:tracePt t="8657" x="4606925" y="3219450"/>
          <p14:tracePt t="8664" x="4606925" y="3200400"/>
          <p14:tracePt t="8672" x="4606925" y="3187700"/>
          <p14:tracePt t="8678" x="4610100" y="3178175"/>
          <p14:tracePt t="8685" x="4610100" y="3159125"/>
          <p14:tracePt t="8692" x="4619625" y="3141663"/>
          <p14:tracePt t="8699" x="4629150" y="3136900"/>
          <p14:tracePt t="8707" x="4646613" y="3117850"/>
          <p14:tracePt t="8714" x="4656138" y="3086100"/>
          <p14:tracePt t="8720" x="4665663" y="3068638"/>
          <p14:tracePt t="8728" x="4675188" y="3049588"/>
          <p14:tracePt t="8735" x="4697413" y="3032125"/>
          <p14:tracePt t="8742" x="4706938" y="3013075"/>
          <p14:tracePt t="8749" x="4716463" y="2981325"/>
          <p14:tracePt t="8756" x="4724400" y="2963863"/>
          <p14:tracePt t="8763" x="4743450" y="2954338"/>
          <p14:tracePt t="8770" x="4752975" y="2944813"/>
          <p14:tracePt t="8777" x="4756150" y="2935288"/>
          <p14:tracePt t="8784" x="4765675" y="2930525"/>
          <p14:tracePt t="8791" x="4775200" y="2922588"/>
          <p14:tracePt t="8798" x="4784725" y="2903538"/>
          <p14:tracePt t="8805" x="4789488" y="2894013"/>
          <p14:tracePt t="8813" x="4797425" y="2890838"/>
          <p14:tracePt t="8820" x="4806950" y="2881313"/>
          <p14:tracePt t="8827" x="4826000" y="2871788"/>
          <p14:tracePt t="8834" x="4838700" y="2871788"/>
          <p14:tracePt t="8842" x="4848225" y="2862263"/>
          <p14:tracePt t="8848" x="4857750" y="2862263"/>
          <p14:tracePt t="8855" x="4862513" y="2862263"/>
          <p14:tracePt t="8862" x="4870450" y="2862263"/>
          <p14:tracePt t="8870" x="4889500" y="2862263"/>
          <p14:tracePt t="8876" x="4906963" y="2854325"/>
          <p14:tracePt t="8883" x="4926013" y="2854325"/>
          <p14:tracePt t="8892" x="4930775" y="2849563"/>
          <p14:tracePt t="8897" x="4948238" y="2840038"/>
          <p14:tracePt t="8905" x="4967288" y="2840038"/>
          <p14:tracePt t="8911" x="4999038" y="2817813"/>
          <p14:tracePt t="8919" x="5016500" y="2808288"/>
          <p14:tracePt t="8926" x="5035550" y="2798763"/>
          <p14:tracePt t="8933" x="5053013" y="2798763"/>
          <p14:tracePt t="8940" x="5072063" y="2789238"/>
          <p14:tracePt t="8947" x="5099050" y="2789238"/>
          <p14:tracePt t="8954" x="5118100" y="2789238"/>
          <p14:tracePt t="8961" x="5135563" y="2789238"/>
          <p14:tracePt t="8968" x="5154613" y="2789238"/>
          <p14:tracePt t="8975" x="5181600" y="2781300"/>
          <p14:tracePt t="8982" x="5199063" y="2781300"/>
          <p14:tracePt t="8990" x="5218113" y="2781300"/>
          <p14:tracePt t="8996" x="5227638" y="2781300"/>
          <p14:tracePt t="9004" x="5235575" y="2781300"/>
          <p14:tracePt t="9011" x="5240338" y="2781300"/>
          <p14:tracePt t="9017" x="5249863" y="2781300"/>
          <p14:tracePt t="9025" x="5268913" y="2781300"/>
          <p14:tracePt t="9032" x="5272088" y="2781300"/>
          <p14:tracePt t="9060" x="5272088" y="2784475"/>
          <p14:tracePt t="9067" x="5272088" y="2789238"/>
          <p14:tracePt t="9074" x="5272088" y="2798763"/>
          <p14:tracePt t="9082" x="5272088" y="2808288"/>
          <p14:tracePt t="9088" x="5268913" y="2825750"/>
          <p14:tracePt t="9096" x="5249863" y="2844800"/>
          <p14:tracePt t="9103" x="5240338" y="2862263"/>
          <p14:tracePt t="9110" x="5232400" y="2894013"/>
          <p14:tracePt t="9117" x="5222875" y="2935288"/>
          <p14:tracePt t="9124" x="5213350" y="2954338"/>
          <p14:tracePt t="9131" x="5191125" y="2986088"/>
          <p14:tracePt t="9138" x="5172075" y="3005138"/>
          <p14:tracePt t="9145" x="5135563" y="3049588"/>
          <p14:tracePt t="9153" x="5126038" y="3068638"/>
          <p14:tracePt t="9159" x="5108575" y="3100388"/>
          <p14:tracePt t="9166" x="5086350" y="3141663"/>
          <p14:tracePt t="9174" x="5067300" y="3173413"/>
          <p14:tracePt t="9181" x="5035550" y="3205163"/>
          <p14:tracePt t="9188" x="5013325" y="3251200"/>
          <p14:tracePt t="9195" x="5003800" y="3268663"/>
          <p14:tracePt t="9202" x="4994275" y="3287713"/>
          <p14:tracePt t="9208" x="4984750" y="3305175"/>
          <p14:tracePt t="9216" x="4975225" y="3324225"/>
          <p14:tracePt t="9223" x="4962525" y="3341688"/>
          <p14:tracePt t="9230" x="4943475" y="3351213"/>
          <p14:tracePt t="9237" x="4938713" y="3360738"/>
          <p14:tracePt t="9244" x="4930775" y="3370263"/>
          <p14:tracePt t="9251" x="4921250" y="3373438"/>
          <p14:tracePt t="9258" x="4921250" y="3382963"/>
          <p14:tracePt t="9265" x="4916488" y="3392488"/>
          <p14:tracePt t="9272" x="4916488" y="3397250"/>
          <p14:tracePt t="9280" x="4916488" y="3406775"/>
          <p14:tracePt t="9287" x="4906963" y="3414713"/>
          <p14:tracePt t="9294" x="4906963" y="3429000"/>
          <p14:tracePt t="9301" x="4899025" y="3438525"/>
          <p14:tracePt t="9308" x="4899025" y="3448050"/>
          <p14:tracePt t="9315" x="4899025" y="3455988"/>
          <p14:tracePt t="9322" x="4899025" y="3460750"/>
          <p14:tracePt t="9329" x="4899025" y="3470275"/>
          <p14:tracePt t="9372" x="4899025" y="3479800"/>
          <p14:tracePt t="9386" x="4899025" y="3484563"/>
          <p14:tracePt t="9393" x="4899025" y="3492500"/>
          <p14:tracePt t="9400" x="4899025" y="3511550"/>
          <p14:tracePt t="9407" x="4899025" y="3516313"/>
          <p14:tracePt t="9414" x="4899025" y="3524250"/>
          <p14:tracePt t="9421" x="4899025" y="3533775"/>
          <p14:tracePt t="9428" x="4899025" y="3543300"/>
          <p14:tracePt t="9435" x="4902200" y="3557588"/>
          <p14:tracePt t="9442" x="4911725" y="3575050"/>
          <p14:tracePt t="9449" x="4921250" y="3606800"/>
          <p14:tracePt t="9457" x="4930775" y="3625850"/>
          <p14:tracePt t="9463" x="4938713" y="3643313"/>
          <p14:tracePt t="9471" x="4948238" y="3662363"/>
          <p14:tracePt t="9478" x="4972050" y="3694113"/>
          <p14:tracePt t="9485" x="4972050" y="3711575"/>
          <p14:tracePt t="9492" x="4972050" y="3721100"/>
          <p14:tracePt t="9499" x="4972050" y="3725863"/>
          <p14:tracePt t="9506" x="4979988" y="3735388"/>
          <p14:tracePt t="9513" x="4979988" y="3743325"/>
          <p14:tracePt t="9521" x="4984750" y="3748088"/>
          <p14:tracePt t="9527" x="4994275" y="3757613"/>
          <p14:tracePt t="9534" x="4994275" y="3776663"/>
          <p14:tracePt t="9541" x="5003800" y="3779838"/>
          <p14:tracePt t="9548" x="5008563" y="3789363"/>
          <p14:tracePt t="9555" x="5008563" y="3798888"/>
          <p14:tracePt t="9562" x="5008563" y="3808413"/>
          <p14:tracePt t="9569" x="5016500" y="3813175"/>
          <p14:tracePt t="9576" x="5016500" y="3821113"/>
          <p14:tracePt t="11685" x="4984750" y="3808413"/>
          <p14:tracePt t="11692" x="4953000" y="3784600"/>
          <p14:tracePt t="11699" x="4894263" y="3762375"/>
          <p14:tracePt t="11706" x="4848225" y="3725863"/>
          <p14:tracePt t="11713" x="4784725" y="3675063"/>
          <p14:tracePt t="11720" x="4733925" y="3638550"/>
          <p14:tracePt t="11728" x="4687888" y="3602038"/>
          <p14:tracePt t="11734" x="4619625" y="3552825"/>
          <p14:tracePt t="11742" x="4573588" y="3516313"/>
          <p14:tracePt t="11749" x="4510088" y="3479800"/>
          <p14:tracePt t="11756" x="4460875" y="3429000"/>
          <p14:tracePt t="11763" x="4395788" y="3387725"/>
          <p14:tracePt t="11770" x="4351338" y="3351213"/>
          <p14:tracePt t="11776" x="4314825" y="3305175"/>
          <p14:tracePt t="11784" x="4268788" y="3282950"/>
          <p14:tracePt t="11791" x="4237038" y="3263900"/>
          <p14:tracePt t="11798" x="4217988" y="3241675"/>
          <p14:tracePt t="11805" x="4195763" y="3214688"/>
          <p14:tracePt t="11812" x="4168775" y="3190875"/>
          <p14:tracePt t="11819" x="4144963" y="3173413"/>
          <p14:tracePt t="11826" x="4127500" y="3154363"/>
          <p14:tracePt t="11833" x="4094163" y="3109913"/>
          <p14:tracePt t="11841" x="4062413" y="3078163"/>
          <p14:tracePt t="11848" x="4040188" y="3044825"/>
          <p14:tracePt t="11855" x="4008438" y="3000375"/>
          <p14:tracePt t="11861" x="3984625" y="2968625"/>
          <p14:tracePt t="11868" x="3944938" y="2935288"/>
          <p14:tracePt t="11878" x="3921125" y="2890838"/>
          <p14:tracePt t="11883" x="3898900" y="2871788"/>
          <p14:tracePt t="11889" x="3879850" y="2854325"/>
          <p14:tracePt t="11897" x="3848100" y="2830513"/>
          <p14:tracePt t="11904" x="3830638" y="2813050"/>
          <p14:tracePt t="11911" x="3811588" y="2781300"/>
          <p14:tracePt t="11918" x="3802063" y="2771775"/>
          <p14:tracePt t="11925" x="3794125" y="2767013"/>
          <p14:tracePt t="11933" x="3784600" y="2757488"/>
          <p14:tracePt t="11940" x="3770313" y="2747963"/>
          <p14:tracePt t="11946" x="3762375" y="2740025"/>
          <p14:tracePt t="11953" x="3752850" y="2735263"/>
          <p14:tracePt t="13639" x="3702050" y="2725738"/>
          <p14:tracePt t="13645" x="3629025" y="2725738"/>
          <p14:tracePt t="13653" x="3575050" y="2725738"/>
          <p14:tracePt t="13659" x="3497263" y="2711450"/>
          <p14:tracePt t="13665" x="3441700" y="2711450"/>
          <p14:tracePt t="13673" x="3363913" y="2711450"/>
          <p14:tracePt t="13681" x="3273425" y="2698750"/>
          <p14:tracePt t="13687" x="3195638" y="2698750"/>
          <p14:tracePt t="13694" x="3122613" y="2698750"/>
          <p14:tracePt t="13701" x="3067050" y="2698750"/>
          <p14:tracePt t="13708" x="2990850" y="2698750"/>
          <p14:tracePt t="13715" x="2935288" y="2698750"/>
          <p14:tracePt t="13722" x="2881313" y="2698750"/>
          <p14:tracePt t="13729" x="2840038" y="2698750"/>
          <p14:tracePt t="13736" x="2784475" y="2698750"/>
          <p14:tracePt t="13743" x="2743200" y="2698750"/>
          <p14:tracePt t="13751" x="2711450" y="2698750"/>
          <p14:tracePt t="13757" x="2670175" y="2698750"/>
          <p14:tracePt t="13764" x="2643188" y="2698750"/>
          <p14:tracePt t="13772" x="2616200" y="2698750"/>
          <p14:tracePt t="13780" x="2584450" y="2698750"/>
          <p14:tracePt t="13786" x="2565400" y="2698750"/>
          <p14:tracePt t="13793" x="2552700" y="2698750"/>
          <p14:tracePt t="13800" x="2533650" y="2698750"/>
          <p14:tracePt t="13807" x="2516188" y="2698750"/>
          <p14:tracePt t="13814" x="2482850" y="2698750"/>
          <p14:tracePt t="13821" x="2470150" y="2698750"/>
          <p14:tracePt t="13828" x="2451100" y="2698750"/>
          <p14:tracePt t="13835" x="2433638" y="2698750"/>
          <p14:tracePt t="13842" x="2405063" y="2698750"/>
          <p14:tracePt t="13849" x="2387600" y="2698750"/>
          <p14:tracePt t="13856" x="2368550" y="2698750"/>
          <p14:tracePt t="13864" x="2351088" y="2698750"/>
          <p14:tracePt t="13871" x="2332038" y="2698750"/>
          <p14:tracePt t="13877" x="2305050" y="2698750"/>
          <p14:tracePt t="13885" x="2295525" y="2698750"/>
          <p14:tracePt t="13892" x="2287588" y="2698750"/>
          <p14:tracePt t="13899" x="2282825" y="2698750"/>
          <p14:tracePt t="13906" x="2273300" y="2698750"/>
          <p14:tracePt t="13914" x="2263775" y="2698750"/>
          <p14:tracePt t="13922" x="2259013" y="2698750"/>
          <p14:tracePt t="13927" x="2251075" y="2698750"/>
          <p14:tracePt t="13934" x="2232025" y="2698750"/>
          <p14:tracePt t="17492" x="2263775" y="2740025"/>
          <p14:tracePt t="17499" x="2309813" y="2784475"/>
          <p14:tracePt t="17506" x="2397125" y="2857500"/>
          <p14:tracePt t="17514" x="2511425" y="2917825"/>
          <p14:tracePt t="17521" x="2611438" y="2986088"/>
          <p14:tracePt t="17528" x="2747963" y="3044825"/>
          <p14:tracePt t="17535" x="2881313" y="3090863"/>
          <p14:tracePt t="17542" x="3013075" y="3151188"/>
          <p14:tracePt t="17549" x="3127375" y="3178175"/>
          <p14:tracePt t="17556" x="3241675" y="3205163"/>
          <p14:tracePt t="17563" x="3336925" y="3232150"/>
          <p14:tracePt t="17571" x="3433763" y="3260725"/>
          <p14:tracePt t="17577" x="3524250" y="3273425"/>
          <p14:tracePt t="17584" x="3602038" y="3287713"/>
          <p14:tracePt t="17592" x="3679825" y="3287713"/>
          <p14:tracePt t="17599" x="3733800" y="3287713"/>
          <p14:tracePt t="17606" x="3789363" y="3287713"/>
          <p14:tracePt t="17612" x="3848100" y="3287713"/>
          <p14:tracePt t="17620" x="3903663" y="3287713"/>
          <p14:tracePt t="17627" x="3944938" y="3287713"/>
          <p14:tracePt t="17634" x="3984625" y="3287713"/>
          <p14:tracePt t="17641" x="4013200" y="3287713"/>
          <p14:tracePt t="17648" x="4044950" y="3287713"/>
          <p14:tracePt t="17655" x="4062413" y="3287713"/>
          <p14:tracePt t="17662" x="4090988" y="3287713"/>
          <p14:tracePt t="17669" x="4117975" y="3287713"/>
          <p14:tracePt t="17676" x="4149725" y="3287713"/>
          <p14:tracePt t="17683" x="4191000" y="3297238"/>
          <p14:tracePt t="17690" x="4222750" y="3309938"/>
          <p14:tracePt t="17697" x="4249738" y="3319463"/>
          <p14:tracePt t="17705" x="4291013" y="3328988"/>
          <p14:tracePt t="17712" x="4322763" y="3351213"/>
          <p14:tracePt t="17719" x="4354513" y="3382963"/>
          <p14:tracePt t="17726" x="4400550" y="3406775"/>
          <p14:tracePt t="17733" x="4432300" y="3424238"/>
          <p14:tracePt t="17742" x="4460875" y="3433763"/>
          <p14:tracePt t="17747" x="4492625" y="3443288"/>
          <p14:tracePt t="17755" x="4510088" y="3451225"/>
          <p14:tracePt t="17761" x="4529138" y="3465513"/>
          <p14:tracePt t="17768" x="4546600" y="3484563"/>
          <p14:tracePt t="17776" x="4565650" y="3484563"/>
          <p14:tracePt t="17782" x="4583113" y="3484563"/>
          <p14:tracePt t="17789" x="4592638" y="3484563"/>
          <p14:tracePt t="17797" x="4597400" y="3484563"/>
          <p14:tracePt t="17803" x="4606925" y="3484563"/>
          <p14:tracePt t="17811" x="4614863" y="3484563"/>
          <p14:tracePt t="17818" x="4624388" y="3484563"/>
          <p14:tracePt t="17868" x="4629150" y="3484563"/>
          <p14:tracePt t="17882" x="4638675" y="3484563"/>
          <p14:tracePt t="17889" x="4646613" y="3484563"/>
          <p14:tracePt t="17896" x="4660900" y="3484563"/>
          <p14:tracePt t="17903" x="4670425" y="3484563"/>
          <p14:tracePt t="19006" x="4670425" y="3511550"/>
          <p14:tracePt t="19013" x="4670425" y="3538538"/>
          <p14:tracePt t="19021" x="4670425" y="3579813"/>
          <p14:tracePt t="19027" x="4670425" y="3597275"/>
          <p14:tracePt t="19034" x="4670425" y="3625850"/>
          <p14:tracePt t="19041" x="4670425" y="3657600"/>
          <p14:tracePt t="19049" x="4670425" y="3684588"/>
          <p14:tracePt t="19055" x="4670425" y="3703638"/>
          <p14:tracePt t="19062" x="4670425" y="3730625"/>
          <p14:tracePt t="19070" x="4670425" y="3748088"/>
          <p14:tracePt t="19077" x="4670425" y="3776663"/>
          <p14:tracePt t="19084" x="4670425" y="3794125"/>
          <p14:tracePt t="19091" x="4670425" y="3813175"/>
          <p14:tracePt t="19098" x="4670425" y="3830638"/>
          <p14:tracePt t="19105" x="4670425" y="3857625"/>
          <p14:tracePt t="19112" x="4670425" y="3876675"/>
          <p14:tracePt t="19120" x="4670425" y="3894138"/>
          <p14:tracePt t="19126" x="4670425" y="3922713"/>
          <p14:tracePt t="19133" x="4670425" y="3940175"/>
          <p14:tracePt t="19140" x="4670425" y="3981450"/>
          <p14:tracePt t="19147" x="4670425" y="4000500"/>
          <p14:tracePt t="19155" x="4670425" y="4032250"/>
          <p14:tracePt t="19162" x="4670425" y="4044950"/>
          <p14:tracePt t="19169" x="4670425" y="4076700"/>
          <p14:tracePt t="19176" x="4670425" y="4095750"/>
          <p14:tracePt t="19184" x="4670425" y="4110038"/>
          <p14:tracePt t="19190" x="4670425" y="4127500"/>
          <p14:tracePt t="19197" x="4670425" y="4159250"/>
          <p14:tracePt t="19204" x="4670425" y="4178300"/>
          <p14:tracePt t="19211" x="4670425" y="4191000"/>
          <p14:tracePt t="19218" x="4670425" y="4210050"/>
          <p14:tracePt t="19225" x="4665663" y="4227513"/>
          <p14:tracePt t="19232" x="4665663" y="4259263"/>
          <p14:tracePt t="19239" x="4665663" y="4278313"/>
          <p14:tracePt t="19246" x="4665663" y="4292600"/>
          <p14:tracePt t="19254" x="4665663" y="4310063"/>
          <p14:tracePt t="19260" x="4665663" y="4319588"/>
          <p14:tracePt t="19270" x="4665663" y="4346575"/>
          <p14:tracePt t="19278" x="4665663" y="4351338"/>
          <p14:tracePt t="19285" x="4665663" y="4368800"/>
          <p14:tracePt t="19290" x="4665663" y="4378325"/>
          <p14:tracePt t="19297" x="4665663" y="4392613"/>
          <p14:tracePt t="19304" x="4665663" y="4402138"/>
          <p14:tracePt t="19310" x="4665663" y="4429125"/>
          <p14:tracePt t="19317" x="4665663" y="4446588"/>
          <p14:tracePt t="19325" x="4665663" y="4465638"/>
          <p14:tracePt t="19332" x="4665663" y="4479925"/>
          <p14:tracePt t="19339" x="4665663" y="4511675"/>
          <p14:tracePt t="19346" x="4665663" y="4529138"/>
          <p14:tracePt t="19353" x="4665663" y="4543425"/>
          <p14:tracePt t="19360" x="4665663" y="4552950"/>
          <p14:tracePt t="19367" x="4665663" y="4560888"/>
          <p14:tracePt t="19374" x="4665663" y="4570413"/>
          <p14:tracePt t="19381" x="4670425" y="4575175"/>
          <p14:tracePt t="19388" x="4679950" y="4592638"/>
          <p14:tracePt t="19395" x="4683125" y="4602163"/>
          <p14:tracePt t="19402" x="4683125" y="4606925"/>
          <p14:tracePt t="19410" x="4692650" y="4616450"/>
          <p14:tracePt t="19417" x="4702175" y="4625975"/>
          <p14:tracePt t="19423" x="4706938" y="4633913"/>
          <p14:tracePt t="19431" x="4716463" y="4638675"/>
          <p14:tracePt t="19438" x="4724400" y="4648200"/>
          <p14:tracePt t="19445" x="4729163" y="4657725"/>
          <p14:tracePt t="19453" x="4748213" y="4657725"/>
          <p14:tracePt t="19459" x="4756150" y="4657725"/>
          <p14:tracePt t="19467" x="4760913" y="4657725"/>
          <p14:tracePt t="19473" x="4770438" y="4657725"/>
          <p14:tracePt t="19481" x="4779963" y="4657725"/>
          <p14:tracePt t="19487" x="4797425" y="4657725"/>
          <p14:tracePt t="19494" x="4802188" y="4657725"/>
          <p14:tracePt t="19501" x="4829175" y="4652963"/>
          <p14:tracePt t="19509" x="4848225" y="4643438"/>
          <p14:tracePt t="19516" x="4857750" y="4633913"/>
          <p14:tracePt t="19523" x="4875213" y="4625975"/>
          <p14:tracePt t="19530" x="4879975" y="4616450"/>
          <p14:tracePt t="19537" x="4899025" y="4602163"/>
          <p14:tracePt t="19543" x="4921250" y="4570413"/>
          <p14:tracePt t="19550" x="4938713" y="4538663"/>
          <p14:tracePt t="19558" x="4948238" y="4511675"/>
          <p14:tracePt t="19565" x="4962525" y="4465638"/>
          <p14:tracePt t="19571" x="4962525" y="4446588"/>
          <p14:tracePt t="19579" x="4962525" y="4433888"/>
          <p14:tracePt t="19586" x="4962525" y="4414838"/>
          <p14:tracePt t="19593" x="4962525" y="4397375"/>
          <p14:tracePt t="19602" x="4962525" y="4368800"/>
          <p14:tracePt t="19607" x="4962525" y="4360863"/>
          <p14:tracePt t="19614" x="4962525" y="4351338"/>
          <p14:tracePt t="19621" x="4962525" y="4341813"/>
          <p14:tracePt t="19629" x="4962525" y="4337050"/>
          <p14:tracePt t="20584" x="4902200" y="4314825"/>
          <p14:tracePt t="20591" x="4789488" y="4273550"/>
          <p14:tracePt t="20598" x="4656138" y="4227513"/>
          <p14:tracePt t="20605" x="4505325" y="4183063"/>
          <p14:tracePt t="20613" x="4341813" y="4154488"/>
          <p14:tracePt t="20619" x="4154488" y="4122738"/>
          <p14:tracePt t="20626" x="3971925" y="4110038"/>
          <p14:tracePt t="20633" x="3806825" y="4090988"/>
          <p14:tracePt t="20640" x="3606800" y="4076700"/>
          <p14:tracePt t="20649" x="3441700" y="4044950"/>
          <p14:tracePt t="20655" x="3295650" y="4032250"/>
          <p14:tracePt t="20662" x="3168650" y="4017963"/>
          <p14:tracePt t="20669" x="3054350" y="4003675"/>
          <p14:tracePt t="20676" x="2925763" y="4003675"/>
          <p14:tracePt t="20683" x="2816225" y="3990975"/>
          <p14:tracePt t="20690" x="2720975" y="3976688"/>
          <p14:tracePt t="20698" x="2643188" y="3963988"/>
          <p14:tracePt t="20703" x="2570163" y="3963988"/>
          <p14:tracePt t="20711" x="2497138" y="3963988"/>
          <p14:tracePt t="20718" x="2451100" y="3954463"/>
          <p14:tracePt t="20725" x="2424113" y="3944938"/>
          <p14:tracePt t="20732" x="2378075" y="3922713"/>
          <p14:tracePt t="20739" x="2351088" y="3913188"/>
          <p14:tracePt t="20746" x="2319338" y="3898900"/>
          <p14:tracePt t="20753" x="2278063" y="3889375"/>
          <p14:tracePt t="20761" x="2246313" y="3881438"/>
          <p14:tracePt t="20767" x="2219325" y="3871913"/>
          <p14:tracePt t="20774" x="2185988" y="3857625"/>
          <p14:tracePt t="20782" x="2168525" y="3849688"/>
          <p14:tracePt t="20789" x="2149475" y="3840163"/>
          <p14:tracePt t="20797" x="2132013" y="3830638"/>
          <p14:tracePt t="20803" x="2109788" y="3813175"/>
          <p14:tracePt t="20810" x="2081213" y="3803650"/>
          <p14:tracePt t="20817" x="2063750" y="3803650"/>
          <p14:tracePt t="20824" x="2044700" y="3803650"/>
          <p14:tracePt t="20833" x="2036763" y="3794125"/>
          <p14:tracePt t="20838" x="2032000" y="3794125"/>
          <p14:tracePt t="20845" x="2022475" y="3784600"/>
          <p14:tracePt t="20852" x="2003425" y="3779838"/>
          <p14:tracePt t="20859" x="2000250" y="3771900"/>
          <p14:tracePt t="20866" x="1990725" y="3762375"/>
          <p14:tracePt t="20874" x="1981200" y="3752850"/>
          <p14:tracePt t="20883" x="1971675" y="3748088"/>
          <p14:tracePt t="20895" x="1958975" y="3721100"/>
          <p14:tracePt t="20902" x="1949450" y="3716338"/>
          <p14:tracePt t="20909" x="1939925" y="3698875"/>
          <p14:tracePt t="20916" x="1922463" y="3679825"/>
          <p14:tracePt t="20923" x="1912938" y="3670300"/>
          <p14:tracePt t="20930" x="1903413" y="3652838"/>
          <p14:tracePt t="20937" x="1893888" y="3633788"/>
          <p14:tracePt t="20945" x="1890713" y="3625850"/>
          <p14:tracePt t="20951" x="1881188" y="3621088"/>
          <p14:tracePt t="20958" x="1871663" y="3611563"/>
          <p14:tracePt t="20965" x="1866900" y="3602038"/>
          <p14:tracePt t="21843" x="1866900" y="3648075"/>
          <p14:tracePt t="21850" x="1866900" y="3721100"/>
          <p14:tracePt t="21857" x="1866900" y="3762375"/>
          <p14:tracePt t="21864" x="1866900" y="3816350"/>
          <p14:tracePt t="21873" x="1866900" y="3857625"/>
          <p14:tracePt t="21878" x="1866900" y="3886200"/>
          <p14:tracePt t="21891" x="1866900" y="3927475"/>
          <p14:tracePt t="21893" x="1866900" y="3959225"/>
          <p14:tracePt t="21900" x="1866900" y="3986213"/>
          <p14:tracePt t="21906" x="1866900" y="4003675"/>
          <p14:tracePt t="21913" x="1866900" y="4032250"/>
          <p14:tracePt t="21921" x="1866900" y="4049713"/>
          <p14:tracePt t="21927" x="1866900" y="4068763"/>
          <p14:tracePt t="21934" x="1866900" y="4086225"/>
          <p14:tracePt t="21942" x="1866900" y="4113213"/>
          <p14:tracePt t="21949" x="1866900" y="4132263"/>
          <p14:tracePt t="21956" x="1866900" y="4141788"/>
          <p14:tracePt t="21963" x="1866900" y="4146550"/>
          <p14:tracePt t="21970" x="1866900" y="4154488"/>
          <p14:tracePt t="21977" x="1866900" y="4164013"/>
          <p14:tracePt t="21984" x="1866900" y="4173538"/>
          <p14:tracePt t="21991" x="1866900" y="4178300"/>
          <p14:tracePt t="21998" x="1866900" y="4186238"/>
          <p14:tracePt t="22005" x="1866900" y="4205288"/>
          <p14:tracePt t="22012" x="1866900" y="4210050"/>
          <p14:tracePt t="22019" x="1857375" y="4219575"/>
          <p14:tracePt t="22027" x="1857375" y="4227513"/>
          <p14:tracePt t="22033" x="1857375" y="4232275"/>
          <p14:tracePt t="22041" x="1857375" y="4241800"/>
          <p14:tracePt t="22048" x="1857375" y="4251325"/>
          <p14:tracePt t="22056" x="1857375" y="4256088"/>
          <p14:tracePt t="22062" x="1857375" y="4264025"/>
          <p14:tracePt t="22069" x="1857375" y="4283075"/>
          <p14:tracePt t="22076" x="1857375" y="4292600"/>
          <p14:tracePt t="22083" x="1857375" y="4295775"/>
          <p14:tracePt t="22090" x="1857375" y="4305300"/>
          <p14:tracePt t="22097" x="1857375" y="4314825"/>
          <p14:tracePt t="22105" x="1857375" y="4319588"/>
          <p14:tracePt t="22113" x="1857375" y="4329113"/>
        </p14:tracePtLst>
      </p14:laserTraceLst>
    </p:ext>
  </p:extLs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Elementary Steps and Reaction Mechanisms</a:t>
            </a:r>
            <a:endParaRPr lang="en-US" sz="360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3" name="Content Placeholder 2" descr="11p330_t01.jpg"/>
          <p:cNvPicPr>
            <a:picLocks noGrp="1" noChangeAspect="1"/>
          </p:cNvPicPr>
          <p:nvPr>
            <p:ph sz="half" idx="1"/>
          </p:nvPr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710" r="-12710"/>
          <a:stretch/>
        </p:blipFill>
        <p:spPr>
          <a:xfrm>
            <a:off x="76200" y="1430866"/>
            <a:ext cx="8839200" cy="4191000"/>
          </a:xfrm>
        </p:spPr>
      </p:pic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C3EB0B3E-4951-49C9-A89A-62AEBF1A6C0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3253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1201"/>
    </mc:Choice>
    <mc:Fallback xmlns="">
      <p:transition spd="slow" advTm="8120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544" x="1939925" y="4310063"/>
          <p14:tracePt t="2551" x="2090738" y="4283075"/>
          <p14:tracePt t="2558" x="2236788" y="4237038"/>
          <p14:tracePt t="2565" x="2428875" y="4173538"/>
          <p14:tracePt t="2572" x="2579688" y="4113213"/>
          <p14:tracePt t="2580" x="2698750" y="4040188"/>
          <p14:tracePt t="2587" x="2847975" y="3963988"/>
          <p14:tracePt t="2594" x="3003550" y="3871913"/>
          <p14:tracePt t="2600" x="3136900" y="3813175"/>
          <p14:tracePt t="2607" x="3249613" y="3752850"/>
          <p14:tracePt t="2614" x="3351213" y="3679825"/>
          <p14:tracePt t="2621" x="3419475" y="3630613"/>
          <p14:tracePt t="2629" x="3487738" y="3548063"/>
          <p14:tracePt t="2635" x="3543300" y="3460750"/>
          <p14:tracePt t="2645" x="3602038" y="3365500"/>
          <p14:tracePt t="2651" x="3638550" y="3300413"/>
          <p14:tracePt t="2658" x="3660775" y="3255963"/>
          <p14:tracePt t="2665" x="3670300" y="3214688"/>
          <p14:tracePt t="2671" x="3670300" y="3154363"/>
          <p14:tracePt t="2678" x="3670300" y="3100388"/>
          <p14:tracePt t="2684" x="3652838" y="3022600"/>
          <p14:tracePt t="2692" x="3624263" y="2940050"/>
          <p14:tracePt t="2699" x="3575050" y="2890838"/>
          <p14:tracePt t="2706" x="3509963" y="2840038"/>
          <p14:tracePt t="2713" x="3392488" y="2767013"/>
          <p14:tracePt t="2720" x="3241675" y="2708275"/>
          <p14:tracePt t="2727" x="3071813" y="2643188"/>
          <p14:tracePt t="2735" x="2889250" y="2611438"/>
          <p14:tracePt t="2742" x="2706688" y="2598738"/>
          <p14:tracePt t="2748" x="2524125" y="2598738"/>
          <p14:tracePt t="2755" x="2360613" y="2606675"/>
          <p14:tracePt t="2763" x="2209800" y="2638425"/>
          <p14:tracePt t="2770" x="2063750" y="2684463"/>
          <p14:tracePt t="2777" x="1930400" y="2711450"/>
          <p14:tracePt t="2784" x="1854200" y="2740025"/>
          <p14:tracePt t="2791" x="1789113" y="2776538"/>
          <p14:tracePt t="2799" x="1720850" y="2830513"/>
          <p14:tracePt t="2805" x="1657350" y="2867025"/>
          <p14:tracePt t="2812" x="1625600" y="2898775"/>
          <p14:tracePt t="2819" x="1574800" y="2968625"/>
          <p14:tracePt t="2827" x="1547813" y="3027363"/>
          <p14:tracePt t="2833" x="1533525" y="3105150"/>
          <p14:tracePt t="2840" x="1533525" y="3195638"/>
          <p14:tracePt t="2847" x="1543050" y="3292475"/>
          <p14:tracePt t="2855" x="1570038" y="3387725"/>
          <p14:tracePt t="2862" x="1643063" y="3487738"/>
          <p14:tracePt t="2877" x="1866900" y="3694113"/>
          <p14:tracePt t="2883" x="2100263" y="3840163"/>
          <p14:tracePt t="2890" x="2409825" y="3963988"/>
          <p14:tracePt t="2897" x="2752725" y="4090988"/>
          <p14:tracePt t="2904" x="3113088" y="4154488"/>
          <p14:tracePt t="2911" x="3387725" y="4173538"/>
          <p14:tracePt t="2918" x="3648075" y="4173538"/>
          <p14:tracePt t="2926" x="3798888" y="4164013"/>
          <p14:tracePt t="2932" x="3930650" y="4117975"/>
          <p14:tracePt t="2939" x="4044950" y="4076700"/>
          <p14:tracePt t="2947" x="4144963" y="4003675"/>
          <p14:tracePt t="2954" x="4208463" y="3967163"/>
          <p14:tracePt t="2960" x="4278313" y="3898900"/>
          <p14:tracePt t="2969" x="4332288" y="3816350"/>
          <p14:tracePt t="2976" x="4387850" y="3716338"/>
          <p14:tracePt t="2982" x="4427538" y="3633788"/>
          <p14:tracePt t="2989" x="4441825" y="3524250"/>
          <p14:tracePt t="2996" x="4441825" y="3433763"/>
          <p14:tracePt t="3003" x="4441825" y="3341688"/>
          <p14:tracePt t="3010" x="4432300" y="3263900"/>
          <p14:tracePt t="3017" x="4405313" y="3168650"/>
          <p14:tracePt t="3024" x="4351338" y="3068638"/>
          <p14:tracePt t="3031" x="4295775" y="2986088"/>
          <p14:tracePt t="3039" x="4241800" y="2917825"/>
          <p14:tracePt t="3046" x="4159250" y="2862263"/>
          <p14:tracePt t="3053" x="4044950" y="2808288"/>
          <p14:tracePt t="3060" x="3889375" y="2730500"/>
          <p14:tracePt t="3067" x="3743325" y="2703513"/>
          <p14:tracePt t="3074" x="3616325" y="2684463"/>
          <p14:tracePt t="3081" x="3502025" y="2684463"/>
          <p14:tracePt t="3088" x="3392488" y="2693988"/>
          <p14:tracePt t="3095" x="3295650" y="2720975"/>
          <p14:tracePt t="3102" x="3232150" y="2762250"/>
          <p14:tracePt t="3109" x="3163888" y="2813050"/>
          <p14:tracePt t="3116" x="3117850" y="2862263"/>
          <p14:tracePt t="3123" x="3063875" y="2944813"/>
          <p14:tracePt t="3131" x="3022600" y="3027363"/>
          <p14:tracePt t="3139" x="2994025" y="3105150"/>
          <p14:tracePt t="3145" x="2981325" y="3163888"/>
          <p14:tracePt t="3152" x="2981325" y="3241675"/>
          <p14:tracePt t="3159" x="2990850" y="3314700"/>
          <p14:tracePt t="3166" x="3017838" y="3378200"/>
          <p14:tracePt t="3173" x="3086100" y="3460750"/>
          <p14:tracePt t="3180" x="3205163" y="3533775"/>
          <p14:tracePt t="3187" x="3373438" y="3611563"/>
          <p14:tracePt t="3195" x="3665538" y="3684588"/>
          <p14:tracePt t="3202" x="3989388" y="3748088"/>
          <p14:tracePt t="3211" x="4378325" y="3789363"/>
          <p14:tracePt t="3216" x="4789488" y="3789363"/>
          <p14:tracePt t="3223" x="5162550" y="3789363"/>
          <p14:tracePt t="3230" x="5537200" y="3789363"/>
          <p14:tracePt t="3237" x="5816600" y="3757613"/>
          <p14:tracePt t="3244" x="5907088" y="3757613"/>
          <p14:tracePt t="3250" x="5948363" y="3757613"/>
          <p14:tracePt t="8013" x="5911850" y="3735388"/>
          <p14:tracePt t="8020" x="5865813" y="3711575"/>
          <p14:tracePt t="8027" x="5802313" y="3689350"/>
          <p14:tracePt t="8034" x="5756275" y="3667125"/>
          <p14:tracePt t="8042" x="5692775" y="3625850"/>
          <p14:tracePt t="8048" x="5646738" y="3594100"/>
          <p14:tracePt t="8055" x="5583238" y="3552825"/>
          <p14:tracePt t="8063" x="5532438" y="3516313"/>
          <p14:tracePt t="8072" x="5451475" y="3460750"/>
          <p14:tracePt t="8076" x="5405438" y="3438525"/>
          <p14:tracePt t="8083" x="5364163" y="3419475"/>
          <p14:tracePt t="8091" x="5300663" y="3392488"/>
          <p14:tracePt t="8097" x="5254625" y="3355975"/>
          <p14:tracePt t="8104" x="5191125" y="3333750"/>
          <p14:tracePt t="8112" x="5159375" y="3324225"/>
          <p14:tracePt t="8119" x="5130800" y="3309938"/>
          <p14:tracePt t="8126" x="5089525" y="3300413"/>
          <p14:tracePt t="8133" x="5057775" y="3292475"/>
          <p14:tracePt t="8141" x="5026025" y="3282950"/>
          <p14:tracePt t="8147" x="4984750" y="3260725"/>
          <p14:tracePt t="8154" x="4953000" y="3251200"/>
          <p14:tracePt t="8161" x="4935538" y="3241675"/>
          <p14:tracePt t="8168" x="4916488" y="3241675"/>
          <p14:tracePt t="8176" x="4889500" y="3241675"/>
          <p14:tracePt t="8182" x="4870450" y="3241675"/>
          <p14:tracePt t="8189" x="4852988" y="3241675"/>
          <p14:tracePt t="8196" x="4848225" y="3241675"/>
          <p14:tracePt t="8203" x="4838700" y="3241675"/>
          <p14:tracePt t="8211" x="4829175" y="3241675"/>
          <p14:tracePt t="8217" x="4802188" y="3241675"/>
          <p14:tracePt t="8224" x="4797425" y="3241675"/>
          <p14:tracePt t="8231" x="4789488" y="3241675"/>
          <p14:tracePt t="8238" x="4770438" y="3241675"/>
          <p14:tracePt t="8246" x="4765675" y="3241675"/>
          <p14:tracePt t="8253" x="4756150" y="3241675"/>
          <p14:tracePt t="8260" x="4748213" y="3241675"/>
          <p14:tracePt t="8266" x="4733925" y="3241675"/>
          <p14:tracePt t="8274" x="4724400" y="3241675"/>
          <p14:tracePt t="8281" x="4716463" y="3241675"/>
          <p14:tracePt t="8288" x="4706938" y="3241675"/>
          <p14:tracePt t="8295" x="4702175" y="3241675"/>
          <p14:tracePt t="8302" x="4692650" y="3241675"/>
          <p14:tracePt t="8309" x="4683125" y="3241675"/>
          <p14:tracePt t="8317" x="4679950" y="3241675"/>
          <p14:tracePt t="8381" x="4687888" y="3241675"/>
          <p14:tracePt t="8387" x="4706938" y="3241675"/>
          <p14:tracePt t="8395" x="4733925" y="3241675"/>
          <p14:tracePt t="8401" x="4789488" y="3241675"/>
          <p14:tracePt t="8408" x="4829175" y="3241675"/>
          <p14:tracePt t="8415" x="4884738" y="3241675"/>
          <p14:tracePt t="8423" x="4926013" y="3241675"/>
          <p14:tracePt t="8429" x="4979988" y="3241675"/>
          <p14:tracePt t="8437" x="5008563" y="3241675"/>
          <p14:tracePt t="8444" x="5040313" y="3241675"/>
          <p14:tracePt t="8451" x="5081588" y="3241675"/>
          <p14:tracePt t="8458" x="5099050" y="3241675"/>
          <p14:tracePt t="8465" x="5113338" y="3241675"/>
          <p14:tracePt t="8472" x="5130800" y="3241675"/>
          <p14:tracePt t="8480" x="5140325" y="3241675"/>
          <p14:tracePt t="8486" x="5159375" y="3241675"/>
          <p14:tracePt t="8494" x="5162550" y="3241675"/>
          <p14:tracePt t="8500" x="5172075" y="3241675"/>
          <p14:tracePt t="8507" x="5181600" y="3241675"/>
          <p14:tracePt t="8514" x="5186363" y="3241675"/>
          <p14:tracePt t="8557" x="5195888" y="3241675"/>
          <p14:tracePt t="8564" x="5203825" y="3232150"/>
          <p14:tracePt t="8571" x="5203825" y="3224213"/>
          <p14:tracePt t="8578" x="5203825" y="3219450"/>
          <p14:tracePt t="8585" x="5203825" y="3209925"/>
          <p14:tracePt t="8592" x="5213350" y="3200400"/>
          <p14:tracePt t="8599" x="5213350" y="3190875"/>
          <p14:tracePt t="8607" x="5218113" y="3178175"/>
          <p14:tracePt t="8613" x="5218113" y="3168650"/>
          <p14:tracePt t="8620" x="5218113" y="3159125"/>
          <p14:tracePt t="8630" x="5218113" y="3154363"/>
          <p14:tracePt t="8641" x="5218113" y="3146425"/>
          <p14:tracePt t="8657" x="5227638" y="3136900"/>
          <p14:tracePt t="8663" x="5227638" y="3127375"/>
          <p14:tracePt t="8670" x="5245100" y="3122613"/>
          <p14:tracePt t="8677" x="5254625" y="3114675"/>
          <p14:tracePt t="8684" x="5259388" y="3095625"/>
          <p14:tracePt t="8691" x="5268913" y="3086100"/>
          <p14:tracePt t="8698" x="5276850" y="3081338"/>
          <p14:tracePt t="8705" x="5286375" y="3073400"/>
          <p14:tracePt t="8712" x="5291138" y="3054350"/>
          <p14:tracePt t="8719" x="5300663" y="3049588"/>
          <p14:tracePt t="8727" x="5308600" y="3032125"/>
          <p14:tracePt t="8734" x="5308600" y="3013075"/>
          <p14:tracePt t="8741" x="5308600" y="3005138"/>
          <p14:tracePt t="8749" x="5308600" y="3000375"/>
          <p14:tracePt t="8755" x="5308600" y="2990850"/>
          <p14:tracePt t="8762" x="5308600" y="2981325"/>
          <p14:tracePt t="8769" x="5308600" y="2971800"/>
          <p14:tracePt t="8776" x="5308600" y="2968625"/>
          <p14:tracePt t="8783" x="5308600" y="2959100"/>
          <p14:tracePt t="8791" x="5308600" y="2949575"/>
          <p14:tracePt t="17047" x="5264150" y="2968625"/>
          <p14:tracePt t="17053" x="5167313" y="2995613"/>
          <p14:tracePt t="17061" x="5035550" y="3036888"/>
          <p14:tracePt t="17068" x="4916488" y="3095625"/>
          <p14:tracePt t="17074" x="4784725" y="3141663"/>
          <p14:tracePt t="17081" x="4670425" y="3182938"/>
          <p14:tracePt t="17088" x="4537075" y="3227388"/>
          <p14:tracePt t="17096" x="4424363" y="3268663"/>
          <p14:tracePt t="17102" x="4327525" y="3314700"/>
          <p14:tracePt t="17110" x="4208463" y="3370263"/>
          <p14:tracePt t="17116" x="4094163" y="3414713"/>
          <p14:tracePt t="17123" x="3994150" y="3455988"/>
          <p14:tracePt t="17130" x="3930650" y="3506788"/>
          <p14:tracePt t="17137" x="3835400" y="3552825"/>
          <p14:tracePt t="17145" x="3770313" y="3589338"/>
          <p14:tracePt t="17151" x="3689350" y="3643313"/>
          <p14:tracePt t="17159" x="3606800" y="3670300"/>
          <p14:tracePt t="17165" x="3560763" y="3694113"/>
          <p14:tracePt t="17173" x="3514725" y="3716338"/>
          <p14:tracePt t="17180" x="3455988" y="3740150"/>
          <p14:tracePt t="17187" x="3424238" y="3771900"/>
          <p14:tracePt t="17195" x="3378200" y="3794125"/>
          <p14:tracePt t="17201" x="3360738" y="3813175"/>
          <p14:tracePt t="17209" x="3341688" y="3835400"/>
          <p14:tracePt t="17215" x="3319463" y="3852863"/>
          <p14:tracePt t="17222" x="3300413" y="3862388"/>
          <p14:tracePt t="17230" x="3282950" y="3894138"/>
          <p14:tracePt t="17236" x="3273425" y="3913188"/>
          <p14:tracePt t="17245" x="3263900" y="3930650"/>
          <p14:tracePt t="17251" x="3254375" y="3949700"/>
          <p14:tracePt t="17257" x="3241675" y="3990975"/>
          <p14:tracePt t="17265" x="3232150" y="4022725"/>
          <p14:tracePt t="17272" x="3232150" y="4064000"/>
          <p14:tracePt t="17279" x="3232150" y="4117975"/>
          <p14:tracePt t="17286" x="3232150" y="4159250"/>
          <p14:tracePt t="17294" x="3236913" y="4214813"/>
          <p14:tracePt t="17300" x="3249613" y="4256088"/>
          <p14:tracePt t="17307" x="3259138" y="4314825"/>
          <p14:tracePt t="17314" x="3273425" y="4346575"/>
          <p14:tracePt t="17321" x="3282950" y="4378325"/>
          <p14:tracePt t="17330" x="3300413" y="4405313"/>
          <p14:tracePt t="17336" x="3309938" y="4424363"/>
          <p14:tracePt t="17343" x="3319463" y="4443413"/>
          <p14:tracePt t="17349" x="3327400" y="4465638"/>
          <p14:tracePt t="17357" x="3336925" y="4470400"/>
          <p14:tracePt t="17364" x="3346450" y="4479925"/>
          <p14:tracePt t="17371" x="3355975" y="4497388"/>
          <p14:tracePt t="17378" x="3373438" y="4506913"/>
          <p14:tracePt t="17385" x="3392488" y="4516438"/>
          <p14:tracePt t="17393" x="3400425" y="4524375"/>
          <p14:tracePt t="17399" x="3405188" y="4529138"/>
          <p14:tracePt t="17406" x="3414713" y="4538663"/>
          <p14:tracePt t="17413" x="3424238" y="4538663"/>
          <p14:tracePt t="17696" x="3341688" y="4548188"/>
          <p14:tracePt t="17703" x="3190875" y="4565650"/>
          <p14:tracePt t="17710" x="3008313" y="4592638"/>
          <p14:tracePt t="17718" x="2862263" y="4606925"/>
          <p14:tracePt t="17724" x="2716213" y="4625975"/>
          <p14:tracePt t="17732" x="2584450" y="4652963"/>
          <p14:tracePt t="17739" x="2451100" y="4679950"/>
          <p14:tracePt t="17746" x="2305050" y="4699000"/>
          <p14:tracePt t="17753" x="2178050" y="4711700"/>
          <p14:tracePt t="17759" x="2063750" y="4725988"/>
          <p14:tracePt t="17767" x="1954213" y="4725988"/>
          <p14:tracePt t="17774" x="1876425" y="4738688"/>
          <p14:tracePt t="17781" x="1784350" y="4752975"/>
          <p14:tracePt t="17788" x="1693863" y="4752975"/>
          <p14:tracePt t="17795" x="1616075" y="4752975"/>
          <p14:tracePt t="17802" x="1543050" y="4762500"/>
          <p14:tracePt t="17810" x="1484313" y="4775200"/>
          <p14:tracePt t="17816" x="1423988" y="4775200"/>
          <p14:tracePt t="17824" x="1382713" y="4784725"/>
          <p14:tracePt t="17832" x="1319213" y="4811713"/>
          <p14:tracePt t="17837" x="1292225" y="4821238"/>
          <p14:tracePt t="17845" x="1260475" y="4830763"/>
          <p14:tracePt t="17852" x="1219200" y="4840288"/>
          <p14:tracePt t="17860" x="1192213" y="4840288"/>
          <p14:tracePt t="17866" x="1158875" y="4852988"/>
          <p14:tracePt t="17873" x="1127125" y="4862513"/>
          <p14:tracePt t="17880" x="1114425" y="4862513"/>
          <p14:tracePt t="17887" x="1095375" y="4862513"/>
          <p14:tracePt t="17894" x="1077913" y="4872038"/>
          <p14:tracePt t="17901" x="1046163" y="4872038"/>
          <p14:tracePt t="17908" x="1027113" y="4872038"/>
          <p14:tracePt t="17917" x="1012825" y="4872038"/>
          <p14:tracePt t="17924" x="1004888" y="4881563"/>
          <p14:tracePt t="17931" x="995363" y="4881563"/>
          <p14:tracePt t="17938" x="985838" y="4881563"/>
          <p14:tracePt t="17944" x="981075" y="4881563"/>
          <p14:tracePt t="17951" x="963613" y="4881563"/>
          <p14:tracePt t="17957" x="954088" y="4881563"/>
          <p14:tracePt t="17964" x="949325" y="4881563"/>
          <p14:tracePt t="17971" x="939800" y="4881563"/>
          <p14:tracePt t="17978" x="931863" y="4881563"/>
          <p14:tracePt t="18014" x="931863" y="4884738"/>
          <p14:tracePt t="18021" x="931863" y="4903788"/>
          <p14:tracePt t="18035" x="931863" y="4913313"/>
          <p14:tracePt t="18043" x="936625" y="4918075"/>
          <p14:tracePt t="18049" x="944563" y="4926013"/>
          <p14:tracePt t="18057" x="958850" y="4935538"/>
          <p14:tracePt t="18064" x="990600" y="4945063"/>
          <p14:tracePt t="18071" x="1022350" y="4954588"/>
          <p14:tracePt t="18079" x="1049338" y="4967288"/>
          <p14:tracePt t="18085" x="1090613" y="4967288"/>
          <p14:tracePt t="18092" x="1122363" y="4976813"/>
          <p14:tracePt t="18099" x="1150938" y="4976813"/>
          <p14:tracePt t="18107" x="1192213" y="4986338"/>
          <p14:tracePt t="18113" x="1214438" y="5003800"/>
          <p14:tracePt t="18120" x="1241425" y="5003800"/>
          <p14:tracePt t="18128" x="1260475" y="5013325"/>
          <p14:tracePt t="18135" x="1292225" y="5013325"/>
          <p14:tracePt t="18142" x="1304925" y="5013325"/>
          <p14:tracePt t="18149" x="1323975" y="5013325"/>
          <p14:tracePt t="18156" x="1341438" y="5013325"/>
          <p14:tracePt t="18163" x="1370013" y="5013325"/>
          <p14:tracePt t="18170" x="1387475" y="5013325"/>
          <p14:tracePt t="18177" x="1406525" y="5013325"/>
          <p14:tracePt t="18184" x="1423988" y="5013325"/>
          <p14:tracePt t="18191" x="1443038" y="5013325"/>
          <p14:tracePt t="18198" x="1470025" y="5013325"/>
          <p14:tracePt t="18205" x="1487488" y="5013325"/>
          <p14:tracePt t="18212" x="1506538" y="5013325"/>
          <p14:tracePt t="18219" x="1524000" y="5013325"/>
          <p14:tracePt t="18227" x="1552575" y="5013325"/>
          <p14:tracePt t="18234" x="1570038" y="5013325"/>
          <p14:tracePt t="18240" x="1589088" y="5013325"/>
          <p14:tracePt t="18257" x="1625600" y="5013325"/>
          <p14:tracePt t="18264" x="1652588" y="5013325"/>
          <p14:tracePt t="18273" x="1671638" y="5013325"/>
          <p14:tracePt t="18276" x="1689100" y="5013325"/>
          <p14:tracePt t="18283" x="1703388" y="5013325"/>
          <p14:tracePt t="18290" x="1735138" y="5013325"/>
          <p14:tracePt t="18298" x="1752600" y="5013325"/>
          <p14:tracePt t="18304" x="1771650" y="5013325"/>
          <p14:tracePt t="18311" x="1784350" y="5013325"/>
          <p14:tracePt t="18319" x="1803400" y="5013325"/>
          <p14:tracePt t="18325" x="1835150" y="5013325"/>
          <p14:tracePt t="18332" x="1849438" y="5013325"/>
          <p14:tracePt t="18340" x="1866900" y="5013325"/>
          <p14:tracePt t="18347" x="1885950" y="5013325"/>
          <p14:tracePt t="18354" x="1903413" y="5013325"/>
          <p14:tracePt t="18361" x="1930400" y="5013325"/>
          <p14:tracePt t="18370" x="1949450" y="5013325"/>
          <p14:tracePt t="18375" x="1958975" y="5013325"/>
          <p14:tracePt t="18382" x="1966913" y="5013325"/>
          <p14:tracePt t="18389" x="1981200" y="5013325"/>
          <p14:tracePt t="18396" x="1990725" y="5013325"/>
          <p14:tracePt t="18403" x="2017713" y="5013325"/>
          <p14:tracePt t="18411" x="2022475" y="5013325"/>
          <p14:tracePt t="18418" x="2039938" y="5013325"/>
          <p14:tracePt t="18425" x="2049463" y="5013325"/>
          <p14:tracePt t="18432" x="2054225" y="5013325"/>
          <p14:tracePt t="18440" x="2073275" y="5013325"/>
          <p14:tracePt t="18446" x="2090738" y="5013325"/>
          <p14:tracePt t="18453" x="2100263" y="5013325"/>
          <p14:tracePt t="18460" x="2105025" y="5013325"/>
          <p14:tracePt t="18467" x="2112963" y="5013325"/>
          <p14:tracePt t="18474" x="2122488" y="5013325"/>
          <p14:tracePt t="18481" x="2127250" y="5013325"/>
          <p14:tracePt t="18488" x="2136775" y="5013325"/>
          <p14:tracePt t="18495" x="2146300" y="5013325"/>
          <p14:tracePt t="18502" x="2173288" y="5013325"/>
          <p14:tracePt t="18509" x="2178050" y="5013325"/>
          <p14:tracePt t="18516" x="2185988" y="5013325"/>
          <p14:tracePt t="18523" x="2205038" y="5013325"/>
          <p14:tracePt t="18532" x="2209800" y="5013325"/>
          <p14:tracePt t="18537" x="2219325" y="5013325"/>
          <p14:tracePt t="18545" x="2236788" y="5013325"/>
          <p14:tracePt t="18552" x="2263775" y="5013325"/>
          <p14:tracePt t="18559" x="2273300" y="5013325"/>
          <p14:tracePt t="18566" x="2282825" y="5013325"/>
          <p14:tracePt t="18573" x="2287588" y="5013325"/>
          <p14:tracePt t="18580" x="2295525" y="5013325"/>
          <p14:tracePt t="18587" x="2305050" y="5013325"/>
          <p14:tracePt t="18594" x="2309813" y="5013325"/>
          <p14:tracePt t="18665" x="2300288" y="5013325"/>
          <p14:tracePt t="18672" x="2292350" y="5013325"/>
          <p14:tracePt t="18678" x="2273300" y="4995863"/>
          <p14:tracePt t="18686" x="2246313" y="4986338"/>
          <p14:tracePt t="18692" x="2227263" y="4976813"/>
          <p14:tracePt t="18700" x="2195513" y="4962525"/>
          <p14:tracePt t="18707" x="2168525" y="4954588"/>
          <p14:tracePt t="18714" x="2109788" y="4945063"/>
          <p14:tracePt t="18721" x="2049463" y="4930775"/>
          <p14:tracePt t="18728" x="1971675" y="4918075"/>
          <p14:tracePt t="18735" x="1912938" y="4908550"/>
          <p14:tracePt t="18743" x="1835150" y="4894263"/>
          <p14:tracePt t="18750" x="1757363" y="4867275"/>
          <p14:tracePt t="18757" x="1698625" y="4857750"/>
          <p14:tracePt t="18764" x="1657350" y="4857750"/>
          <p14:tracePt t="18771" x="1601788" y="4857750"/>
          <p14:tracePt t="18779" x="1560513" y="4857750"/>
          <p14:tracePt t="18785" x="1506538" y="4857750"/>
          <p14:tracePt t="18792" x="1479550" y="4857750"/>
          <p14:tracePt t="18799" x="1450975" y="4857750"/>
          <p14:tracePt t="18806" x="1411288" y="4857750"/>
          <p14:tracePt t="18814" x="1392238" y="4857750"/>
          <p14:tracePt t="18820" x="1374775" y="4857750"/>
          <p14:tracePt t="18828" x="1355725" y="4857750"/>
          <p14:tracePt t="18835" x="1338263" y="4857750"/>
          <p14:tracePt t="18842" x="1328738" y="4857750"/>
          <p14:tracePt t="18849" x="1323975" y="4857750"/>
          <p14:tracePt t="18856" x="1314450" y="4857750"/>
          <p14:tracePt t="18863" x="1304925" y="4857750"/>
          <p14:tracePt t="18891" x="1304925" y="4876800"/>
          <p14:tracePt t="18898" x="1304925" y="4884738"/>
          <p14:tracePt t="18905" x="1309688" y="4889500"/>
          <p14:tracePt t="18912" x="1319213" y="4899025"/>
          <p14:tracePt t="18919" x="1338263" y="4908550"/>
          <p14:tracePt t="18926" x="1377950" y="4918075"/>
          <p14:tracePt t="18934" x="1419225" y="4926013"/>
          <p14:tracePt t="18941" x="1484313" y="4954588"/>
          <p14:tracePt t="18948" x="1543050" y="4962525"/>
          <p14:tracePt t="18955" x="1638300" y="4991100"/>
          <p14:tracePt t="18962" x="1730375" y="5003800"/>
          <p14:tracePt t="18969" x="1808163" y="5003800"/>
          <p14:tracePt t="18976" x="1881188" y="5003800"/>
          <p14:tracePt t="18983" x="1935163" y="5003800"/>
          <p14:tracePt t="18990" x="2008188" y="5003800"/>
          <p14:tracePt t="18997" x="2068513" y="5003800"/>
          <p14:tracePt t="19005" x="2141538" y="5003800"/>
          <p14:tracePt t="19011" x="2195513" y="5003800"/>
          <p14:tracePt t="19018" x="2273300" y="5018088"/>
          <p14:tracePt t="19025" x="2332038" y="5032375"/>
          <p14:tracePt t="19033" x="2392363" y="5040313"/>
          <p14:tracePt t="19039" x="2438400" y="5054600"/>
          <p14:tracePt t="19047" x="2478088" y="5054600"/>
          <p14:tracePt t="19054" x="2506663" y="5064125"/>
          <p14:tracePt t="19061" x="2538413" y="5064125"/>
          <p14:tracePt t="19068" x="2579688" y="5064125"/>
          <p14:tracePt t="19075" x="2606675" y="5064125"/>
          <p14:tracePt t="19082" x="2633663" y="5064125"/>
          <p14:tracePt t="19089" x="2674938" y="5064125"/>
          <p14:tracePt t="19096" x="2706688" y="5064125"/>
          <p14:tracePt t="19103" x="2735263" y="5064125"/>
          <p14:tracePt t="19111" x="2774950" y="5064125"/>
          <p14:tracePt t="19119" x="2794000" y="5064125"/>
          <p14:tracePt t="19125" x="2811463" y="5064125"/>
          <p14:tracePt t="19131" x="2830513" y="5064125"/>
          <p14:tracePt t="19139" x="2847975" y="5064125"/>
          <p14:tracePt t="19146" x="2852738" y="5064125"/>
          <p14:tracePt t="19153" x="2862263" y="5064125"/>
          <p14:tracePt t="19160" x="2871788" y="5064125"/>
          <p14:tracePt t="19167" x="2876550" y="5064125"/>
          <p14:tracePt t="19174" x="2884488" y="5064125"/>
          <p14:tracePt t="19181" x="2894013" y="5064125"/>
          <p14:tracePt t="19230" x="2894013" y="5059363"/>
          <p14:tracePt t="19238" x="2894013" y="5054600"/>
          <p14:tracePt t="19244" x="2889250" y="5045075"/>
          <p14:tracePt t="19252" x="2881313" y="5035550"/>
          <p14:tracePt t="19259" x="2867025" y="5027613"/>
          <p14:tracePt t="19266" x="2844800" y="5018088"/>
          <p14:tracePt t="19273" x="2803525" y="4986338"/>
          <p14:tracePt t="19280" x="2757488" y="4962525"/>
          <p14:tracePt t="19287" x="2674938" y="4935538"/>
          <p14:tracePt t="19294" x="2565400" y="4908550"/>
          <p14:tracePt t="19301" x="2470150" y="4894263"/>
          <p14:tracePt t="19308" x="2355850" y="4881563"/>
          <p14:tracePt t="19315" x="2259013" y="4852988"/>
          <p14:tracePt t="19322" x="2168525" y="4840288"/>
          <p14:tracePt t="19329" x="2076450" y="4840288"/>
          <p14:tracePt t="19336" x="1981200" y="4840288"/>
          <p14:tracePt t="19344" x="1890713" y="4840288"/>
          <p14:tracePt t="19351" x="1817688" y="4840288"/>
          <p14:tracePt t="19358" x="1744663" y="4840288"/>
          <p14:tracePt t="19365" x="1684338" y="4848225"/>
          <p14:tracePt t="19372" x="1620838" y="4872038"/>
          <p14:tracePt t="19379" x="1579563" y="4872038"/>
          <p14:tracePt t="19386" x="1547813" y="4881563"/>
          <p14:tracePt t="19393" x="1506538" y="4889500"/>
          <p14:tracePt t="19401" x="1487488" y="4899025"/>
          <p14:tracePt t="19407" x="1470025" y="4913313"/>
          <p14:tracePt t="19415" x="1450975" y="4922838"/>
          <p14:tracePt t="19421" x="1419225" y="4930775"/>
          <p14:tracePt t="19429" x="1401763" y="4940300"/>
          <p14:tracePt t="19436" x="1397000" y="4949825"/>
          <p14:tracePt t="19443" x="1387475" y="4949825"/>
          <p14:tracePt t="19450" x="1377950" y="4949825"/>
          <p14:tracePt t="19457" x="1370013" y="4949825"/>
          <p14:tracePt t="19465" x="1365250" y="4949825"/>
          <p14:tracePt t="19471" x="1346200" y="4949825"/>
          <p14:tracePt t="19478" x="1338263" y="4949825"/>
          <p14:tracePt t="19485" x="1333500" y="4949825"/>
          <p14:tracePt t="19492" x="1333500" y="4954588"/>
          <p14:tracePt t="19549" x="1360488" y="4954588"/>
          <p14:tracePt t="19556" x="1392238" y="4954588"/>
          <p14:tracePt t="19563" x="1447800" y="4954588"/>
          <p14:tracePt t="19570" x="1538288" y="4954588"/>
          <p14:tracePt t="19577" x="1630363" y="4954588"/>
          <p14:tracePt t="19584" x="1703388" y="4954588"/>
          <p14:tracePt t="19591" x="1793875" y="4954588"/>
          <p14:tracePt t="19598" x="1871663" y="4954588"/>
          <p14:tracePt t="19605" x="1927225" y="4954588"/>
          <p14:tracePt t="19613" x="1981200" y="4954588"/>
          <p14:tracePt t="19619" x="2022475" y="4954588"/>
          <p14:tracePt t="19627" x="2054225" y="4954588"/>
          <p14:tracePt t="19634" x="2095500" y="4954588"/>
          <p14:tracePt t="19641" x="2122488" y="4954588"/>
          <p14:tracePt t="19648" x="2141538" y="4954588"/>
          <p14:tracePt t="19655" x="2159000" y="4954588"/>
          <p14:tracePt t="19662" x="2185988" y="4954588"/>
          <p14:tracePt t="19669" x="2195513" y="4954588"/>
          <p14:tracePt t="19676" x="2205038" y="4954588"/>
          <p14:tracePt t="19683" x="2209800" y="4954588"/>
          <p14:tracePt t="19691" x="2219325" y="4954588"/>
          <p14:tracePt t="19698" x="2227263" y="4954588"/>
          <p14:tracePt t="19818" x="2222500" y="4954588"/>
          <p14:tracePt t="19825" x="2205038" y="4954588"/>
          <p14:tracePt t="19832" x="2163763" y="4954588"/>
          <p14:tracePt t="19840" x="2136775" y="4976813"/>
          <p14:tracePt t="19846" x="2095500" y="4976813"/>
          <p14:tracePt t="19854" x="2027238" y="4976813"/>
          <p14:tracePt t="19861" x="1966913" y="4976813"/>
          <p14:tracePt t="19882" x="1744663" y="4976813"/>
          <p14:tracePt t="19891" x="1671638" y="4976813"/>
          <p14:tracePt t="19896" x="1616075" y="4976813"/>
          <p14:tracePt t="19904" x="1538288" y="4976813"/>
          <p14:tracePt t="19910" x="1497013" y="4976813"/>
          <p14:tracePt t="19917" x="1428750" y="4976813"/>
          <p14:tracePt t="19924" x="1387475" y="4986338"/>
          <p14:tracePt t="19932" x="1333500" y="4986338"/>
          <p14:tracePt t="19938" x="1273175" y="4999038"/>
          <p14:tracePt t="19945" x="1214438" y="4999038"/>
          <p14:tracePt t="19953" x="1187450" y="4999038"/>
          <p14:tracePt t="19960" x="1155700" y="4999038"/>
          <p14:tracePt t="19967" x="1141413" y="4999038"/>
          <p14:tracePt t="19974" x="1109663" y="5008563"/>
          <p14:tracePt t="19982" x="1090613" y="5008563"/>
          <p14:tracePt t="19988" x="1073150" y="5008563"/>
          <p14:tracePt t="19995" x="1054100" y="5008563"/>
          <p14:tracePt t="20002" x="1049338" y="5008563"/>
          <p14:tracePt t="20009" x="1031875" y="5018088"/>
          <p14:tracePt t="20016" x="1022350" y="5018088"/>
          <p14:tracePt t="20023" x="1017588" y="5018088"/>
          <p14:tracePt t="20030" x="1009650" y="5018088"/>
          <p14:tracePt t="20037" x="1000125" y="5018088"/>
          <p14:tracePt t="20044" x="990600" y="5018088"/>
          <p14:tracePt t="20051" x="985838" y="5018088"/>
          <p14:tracePt t="20115" x="985838" y="5022850"/>
          <p14:tracePt t="20122" x="985838" y="5032375"/>
          <p14:tracePt t="20129" x="985838" y="5040313"/>
          <p14:tracePt t="20137" x="1012825" y="5049838"/>
          <p14:tracePt t="20144" x="1073150" y="5072063"/>
          <p14:tracePt t="20151" x="1114425" y="5072063"/>
          <p14:tracePt t="20158" x="1168400" y="5081588"/>
          <p14:tracePt t="20166" x="1228725" y="5095875"/>
          <p14:tracePt t="20172" x="1304925" y="5095875"/>
          <p14:tracePt t="20179" x="1365250" y="5108575"/>
          <p14:tracePt t="20186" x="1438275" y="5118100"/>
          <p14:tracePt t="20193" x="1484313" y="5132388"/>
          <p14:tracePt t="20200" x="1538288" y="5132388"/>
          <p14:tracePt t="20207" x="1579563" y="5132388"/>
          <p14:tracePt t="20215" x="1633538" y="5132388"/>
          <p14:tracePt t="20221" x="1674813" y="5132388"/>
          <p14:tracePt t="20228" x="1703388" y="5132388"/>
          <p14:tracePt t="20235" x="1747838" y="5141913"/>
          <p14:tracePt t="20242" x="1776413" y="5141913"/>
          <p14:tracePt t="20249" x="1803400" y="5141913"/>
          <p14:tracePt t="20256" x="1844675" y="5141913"/>
          <p14:tracePt t="20264" x="1876425" y="5141913"/>
          <p14:tracePt t="20270" x="1893888" y="5141913"/>
          <p14:tracePt t="20278" x="1922463" y="5141913"/>
          <p14:tracePt t="20285" x="1949450" y="5141913"/>
          <p14:tracePt t="20292" x="1981200" y="5141913"/>
          <p14:tracePt t="20299" x="2000250" y="5141913"/>
          <p14:tracePt t="20306" x="2017713" y="5141913"/>
          <p14:tracePt t="20313" x="2044700" y="5141913"/>
          <p14:tracePt t="20320" x="2063750" y="5141913"/>
          <p14:tracePt t="20327" x="2081213" y="5141913"/>
          <p14:tracePt t="20334" x="2095500" y="5141913"/>
          <p14:tracePt t="20341" x="2112963" y="5141913"/>
          <p14:tracePt t="20349" x="2146300" y="5141913"/>
          <p14:tracePt t="20355" x="2163763" y="5141913"/>
          <p14:tracePt t="20362" x="2178050" y="5141913"/>
          <p14:tracePt t="20370" x="2185988" y="5141913"/>
          <p14:tracePt t="20377" x="2205038" y="5141913"/>
          <p14:tracePt t="20384" x="2222500" y="5141913"/>
          <p14:tracePt t="20391" x="2227263" y="5141913"/>
          <p14:tracePt t="20398" x="2236788" y="5141913"/>
          <p14:tracePt t="20405" x="2255838" y="5141913"/>
          <p14:tracePt t="20412" x="2259013" y="5141913"/>
          <p14:tracePt t="20421" x="2268538" y="5141913"/>
          <p14:tracePt t="20426" x="2278063" y="5141913"/>
          <p14:tracePt t="20433" x="2282825" y="5141913"/>
          <p14:tracePt t="20440" x="2300288" y="5137150"/>
          <p14:tracePt t="20448" x="2309813" y="5137150"/>
          <p14:tracePt t="20454" x="2319338" y="5137150"/>
          <p14:tracePt t="20461" x="2324100" y="5137150"/>
          <p14:tracePt t="20471" x="2332038" y="5137150"/>
          <p14:tracePt t="20476" x="2341563" y="5137150"/>
          <p14:tracePt t="20483" x="2346325" y="5137150"/>
          <p14:tracePt t="20489" x="2355850" y="5137150"/>
          <p14:tracePt t="20497" x="2365375" y="5137150"/>
          <p14:tracePt t="20504" x="2378075" y="5137150"/>
          <p14:tracePt t="20511" x="2387600" y="5137150"/>
          <p14:tracePt t="20532" x="2397125" y="5137150"/>
          <p14:tracePt t="20546" x="2405063" y="5137150"/>
          <p14:tracePt t="20561" x="2409825" y="5137150"/>
          <p14:tracePt t="20568" x="2409825" y="5127625"/>
          <p14:tracePt t="20575" x="2419350" y="5127625"/>
          <p14:tracePt t="20582" x="2428875" y="5127625"/>
          <p14:tracePt t="20591" x="2433638" y="5127625"/>
          <p14:tracePt t="20596" x="2441575" y="5127625"/>
          <p14:tracePt t="20603" x="2460625" y="5118100"/>
          <p14:tracePt t="20610" x="2470150" y="5113338"/>
          <p14:tracePt t="20617" x="2474913" y="5105400"/>
          <p14:tracePt t="20624" x="2482850" y="5105400"/>
          <p14:tracePt t="20632" x="2492375" y="5095875"/>
          <p14:tracePt t="20640" x="2497138" y="5095875"/>
          <p14:tracePt t="20645" x="2506663" y="5081588"/>
          <p14:tracePt t="20653" x="2516188" y="5081588"/>
          <p14:tracePt t="20659" x="2524125" y="5072063"/>
          <p14:tracePt t="20666" x="2528888" y="5072063"/>
          <p14:tracePt t="20674" x="2538413" y="5064125"/>
          <p14:tracePt t="20681" x="2547938" y="5054600"/>
          <p14:tracePt t="20688" x="2555875" y="5054600"/>
          <p14:tracePt t="20695" x="2560638" y="5049838"/>
          <p14:tracePt t="20702" x="2570163" y="5049838"/>
          <p14:tracePt t="20709" x="2579688" y="5049838"/>
          <p14:tracePt t="20717" x="2584450" y="5049838"/>
          <p14:tracePt t="20723" x="2601913" y="5049838"/>
          <p14:tracePt t="20730" x="2611438" y="5049838"/>
          <p14:tracePt t="20737" x="2616200" y="5049838"/>
          <p14:tracePt t="20744" x="2625725" y="5049838"/>
          <p14:tracePt t="20752" x="2633663" y="5049838"/>
          <p14:tracePt t="20950" x="2579688" y="5049838"/>
          <p14:tracePt t="20957" x="2519363" y="5049838"/>
          <p14:tracePt t="20964" x="2446338" y="5049838"/>
          <p14:tracePt t="20971" x="2373313" y="5049838"/>
          <p14:tracePt t="20978" x="2314575" y="5049838"/>
          <p14:tracePt t="20985" x="2241550" y="5049838"/>
          <p14:tracePt t="20992" x="2185988" y="5049838"/>
          <p14:tracePt t="21002" x="2109788" y="5049838"/>
          <p14:tracePt t="21006" x="2049463" y="5054600"/>
          <p14:tracePt t="21014" x="1971675" y="5081588"/>
          <p14:tracePt t="21020" x="1917700" y="5081588"/>
          <p14:tracePt t="21028" x="1839913" y="5081588"/>
          <p14:tracePt t="21034" x="1784350" y="5081588"/>
          <p14:tracePt t="21041" x="1730375" y="5081588"/>
          <p14:tracePt t="21049" x="1689100" y="5081588"/>
          <p14:tracePt t="21055" x="1633538" y="5081588"/>
          <p14:tracePt t="21063" x="1593850" y="5081588"/>
          <p14:tracePt t="21070" x="1560513" y="5081588"/>
          <p14:tracePt t="21077" x="1520825" y="5081588"/>
          <p14:tracePt t="21084" x="1492250" y="5081588"/>
          <p14:tracePt t="21091" x="1460500" y="5081588"/>
          <p14:tracePt t="21098" x="1433513" y="5081588"/>
          <p14:tracePt t="21105" x="1414463" y="5081588"/>
          <p14:tracePt t="21111" x="1397000" y="5081588"/>
          <p14:tracePt t="21119" x="1382713" y="5081588"/>
          <p14:tracePt t="21125" x="1374775" y="5081588"/>
          <p14:tracePt t="21133" x="1355725" y="5081588"/>
          <p14:tracePt t="21140" x="1350963" y="5081588"/>
          <p14:tracePt t="21147" x="1341438" y="5081588"/>
          <p14:tracePt t="21154" x="1333500" y="5081588"/>
          <p14:tracePt t="21161" x="1323975" y="5081588"/>
          <p14:tracePt t="21168" x="1319213" y="5081588"/>
          <p14:tracePt t="21176" x="1309688" y="5081588"/>
          <p14:tracePt t="21182" x="1301750" y="5081588"/>
          <p14:tracePt t="21189" x="1296988" y="5081588"/>
          <p14:tracePt t="21261" x="1304925" y="5081588"/>
          <p14:tracePt t="21268" x="1323975" y="5081588"/>
          <p14:tracePt t="21275" x="1350963" y="5081588"/>
          <p14:tracePt t="21282" x="1392238" y="5081588"/>
          <p14:tracePt t="21288" x="1433513" y="5091113"/>
          <p14:tracePt t="21296" x="1492250" y="5105400"/>
          <p14:tracePt t="21303" x="1552575" y="5118100"/>
          <p14:tracePt t="21309" x="1630363" y="5118100"/>
          <p14:tracePt t="21317" x="1689100" y="5127625"/>
          <p14:tracePt t="21324" x="1762125" y="5127625"/>
          <p14:tracePt t="21331" x="1803400" y="5127625"/>
          <p14:tracePt t="21338" x="1857375" y="5127625"/>
          <p14:tracePt t="21345" x="1898650" y="5127625"/>
          <p14:tracePt t="21352" x="1939925" y="5127625"/>
          <p14:tracePt t="21359" x="1995488" y="5127625"/>
          <p14:tracePt t="21366" x="2036763" y="5127625"/>
          <p14:tracePt t="21373" x="2090738" y="5127625"/>
          <p14:tracePt t="21381" x="2132013" y="5127625"/>
          <p14:tracePt t="21387" x="2185988" y="5127625"/>
          <p14:tracePt t="21394" x="2222500" y="5127625"/>
          <p14:tracePt t="21402" x="2263775" y="5127625"/>
          <p14:tracePt t="21409" x="2305050" y="5127625"/>
          <p14:tracePt t="21416" x="2336800" y="5127625"/>
          <p14:tracePt t="21423" x="2365375" y="5127625"/>
          <p14:tracePt t="21430" x="2405063" y="5127625"/>
          <p14:tracePt t="21437" x="2424113" y="5127625"/>
          <p14:tracePt t="21444" x="2441575" y="5127625"/>
          <p14:tracePt t="21452" x="2460625" y="5127625"/>
          <p14:tracePt t="21459" x="2487613" y="5127625"/>
          <p14:tracePt t="21465" x="2506663" y="5127625"/>
          <p14:tracePt t="21472" x="2524125" y="5127625"/>
          <p14:tracePt t="21480" x="2543175" y="5127625"/>
          <p14:tracePt t="21487" x="2570163" y="5127625"/>
          <p14:tracePt t="21494" x="2579688" y="5127625"/>
          <p14:tracePt t="21501" x="2584450" y="5127625"/>
          <p14:tracePt t="21510" x="2592388" y="5127625"/>
          <p14:tracePt t="21515" x="2611438" y="5127625"/>
          <p14:tracePt t="21522" x="2620963" y="5127625"/>
          <p14:tracePt t="21529" x="2625725" y="5127625"/>
          <p14:tracePt t="21536" x="2633663" y="5127625"/>
          <p14:tracePt t="21543" x="2652713" y="5127625"/>
          <p14:tracePt t="21550" x="2657475" y="5127625"/>
          <p14:tracePt t="21557" x="2665413" y="5127625"/>
          <p14:tracePt t="21565" x="2674938" y="5127625"/>
          <p14:tracePt t="21571" x="2679700" y="5127625"/>
          <p14:tracePt t="21578" x="2689225" y="5127625"/>
          <p14:tracePt t="21586" x="2698750" y="5127625"/>
          <p14:tracePt t="21593" x="2706688" y="5127625"/>
          <p14:tracePt t="21600" x="2711450" y="5127625"/>
          <p14:tracePt t="21607" x="2720975" y="5127625"/>
          <p14:tracePt t="21621" x="2730500" y="5127625"/>
          <p14:tracePt t="21635" x="2735263" y="5127625"/>
          <p14:tracePt t="21649" x="2743200" y="5127625"/>
          <p14:tracePt t="21656" x="2752725" y="5127625"/>
          <p14:tracePt t="21670" x="2757488" y="5127625"/>
          <p14:tracePt t="21678" x="2767013" y="5127625"/>
          <p14:tracePt t="21685" x="2774950" y="5127625"/>
          <p14:tracePt t="21700" x="2794000" y="5127625"/>
          <p14:tracePt t="21713" x="2798763" y="5127625"/>
          <p14:tracePt t="21727" x="2808288" y="5127625"/>
          <p14:tracePt t="21741" x="2816225" y="5127625"/>
          <p14:tracePt t="21750" x="2820988" y="5127625"/>
          <p14:tracePt t="21763" x="2830513" y="5127625"/>
          <p14:tracePt t="21777" x="2840038" y="5127625"/>
          <p14:tracePt t="21784" x="2844800" y="5127625"/>
          <p14:tracePt t="21798" x="2852738" y="5127625"/>
          <p14:tracePt t="21805" x="2871788" y="5127625"/>
          <p14:tracePt t="22208" x="2774950" y="5122863"/>
          <p14:tracePt t="22215" x="2647950" y="5105400"/>
          <p14:tracePt t="22222" x="2516188" y="5091113"/>
          <p14:tracePt t="22229" x="2405063" y="5076825"/>
          <p14:tracePt t="22236" x="2309813" y="5064125"/>
          <p14:tracePt t="22243" x="2236788" y="5064125"/>
          <p14:tracePt t="22251" x="2146300" y="5064125"/>
          <p14:tracePt t="22259" x="2049463" y="5064125"/>
          <p14:tracePt t="22264" x="1976438" y="5064125"/>
          <p14:tracePt t="22272" x="1903413" y="5064125"/>
          <p14:tracePt t="22280" x="1844675" y="5064125"/>
          <p14:tracePt t="22286" x="1789113" y="5064125"/>
          <p14:tracePt t="22293" x="1747838" y="5064125"/>
          <p14:tracePt t="22300" x="1693863" y="5072063"/>
          <p14:tracePt t="22307" x="1652588" y="5072063"/>
          <p14:tracePt t="22314" x="1611313" y="5072063"/>
          <p14:tracePt t="22321" x="1557338" y="5081588"/>
          <p14:tracePt t="22328" x="1524000" y="5081588"/>
          <p14:tracePt t="22336" x="1484313" y="5091113"/>
          <p14:tracePt t="22342" x="1450975" y="5105400"/>
          <p14:tracePt t="22350" x="1423988" y="5105400"/>
          <p14:tracePt t="22357" x="1406525" y="5105400"/>
          <p14:tracePt t="22364" x="1374775" y="5113338"/>
          <p14:tracePt t="22371" x="1360488" y="5113338"/>
          <p14:tracePt t="22378" x="1341438" y="5113338"/>
          <p14:tracePt t="22385" x="1323975" y="5113338"/>
          <p14:tracePt t="22392" x="1296988" y="5113338"/>
          <p14:tracePt t="22399" x="1277938" y="5113338"/>
          <p14:tracePt t="22406" x="1268413" y="5113338"/>
          <p14:tracePt t="22414" x="1260475" y="5113338"/>
          <p14:tracePt t="22420" x="1255713" y="5113338"/>
          <p14:tracePt t="22427" x="1246188" y="5113338"/>
          <p14:tracePt t="22434" x="1236663" y="5113338"/>
          <p14:tracePt t="22441" x="1228725" y="5113338"/>
          <p14:tracePt t="22448" x="1214438" y="5113338"/>
          <p14:tracePt t="22455" x="1204913" y="5113338"/>
          <p14:tracePt t="22464" x="1195388" y="5113338"/>
          <p14:tracePt t="22469" x="1192213" y="5113338"/>
          <p14:tracePt t="22476" x="1182688" y="5113338"/>
          <p14:tracePt t="22484" x="1173163" y="5113338"/>
          <p14:tracePt t="22491" x="1168400" y="5113338"/>
          <p14:tracePt t="22498" x="1158875" y="5113338"/>
          <p14:tracePt t="22505" x="1150938" y="5113338"/>
          <p14:tracePt t="22519" x="1136650" y="5113338"/>
          <p14:tracePt t="22526" x="1127125" y="5113338"/>
          <p14:tracePt t="22540" x="1119188" y="5113338"/>
          <p14:tracePt t="22569" x="1109663" y="5113338"/>
          <p14:tracePt t="22576" x="1109663" y="5108575"/>
          <p14:tracePt t="22597" x="1104900" y="5100638"/>
          <p14:tracePt t="22612" x="1095375" y="5100638"/>
          <p14:tracePt t="22618" x="1095375" y="5095875"/>
          <p14:tracePt t="22625" x="1085850" y="5095875"/>
          <p14:tracePt t="22632" x="1082675" y="5086350"/>
          <p14:tracePt t="22639" x="1073150" y="5086350"/>
          <p14:tracePt t="22647" x="1054100" y="5076825"/>
          <p14:tracePt t="22661" x="1046163" y="5068888"/>
          <p14:tracePt t="22668" x="1046163" y="5064125"/>
          <p14:tracePt t="22675" x="1041400" y="5054600"/>
          <p14:tracePt t="22696" x="1041400" y="5035550"/>
          <p14:tracePt t="22901" x="1054100" y="5035550"/>
          <p14:tracePt t="22908" x="1082675" y="5045075"/>
          <p14:tracePt t="22915" x="1090613" y="5045075"/>
          <p14:tracePt t="22922" x="1100138" y="5045075"/>
          <p14:tracePt t="22929" x="1104900" y="5049838"/>
          <p14:tracePt t="22936" x="1114425" y="5049838"/>
          <p14:tracePt t="22944" x="1122363" y="5049838"/>
          <p14:tracePt t="22952" x="1127125" y="5059363"/>
          <p14:tracePt t="22957" x="1136650" y="5059363"/>
          <p14:tracePt t="22965" x="1146175" y="5059363"/>
          <p14:tracePt t="22972" x="1158875" y="5059363"/>
          <p14:tracePt t="22978" x="1168400" y="5068888"/>
          <p14:tracePt t="22986" x="1177925" y="5068888"/>
          <p14:tracePt t="22993" x="1187450" y="5068888"/>
          <p14:tracePt t="23007" x="1192213" y="5068888"/>
          <p14:tracePt t="23014" x="1200150" y="5068888"/>
          <p14:tracePt t="23022" x="1209675" y="5068888"/>
          <p14:tracePt t="23028" x="1209675" y="5072063"/>
          <p14:tracePt t="23035" x="1214438" y="5072063"/>
          <p14:tracePt t="23042" x="1223963" y="5072063"/>
          <p14:tracePt t="23049" x="1241425" y="5072063"/>
          <p14:tracePt t="23057" x="1246188" y="5072063"/>
          <p14:tracePt t="23064" x="1255713" y="5072063"/>
          <p14:tracePt t="23071" x="1265238" y="5072063"/>
          <p14:tracePt t="23078" x="1273175" y="5072063"/>
          <p14:tracePt t="23085" x="1277938" y="5072063"/>
          <p14:tracePt t="23092" x="1287463" y="5072063"/>
          <p14:tracePt t="23099" x="1296988" y="5072063"/>
          <p14:tracePt t="23106" x="1301750" y="5072063"/>
          <p14:tracePt t="23113" x="1319213" y="5072063"/>
          <p14:tracePt t="23120" x="1328738" y="5072063"/>
          <p14:tracePt t="23127" x="1333500" y="5072063"/>
          <p14:tracePt t="23135" x="1341438" y="5072063"/>
          <p14:tracePt t="23141" x="1350963" y="5072063"/>
          <p14:tracePt t="23148" x="1360488" y="5072063"/>
          <p14:tracePt t="23176" x="1365250" y="5072063"/>
          <p14:tracePt t="23198" x="1374775" y="5072063"/>
          <p14:tracePt t="23206" x="1382713" y="5072063"/>
          <p14:tracePt t="23212" x="1397000" y="5072063"/>
          <p14:tracePt t="23573" x="1414463" y="5072063"/>
          <p14:tracePt t="23580" x="1433513" y="5072063"/>
          <p14:tracePt t="23588" x="1443038" y="5072063"/>
          <p14:tracePt t="23595" x="1455738" y="5072063"/>
          <p14:tracePt t="23602" x="1465263" y="5072063"/>
          <p14:tracePt t="23608" x="1484313" y="5072063"/>
          <p14:tracePt t="23615" x="1487488" y="5072063"/>
          <p14:tracePt t="23623" x="1497013" y="5072063"/>
          <p14:tracePt t="23630" x="1506538" y="5072063"/>
          <p14:tracePt t="23637" x="1511300" y="5072063"/>
          <p14:tracePt t="23644" x="1520825" y="5072063"/>
          <p14:tracePt t="23652" x="1528763" y="5072063"/>
          <p14:tracePt t="23658" x="1538288" y="5072063"/>
          <p14:tracePt t="23665" x="1543050" y="5072063"/>
          <p14:tracePt t="23672" x="1560513" y="5072063"/>
          <p14:tracePt t="23679" x="1570038" y="5072063"/>
          <p14:tracePt t="23687" x="1574800" y="5072063"/>
          <p14:tracePt t="23694" x="1584325" y="5072063"/>
          <p14:tracePt t="23701" x="1593850" y="5072063"/>
          <p14:tracePt t="23708" x="1597025" y="5072063"/>
          <p14:tracePt t="23715" x="1606550" y="5072063"/>
          <p14:tracePt t="23722" x="1616075" y="5072063"/>
          <p14:tracePt t="23731" x="1625600" y="5072063"/>
          <p14:tracePt t="23736" x="1638300" y="5072063"/>
          <p14:tracePt t="23743" x="1647825" y="5072063"/>
          <p14:tracePt t="23764" x="1657350" y="5072063"/>
          <p14:tracePt t="23877" x="1662113" y="5072063"/>
          <p14:tracePt t="23892" x="1671638" y="5072063"/>
          <p14:tracePt t="23898" x="1679575" y="5072063"/>
          <p14:tracePt t="23905" x="1684338" y="5072063"/>
          <p14:tracePt t="23919" x="1693863" y="5072063"/>
          <p14:tracePt t="23926" x="1703388" y="5072063"/>
          <p14:tracePt t="23933" x="1716088" y="5072063"/>
          <p14:tracePt t="23941" x="1725613" y="5072063"/>
          <p14:tracePt t="23948" x="1735138" y="5072063"/>
          <p14:tracePt t="23955" x="1744663" y="5072063"/>
          <p14:tracePt t="23976" x="1747838" y="5072063"/>
          <p14:tracePt t="24033" x="1757363" y="5072063"/>
          <p14:tracePt t="24040" x="1766888" y="5072063"/>
          <p14:tracePt t="24047" x="1771650" y="5072063"/>
          <p14:tracePt t="24054" x="1781175" y="5072063"/>
          <p14:tracePt t="24061" x="1798638" y="5072063"/>
          <p14:tracePt t="24068" x="1803400" y="5072063"/>
          <p14:tracePt t="24075" x="1812925" y="5072063"/>
          <p14:tracePt t="24082" x="1820863" y="5072063"/>
          <p14:tracePt t="24089" x="1830388" y="5072063"/>
          <p14:tracePt t="24097" x="1835150" y="5072063"/>
          <p14:tracePt t="24103" x="1844675" y="5072063"/>
          <p14:tracePt t="24110" x="1854200" y="5072063"/>
          <p14:tracePt t="24153" x="1857375" y="5072063"/>
          <p14:tracePt t="26424" x="1971675" y="5072063"/>
          <p14:tracePt t="26431" x="2136775" y="5072063"/>
          <p14:tracePt t="26442" x="2314575" y="5072063"/>
          <p14:tracePt t="26445" x="2497138" y="5072063"/>
          <p14:tracePt t="26453" x="2679700" y="5072063"/>
          <p14:tracePt t="26460" x="2857500" y="5072063"/>
          <p14:tracePt t="26467" x="3059113" y="5072063"/>
          <p14:tracePt t="26474" x="3222625" y="5072063"/>
          <p14:tracePt t="26482" x="3351213" y="5072063"/>
          <p14:tracePt t="26487" x="3460750" y="5072063"/>
          <p14:tracePt t="26494" x="3587750" y="5072063"/>
          <p14:tracePt t="26501" x="3697288" y="5086350"/>
          <p14:tracePt t="26508" x="3794125" y="5100638"/>
          <p14:tracePt t="26515" x="3871913" y="5113338"/>
          <p14:tracePt t="26522" x="3944938" y="5113338"/>
          <p14:tracePt t="26529" x="4017963" y="5113338"/>
          <p14:tracePt t="26537" x="4076700" y="5113338"/>
          <p14:tracePt t="26544" x="4149725" y="5113338"/>
          <p14:tracePt t="26551" x="4191000" y="5113338"/>
          <p14:tracePt t="26558" x="4244975" y="5113338"/>
          <p14:tracePt t="26565" x="4286250" y="5113338"/>
          <p14:tracePt t="26572" x="4327525" y="5113338"/>
          <p14:tracePt t="26579" x="4383088" y="5113338"/>
          <p14:tracePt t="26586" x="4410075" y="5113338"/>
          <p14:tracePt t="26593" x="4451350" y="5113338"/>
          <p14:tracePt t="26600" x="4468813" y="5113338"/>
          <p14:tracePt t="26607" x="4487863" y="5113338"/>
          <p14:tracePt t="26614" x="4505325" y="5113338"/>
          <p14:tracePt t="26621" x="4519613" y="5113338"/>
          <p14:tracePt t="26631" x="4537075" y="5113338"/>
          <p14:tracePt t="26636" x="4546600" y="5113338"/>
          <p14:tracePt t="26643" x="4556125" y="5113338"/>
          <p14:tracePt t="26650" x="4560888" y="5113338"/>
          <p14:tracePt t="26657" x="4570413" y="5113338"/>
          <p14:tracePt t="26664" x="4578350" y="5113338"/>
          <p14:tracePt t="26692" x="4587875" y="5113338"/>
          <p14:tracePt t="26707" x="4592638" y="5113338"/>
          <p14:tracePt t="26713" x="4602163" y="5113338"/>
          <p14:tracePt t="26722" x="4619625" y="5113338"/>
          <p14:tracePt t="26730" x="4633913" y="5113338"/>
          <p14:tracePt t="26736" x="4651375" y="5113338"/>
          <p14:tracePt t="26743" x="4670425" y="5108575"/>
          <p14:tracePt t="26750" x="4716463" y="5100638"/>
          <p14:tracePt t="26756" x="4743450" y="5091113"/>
          <p14:tracePt t="26763" x="4775200" y="5076825"/>
          <p14:tracePt t="26770" x="4816475" y="5068888"/>
          <p14:tracePt t="26777" x="4862513" y="5045075"/>
          <p14:tracePt t="26784" x="4889500" y="5035550"/>
          <p14:tracePt t="26791" x="4935538" y="5027613"/>
          <p14:tracePt t="26800" x="4962525" y="5018088"/>
          <p14:tracePt t="26805" x="4994275" y="5003800"/>
          <p14:tracePt t="26813" x="5035550" y="4995863"/>
          <p14:tracePt t="26819" x="5053013" y="4976813"/>
          <p14:tracePt t="26827" x="5086350" y="4967288"/>
          <p14:tracePt t="26834" x="5126038" y="4967288"/>
          <p14:tracePt t="26841" x="5145088" y="4959350"/>
          <p14:tracePt t="26849" x="5162550" y="4959350"/>
          <p14:tracePt t="26855" x="5167313" y="4959350"/>
          <p14:tracePt t="26862" x="5176838" y="4959350"/>
          <p14:tracePt t="26870" x="5186363" y="4959350"/>
          <p14:tracePt t="26882" x="5195888" y="4959350"/>
          <p14:tracePt t="29579" x="5135563" y="4959350"/>
          <p14:tracePt t="29586" x="5026025" y="4959350"/>
          <p14:tracePt t="29593" x="4899025" y="4959350"/>
          <p14:tracePt t="29600" x="4738688" y="4959350"/>
          <p14:tracePt t="29607" x="4570413" y="4967288"/>
          <p14:tracePt t="29614" x="4405313" y="4981575"/>
          <p14:tracePt t="29622" x="4241800" y="4995863"/>
          <p14:tracePt t="29628" x="4076700" y="5013325"/>
          <p14:tracePt t="29636" x="3911600" y="5027613"/>
          <p14:tracePt t="29643" x="3748088" y="5040313"/>
          <p14:tracePt t="29650" x="3602038" y="5054600"/>
          <p14:tracePt t="29657" x="3455988" y="5072063"/>
          <p14:tracePt t="29664" x="3305175" y="5100638"/>
          <p14:tracePt t="29672" x="3122613" y="5113338"/>
          <p14:tracePt t="29678" x="2976563" y="5145088"/>
          <p14:tracePt t="29685" x="2825750" y="5159375"/>
          <p14:tracePt t="29693" x="2716213" y="5173663"/>
          <p14:tracePt t="29699" x="2589213" y="5186363"/>
          <p14:tracePt t="29707" x="2474913" y="5200650"/>
          <p14:tracePt t="29713" x="2365375" y="5218113"/>
          <p14:tracePt t="29720" x="2263775" y="5246688"/>
          <p14:tracePt t="29728" x="2190750" y="5246688"/>
          <p14:tracePt t="29734" x="2112963" y="5254625"/>
          <p14:tracePt t="29741" x="2058988" y="5254625"/>
          <p14:tracePt t="29750" x="1985963" y="5254625"/>
          <p14:tracePt t="29755" x="1927225" y="5268913"/>
          <p14:tracePt t="29762" x="1866900" y="5268913"/>
          <p14:tracePt t="29769" x="1825625" y="5268913"/>
          <p14:tracePt t="29776" x="1771650" y="5278438"/>
          <p14:tracePt t="29784" x="1730375" y="5278438"/>
          <p14:tracePt t="29791" x="1674813" y="5278438"/>
          <p14:tracePt t="29798" x="1633538" y="5278438"/>
          <p14:tracePt t="29805" x="1606550" y="5278438"/>
          <p14:tracePt t="29812" x="1565275" y="5278438"/>
          <p14:tracePt t="29819" x="1524000" y="5278438"/>
          <p14:tracePt t="29826" x="1492250" y="5278438"/>
          <p14:tracePt t="29833" x="1450975" y="5278438"/>
          <p14:tracePt t="29840" x="1423988" y="5278438"/>
          <p14:tracePt t="29847" x="1397000" y="5278438"/>
          <p14:tracePt t="29855" x="1355725" y="5278438"/>
          <p14:tracePt t="29861" x="1338263" y="5278438"/>
          <p14:tracePt t="29872" x="1319213" y="5278438"/>
          <p14:tracePt t="29876" x="1301750" y="5278438"/>
          <p14:tracePt t="29882" x="1273175" y="5278438"/>
          <p14:tracePt t="29889" x="1255713" y="5278438"/>
          <p14:tracePt t="29896" x="1236663" y="5278438"/>
          <p14:tracePt t="29905" x="1228725" y="5278438"/>
          <p14:tracePt t="29911" x="1223963" y="5278438"/>
          <p14:tracePt t="29918" x="1214438" y="5278438"/>
          <p14:tracePt t="29925" x="1204913" y="5268913"/>
          <p14:tracePt t="29932" x="1192213" y="5268913"/>
          <p14:tracePt t="29939" x="1182688" y="5259388"/>
          <p14:tracePt t="29946" x="1173163" y="5246688"/>
          <p14:tracePt t="29953" x="1163638" y="5237163"/>
          <p14:tracePt t="29960" x="1158875" y="5227638"/>
          <p14:tracePt t="29967" x="1150938" y="5218113"/>
          <p14:tracePt t="29975" x="1141413" y="5214938"/>
          <p14:tracePt t="29981" x="1131888" y="5205413"/>
          <p14:tracePt t="29989" x="1127125" y="5195888"/>
          <p14:tracePt t="29996" x="1109663" y="5186363"/>
          <p14:tracePt t="30003" x="1100138" y="5181600"/>
          <p14:tracePt t="30010" x="1090613" y="5164138"/>
          <p14:tracePt t="30017" x="1085850" y="5154613"/>
          <p14:tracePt t="30024" x="1077913" y="5149850"/>
          <p14:tracePt t="30031" x="1068388" y="5141913"/>
          <p14:tracePt t="30038" x="1063625" y="5132388"/>
          <p14:tracePt t="30045" x="1054100" y="5122863"/>
          <p14:tracePt t="30059" x="1046163" y="5118100"/>
          <p14:tracePt t="30073" x="1027113" y="5118100"/>
          <p14:tracePt t="30080" x="1027113" y="5108575"/>
          <p14:tracePt t="30095" x="1022350" y="5108575"/>
          <p14:tracePt t="30102" x="1022350" y="5100638"/>
          <p14:tracePt t="30144" x="1022350" y="5095875"/>
          <p14:tracePt t="30215" x="1049338" y="5095875"/>
          <p14:tracePt t="30222" x="1082675" y="5095875"/>
          <p14:tracePt t="30229" x="1109663" y="5095875"/>
          <p14:tracePt t="30235" x="1163638" y="5095875"/>
          <p14:tracePt t="30243" x="1204913" y="5095875"/>
          <p14:tracePt t="30249" x="1277938" y="5100638"/>
          <p14:tracePt t="30258" x="1338263" y="5113338"/>
          <p14:tracePt t="30264" x="1397000" y="5122863"/>
          <p14:tracePt t="30271" x="1438275" y="5137150"/>
          <p14:tracePt t="30279" x="1465263" y="5145088"/>
          <p14:tracePt t="30285" x="1497013" y="5145088"/>
          <p14:tracePt t="30292" x="1506538" y="5145088"/>
          <p14:tracePt t="30299" x="1511300" y="5145088"/>
          <p14:tracePt t="30307" x="1520825" y="5145088"/>
          <p14:tracePt t="30314" x="1528763" y="5145088"/>
          <p14:tracePt t="30321" x="1533525" y="5145088"/>
          <p14:tracePt t="30392" x="1543050" y="5145088"/>
          <p14:tracePt t="33200" x="1520825" y="5108575"/>
          <p14:tracePt t="33208" x="1487488" y="5076825"/>
          <p14:tracePt t="33215" x="1438275" y="5032375"/>
          <p14:tracePt t="33221" x="1387475" y="4981575"/>
          <p14:tracePt t="33230" x="1341438" y="4945063"/>
          <p14:tracePt t="33236" x="1273175" y="4889500"/>
          <p14:tracePt t="33243" x="1228725" y="4857750"/>
          <p14:tracePt t="33250" x="1163638" y="4816475"/>
          <p14:tracePt t="33257" x="1114425" y="4779963"/>
          <p14:tracePt t="33265" x="1054100" y="4757738"/>
          <p14:tracePt t="33271" x="1009650" y="4735513"/>
          <p14:tracePt t="33278" x="944563" y="4706938"/>
          <p14:tracePt t="33285" x="903288" y="4699000"/>
          <p14:tracePt t="33292" x="871538" y="4679950"/>
          <p14:tracePt t="33299" x="830263" y="4665663"/>
          <p14:tracePt t="33306" x="803275" y="4665663"/>
          <p14:tracePt t="33314" x="785813" y="4665663"/>
          <p14:tracePt t="33320" x="766763" y="4665663"/>
          <p14:tracePt t="33328" x="739775" y="4665663"/>
          <p14:tracePt t="33335" x="720725" y="4665663"/>
          <p14:tracePt t="33342" x="712788" y="4665663"/>
          <p14:tracePt t="33349" x="703263" y="4665663"/>
          <p14:tracePt t="33356" x="698500" y="4665663"/>
          <p14:tracePt t="33362" x="688975" y="4665663"/>
          <p14:tracePt t="33369" x="679450" y="4670425"/>
          <p14:tracePt t="33376" x="671513" y="4689475"/>
          <p14:tracePt t="33383" x="652463" y="4699000"/>
          <p14:tracePt t="33390" x="652463" y="4706938"/>
          <p14:tracePt t="33398" x="652463" y="4711700"/>
          <p14:tracePt t="33405" x="652463" y="4721225"/>
          <p14:tracePt t="33412" x="666750" y="4738688"/>
          <p14:tracePt t="33419" x="676275" y="4757738"/>
          <p14:tracePt t="33426" x="708025" y="4789488"/>
          <p14:tracePt t="33433" x="739775" y="4821238"/>
          <p14:tracePt t="33440" x="803275" y="4857750"/>
          <p14:tracePt t="33447" x="866775" y="4913313"/>
          <p14:tracePt t="33454" x="949325" y="4940300"/>
          <p14:tracePt t="33461" x="1009650" y="4962525"/>
          <p14:tracePt t="33468" x="1085850" y="4976813"/>
          <p14:tracePt t="33475" x="1146175" y="4986338"/>
          <p14:tracePt t="33483" x="1200150" y="4986338"/>
          <p14:tracePt t="33489" x="1231900" y="4986338"/>
          <p14:tracePt t="33497" x="1250950" y="4986338"/>
          <p14:tracePt t="33504" x="1277938" y="4986338"/>
          <p14:tracePt t="33511" x="1287463" y="4986338"/>
          <p14:tracePt t="33519" x="1296988" y="4986338"/>
          <p14:tracePt t="33525" x="1301750" y="4986338"/>
          <p14:tracePt t="33532" x="1309688" y="4986338"/>
          <p14:tracePt t="33589" x="1304925" y="4976813"/>
          <p14:tracePt t="33596" x="1296988" y="4959350"/>
          <p14:tracePt t="33603" x="1277938" y="4940300"/>
          <p14:tracePt t="33610" x="1246188" y="4908550"/>
          <p14:tracePt t="33617" x="1228725" y="4899025"/>
          <p14:tracePt t="33624" x="1209675" y="4889500"/>
          <p14:tracePt t="33631" x="1177925" y="4881563"/>
          <p14:tracePt t="33638" x="1136650" y="4867275"/>
          <p14:tracePt t="33645" x="1109663" y="4857750"/>
          <p14:tracePt t="33652" x="1077913" y="4857750"/>
          <p14:tracePt t="33659" x="1049338" y="4857750"/>
          <p14:tracePt t="33667" x="1031875" y="4857750"/>
          <p14:tracePt t="33674" x="1012825" y="4857750"/>
          <p14:tracePt t="33681" x="1004888" y="4857750"/>
          <p14:tracePt t="33688" x="1000125" y="4857750"/>
          <p14:tracePt t="33695" x="990600" y="4857750"/>
          <p14:tracePt t="33702" x="981075" y="4862513"/>
          <p14:tracePt t="33709" x="976313" y="4872038"/>
          <p14:tracePt t="33716" x="976313" y="4876800"/>
          <p14:tracePt t="33723" x="976313" y="4884738"/>
          <p14:tracePt t="33730" x="976313" y="4894263"/>
          <p14:tracePt t="33737" x="976313" y="4908550"/>
          <p14:tracePt t="33744" x="976313" y="4918075"/>
          <p14:tracePt t="33751" x="995363" y="4926013"/>
          <p14:tracePt t="33759" x="1027113" y="4945063"/>
          <p14:tracePt t="33766" x="1058863" y="4967288"/>
          <p14:tracePt t="33773" x="1100138" y="4976813"/>
          <p14:tracePt t="33779" x="1127125" y="4986338"/>
          <p14:tracePt t="33787" x="1158875" y="5008563"/>
          <p14:tracePt t="33794" x="1192213" y="5018088"/>
          <p14:tracePt t="33801" x="1195388" y="5018088"/>
          <p14:tracePt t="33808" x="1204913" y="5018088"/>
          <p14:tracePt t="33815" x="1214438" y="5018088"/>
          <p14:tracePt t="36060" x="1182688" y="5027613"/>
          <p14:tracePt t="36064" x="1150938" y="5035550"/>
          <p14:tracePt t="36071" x="1109663" y="5035550"/>
          <p14:tracePt t="36079" x="1082675" y="5035550"/>
          <p14:tracePt t="36085" x="1063625" y="5035550"/>
          <p14:tracePt t="36093" x="1046163" y="5035550"/>
          <p14:tracePt t="36099" x="1017588" y="5035550"/>
          <p14:tracePt t="36107" x="1000125" y="5035550"/>
          <p14:tracePt t="36113" x="990600" y="5035550"/>
          <p14:tracePt t="36121" x="981075" y="5035550"/>
          <p14:tracePt t="36128" x="976313" y="5035550"/>
          <p14:tracePt t="36135" x="968375" y="5035550"/>
          <p14:tracePt t="36142" x="958850" y="5035550"/>
          <p14:tracePt t="36149" x="944563" y="5035550"/>
          <p14:tracePt t="36156" x="936625" y="5035550"/>
          <p14:tracePt t="36164" x="927100" y="5035550"/>
          <p14:tracePt t="36199" x="931863" y="5035550"/>
          <p14:tracePt t="36206" x="958850" y="5035550"/>
          <p14:tracePt t="36213" x="985838" y="5032375"/>
          <p14:tracePt t="36220" x="1027113" y="5032375"/>
          <p14:tracePt t="36227" x="1082675" y="5032375"/>
          <p14:tracePt t="36235" x="1122363" y="5032375"/>
          <p14:tracePt t="36241" x="1177925" y="5032375"/>
          <p14:tracePt t="36249" x="1219200" y="5032375"/>
          <p14:tracePt t="36255" x="1260475" y="5035550"/>
          <p14:tracePt t="36262" x="1304925" y="5049838"/>
          <p14:tracePt t="36269" x="1333500" y="5059363"/>
          <p14:tracePt t="36276" x="1374775" y="5068888"/>
          <p14:tracePt t="36284" x="1406525" y="5076825"/>
          <p14:tracePt t="36290" x="1438275" y="5091113"/>
          <p14:tracePt t="36298" x="1479550" y="5100638"/>
          <p14:tracePt t="36305" x="1506538" y="5100638"/>
          <p14:tracePt t="36312" x="1538288" y="5118100"/>
          <p14:tracePt t="36319" x="1579563" y="5118100"/>
          <p14:tracePt t="36326" x="1606550" y="5118100"/>
          <p14:tracePt t="36333" x="1638300" y="5118100"/>
          <p14:tracePt t="36340" x="1679575" y="5118100"/>
          <p14:tracePt t="36347" x="1693863" y="5118100"/>
          <p14:tracePt t="36354" x="1711325" y="5118100"/>
          <p14:tracePt t="36361" x="1730375" y="5118100"/>
          <p14:tracePt t="36368" x="1747838" y="5118100"/>
          <p14:tracePt t="36375" x="1757363" y="5118100"/>
          <p14:tracePt t="36383" x="1762125" y="5118100"/>
          <p14:tracePt t="36389" x="1771650" y="5118100"/>
          <p14:tracePt t="36397" x="1781175" y="5118100"/>
          <p14:tracePt t="36404" x="1789113" y="5118100"/>
          <p14:tracePt t="36411" x="1793875" y="5118100"/>
          <p14:tracePt t="36419" x="1803400" y="5118100"/>
          <p14:tracePt t="36425" x="1812925" y="5118100"/>
          <p14:tracePt t="36432" x="1825625" y="5118100"/>
          <p14:tracePt t="36439" x="1835150" y="5118100"/>
          <p14:tracePt t="36468" x="1844675" y="5118100"/>
          <p14:tracePt t="36516" x="1849438" y="5118100"/>
          <p14:tracePt t="36559" x="1857375" y="5118100"/>
          <p14:tracePt t="37339" x="1949450" y="5154613"/>
          <p14:tracePt t="37345" x="2095500" y="5181600"/>
          <p14:tracePt t="37353" x="2278063" y="5214938"/>
          <p14:tracePt t="37361" x="2460625" y="5227638"/>
          <p14:tracePt t="37367" x="2662238" y="5227638"/>
          <p14:tracePt t="37373" x="2857500" y="5227638"/>
          <p14:tracePt t="37380" x="3081338" y="5227638"/>
          <p14:tracePt t="37387" x="3263900" y="5218113"/>
          <p14:tracePt t="37394" x="3429000" y="5205413"/>
          <p14:tracePt t="37401" x="3575050" y="5186363"/>
          <p14:tracePt t="37408" x="3702050" y="5173663"/>
          <p14:tracePt t="37417" x="3835400" y="5159375"/>
          <p14:tracePt t="37424" x="3908425" y="5159375"/>
          <p14:tracePt t="37432" x="3981450" y="5159375"/>
          <p14:tracePt t="37438" x="4021138" y="5159375"/>
          <p14:tracePt t="37445" x="4076700" y="5159375"/>
          <p14:tracePt t="37451" x="4117975" y="5159375"/>
          <p14:tracePt t="37459" x="4159250" y="5149850"/>
          <p14:tracePt t="37465" x="4191000" y="5149850"/>
          <p14:tracePt t="37472" x="4217988" y="5149850"/>
          <p14:tracePt t="37479" x="4237038" y="5141913"/>
          <p14:tracePt t="37486" x="4281488" y="5127625"/>
          <p14:tracePt t="37493" x="4300538" y="5118100"/>
          <p14:tracePt t="37500" x="4327525" y="5108575"/>
          <p14:tracePt t="37507" x="4359275" y="5100638"/>
          <p14:tracePt t="37514" x="4378325" y="5091113"/>
          <p14:tracePt t="37521" x="4395788" y="5081588"/>
          <p14:tracePt t="37531" x="4414838" y="5072063"/>
          <p14:tracePt t="37535" x="4432300" y="5064125"/>
          <p14:tracePt t="37543" x="4464050" y="5054600"/>
          <p14:tracePt t="37549" x="4483100" y="5032375"/>
          <p14:tracePt t="37556" x="4500563" y="5022850"/>
          <p14:tracePt t="37564" x="4510088" y="5018088"/>
          <p14:tracePt t="37570" x="4529138" y="5008563"/>
          <p14:tracePt t="37578" x="4546600" y="4999038"/>
          <p14:tracePt t="37586" x="4565650" y="4991100"/>
          <p14:tracePt t="37593" x="4583113" y="4981575"/>
          <p14:tracePt t="37600" x="4602163" y="4972050"/>
          <p14:tracePt t="37606" x="4619625" y="4959350"/>
          <p14:tracePt t="37613" x="4660900" y="4949825"/>
          <p14:tracePt t="37620" x="4692650" y="4930775"/>
          <p14:tracePt t="37628" x="4724400" y="4918075"/>
          <p14:tracePt t="37634" x="4765675" y="4908550"/>
          <p14:tracePt t="37643" x="4792663" y="4899025"/>
          <p14:tracePt t="37648" x="4826000" y="4889500"/>
          <p14:tracePt t="37656" x="4865688" y="4881563"/>
          <p14:tracePt t="37663" x="4884738" y="4867275"/>
          <p14:tracePt t="37670" x="4902200" y="4857750"/>
          <p14:tracePt t="37678" x="4948238" y="4848225"/>
          <p14:tracePt t="37684" x="4967288" y="4848225"/>
          <p14:tracePt t="37692" x="4979988" y="4848225"/>
          <p14:tracePt t="37700" x="4999038" y="4848225"/>
          <p14:tracePt t="37705" x="5040313" y="4848225"/>
          <p14:tracePt t="37712" x="5057775" y="4848225"/>
          <p14:tracePt t="37719" x="5067300" y="4848225"/>
          <p14:tracePt t="37726" x="5072063" y="4848225"/>
          <p14:tracePt t="44991" x="5149850" y="4876800"/>
          <p14:tracePt t="45000" x="5281613" y="4922838"/>
          <p14:tracePt t="45005" x="5414963" y="4981575"/>
          <p14:tracePt t="45012" x="5527675" y="5008563"/>
          <p14:tracePt t="45019" x="5661025" y="5040313"/>
          <p14:tracePt t="45026" x="5788025" y="5054600"/>
          <p14:tracePt t="45034" x="5934075" y="5068888"/>
          <p14:tracePt t="45040" x="6062663" y="5068888"/>
          <p14:tracePt t="45048" x="6157913" y="5068888"/>
          <p14:tracePt t="45055" x="6267450" y="5059363"/>
          <p14:tracePt t="45061" x="6396038" y="5045075"/>
          <p14:tracePt t="45069" x="6510338" y="5032375"/>
          <p14:tracePt t="45076" x="6619875" y="5018088"/>
          <p14:tracePt t="45083" x="6697663" y="5003800"/>
          <p14:tracePt t="45090" x="6792913" y="4991100"/>
          <p14:tracePt t="45097" x="6870700" y="4962525"/>
          <p14:tracePt t="45104" x="6965950" y="4935538"/>
          <p14:tracePt t="45112" x="7062788" y="4908550"/>
          <p14:tracePt t="45118" x="7143750" y="4881563"/>
          <p14:tracePt t="45126" x="7221538" y="4852988"/>
          <p14:tracePt t="45132" x="7299325" y="4830763"/>
          <p14:tracePt t="45140" x="7362825" y="4803775"/>
          <p14:tracePt t="45146" x="7408863" y="4779963"/>
          <p14:tracePt t="45153" x="7454900" y="4757738"/>
          <p14:tracePt t="45161" x="7486650" y="4725988"/>
          <p14:tracePt t="45169" x="7513638" y="4706938"/>
          <p14:tracePt t="45175" x="7546975" y="4684713"/>
          <p14:tracePt t="45182" x="7564438" y="4665663"/>
          <p14:tracePt t="45188" x="7586663" y="4633913"/>
          <p14:tracePt t="45196" x="7605713" y="4606925"/>
          <p14:tracePt t="45203" x="7615238" y="4589463"/>
          <p14:tracePt t="45210" x="7637463" y="4556125"/>
          <p14:tracePt t="45217" x="7646988" y="4516438"/>
          <p14:tracePt t="45224" x="7656513" y="4497388"/>
          <p14:tracePt t="45231" x="7664450" y="4465638"/>
          <p14:tracePt t="45238" x="7664450" y="4424363"/>
          <p14:tracePt t="45245" x="7664450" y="4397375"/>
          <p14:tracePt t="45252" x="7664450" y="4365625"/>
          <p14:tracePt t="45259" x="7664450" y="4337050"/>
          <p14:tracePt t="45267" x="7664450" y="4295775"/>
          <p14:tracePt t="45274" x="7664450" y="4264025"/>
          <p14:tracePt t="45281" x="7664450" y="4237038"/>
          <p14:tracePt t="45288" x="7659688" y="4195763"/>
          <p14:tracePt t="45295" x="7651750" y="4178300"/>
          <p14:tracePt t="45302" x="7642225" y="4146550"/>
          <p14:tracePt t="45309" x="7620000" y="4113213"/>
          <p14:tracePt t="45316" x="7600950" y="4095750"/>
          <p14:tracePt t="45324" x="7591425" y="4076700"/>
          <p14:tracePt t="45331" x="7583488" y="4059238"/>
          <p14:tracePt t="45339" x="7564438" y="4040188"/>
          <p14:tracePt t="45345" x="7554913" y="4022725"/>
          <p14:tracePt t="45352" x="7546975" y="4013200"/>
          <p14:tracePt t="45359" x="7518400" y="4003675"/>
          <p14:tracePt t="45366" x="7500938" y="3995738"/>
          <p14:tracePt t="45373" x="7481888" y="3986213"/>
          <p14:tracePt t="45380" x="7464425" y="3976688"/>
          <p14:tracePt t="45387" x="7432675" y="3967163"/>
          <p14:tracePt t="45395" x="7413625" y="3959225"/>
          <p14:tracePt t="45401" x="7396163" y="3944938"/>
          <p14:tracePt t="45408" x="7362825" y="3927475"/>
          <p14:tracePt t="45415" x="7308850" y="3917950"/>
          <p14:tracePt t="45423" x="7267575" y="3917950"/>
          <p14:tracePt t="45429" x="7213600" y="3917950"/>
          <p14:tracePt t="45437" x="7172325" y="3917950"/>
          <p14:tracePt t="45445" x="7143750" y="3917950"/>
          <p14:tracePt t="45451" x="7104063" y="3917950"/>
          <p14:tracePt t="45458" x="7070725" y="3917950"/>
          <p14:tracePt t="45465" x="7053263" y="3917950"/>
          <p14:tracePt t="45472" x="7038975" y="3917950"/>
          <p14:tracePt t="45479" x="7007225" y="3917950"/>
          <p14:tracePt t="45486" x="6989763" y="3917950"/>
          <p14:tracePt t="45493" x="6970713" y="3917950"/>
          <p14:tracePt t="45500" x="6958013" y="3917950"/>
          <p14:tracePt t="45507" x="6948488" y="3917950"/>
          <p14:tracePt t="45515" x="6921500" y="3935413"/>
          <p14:tracePt t="45522" x="6911975" y="3944938"/>
          <p14:tracePt t="45530" x="6907213" y="3954463"/>
          <p14:tracePt t="45535" x="6897688" y="3959225"/>
          <p14:tracePt t="45542" x="6888163" y="3967163"/>
          <p14:tracePt t="45550" x="6870700" y="3986213"/>
          <p14:tracePt t="45557" x="6848475" y="4027488"/>
          <p14:tracePt t="45564" x="6811963" y="4090988"/>
          <p14:tracePt t="45571" x="6783388" y="4186238"/>
          <p14:tracePt t="45578" x="6770688" y="4300538"/>
          <p14:tracePt t="45585" x="6756400" y="4397375"/>
          <p14:tracePt t="45592" x="6756400" y="4487863"/>
          <p14:tracePt t="45599" x="6765925" y="4579938"/>
          <p14:tracePt t="45606" x="6778625" y="4657725"/>
          <p14:tracePt t="45613" x="6807200" y="4752975"/>
          <p14:tracePt t="45620" x="6843713" y="4816475"/>
          <p14:tracePt t="45628" x="6884988" y="4899025"/>
          <p14:tracePt t="45634" x="6921500" y="4945063"/>
          <p14:tracePt t="45642" x="6970713" y="5013325"/>
          <p14:tracePt t="45649" x="7002463" y="5045075"/>
          <p14:tracePt t="45656" x="7034213" y="5076825"/>
          <p14:tracePt t="45663" x="7067550" y="5095875"/>
          <p14:tracePt t="45670" x="7112000" y="5118100"/>
          <p14:tracePt t="45677" x="7140575" y="5127625"/>
          <p14:tracePt t="45684" x="7199313" y="5141913"/>
          <p14:tracePt t="45692" x="7240588" y="5141913"/>
          <p14:tracePt t="45699" x="7281863" y="5132388"/>
          <p14:tracePt t="45705" x="7340600" y="5122863"/>
          <p14:tracePt t="45712" x="7367588" y="5113338"/>
          <p14:tracePt t="45719" x="7413625" y="5091113"/>
          <p14:tracePt t="45727" x="7445375" y="5068888"/>
          <p14:tracePt t="45733" x="7477125" y="5035550"/>
          <p14:tracePt t="45740" x="7505700" y="5008563"/>
          <p14:tracePt t="45749" x="7554913" y="4959350"/>
          <p14:tracePt t="45755" x="7591425" y="4908550"/>
          <p14:tracePt t="45763" x="7620000" y="4848225"/>
          <p14:tracePt t="45769" x="7656513" y="4767263"/>
          <p14:tracePt t="45776" x="7683500" y="4670425"/>
          <p14:tracePt t="45783" x="7715250" y="4538663"/>
          <p14:tracePt t="45790" x="7729538" y="4429125"/>
          <p14:tracePt t="45797" x="7742238" y="4314825"/>
          <p14:tracePt t="45804" x="7742238" y="4186238"/>
          <p14:tracePt t="45811" x="7742238" y="4059238"/>
          <p14:tracePt t="45819" x="7742238" y="3930650"/>
          <p14:tracePt t="45826" x="7732713" y="3821113"/>
          <p14:tracePt t="45833" x="7720013" y="3725863"/>
          <p14:tracePt t="45840" x="7705725" y="3616325"/>
          <p14:tracePt t="45847" x="7678738" y="3502025"/>
          <p14:tracePt t="45854" x="7632700" y="3402013"/>
          <p14:tracePt t="45861" x="7610475" y="3324225"/>
          <p14:tracePt t="45869" x="7583488" y="3227388"/>
          <p14:tracePt t="45875" x="7554913" y="3163888"/>
          <p14:tracePt t="45882" x="7532688" y="3105150"/>
          <p14:tracePt t="45895" x="7510463" y="3059113"/>
          <p14:tracePt t="45898" x="7500938" y="3017838"/>
          <p14:tracePt t="45903" x="7477125" y="2986088"/>
          <p14:tracePt t="45911" x="7469188" y="2968625"/>
          <p14:tracePt t="45917" x="7459663" y="2949575"/>
          <p14:tracePt t="45924" x="7450138" y="2917825"/>
          <p14:tracePt t="45932" x="7440613" y="2913063"/>
          <p14:tracePt t="45939" x="7432675" y="2903538"/>
          <p14:tracePt t="45947" x="7427913" y="2894013"/>
          <p14:tracePt t="45952" x="7408863" y="2886075"/>
          <p14:tracePt t="45959" x="7399338" y="2881313"/>
          <p14:tracePt t="45966" x="7391400" y="2871788"/>
          <p14:tracePt t="45973" x="7386638" y="2871788"/>
          <p14:tracePt t="45981" x="7377113" y="2871788"/>
          <p14:tracePt t="45988" x="7367588" y="2871788"/>
          <p14:tracePt t="45995" x="7354888" y="2871788"/>
          <p14:tracePt t="46002" x="7323138" y="2871788"/>
          <p14:tracePt t="46009" x="7308850" y="2871788"/>
          <p14:tracePt t="46016" x="7289800" y="2871788"/>
          <p14:tracePt t="46023" x="7272338" y="2871788"/>
          <p14:tracePt t="46031" x="7253288" y="2876550"/>
          <p14:tracePt t="46039" x="7221538" y="2886075"/>
          <p14:tracePt t="46045" x="7204075" y="2894013"/>
          <p14:tracePt t="46052" x="7185025" y="2903538"/>
          <p14:tracePt t="46059" x="7167563" y="2913063"/>
          <p14:tracePt t="46066" x="7135813" y="2922588"/>
          <p14:tracePt t="46073" x="7116763" y="2944813"/>
          <p14:tracePt t="46080" x="7099300" y="2963863"/>
          <p14:tracePt t="46087" x="7075488" y="2981325"/>
          <p14:tracePt t="46094" x="7058025" y="3013075"/>
          <p14:tracePt t="46101" x="7021513" y="3073400"/>
          <p14:tracePt t="46108" x="6985000" y="3117850"/>
          <p14:tracePt t="46115" x="6961188" y="3200400"/>
          <p14:tracePt t="46123" x="6934200" y="3260725"/>
          <p14:tracePt t="46129" x="6892925" y="3341688"/>
          <p14:tracePt t="46137" x="6865938" y="3455988"/>
          <p14:tracePt t="46145" x="6851650" y="3548063"/>
          <p14:tracePt t="46151" x="6851650" y="3675063"/>
          <p14:tracePt t="46158" x="6851650" y="3784600"/>
          <p14:tracePt t="46165" x="6851650" y="3881438"/>
          <p14:tracePt t="46172" x="6861175" y="3971925"/>
          <p14:tracePt t="46179" x="6875463" y="4086225"/>
          <p14:tracePt t="46186" x="6921500" y="4200525"/>
          <p14:tracePt t="46193" x="6948488" y="4314825"/>
          <p14:tracePt t="46200" x="6975475" y="4392613"/>
          <p14:tracePt t="46207" x="7002463" y="4487863"/>
          <p14:tracePt t="46215" x="7031038" y="4584700"/>
          <p14:tracePt t="46221" x="7067550" y="4665663"/>
          <p14:tracePt t="46228" x="7094538" y="4743450"/>
          <p14:tracePt t="46235" x="7121525" y="4808538"/>
          <p14:tracePt t="46242" x="7143750" y="4884738"/>
          <p14:tracePt t="46249" x="7167563" y="4930775"/>
          <p14:tracePt t="46257" x="7208838" y="4995863"/>
          <p14:tracePt t="46264" x="7231063" y="5040313"/>
          <p14:tracePt t="46271" x="7250113" y="5072063"/>
          <p14:tracePt t="46279" x="7272338" y="5100638"/>
          <p14:tracePt t="46285" x="7304088" y="5132388"/>
          <p14:tracePt t="46292" x="7326313" y="5178425"/>
          <p14:tracePt t="46299" x="7345363" y="5210175"/>
          <p14:tracePt t="46306" x="7362825" y="5227638"/>
          <p14:tracePt t="46313" x="7386638" y="5246688"/>
          <p14:tracePt t="46320" x="7418388" y="5278438"/>
          <p14:tracePt t="46328" x="7435850" y="5310188"/>
          <p14:tracePt t="46334" x="7454900" y="5327650"/>
          <p14:tracePt t="46341" x="7477125" y="5351463"/>
          <p14:tracePt t="46349" x="7505700" y="5368925"/>
          <p14:tracePt t="46356" x="7527925" y="5387975"/>
          <p14:tracePt t="46363" x="7546975" y="5397500"/>
          <p14:tracePt t="46370" x="7564438" y="5405438"/>
          <p14:tracePt t="46378" x="7583488" y="5405438"/>
          <p14:tracePt t="46384" x="7610475" y="5405438"/>
          <p14:tracePt t="46391" x="7627938" y="5405438"/>
          <p14:tracePt t="46398" x="7656513" y="5405438"/>
          <p14:tracePt t="46405" x="7688263" y="5402263"/>
          <p14:tracePt t="46412" x="7729538" y="5392738"/>
          <p14:tracePt t="46419" x="7761288" y="5360988"/>
          <p14:tracePt t="46428" x="7793038" y="5341938"/>
          <p14:tracePt t="46433" x="7834313" y="5319713"/>
          <p14:tracePt t="46442" x="7878763" y="5295900"/>
          <p14:tracePt t="46448" x="7924800" y="5273675"/>
          <p14:tracePt t="46455" x="7956550" y="5241925"/>
          <p14:tracePt t="46463" x="7988300" y="5218113"/>
          <p14:tracePt t="46469" x="8007350" y="5200650"/>
          <p14:tracePt t="46476" x="8039100" y="5181600"/>
          <p14:tracePt t="46483" x="8043863" y="5173663"/>
          <p14:tracePt t="46490" x="8053388" y="5145088"/>
          <p14:tracePt t="46497" x="8061325" y="5127625"/>
          <p14:tracePt t="46505" x="8070850" y="5108575"/>
          <p14:tracePt t="46512" x="8085138" y="5091113"/>
          <p14:tracePt t="46518" x="8094663" y="5059363"/>
          <p14:tracePt t="46525" x="8102600" y="5032375"/>
          <p14:tracePt t="46533" x="8121650" y="4999038"/>
          <p14:tracePt t="46539" x="8134350" y="4945063"/>
          <p14:tracePt t="46547" x="8134350" y="4903788"/>
          <p14:tracePt t="46554" x="8134350" y="4848225"/>
          <p14:tracePt t="46562" x="8134350" y="4808538"/>
          <p14:tracePt t="46568" x="8134350" y="4752975"/>
          <p14:tracePt t="46575" x="8134350" y="4711700"/>
          <p14:tracePt t="46582" x="8134350" y="4670425"/>
          <p14:tracePt t="46589" x="8134350" y="4616450"/>
          <p14:tracePt t="46596" x="8131175" y="4570413"/>
          <p14:tracePt t="46604" x="8102600" y="4511675"/>
          <p14:tracePt t="46611" x="8094663" y="4470400"/>
          <p14:tracePt t="46617" x="8080375" y="4410075"/>
          <p14:tracePt t="46625" x="8070850" y="4365625"/>
          <p14:tracePt t="46632" x="8061325" y="4337050"/>
          <p14:tracePt t="46639" x="8048625" y="4278313"/>
          <p14:tracePt t="46645" x="8039100" y="4251325"/>
          <p14:tracePt t="46653" x="8029575" y="4219575"/>
          <p14:tracePt t="46660" x="8016875" y="4164013"/>
          <p14:tracePt t="46667" x="8016875" y="4132263"/>
          <p14:tracePt t="46674" x="8016875" y="4081463"/>
          <p14:tracePt t="46681" x="7997825" y="4049713"/>
          <p14:tracePt t="46688" x="7997825" y="4017963"/>
          <p14:tracePt t="46695" x="7988300" y="3976688"/>
          <p14:tracePt t="46702" x="7988300" y="3949700"/>
          <p14:tracePt t="46709" x="7975600" y="3917950"/>
          <p14:tracePt t="46716" x="7975600" y="3889375"/>
          <p14:tracePt t="46724" x="7975600" y="3871913"/>
          <p14:tracePt t="46731" x="7966075" y="3852863"/>
          <p14:tracePt t="46738" x="7966075" y="3835400"/>
          <p14:tracePt t="46745" x="7956550" y="3816350"/>
          <p14:tracePt t="46752" x="7956550" y="3789363"/>
          <p14:tracePt t="46759" x="7948613" y="3767138"/>
          <p14:tracePt t="46766" x="7939088" y="3748088"/>
          <p14:tracePt t="46773" x="7939088" y="3743325"/>
          <p14:tracePt t="46780" x="7929563" y="3725863"/>
          <p14:tracePt t="46787" x="7924800" y="3716338"/>
          <p14:tracePt t="46795" x="7907338" y="3698875"/>
          <p14:tracePt t="46801" x="7897813" y="3694113"/>
          <p14:tracePt t="46810" x="7888288" y="3675063"/>
          <p14:tracePt t="46816" x="7878763" y="3667125"/>
          <p14:tracePt t="46823" x="7875588" y="3648075"/>
          <p14:tracePt t="46830" x="7866063" y="3643313"/>
          <p14:tracePt t="46837" x="7856538" y="3633788"/>
          <p14:tracePt t="46844" x="7839075" y="3625850"/>
          <p14:tracePt t="46851" x="7810500" y="3606800"/>
          <p14:tracePt t="46858" x="7793038" y="3597275"/>
          <p14:tracePt t="46865" x="7783513" y="3589338"/>
          <p14:tracePt t="46878" x="7773988" y="3579813"/>
          <p14:tracePt t="46880" x="7766050" y="3570288"/>
          <p14:tracePt t="46886" x="7751763" y="3565525"/>
          <p14:tracePt t="46894" x="7720013" y="3552825"/>
          <p14:tracePt t="46900" x="7710488" y="3548063"/>
          <p14:tracePt t="46907" x="7696200" y="3538538"/>
          <p14:tracePt t="46915" x="7688263" y="3521075"/>
          <p14:tracePt t="46922" x="7678738" y="3511550"/>
          <p14:tracePt t="46929" x="7659688" y="3502025"/>
          <p14:tracePt t="46936" x="7642225" y="3492500"/>
          <p14:tracePt t="46943" x="7632700" y="3492500"/>
          <p14:tracePt t="46950" x="7627938" y="3484563"/>
          <p14:tracePt t="46957" x="7610475" y="3475038"/>
          <p14:tracePt t="46964" x="7600950" y="3475038"/>
          <p14:tracePt t="46971" x="7583488" y="3470275"/>
          <p14:tracePt t="46979" x="7578725" y="3460750"/>
          <p14:tracePt t="46985" x="7569200" y="3460750"/>
          <p14:tracePt t="46992" x="7550150" y="3460750"/>
          <p14:tracePt t="46999" x="7546975" y="3451225"/>
          <p14:tracePt t="47006" x="7537450" y="3451225"/>
          <p14:tracePt t="47013" x="7527925" y="3451225"/>
          <p14:tracePt t="47020" x="7523163" y="3451225"/>
          <p14:tracePt t="47029" x="7513638" y="3451225"/>
          <p14:tracePt t="47034" x="7505700" y="3451225"/>
          <p14:tracePt t="47041" x="7496175" y="3451225"/>
          <p14:tracePt t="47049" x="7491413" y="3451225"/>
          <p14:tracePt t="50678" x="7559675" y="3470275"/>
          <p14:tracePt t="50685" x="7673975" y="3497263"/>
          <p14:tracePt t="50693" x="7788275" y="3524250"/>
          <p14:tracePt t="50699" x="7883525" y="3538538"/>
          <p14:tracePt t="50707" x="7943850" y="3552825"/>
          <p14:tracePt t="50713" x="8002588" y="3575050"/>
          <p14:tracePt t="50720" x="8034338" y="3584575"/>
          <p14:tracePt t="50728" x="8053388" y="3597275"/>
          <p14:tracePt t="50734" x="8061325" y="3597275"/>
          <p14:tracePt t="50742" x="8066088" y="3597275"/>
          <p14:tracePt t="50749" x="8075613" y="3597275"/>
          <p14:tracePt t="50805" x="8070850" y="3597275"/>
          <p14:tracePt t="50812" x="8066088" y="3594100"/>
          <p14:tracePt t="50819" x="8058150" y="3584575"/>
          <p14:tracePt t="50826" x="8048625" y="3565525"/>
          <p14:tracePt t="50834" x="8029575" y="3557588"/>
          <p14:tracePt t="50841" x="8012113" y="3548063"/>
          <p14:tracePt t="50848" x="7970838" y="3538538"/>
          <p14:tracePt t="50855" x="7939088" y="3529013"/>
          <p14:tracePt t="50862" x="7883525" y="3516313"/>
          <p14:tracePt t="50871" x="7851775" y="3506788"/>
          <p14:tracePt t="50890" x="7729538" y="3484563"/>
          <p14:tracePt t="50897" x="7673975" y="3484563"/>
          <p14:tracePt t="50904" x="7632700" y="3484563"/>
          <p14:tracePt t="50912" x="7600950" y="3484563"/>
          <p14:tracePt t="50918" x="7573963" y="3484563"/>
          <p14:tracePt t="50925" x="7554913" y="3484563"/>
          <p14:tracePt t="50932" x="7537450" y="3484563"/>
          <p14:tracePt t="50940" x="7518400" y="3484563"/>
          <p14:tracePt t="50946" x="7505700" y="3484563"/>
          <p14:tracePt t="50954" x="7496175" y="3484563"/>
          <p14:tracePt t="50961" x="7486650" y="3484563"/>
          <p14:tracePt t="50971" x="7477125" y="3487738"/>
          <p14:tracePt t="50975" x="7472363" y="3497263"/>
          <p14:tracePt t="50982" x="7464425" y="3506788"/>
          <p14:tracePt t="50990" x="7454900" y="3511550"/>
          <p14:tracePt t="50996" x="7450138" y="3521075"/>
          <p14:tracePt t="51003" x="7440613" y="3529013"/>
          <p14:tracePt t="51011" x="7423150" y="3538538"/>
          <p14:tracePt t="51018" x="7413625" y="3543300"/>
          <p14:tracePt t="51025" x="7408863" y="3570288"/>
          <p14:tracePt t="51031" x="7396163" y="3589338"/>
          <p14:tracePt t="51041" x="7386638" y="3606800"/>
          <p14:tracePt t="51046" x="7386638" y="3625850"/>
          <p14:tracePt t="51053" x="7386638" y="3657600"/>
          <p14:tracePt t="51060" x="7386638" y="3670300"/>
          <p14:tracePt t="51068" x="7386638" y="3689350"/>
          <p14:tracePt t="51074" x="7386638" y="3706813"/>
          <p14:tracePt t="51081" x="7386638" y="3716338"/>
          <p14:tracePt t="51087" x="7386638" y="3725863"/>
          <p14:tracePt t="51095" x="7386638" y="3740150"/>
          <p14:tracePt t="51102" x="7381875" y="3748088"/>
          <p14:tracePt t="51109" x="7381875" y="3757613"/>
          <p14:tracePt t="51116" x="7381875" y="3762375"/>
          <p14:tracePt t="51123" x="7372350" y="3771900"/>
          <p14:tracePt t="51130" x="7362825" y="3779838"/>
          <p14:tracePt t="51137" x="7354888" y="3794125"/>
          <p14:tracePt t="51144" x="7335838" y="3816350"/>
          <p14:tracePt t="51151" x="7326313" y="3844925"/>
          <p14:tracePt t="51159" x="7318375" y="3852863"/>
          <p14:tracePt t="51165" x="7308850" y="3871913"/>
          <p14:tracePt t="51173" x="7308850" y="3876675"/>
          <p14:tracePt t="51179" x="7299325" y="3894138"/>
          <p14:tracePt t="51186" x="7294563" y="3903663"/>
          <p14:tracePt t="51194" x="7286625" y="3913188"/>
          <p14:tracePt t="51201" x="7286625" y="3927475"/>
          <p14:tracePt t="51209" x="7286625" y="3935413"/>
          <p14:tracePt t="51215" x="7277100" y="3944938"/>
          <p14:tracePt t="51222" x="7277100" y="3949700"/>
          <p14:tracePt t="51229" x="7277100" y="3967163"/>
          <p14:tracePt t="51236" x="7277100" y="3986213"/>
          <p14:tracePt t="51244" x="7277100" y="4013200"/>
          <p14:tracePt t="51250" x="7277100" y="4032250"/>
          <p14:tracePt t="51257" x="7277100" y="4049713"/>
          <p14:tracePt t="51264" x="7277100" y="4068763"/>
          <p14:tracePt t="51271" x="7277100" y="4076700"/>
          <p14:tracePt t="51278" x="7277100" y="4100513"/>
          <p14:tracePt t="51285" x="7277100" y="4110038"/>
          <p14:tracePt t="51293" x="7277100" y="4127500"/>
          <p14:tracePt t="51300" x="7277100" y="4132263"/>
          <p14:tracePt t="51307" x="7281863" y="4141788"/>
          <p14:tracePt t="51314" x="7289800" y="4149725"/>
          <p14:tracePt t="51321" x="7294563" y="4154488"/>
          <p14:tracePt t="51329" x="7304088" y="4164013"/>
          <p14:tracePt t="51335" x="7313613" y="4183063"/>
          <p14:tracePt t="51342" x="7323138" y="4191000"/>
          <p14:tracePt t="51349" x="7323138" y="4195763"/>
          <p14:tracePt t="51357" x="7323138" y="4205288"/>
          <p14:tracePt t="51363" x="7326313" y="4214813"/>
          <p14:tracePt t="51370" x="7326313" y="4219575"/>
          <p14:tracePt t="51385" x="7345363" y="4219575"/>
          <p14:tracePt t="51399" x="7354888" y="4219575"/>
          <p14:tracePt t="51413" x="7362825" y="4219575"/>
          <p14:tracePt t="51434" x="7367588" y="4219575"/>
          <p14:tracePt t="51683" x="7377113" y="4219575"/>
          <p14:tracePt t="51690" x="7386638" y="4227513"/>
          <p14:tracePt t="51697" x="7391400" y="4227513"/>
          <p14:tracePt t="51703" x="7399338" y="4227513"/>
          <p14:tracePt t="51710" x="7408863" y="4227513"/>
          <p14:tracePt t="51717" x="7413625" y="4227513"/>
          <p14:tracePt t="51731" x="7432675" y="4227513"/>
          <p14:tracePt t="51739" x="7440613" y="4227513"/>
          <p14:tracePt t="51753" x="7450138" y="4227513"/>
          <p14:tracePt t="51767" x="7454900" y="4227513"/>
          <p14:tracePt t="51787" x="7464425" y="4227513"/>
          <p14:tracePt t="51809" x="7472363" y="4227513"/>
          <p14:tracePt t="51830" x="7477125" y="4227513"/>
          <p14:tracePt t="51859" x="7477125" y="4246563"/>
          <p14:tracePt t="51866" x="7486650" y="4246563"/>
          <p14:tracePt t="51880" x="7496175" y="4246563"/>
          <p14:tracePt t="51915" x="7500938" y="4246563"/>
          <p14:tracePt t="51929" x="7510463" y="4246563"/>
          <p14:tracePt t="51943" x="7518400" y="4246563"/>
          <p14:tracePt t="51957" x="7527925" y="4246563"/>
          <p14:tracePt t="51965" x="7532688" y="4246563"/>
          <p14:tracePt t="51972" x="7542213" y="4246563"/>
          <p14:tracePt t="51978" x="7550150" y="4246563"/>
          <p14:tracePt t="51986" x="7554913" y="4246563"/>
          <p14:tracePt t="51993" x="7573963" y="4246563"/>
          <p14:tracePt t="52000" x="7583488" y="4246563"/>
          <p14:tracePt t="52007" x="7586663" y="4246563"/>
          <p14:tracePt t="52014" x="7596188" y="4246563"/>
          <p14:tracePt t="52021" x="7605713" y="4251325"/>
          <p14:tracePt t="52028" x="7615238" y="4251325"/>
          <p14:tracePt t="52043" x="7620000" y="4251325"/>
          <p14:tracePt t="52063" x="7627938" y="4251325"/>
          <p14:tracePt t="52071" x="7627938" y="4259263"/>
          <p14:tracePt t="52099" x="7627938" y="4268788"/>
          <p14:tracePt t="52120" x="7637463" y="4268788"/>
          <p14:tracePt t="52141" x="7637463" y="4278313"/>
          <p14:tracePt t="52191" x="7637463" y="4283075"/>
          <p14:tracePt t="52212" x="7637463" y="4292600"/>
          <p14:tracePt t="52878" x="7623175" y="4310063"/>
          <p14:tracePt t="52884" x="7600950" y="4341813"/>
          <p14:tracePt t="52891" x="7569200" y="4368800"/>
          <p14:tracePt t="52899" x="7537450" y="4419600"/>
          <p14:tracePt t="52906" x="7500938" y="4465638"/>
          <p14:tracePt t="52912" x="7477125" y="4511675"/>
          <p14:tracePt t="52920" x="7454900" y="4543425"/>
          <p14:tracePt t="52927" x="7423150" y="4575175"/>
          <p14:tracePt t="52934" x="7404100" y="4621213"/>
          <p14:tracePt t="52941" x="7381875" y="4648200"/>
          <p14:tracePt t="52948" x="7350125" y="4679950"/>
          <p14:tracePt t="52955" x="7313613" y="4730750"/>
          <p14:tracePt t="52962" x="7294563" y="4762500"/>
          <p14:tracePt t="52969" x="7272338" y="4789488"/>
          <p14:tracePt t="52976" x="7250113" y="4848225"/>
          <p14:tracePt t="52983" x="7231063" y="4881563"/>
          <p14:tracePt t="52991" x="7208838" y="4908550"/>
          <p14:tracePt t="52997" x="7199313" y="4954588"/>
          <p14:tracePt t="53004" x="7189788" y="4981575"/>
          <p14:tracePt t="53012" x="7180263" y="5013325"/>
          <p14:tracePt t="53019" x="7172325" y="5032375"/>
          <p14:tracePt t="53026" x="7158038" y="5072063"/>
          <p14:tracePt t="53033" x="7148513" y="5091113"/>
          <p14:tracePt t="53040" x="7148513" y="5108575"/>
          <p14:tracePt t="53047" x="7148513" y="5127625"/>
          <p14:tracePt t="53054" x="7148513" y="5154613"/>
          <p14:tracePt t="53061" x="7148513" y="5173663"/>
          <p14:tracePt t="53068" x="7148513" y="5191125"/>
          <p14:tracePt t="53075" x="7148513" y="5200650"/>
          <p14:tracePt t="53082" x="7148513" y="5205413"/>
          <p14:tracePt t="53089" x="7148513" y="5214938"/>
          <p14:tracePt t="53097" x="7148513" y="5222875"/>
          <p14:tracePt t="53103" x="7148513" y="5237163"/>
          <p14:tracePt t="53110" x="7148513" y="5246688"/>
          <p14:tracePt t="53119" x="7148513" y="5254625"/>
          <p14:tracePt t="53124" x="7148513" y="5259388"/>
          <p14:tracePt t="53132" x="7148513" y="5268913"/>
          <p14:tracePt t="53139" x="7148513" y="5278438"/>
          <p14:tracePt t="53337" x="7148513" y="5273675"/>
          <p14:tracePt t="53343" x="7148513" y="5264150"/>
          <p14:tracePt t="53350" x="7148513" y="5251450"/>
          <p14:tracePt t="53358" x="7148513" y="5241925"/>
          <p14:tracePt t="53365" x="7148513" y="5232400"/>
          <p14:tracePt t="53371" x="7148513" y="5227638"/>
          <p14:tracePt t="53444" x="7148513" y="5218113"/>
          <p14:tracePt t="53513" x="7148513" y="5210175"/>
          <p14:tracePt t="53527" x="7148513" y="5205413"/>
          <p14:tracePt t="53541" x="7148513" y="5195888"/>
          <p14:tracePt t="53558" x="7148513" y="5186363"/>
          <p14:tracePt t="53564" x="7153275" y="5186363"/>
          <p14:tracePt t="53571" x="7153275" y="5173663"/>
          <p14:tracePt t="53591" x="7162800" y="5173663"/>
          <p14:tracePt t="53599" x="7162800" y="5164138"/>
          <p14:tracePt t="53612" x="7167563" y="5164138"/>
          <p14:tracePt t="53627" x="7167563" y="5154613"/>
          <p14:tracePt t="53655" x="7177088" y="5154613"/>
          <p14:tracePt t="53662" x="7177088" y="5145088"/>
          <p14:tracePt t="53676" x="7194550" y="5145088"/>
          <p14:tracePt t="53698" x="7194550" y="5141913"/>
          <p14:tracePt t="53704" x="7199313" y="5141913"/>
          <p14:tracePt t="53719" x="7208838" y="5141913"/>
          <p14:tracePt t="59760" x="7148513" y="5108575"/>
          <p14:tracePt t="59768" x="7053263" y="5068888"/>
          <p14:tracePt t="59775" x="6970713" y="5013325"/>
          <p14:tracePt t="59781" x="6875463" y="4986338"/>
          <p14:tracePt t="59788" x="6761163" y="4954588"/>
          <p14:tracePt t="59794" x="6627813" y="4926013"/>
          <p14:tracePt t="59801" x="6481763" y="4894263"/>
          <p14:tracePt t="59808" x="6332538" y="4852988"/>
          <p14:tracePt t="59815" x="6186488" y="4835525"/>
          <p14:tracePt t="59822" x="6016625" y="4821238"/>
          <p14:tracePt t="59829" x="5853113" y="4808538"/>
          <p14:tracePt t="59837" x="5688013" y="4794250"/>
          <p14:tracePt t="59844" x="5541963" y="4775200"/>
          <p14:tracePt t="59851" x="5414963" y="4762500"/>
          <p14:tracePt t="59858" x="5268913" y="4762500"/>
          <p14:tracePt t="59865" x="5140325" y="4762500"/>
          <p14:tracePt t="59872" x="4994275" y="4748213"/>
          <p14:tracePt t="59883" x="4865688" y="4748213"/>
          <p14:tracePt t="59886" x="4738688" y="4748213"/>
          <p14:tracePt t="59894" x="4643438" y="4721225"/>
          <p14:tracePt t="59901" x="4533900" y="4721225"/>
          <p14:tracePt t="59908" x="4419600" y="4721225"/>
          <p14:tracePt t="59915" x="4310063" y="4706938"/>
          <p14:tracePt t="59922" x="4237038" y="4706938"/>
          <p14:tracePt t="59928" x="4144963" y="4706938"/>
          <p14:tracePt t="59936" x="4067175" y="4706938"/>
          <p14:tracePt t="59943" x="4013200" y="4706938"/>
          <p14:tracePt t="59950" x="3935413" y="4694238"/>
          <p14:tracePt t="59957" x="3879850" y="4694238"/>
          <p14:tracePt t="59964" x="3802063" y="4694238"/>
          <p14:tracePt t="59971" x="3748088" y="4694238"/>
          <p14:tracePt t="59979" x="3670300" y="4679950"/>
          <p14:tracePt t="59985" x="3611563" y="4670425"/>
          <p14:tracePt t="59993" x="3519488" y="4670425"/>
          <p14:tracePt t="60000" x="3465513" y="4670425"/>
          <p14:tracePt t="60007" x="3387725" y="4670425"/>
          <p14:tracePt t="60014" x="3314700" y="4670425"/>
          <p14:tracePt t="60021" x="3259138" y="4670425"/>
          <p14:tracePt t="60028" x="3200400" y="4670425"/>
          <p14:tracePt t="60035" x="3159125" y="4670425"/>
          <p14:tracePt t="60042" x="3090863" y="4670425"/>
          <p14:tracePt t="60050" x="3049588" y="4670425"/>
          <p14:tracePt t="60056" x="2981325" y="4675188"/>
          <p14:tracePt t="60063" x="2921000" y="4675188"/>
          <p14:tracePt t="60071" x="2844800" y="4689475"/>
          <p14:tracePt t="60077" x="2784475" y="4702175"/>
          <p14:tracePt t="60084" x="2725738" y="4711700"/>
          <p14:tracePt t="60091" x="2684463" y="4711700"/>
          <p14:tracePt t="60100" x="2657475" y="4711700"/>
          <p14:tracePt t="60106" x="2611438" y="4735513"/>
          <p14:tracePt t="60113" x="2584450" y="4735513"/>
          <p14:tracePt t="60120" x="2552700" y="4743450"/>
          <p14:tracePt t="60127" x="2516188" y="4743450"/>
          <p14:tracePt t="60134" x="2482850" y="4743450"/>
          <p14:tracePt t="60141" x="2455863" y="4743450"/>
          <p14:tracePt t="60148" x="2414588" y="4757738"/>
          <p14:tracePt t="60155" x="2382838" y="4757738"/>
          <p14:tracePt t="60162" x="2328863" y="4757738"/>
          <p14:tracePt t="60170" x="2300288" y="4767263"/>
          <p14:tracePt t="60176" x="2268538" y="4767263"/>
          <p14:tracePt t="60184" x="2227263" y="4775200"/>
          <p14:tracePt t="60191" x="2200275" y="4775200"/>
          <p14:tracePt t="60198" x="2168525" y="4784725"/>
          <p14:tracePt t="60205" x="2127250" y="4784725"/>
          <p14:tracePt t="60211" x="2109788" y="4794250"/>
          <p14:tracePt t="60219" x="2076450" y="4794250"/>
          <p14:tracePt t="60226" x="2049463" y="4794250"/>
          <p14:tracePt t="60233" x="2022475" y="4794250"/>
          <p14:tracePt t="60240" x="1990725" y="4794250"/>
          <p14:tracePt t="60247" x="1963738" y="4794250"/>
          <p14:tracePt t="60254" x="1922463" y="4794250"/>
          <p14:tracePt t="60261" x="1890713" y="4794250"/>
          <p14:tracePt t="60270" x="1876425" y="4794250"/>
          <p14:tracePt t="60276" x="1857375" y="4794250"/>
          <p14:tracePt t="60283" x="1825625" y="4794250"/>
          <p14:tracePt t="60290" x="1812925" y="4794250"/>
          <p14:tracePt t="60297" x="1793875" y="4794250"/>
          <p14:tracePt t="60304" x="1776413" y="4803775"/>
          <p14:tracePt t="60311" x="1744663" y="4803775"/>
          <p14:tracePt t="60318" x="1735138" y="4803775"/>
          <p14:tracePt t="60325" x="1730375" y="4811713"/>
          <p14:tracePt t="60332" x="1720850" y="4811713"/>
          <p14:tracePt t="60339" x="1711325" y="4811713"/>
          <p14:tracePt t="60346" x="1708150" y="4811713"/>
          <p14:tracePt t="60354" x="1698625" y="4811713"/>
          <p14:tracePt t="60360" x="1689100" y="4811713"/>
          <p14:tracePt t="60367" x="1684338" y="4811713"/>
          <p14:tracePt t="60374" x="1674813" y="4811713"/>
          <p14:tracePt t="60396" x="1674813" y="4830763"/>
          <p14:tracePt t="60403" x="1679575" y="4835525"/>
          <p14:tracePt t="60410" x="1693863" y="4845050"/>
          <p14:tracePt t="60417" x="1725613" y="4852988"/>
          <p14:tracePt t="60424" x="1781175" y="4867275"/>
          <p14:tracePt t="60431" x="1839913" y="4876800"/>
          <p14:tracePt t="60439" x="1917700" y="4889500"/>
          <p14:tracePt t="60445" x="1958975" y="4889500"/>
          <p14:tracePt t="60452" x="2012950" y="4903788"/>
          <p14:tracePt t="60459" x="2044700" y="4903788"/>
          <p14:tracePt t="60467" x="2063750" y="4903788"/>
          <p14:tracePt t="60473" x="2076450" y="4903788"/>
          <p14:tracePt t="60481" x="2085975" y="4903788"/>
          <p14:tracePt t="60489" x="2105025" y="4903788"/>
          <p14:tracePt t="60495" x="2112963" y="4903788"/>
          <p14:tracePt t="60502" x="2117725" y="4903788"/>
          <p14:tracePt t="60551" x="2109788" y="4903788"/>
          <p14:tracePt t="60558" x="2090738" y="4903788"/>
          <p14:tracePt t="60565" x="2073275" y="4903788"/>
          <p14:tracePt t="60573" x="2054225" y="4903788"/>
          <p14:tracePt t="60579" x="2027238" y="4899025"/>
          <p14:tracePt t="60587" x="1971675" y="4884738"/>
          <p14:tracePt t="60593" x="1927225" y="4876800"/>
          <p14:tracePt t="60601" x="1866900" y="4862513"/>
          <p14:tracePt t="60608" x="1825625" y="4862513"/>
          <p14:tracePt t="60614" x="1798638" y="4862513"/>
          <p14:tracePt t="60622" x="1757363" y="4862513"/>
          <p14:tracePt t="60629" x="1739900" y="4862513"/>
          <p14:tracePt t="60636" x="1720850" y="4862513"/>
          <p14:tracePt t="60643" x="1703388" y="4862513"/>
          <p14:tracePt t="60650" x="1674813" y="4862513"/>
          <p14:tracePt t="60657" x="1657350" y="4862513"/>
          <p14:tracePt t="60664" x="1647825" y="4862513"/>
          <p14:tracePt t="60671" x="1643063" y="4867275"/>
          <p14:tracePt t="60679" x="1633538" y="4867275"/>
          <p14:tracePt t="60686" x="1625600" y="4876800"/>
          <p14:tracePt t="60693" x="1620838" y="4881563"/>
          <p14:tracePt t="60700" x="1611313" y="4889500"/>
          <p14:tracePt t="60707" x="1593850" y="4899025"/>
          <p14:tracePt t="60714" x="1593850" y="4918075"/>
          <p14:tracePt t="60721" x="1593850" y="4922838"/>
          <p14:tracePt t="60728" x="1593850" y="4930775"/>
          <p14:tracePt t="60735" x="1593850" y="4940300"/>
          <p14:tracePt t="60742" x="1593850" y="4949825"/>
          <p14:tracePt t="60750" x="1616075" y="4962525"/>
          <p14:tracePt t="60756" x="1647825" y="4986338"/>
          <p14:tracePt t="60763" x="1689100" y="5008563"/>
          <p14:tracePt t="60771" x="1752600" y="5032375"/>
          <p14:tracePt t="60778" x="1793875" y="5040313"/>
          <p14:tracePt t="60784" x="1835150" y="5054600"/>
          <p14:tracePt t="60792" x="1854200" y="5054600"/>
          <p14:tracePt t="60799" x="1871663" y="5054600"/>
          <p14:tracePt t="60806" x="1881188" y="5054600"/>
          <p14:tracePt t="60813" x="1890713" y="5054600"/>
          <p14:tracePt t="60820" x="1893888" y="5054600"/>
          <p14:tracePt t="60826" x="1903413" y="5054600"/>
          <p14:tracePt t="60834" x="1922463" y="5054600"/>
          <p14:tracePt t="60841" x="1927225" y="5054600"/>
          <p14:tracePt t="60912" x="1908175" y="5054600"/>
          <p14:tracePt t="60919" x="1898650" y="5054600"/>
          <p14:tracePt t="60976" x="1903413" y="5064125"/>
          <p14:tracePt t="60983" x="1922463" y="5068888"/>
          <p14:tracePt t="60990" x="1939925" y="5091113"/>
          <p14:tracePt t="60997" x="1958975" y="5100638"/>
          <p14:tracePt t="61005" x="1990725" y="5108575"/>
          <p14:tracePt t="61011" x="2044700" y="5118100"/>
          <p14:tracePt t="61022" x="2122488" y="5132388"/>
          <p14:tracePt t="61026" x="2232025" y="5145088"/>
          <p14:tracePt t="61033" x="2341563" y="5145088"/>
          <p14:tracePt t="61040" x="2438400" y="5145088"/>
          <p14:tracePt t="61047" x="2492375" y="5145088"/>
          <p14:tracePt t="61054" x="2565400" y="5145088"/>
          <p14:tracePt t="61061" x="2606675" y="5145088"/>
          <p14:tracePt t="61069" x="2662238" y="5145088"/>
          <p14:tracePt t="61075" x="2693988" y="5145088"/>
          <p14:tracePt t="61082" x="2720975" y="5145088"/>
          <p14:tracePt t="61089" x="2747963" y="5145088"/>
          <p14:tracePt t="61096" x="2767013" y="5145088"/>
          <p14:tracePt t="61103" x="2784475" y="5145088"/>
          <p14:tracePt t="61110" x="2794000" y="5145088"/>
          <p14:tracePt t="61118" x="2798763" y="5145088"/>
          <p14:tracePt t="61124" x="2808288" y="5145088"/>
          <p14:tracePt t="61132" x="2816225" y="5145088"/>
          <p14:tracePt t="61139" x="2835275" y="5145088"/>
          <p14:tracePt t="61146" x="2840038" y="5145088"/>
          <p14:tracePt t="61153" x="2847975" y="5145088"/>
          <p14:tracePt t="61160" x="2867025" y="5145088"/>
          <p14:tracePt t="61167" x="2881313" y="5145088"/>
          <p14:tracePt t="61174" x="2898775" y="5145088"/>
          <p14:tracePt t="61181" x="2930525" y="5145088"/>
          <p14:tracePt t="61188" x="2935288" y="5145088"/>
          <p14:tracePt t="61195" x="2944813" y="5145088"/>
          <p14:tracePt t="61202" x="2954338" y="5145088"/>
          <p14:tracePt t="61209" x="2957513" y="5145088"/>
          <p14:tracePt t="61535" x="3100388" y="5145088"/>
          <p14:tracePt t="61541" x="3346450" y="5145088"/>
          <p14:tracePt t="61549" x="3648075" y="5145088"/>
          <p14:tracePt t="61556" x="3981450" y="5145088"/>
          <p14:tracePt t="61562" x="4318000" y="5145088"/>
          <p14:tracePt t="61569" x="4656138" y="5145088"/>
          <p14:tracePt t="61577" x="4953000" y="5145088"/>
          <p14:tracePt t="61584" x="5254625" y="5145088"/>
          <p14:tracePt t="61591" x="5519738" y="5145088"/>
          <p14:tracePt t="61598" x="5715000" y="5145088"/>
          <p14:tracePt t="61605" x="5916613" y="5145088"/>
          <p14:tracePt t="61612" x="6094413" y="5145088"/>
          <p14:tracePt t="61620" x="6259513" y="5145088"/>
          <p14:tracePt t="61626" x="6442075" y="5145088"/>
          <p14:tracePt t="61633" x="6605588" y="5137150"/>
          <p14:tracePt t="61640" x="6751638" y="5137150"/>
          <p14:tracePt t="61647" x="6897688" y="5137150"/>
          <p14:tracePt t="61654" x="7026275" y="5122863"/>
          <p14:tracePt t="61661" x="7121525" y="5108575"/>
          <p14:tracePt t="61670" x="7213600" y="5108575"/>
          <p14:tracePt t="61676" x="7286625" y="5108575"/>
          <p14:tracePt t="61682" x="7326313" y="5108575"/>
          <p14:tracePt t="61689" x="7359650" y="5108575"/>
          <p14:tracePt t="61697" x="7386638" y="5108575"/>
          <p14:tracePt t="61704" x="7396163" y="5108575"/>
          <p14:tracePt t="61711" x="7399338" y="5108575"/>
          <p14:tracePt t="61768" x="7399338" y="5100638"/>
          <p14:tracePt t="61775" x="7391400" y="5091113"/>
          <p14:tracePt t="61782" x="7362825" y="5086350"/>
          <p14:tracePt t="61790" x="7331075" y="5064125"/>
          <p14:tracePt t="61796" x="7286625" y="5032375"/>
          <p14:tracePt t="61803" x="7226300" y="5003800"/>
          <p14:tracePt t="61809" x="7162800" y="4967288"/>
          <p14:tracePt t="61818" x="7067550" y="4940300"/>
          <p14:tracePt t="61824" x="6985000" y="4899025"/>
          <p14:tracePt t="61831" x="6924675" y="4872038"/>
          <p14:tracePt t="61838" x="6829425" y="4862513"/>
          <p14:tracePt t="61845" x="6770688" y="4848225"/>
          <p14:tracePt t="61852" x="6678613" y="4848225"/>
          <p14:tracePt t="61859" x="6588125" y="4848225"/>
          <p14:tracePt t="61866" x="6527800" y="4848225"/>
          <p14:tracePt t="61874" x="6454775" y="4848225"/>
          <p14:tracePt t="61881" x="6413500" y="4852988"/>
          <p14:tracePt t="61888" x="6354763" y="4867275"/>
          <p14:tracePt t="61894" x="6323013" y="4876800"/>
          <p14:tracePt t="61902" x="6303963" y="4884738"/>
          <p14:tracePt t="61908" x="6272213" y="4894263"/>
          <p14:tracePt t="61916" x="6254750" y="4918075"/>
          <p14:tracePt t="61922" x="6245225" y="4918075"/>
          <p14:tracePt t="61930" x="6240463" y="4922838"/>
          <p14:tracePt t="61939" x="6230938" y="4922838"/>
          <p14:tracePt t="61944" x="6223000" y="4922838"/>
          <p14:tracePt t="61952" x="6213475" y="4922838"/>
          <p14:tracePt t="61958" x="6213475" y="4930775"/>
          <p14:tracePt t="61966" x="6213475" y="4940300"/>
          <p14:tracePt t="61972" x="6218238" y="4945063"/>
          <p14:tracePt t="61980" x="6245225" y="4962525"/>
          <p14:tracePt t="61987" x="6318250" y="4991100"/>
          <p14:tracePt t="61994" x="6413500" y="5032375"/>
          <p14:tracePt t="62001" x="6527800" y="5059363"/>
          <p14:tracePt t="62008" x="6642100" y="5086350"/>
          <p14:tracePt t="62015" x="6738938" y="5113338"/>
          <p14:tracePt t="62022" x="6797675" y="5127625"/>
          <p14:tracePt t="62029" x="6856413" y="5137150"/>
          <p14:tracePt t="62036" x="6888163" y="5149850"/>
          <p14:tracePt t="62043" x="6907213" y="5149850"/>
          <p14:tracePt t="62050" x="6921500" y="5149850"/>
          <p14:tracePt t="62057" x="6938963" y="5149850"/>
          <p14:tracePt t="62065" x="6948488" y="5149850"/>
          <p14:tracePt t="62071" x="6958013" y="5149850"/>
          <p14:tracePt t="62114" x="6953250" y="5145088"/>
          <p14:tracePt t="62121" x="6943725" y="5137150"/>
          <p14:tracePt t="62128" x="6916738" y="5118100"/>
          <p14:tracePt t="62135" x="6888163" y="5100638"/>
          <p14:tracePt t="62142" x="6843713" y="5076825"/>
          <p14:tracePt t="62149" x="6761163" y="5022850"/>
          <p14:tracePt t="62157" x="6683375" y="4995863"/>
          <p14:tracePt t="62165" x="6619875" y="4972050"/>
          <p14:tracePt t="62170" x="6559550" y="4959350"/>
          <p14:tracePt t="62178" x="6518275" y="4949825"/>
          <p14:tracePt t="62185" x="6486525" y="4940300"/>
          <p14:tracePt t="62192" x="6459538" y="4940300"/>
          <p14:tracePt t="62199" x="6442075" y="4940300"/>
          <p14:tracePt t="62206" x="6423025" y="4940300"/>
          <p14:tracePt t="62213" x="6413500" y="4940300"/>
          <p14:tracePt t="62220" x="6408738" y="4940300"/>
          <p14:tracePt t="62227" x="6400800" y="4940300"/>
          <p14:tracePt t="62234" x="6391275" y="4949825"/>
          <p14:tracePt t="62241" x="6376988" y="4949825"/>
          <p14:tracePt t="62249" x="6369050" y="4959350"/>
          <p14:tracePt t="62255" x="6369050" y="4962525"/>
          <p14:tracePt t="62262" x="6369050" y="4972050"/>
          <p14:tracePt t="62269" x="6369050" y="4981575"/>
          <p14:tracePt t="62277" x="6372225" y="4991100"/>
          <p14:tracePt t="62284" x="6400800" y="5008563"/>
          <p14:tracePt t="62291" x="6442075" y="5018088"/>
          <p14:tracePt t="62300" x="6518275" y="5032375"/>
          <p14:tracePt t="62305" x="6610350" y="5045075"/>
          <p14:tracePt t="62312" x="6724650" y="5059363"/>
          <p14:tracePt t="62319" x="6834188" y="5072063"/>
          <p14:tracePt t="62326" x="6929438" y="5086350"/>
          <p14:tracePt t="62333" x="6985000" y="5086350"/>
          <p14:tracePt t="62340" x="7043738" y="5086350"/>
          <p14:tracePt t="62348" x="7070725" y="5086350"/>
          <p14:tracePt t="62354" x="7080250" y="5086350"/>
          <p14:tracePt t="62361" x="7089775" y="5086350"/>
          <p14:tracePt t="62369" x="7094538" y="5086350"/>
          <p14:tracePt t="62375" x="7104063" y="5086350"/>
          <p14:tracePt t="62410" x="7099300" y="5086350"/>
          <p14:tracePt t="62418" x="7094538" y="5086350"/>
          <p14:tracePt t="62425" x="7075488" y="5081588"/>
          <p14:tracePt t="62432" x="7043738" y="5072063"/>
          <p14:tracePt t="62439" x="6989763" y="5059363"/>
          <p14:tracePt t="62446" x="6929438" y="5049838"/>
          <p14:tracePt t="62453" x="6851650" y="5035550"/>
          <p14:tracePt t="62460" x="6797675" y="5035550"/>
          <p14:tracePt t="62469" x="6719888" y="5035550"/>
          <p14:tracePt t="62474" x="6678613" y="5035550"/>
          <p14:tracePt t="62481" x="6637338" y="5035550"/>
          <p14:tracePt t="62488" x="6624638" y="5035550"/>
          <p14:tracePt t="62496" x="6605588" y="5035550"/>
          <p14:tracePt t="62503" x="6588125" y="5035550"/>
          <p14:tracePt t="62510" x="6569075" y="5040313"/>
          <p14:tracePt t="62517" x="6559550" y="5045075"/>
          <p14:tracePt t="62524" x="6551613" y="5054600"/>
          <p14:tracePt t="62531" x="6546850" y="5054600"/>
          <p14:tracePt t="62538" x="6537325" y="5054600"/>
          <p14:tracePt t="62545" x="6527800" y="5054600"/>
          <p14:tracePt t="62552" x="6523038" y="5054600"/>
          <p14:tracePt t="62984" x="6432550" y="5049838"/>
          <p14:tracePt t="62991" x="6308725" y="5049838"/>
          <p14:tracePt t="62998" x="6194425" y="5049838"/>
          <p14:tracePt t="63005" x="6084888" y="5049838"/>
          <p14:tracePt t="63012" x="5994400" y="5049838"/>
          <p14:tracePt t="63019" x="5938838" y="5049838"/>
          <p14:tracePt t="63026" x="5865813" y="5049838"/>
          <p14:tracePt t="63033" x="5824538" y="5049838"/>
          <p14:tracePt t="63041" x="5792788" y="5049838"/>
          <p14:tracePt t="63047" x="5765800" y="5049838"/>
          <p14:tracePt t="63055" x="5746750" y="5054600"/>
          <p14:tracePt t="63062" x="5738813" y="5054600"/>
          <p14:tracePt t="63069" x="5729288" y="5054600"/>
          <p14:tracePt t="63078" x="5724525" y="5054600"/>
          <p14:tracePt t="63084" x="5715000" y="5054600"/>
          <p14:tracePt t="63092" x="5707063" y="5054600"/>
          <p14:tracePt t="63118" x="5710238" y="5054600"/>
          <p14:tracePt t="63126" x="5724525" y="5054600"/>
          <p14:tracePt t="63132" x="5756275" y="5054600"/>
          <p14:tracePt t="63139" x="5811838" y="5054600"/>
          <p14:tracePt t="63146" x="5865813" y="5054600"/>
          <p14:tracePt t="63153" x="5938838" y="5054600"/>
          <p14:tracePt t="63160" x="5999163" y="5054600"/>
          <p14:tracePt t="63169" x="6072188" y="5054600"/>
          <p14:tracePt t="63175" x="6126163" y="5054600"/>
          <p14:tracePt t="63182" x="6186488" y="5054600"/>
          <p14:tracePt t="63188" x="6226175" y="5054600"/>
          <p14:tracePt t="63196" x="6267450" y="5054600"/>
          <p14:tracePt t="63203" x="6286500" y="5054600"/>
          <p14:tracePt t="63210" x="6299200" y="5054600"/>
          <p14:tracePt t="63217" x="6318250" y="5054600"/>
          <p14:tracePt t="63225" x="6327775" y="5054600"/>
          <p14:tracePt t="63231" x="6345238" y="5054600"/>
          <p14:tracePt t="63239" x="6350000" y="5054600"/>
          <p14:tracePt t="63246" x="6359525" y="5054600"/>
          <p14:tracePt t="63253" x="6369050" y="5054600"/>
          <p14:tracePt t="63259" x="6372225" y="5064125"/>
          <p14:tracePt t="63594" x="6254750" y="5054600"/>
          <p14:tracePt t="63601" x="6089650" y="5040313"/>
          <p14:tracePt t="63607" x="5907088" y="5022850"/>
          <p14:tracePt t="63614" x="5678488" y="5008563"/>
          <p14:tracePt t="63621" x="5410200" y="4991100"/>
          <p14:tracePt t="63628" x="5208588" y="4976813"/>
          <p14:tracePt t="63635" x="4984750" y="4976813"/>
          <p14:tracePt t="63642" x="4752975" y="4959350"/>
          <p14:tracePt t="63649" x="4551363" y="4945063"/>
          <p14:tracePt t="63656" x="4295775" y="4926013"/>
          <p14:tracePt t="63663" x="4113213" y="4894263"/>
          <p14:tracePt t="63671" x="3911600" y="4894263"/>
          <p14:tracePt t="63677" x="3716338" y="4894263"/>
          <p14:tracePt t="63685" x="3514725" y="4894263"/>
          <p14:tracePt t="63692" x="3355975" y="4894263"/>
          <p14:tracePt t="63698" x="3209925" y="4894263"/>
          <p14:tracePt t="63706" x="3063875" y="4894263"/>
          <p14:tracePt t="63712" x="2917825" y="4894263"/>
          <p14:tracePt t="63720" x="2789238" y="4894263"/>
          <p14:tracePt t="63726" x="2698750" y="4894263"/>
          <p14:tracePt t="63733" x="2589213" y="4894263"/>
          <p14:tracePt t="63740" x="2492375" y="4894263"/>
          <p14:tracePt t="63747" x="2401888" y="4894263"/>
          <p14:tracePt t="63755" x="2328863" y="4894263"/>
          <p14:tracePt t="63761" x="2236788" y="4894263"/>
          <p14:tracePt t="63768" x="2178050" y="4894263"/>
          <p14:tracePt t="63776" x="2105025" y="4894263"/>
          <p14:tracePt t="63783" x="2032000" y="4894263"/>
          <p14:tracePt t="63790" x="1990725" y="4894263"/>
          <p14:tracePt t="63797" x="1949450" y="4894263"/>
          <p14:tracePt t="63804" x="1908175" y="4894263"/>
          <p14:tracePt t="63811" x="1881188" y="4894263"/>
          <p14:tracePt t="63818" x="1849438" y="4894263"/>
          <p14:tracePt t="63825" x="1808163" y="4894263"/>
          <p14:tracePt t="63833" x="1781175" y="4894263"/>
          <p14:tracePt t="63840" x="1739900" y="4894263"/>
          <p14:tracePt t="63846" x="1684338" y="4894263"/>
          <p14:tracePt t="63853" x="1643063" y="4894263"/>
          <p14:tracePt t="63860" x="1589088" y="4894263"/>
          <p14:tracePt t="63868" x="1560513" y="4894263"/>
          <p14:tracePt t="63875" x="1506538" y="4894263"/>
          <p14:tracePt t="63886" x="1474788" y="4894263"/>
          <p14:tracePt t="63889" x="1447800" y="4894263"/>
          <p14:tracePt t="63896" x="1406525" y="4894263"/>
          <p14:tracePt t="63903" x="1374775" y="4894263"/>
          <p14:tracePt t="63910" x="1346200" y="4894263"/>
          <p14:tracePt t="63917" x="1319213" y="4894263"/>
          <p14:tracePt t="63924" x="1277938" y="4894263"/>
          <p14:tracePt t="63931" x="1246188" y="4894263"/>
          <p14:tracePt t="63939" x="1219200" y="4894263"/>
          <p14:tracePt t="63945" x="1177925" y="4894263"/>
          <p14:tracePt t="63953" x="1146175" y="4913313"/>
          <p14:tracePt t="63960" x="1127125" y="4913313"/>
          <p14:tracePt t="63967" x="1100138" y="4913313"/>
          <p14:tracePt t="63974" x="1082675" y="4922838"/>
          <p14:tracePt t="63981" x="1063625" y="4922838"/>
          <p14:tracePt t="63990" x="1046163" y="4922838"/>
          <p14:tracePt t="63995" x="1027113" y="4930775"/>
          <p14:tracePt t="64002" x="1000125" y="4930775"/>
          <p14:tracePt t="64009" x="990600" y="4935538"/>
          <p14:tracePt t="64016" x="981075" y="4935538"/>
          <p14:tracePt t="64023" x="973138" y="4935538"/>
          <p14:tracePt t="64030" x="968375" y="4935538"/>
          <p14:tracePt t="64037" x="958850" y="4935538"/>
          <p14:tracePt t="64044" x="949325" y="4935538"/>
          <p14:tracePt t="64052" x="944563" y="4945063"/>
          <p14:tracePt t="64059" x="927100" y="4945063"/>
          <p14:tracePt t="64066" x="917575" y="4945063"/>
          <p14:tracePt t="64073" x="912813" y="4945063"/>
          <p14:tracePt t="64080" x="903288" y="4945063"/>
          <p14:tracePt t="64087" x="895350" y="4954588"/>
          <p14:tracePt t="64094" x="885825" y="4954588"/>
          <p14:tracePt t="64102" x="881063" y="4954588"/>
          <p14:tracePt t="64109" x="871538" y="4954588"/>
          <p14:tracePt t="64115" x="863600" y="4954588"/>
          <p14:tracePt t="64122" x="849313" y="4954588"/>
          <p14:tracePt t="64130" x="839788" y="4954588"/>
          <p14:tracePt t="64139" x="830263" y="4954588"/>
          <p14:tracePt t="64146" x="825500" y="4962525"/>
          <p14:tracePt t="64236" x="825500" y="4967288"/>
          <p14:tracePt t="64242" x="825500" y="4976813"/>
          <p14:tracePt t="64249" x="825500" y="4986338"/>
          <p14:tracePt t="64257" x="835025" y="4991100"/>
          <p14:tracePt t="64264" x="863600" y="4999038"/>
          <p14:tracePt t="64271" x="895350" y="5022850"/>
          <p14:tracePt t="64278" x="922338" y="5040313"/>
          <p14:tracePt t="64285" x="968375" y="5064125"/>
          <p14:tracePt t="64292" x="1000125" y="5086350"/>
          <p14:tracePt t="64299" x="1027113" y="5095875"/>
          <p14:tracePt t="64306" x="1068388" y="5105400"/>
          <p14:tracePt t="64313" x="1085850" y="5113338"/>
          <p14:tracePt t="64321" x="1109663" y="5122863"/>
          <p14:tracePt t="64328" x="1127125" y="5132388"/>
          <p14:tracePt t="64335" x="1131888" y="5132388"/>
          <p14:tracePt t="64342" x="1141413" y="5141913"/>
          <p14:tracePt t="64348" x="1158875" y="5141913"/>
          <p14:tracePt t="64356" x="1163638" y="5141913"/>
          <p14:tracePt t="64363" x="1173163" y="5141913"/>
          <p14:tracePt t="64370" x="1182688" y="5141913"/>
          <p14:tracePt t="64377" x="1192213" y="5141913"/>
          <p14:tracePt t="64384" x="1195388" y="5141913"/>
          <p14:tracePt t="64391" x="1204913" y="5141913"/>
          <p14:tracePt t="64398" x="1214438" y="5141913"/>
          <p14:tracePt t="64405" x="1219200" y="5141913"/>
          <p14:tracePt t="64412" x="1236663" y="5141913"/>
          <p14:tracePt t="64419" x="1246188" y="5141913"/>
          <p14:tracePt t="64426" x="1250950" y="5141913"/>
          <p14:tracePt t="64434" x="1268413" y="5141913"/>
          <p14:tracePt t="64440" x="1287463" y="5141913"/>
          <p14:tracePt t="64449" x="1304925" y="5141913"/>
          <p14:tracePt t="64455" x="1333500" y="5141913"/>
          <p14:tracePt t="64462" x="1350963" y="5137150"/>
          <p14:tracePt t="64469" x="1382713" y="5137150"/>
          <p14:tracePt t="64476" x="1411288" y="5127625"/>
          <p14:tracePt t="64483" x="1450975" y="5113338"/>
          <p14:tracePt t="64490" x="1474788" y="5105400"/>
          <p14:tracePt t="64497" x="1487488" y="5105400"/>
          <p14:tracePt t="64505" x="1506538" y="5095875"/>
          <p14:tracePt t="64511" x="1538288" y="5095875"/>
          <p14:tracePt t="64519" x="1557338" y="5095875"/>
          <p14:tracePt t="64525" x="1560513" y="5095875"/>
          <p14:tracePt t="64533" x="1570038" y="5095875"/>
          <p14:tracePt t="64540" x="1579563" y="5095875"/>
          <p14:tracePt t="64547" x="1589088" y="5095875"/>
          <p14:tracePt t="64554" x="1593850" y="5095875"/>
          <p14:tracePt t="64561" x="1611313" y="5095875"/>
          <p14:tracePt t="64568" x="1620838" y="5095875"/>
          <p14:tracePt t="64575" x="1625600" y="5095875"/>
          <p14:tracePt t="64582" x="1633538" y="5095875"/>
          <p14:tracePt t="64589" x="1643063" y="5095875"/>
          <p14:tracePt t="64808" x="1611313" y="5095875"/>
          <p14:tracePt t="64817" x="1570038" y="5105400"/>
          <p14:tracePt t="64822" x="1524000" y="5113338"/>
          <p14:tracePt t="64829" x="1470025" y="5113338"/>
          <p14:tracePt t="64836" x="1443038" y="5113338"/>
          <p14:tracePt t="64844" x="1401763" y="5113338"/>
          <p14:tracePt t="64851" x="1370013" y="5122863"/>
          <p14:tracePt t="64857" x="1341438" y="5122863"/>
          <p14:tracePt t="64865" x="1323975" y="5122863"/>
          <p14:tracePt t="64872" x="1292225" y="5122863"/>
          <p14:tracePt t="64882" x="1273175" y="5132388"/>
          <p14:tracePt t="64886" x="1255713" y="5132388"/>
          <p14:tracePt t="64893" x="1250950" y="5132388"/>
          <p14:tracePt t="64900" x="1241425" y="5132388"/>
          <p14:tracePt t="64907" x="1231900" y="5132388"/>
          <p14:tracePt t="64916" x="1219200" y="5132388"/>
          <p14:tracePt t="64921" x="1209675" y="5132388"/>
          <p14:tracePt t="64928" x="1200150" y="5132388"/>
          <p14:tracePt t="64936" x="1195388" y="5132388"/>
          <p14:tracePt t="64943" x="1187450" y="5132388"/>
          <p14:tracePt t="64950" x="1177925" y="5132388"/>
          <p14:tracePt t="64971" x="1168400" y="5132388"/>
          <p14:tracePt t="64992" x="1163638" y="5132388"/>
          <p14:tracePt t="65048" x="1155700" y="5132388"/>
          <p14:tracePt t="65105" x="1136650" y="5132388"/>
          <p14:tracePt t="65148" x="1131888" y="5132388"/>
          <p14:tracePt t="65184" x="1122363" y="5132388"/>
          <p14:tracePt t="65213" x="1122363" y="5127625"/>
          <p14:tracePt t="65226" x="1122363" y="5122863"/>
          <p14:tracePt t="65240" x="1122363" y="5113338"/>
          <p14:tracePt t="65255" x="1122363" y="5105400"/>
          <p14:tracePt t="65269" x="1122363" y="5100638"/>
          <p14:tracePt t="65290" x="1122363" y="5081588"/>
          <p14:tracePt t="65332" x="1127125" y="5081588"/>
          <p14:tracePt t="65339" x="1131888" y="5081588"/>
          <p14:tracePt t="65346" x="1150938" y="5081588"/>
          <p14:tracePt t="65353" x="1158875" y="5081588"/>
          <p14:tracePt t="65360" x="1163638" y="5081588"/>
          <p14:tracePt t="65368" x="1173163" y="5081588"/>
          <p14:tracePt t="65374" x="1192213" y="5081588"/>
          <p14:tracePt t="65383" x="1209675" y="5081588"/>
          <p14:tracePt t="65388" x="1214438" y="5081588"/>
          <p14:tracePt t="65396" x="1241425" y="5081588"/>
          <p14:tracePt t="65403" x="1260475" y="5081588"/>
          <p14:tracePt t="65410" x="1268413" y="5081588"/>
          <p14:tracePt t="65418" x="1282700" y="5095875"/>
          <p14:tracePt t="65424" x="1292225" y="5100638"/>
          <p14:tracePt t="65431" x="1319213" y="5100638"/>
          <p14:tracePt t="65442" x="1338263" y="5100638"/>
          <p14:tracePt t="65445" x="1355725" y="5113338"/>
          <p14:tracePt t="65452" x="1365250" y="5113338"/>
          <p14:tracePt t="65459" x="1370013" y="5118100"/>
          <p14:tracePt t="65467" x="1387475" y="5127625"/>
          <p14:tracePt t="65474" x="1414463" y="5127625"/>
          <p14:tracePt t="65480" x="1433513" y="5127625"/>
          <p14:tracePt t="65488" x="1443038" y="5137150"/>
          <p14:tracePt t="65495" x="1460500" y="5137150"/>
          <p14:tracePt t="65502" x="1479550" y="5145088"/>
          <p14:tracePt t="65509" x="1506538" y="5145088"/>
          <p14:tracePt t="65517" x="1524000" y="5145088"/>
          <p14:tracePt t="65523" x="1533525" y="5145088"/>
          <p14:tracePt t="65530" x="1547813" y="5145088"/>
          <p14:tracePt t="65537" x="1565275" y="5154613"/>
          <p14:tracePt t="65544" x="1574800" y="5154613"/>
          <p14:tracePt t="65551" x="1601788" y="5154613"/>
          <p14:tracePt t="65558" x="1611313" y="5154613"/>
          <p14:tracePt t="65567" x="1616075" y="5154613"/>
          <p14:tracePt t="65573" x="1633538" y="5154613"/>
          <p14:tracePt t="65580" x="1643063" y="5154613"/>
          <p14:tracePt t="65587" x="1647825" y="5154613"/>
          <p14:tracePt t="65594" x="1657350" y="5154613"/>
          <p14:tracePt t="65601" x="1674813" y="5154613"/>
          <p14:tracePt t="65608" x="1679575" y="5154613"/>
          <p14:tracePt t="65616" x="1689100" y="5154613"/>
          <p14:tracePt t="65622" x="1698625" y="5154613"/>
          <p14:tracePt t="65633" x="1703388" y="5154613"/>
          <p14:tracePt t="65636" x="1711325" y="5154613"/>
          <p14:tracePt t="65643" x="1720850" y="5154613"/>
          <p14:tracePt t="65650" x="1730375" y="5154613"/>
          <p14:tracePt t="65657" x="1735138" y="5154613"/>
          <p14:tracePt t="65666" x="1752600" y="5154613"/>
          <p14:tracePt t="65671" x="1762125" y="5154613"/>
          <p14:tracePt t="65678" x="1766888" y="5154613"/>
          <p14:tracePt t="65686" x="1776413" y="5154613"/>
          <p14:tracePt t="65693" x="1784350" y="5154613"/>
          <p14:tracePt t="65700" x="1789113" y="5154613"/>
          <p14:tracePt t="65707" x="1798638" y="5154613"/>
          <p14:tracePt t="65714" x="1808163" y="5154613"/>
          <p14:tracePt t="65735" x="1817688" y="5154613"/>
          <p14:tracePt t="65756" x="1830388" y="5154613"/>
          <p14:tracePt t="65770" x="1839913" y="5154613"/>
          <p14:tracePt t="65784" x="1849438" y="5154613"/>
          <p14:tracePt t="65812" x="1854200" y="5154613"/>
          <p14:tracePt t="65840" x="1862138" y="5154613"/>
          <p14:tracePt t="65869" x="1871663" y="5154613"/>
          <p14:tracePt t="65883" x="1876425" y="5154613"/>
          <p14:tracePt t="65897" x="1885950" y="5154613"/>
          <p14:tracePt t="65904" x="1893888" y="5154613"/>
          <p14:tracePt t="65912" x="1903413" y="5154613"/>
          <p14:tracePt t="65925" x="1917700" y="5154613"/>
          <p14:tracePt t="65933" x="1927225" y="5154613"/>
          <p14:tracePt t="65939" x="1935163" y="5154613"/>
          <p14:tracePt t="65947" x="1939925" y="5154613"/>
          <p14:tracePt t="65954" x="1949450" y="5149850"/>
          <p14:tracePt t="65961" x="1958975" y="5145088"/>
          <p14:tracePt t="65969" x="1963738" y="5137150"/>
          <p14:tracePt t="65975" x="1971675" y="5137150"/>
          <p14:tracePt t="65982" x="1981200" y="5127625"/>
          <p14:tracePt t="65989" x="2000250" y="5118100"/>
          <p14:tracePt t="65996" x="2017713" y="5108575"/>
          <p14:tracePt t="66003" x="2022475" y="5100638"/>
          <p14:tracePt t="66010" x="2032000" y="5086350"/>
          <p14:tracePt t="66017" x="2039938" y="5086350"/>
          <p14:tracePt t="66024" x="2049463" y="5086350"/>
          <p14:tracePt t="66436" x="2122488" y="5072063"/>
          <p14:tracePt t="66443" x="2232025" y="5059363"/>
          <p14:tracePt t="66450" x="2360613" y="5059363"/>
          <p14:tracePt t="66456" x="2506663" y="5059363"/>
          <p14:tracePt t="66463" x="2657475" y="5045075"/>
          <p14:tracePt t="66470" x="2803525" y="5032375"/>
          <p14:tracePt t="66478" x="2949575" y="5032375"/>
          <p14:tracePt t="66484" x="3108325" y="5032375"/>
          <p14:tracePt t="66492" x="3273425" y="5032375"/>
          <p14:tracePt t="66501" x="3436938" y="5018088"/>
          <p14:tracePt t="66506" x="3619500" y="5018088"/>
          <p14:tracePt t="66513" x="3821113" y="5018088"/>
          <p14:tracePt t="66520" x="3998913" y="4999038"/>
          <p14:tracePt t="66526" x="4168775" y="4986338"/>
          <p14:tracePt t="66534" x="4332288" y="4972050"/>
          <p14:tracePt t="66541" x="4497388" y="4940300"/>
          <p14:tracePt t="66548" x="4643438" y="4926013"/>
          <p14:tracePt t="66555" x="4789488" y="4926013"/>
          <p14:tracePt t="66562" x="4916488" y="4913313"/>
          <p14:tracePt t="66569" x="5030788" y="4913313"/>
          <p14:tracePt t="66576" x="5103813" y="4913313"/>
          <p14:tracePt t="66583" x="5195888" y="4899025"/>
          <p14:tracePt t="66590" x="5272088" y="4899025"/>
          <p14:tracePt t="66597" x="5327650" y="4899025"/>
          <p14:tracePt t="66604" x="5381625" y="4899025"/>
          <p14:tracePt t="66612" x="5441950" y="4899025"/>
          <p14:tracePt t="66618" x="5495925" y="4899025"/>
          <p14:tracePt t="66626" x="5556250" y="4899025"/>
          <p14:tracePt t="66633" x="5610225" y="4899025"/>
          <p14:tracePt t="66640" x="5651500" y="4899025"/>
          <p14:tracePt t="66646" x="5707063" y="4899025"/>
          <p14:tracePt t="66654" x="5734050" y="4899025"/>
          <p14:tracePt t="66661" x="5765800" y="4899025"/>
          <p14:tracePt t="66668" x="5807075" y="4899025"/>
          <p14:tracePt t="66675" x="5824538" y="4899025"/>
          <p14:tracePt t="66682" x="5838825" y="4899025"/>
          <p14:tracePt t="66689" x="5857875" y="4903788"/>
          <p14:tracePt t="66696" x="5880100" y="4913313"/>
          <p14:tracePt t="66703" x="5907088" y="4922838"/>
          <p14:tracePt t="66711" x="5938838" y="4945063"/>
          <p14:tracePt t="66719" x="5980113" y="4954588"/>
          <p14:tracePt t="66725" x="6040438" y="4962525"/>
          <p14:tracePt t="66732" x="6080125" y="4976813"/>
          <p14:tracePt t="66738" x="6162675" y="5003800"/>
          <p14:tracePt t="66746" x="6223000" y="5013325"/>
          <p14:tracePt t="66753" x="6281738" y="5027613"/>
          <p14:tracePt t="66759" x="6323013" y="5035550"/>
          <p14:tracePt t="66767" x="6364288" y="5045075"/>
          <p14:tracePt t="66774" x="6396038" y="5059363"/>
          <p14:tracePt t="66781" x="6413500" y="5068888"/>
          <p14:tracePt t="66788" x="6432550" y="5076825"/>
          <p14:tracePt t="66795" x="6442075" y="5076825"/>
          <p14:tracePt t="66802" x="6445250" y="5076825"/>
          <p14:tracePt t="66809" x="6464300" y="5076825"/>
          <p14:tracePt t="66817" x="6473825" y="5076825"/>
          <p14:tracePt t="66823" x="6478588" y="5076825"/>
          <p14:tracePt t="66901" x="6478588" y="5081588"/>
          <p14:tracePt t="66958" x="6478588" y="5091113"/>
          <p14:tracePt t="66972" x="6478588" y="5100638"/>
          <p14:tracePt t="66979" x="6486525" y="5108575"/>
          <p14:tracePt t="66986" x="6496050" y="5122863"/>
          <p14:tracePt t="66993" x="6505575" y="5132388"/>
          <p14:tracePt t="67000" x="6510338" y="5141913"/>
          <p14:tracePt t="67009" x="6518275" y="5145088"/>
          <p14:tracePt t="67014" x="6527800" y="5154613"/>
          <p14:tracePt t="67021" x="6546850" y="5154613"/>
          <p14:tracePt t="67029" x="6551613" y="5154613"/>
          <p14:tracePt t="67035" x="6559550" y="5154613"/>
          <p14:tracePt t="67042" x="6569075" y="5154613"/>
          <p14:tracePt t="67050" x="6573838" y="5154613"/>
          <p14:tracePt t="67057" x="6583363" y="5154613"/>
          <p14:tracePt t="67064" x="6591300" y="5154613"/>
          <p14:tracePt t="67071" x="6596063" y="5154613"/>
          <p14:tracePt t="67079" x="6605588" y="5154613"/>
          <p14:tracePt t="67765" x="6632575" y="5154613"/>
          <p14:tracePt t="67772" x="6661150" y="5154613"/>
          <p14:tracePt t="67780" x="6702425" y="5154613"/>
          <p14:tracePt t="67786" x="6719888" y="5154613"/>
          <p14:tracePt t="67793" x="6729413" y="5154613"/>
          <p14:tracePt t="67799" x="6738938" y="5154613"/>
          <p14:tracePt t="67808" x="6742113" y="5154613"/>
          <p14:tracePt t="67814" x="6751638" y="5154613"/>
          <p14:tracePt t="67821" x="6761163" y="5154613"/>
          <p14:tracePt t="67905" x="6761163" y="5149850"/>
          <p14:tracePt t="67927" x="6761163" y="5145088"/>
          <p14:tracePt t="67941" x="6765925" y="5137150"/>
          <p14:tracePt t="67948" x="6783388" y="5127625"/>
          <p14:tracePt t="67955" x="6792913" y="5118100"/>
          <p14:tracePt t="67962" x="6802438" y="5113338"/>
          <p14:tracePt t="67969" x="6807200" y="5105400"/>
          <p14:tracePt t="67976" x="6815138" y="5095875"/>
          <p14:tracePt t="67984" x="6824663" y="5081588"/>
          <p14:tracePt t="67990" x="6834188" y="5072063"/>
          <p14:tracePt t="67998" x="6838950" y="5064125"/>
          <p14:tracePt t="68005" x="6848475" y="5054600"/>
          <p14:tracePt t="68012" x="6865938" y="5054600"/>
          <p14:tracePt t="68019" x="6870700" y="5054600"/>
          <p14:tracePt t="68025" x="6880225" y="5054600"/>
          <p14:tracePt t="68033" x="6888163" y="5054600"/>
          <p14:tracePt t="68054" x="6892925" y="5054600"/>
          <p14:tracePt t="68089" x="6902450" y="5054600"/>
          <p14:tracePt t="68132" x="6911975" y="5054600"/>
          <p14:tracePt t="68153" x="6921500" y="5054600"/>
          <p14:tracePt t="68160" x="6924675" y="5054600"/>
          <p14:tracePt t="68181" x="6943725" y="5054600"/>
          <p14:tracePt t="68202" x="6953250" y="5054600"/>
          <p14:tracePt t="69341" x="6965950" y="5059363"/>
          <p14:tracePt t="69348" x="6997700" y="5068888"/>
          <p14:tracePt t="69355" x="7031038" y="5081588"/>
          <p14:tracePt t="69362" x="7070725" y="5091113"/>
          <p14:tracePt t="69369" x="7099300" y="5100638"/>
          <p14:tracePt t="69377" x="7131050" y="5108575"/>
          <p14:tracePt t="69384" x="7172325" y="5122863"/>
          <p14:tracePt t="69391" x="7189788" y="5132388"/>
          <p14:tracePt t="69403" x="7208838" y="5149850"/>
          <p14:tracePt t="69406" x="7226300" y="5149850"/>
          <p14:tracePt t="69412" x="7258050" y="5149850"/>
          <p14:tracePt t="69420" x="7262813" y="5149850"/>
          <p14:tracePt t="69426" x="7272338" y="5149850"/>
          <p14:tracePt t="69434" x="7281863" y="5149850"/>
          <p14:tracePt t="69440" x="7289800" y="5149850"/>
          <p14:tracePt t="69447" x="7294563" y="5149850"/>
          <p14:tracePt t="69455" x="7304088" y="5149850"/>
          <p14:tracePt t="69574" x="7304088" y="5137150"/>
          <p14:tracePt t="69581" x="7304088" y="5132388"/>
          <p14:tracePt t="69588" x="7304088" y="5122863"/>
          <p14:tracePt t="69674" x="7299325" y="5122863"/>
          <p14:tracePt t="69681" x="7294563" y="5122863"/>
          <p14:tracePt t="69688" x="7286625" y="5122863"/>
          <p14:tracePt t="69696" x="7277100" y="5122863"/>
          <p14:tracePt t="69703" x="7267575" y="5122863"/>
          <p14:tracePt t="69710" x="7262813" y="5122863"/>
          <p14:tracePt t="69717" x="7253288" y="5122863"/>
          <p14:tracePt t="69724" x="7235825" y="5122863"/>
          <p14:tracePt t="69731" x="7231063" y="5122863"/>
          <p14:tracePt t="69738" x="7213600" y="5122863"/>
          <p14:tracePt t="69745" x="7194550" y="5122863"/>
          <p14:tracePt t="69752" x="7189788" y="5122863"/>
          <p14:tracePt t="69759" x="7172325" y="5122863"/>
          <p14:tracePt t="69766" x="7153275" y="5122863"/>
          <p14:tracePt t="69773" x="7143750" y="5122863"/>
          <p14:tracePt t="69780" x="7140575" y="5122863"/>
          <p14:tracePt t="69787" x="7131050" y="5122863"/>
          <p14:tracePt t="69794" x="7121525" y="5122863"/>
          <p14:tracePt t="69802" x="7116763" y="5122863"/>
          <p14:tracePt t="69811" x="7107238" y="5122863"/>
          <p14:tracePt t="69816" x="7099300" y="5122863"/>
          <p14:tracePt t="69823" x="7089775" y="5122863"/>
          <p14:tracePt t="69858" x="7089775" y="5127625"/>
          <p14:tracePt t="69865" x="7089775" y="5132388"/>
          <p14:tracePt t="69872" x="7089775" y="5149850"/>
          <p14:tracePt t="69879" x="7094538" y="5159375"/>
          <p14:tracePt t="69886" x="7104063" y="5164138"/>
          <p14:tracePt t="69893" x="7112000" y="5164138"/>
          <p14:tracePt t="69900" x="7126288" y="5173663"/>
          <p14:tracePt t="69907" x="7143750" y="5173663"/>
          <p14:tracePt t="69914" x="7177088" y="5173663"/>
          <p14:tracePt t="69921" x="7189788" y="5173663"/>
          <p14:tracePt t="69928" x="7208838" y="5173663"/>
          <p14:tracePt t="69936" x="7226300" y="5173663"/>
          <p14:tracePt t="69942" x="7235825" y="5173663"/>
          <p14:tracePt t="69949" x="7240588" y="5173663"/>
          <p14:tracePt t="69957" x="7258050" y="5173663"/>
          <p14:tracePt t="69964" x="7267575" y="5173663"/>
          <p14:tracePt t="69971" x="7272338" y="5173663"/>
          <p14:tracePt t="69980" x="7281863" y="5173663"/>
          <p14:tracePt t="70006" x="7281863" y="5164138"/>
          <p14:tracePt t="70013" x="7281863" y="5154613"/>
          <p14:tracePt t="70020" x="7281863" y="5141913"/>
          <p14:tracePt t="70027" x="7281863" y="5122863"/>
          <p14:tracePt t="70034" x="7281863" y="5105400"/>
          <p14:tracePt t="70041" x="7281863" y="5086350"/>
          <p14:tracePt t="70048" x="7281863" y="5068888"/>
          <p14:tracePt t="70055" x="7277100" y="5049838"/>
          <p14:tracePt t="70062" x="7267575" y="5032375"/>
          <p14:tracePt t="70069" x="7258050" y="5013325"/>
          <p14:tracePt t="70076" x="7240588" y="5003800"/>
          <p14:tracePt t="70084" x="7231063" y="4995863"/>
          <p14:tracePt t="70090" x="7221538" y="4976813"/>
          <p14:tracePt t="70097" x="7216775" y="4972050"/>
          <p14:tracePt t="70119" x="7208838" y="4972050"/>
          <p14:tracePt t="70176" x="7208838" y="4991100"/>
          <p14:tracePt t="70183" x="7208838" y="4999038"/>
          <p14:tracePt t="70191" x="7208838" y="5003800"/>
          <p14:tracePt t="70197" x="7208838" y="5013325"/>
          <p14:tracePt t="70204" x="7208838" y="5022850"/>
          <p14:tracePt t="70211" x="7208838" y="5032375"/>
          <p14:tracePt t="70219" x="7208838" y="5035550"/>
          <p14:tracePt t="70225" x="7213600" y="5045075"/>
          <p14:tracePt t="70232" x="7216775" y="5054600"/>
          <p14:tracePt t="70240" x="7216775" y="5059363"/>
          <p14:tracePt t="70246" x="7226300" y="5068888"/>
          <p14:tracePt t="70254" x="7235825" y="5076825"/>
          <p14:tracePt t="70268" x="7250113" y="5076825"/>
          <p14:tracePt t="70282" x="7258050" y="5076825"/>
          <p14:tracePt t="70729" x="7267575" y="5076825"/>
          <p14:tracePt t="70848" x="7267575" y="5072063"/>
          <p14:tracePt t="70861" x="7267575" y="5064125"/>
          <p14:tracePt t="70868" x="7267575" y="5059363"/>
          <p14:tracePt t="70875" x="7267575" y="5049838"/>
          <p14:tracePt t="70883" x="7267575" y="5040313"/>
          <p14:tracePt t="70890" x="7267575" y="5035550"/>
          <p14:tracePt t="70896" x="7267575" y="5027613"/>
          <p14:tracePt t="70905" x="7267575" y="5018088"/>
          <p14:tracePt t="70913" x="7267575" y="5008563"/>
          <p14:tracePt t="70921" x="7267575" y="5003800"/>
          <p14:tracePt t="70926" x="7267575" y="4995863"/>
          <p14:tracePt t="70933" x="7267575" y="4986338"/>
          <p14:tracePt t="70946" x="7267575" y="4981575"/>
          <p14:tracePt t="70960" x="7267575" y="4962525"/>
          <p14:tracePt t="70989" x="7267575" y="4954588"/>
          <p14:tracePt t="71010" x="7267575" y="4949825"/>
          <p14:tracePt t="71031" x="7267575" y="4940300"/>
          <p14:tracePt t="71059" x="7267575" y="4930775"/>
          <p14:tracePt t="71080" x="7267575" y="4922838"/>
          <p14:tracePt t="71094" x="7267575" y="4918075"/>
          <p14:tracePt t="71173" x="7277100" y="4918075"/>
          <p14:tracePt t="71179" x="7289800" y="4918075"/>
          <p14:tracePt t="71187" x="7299325" y="4918075"/>
          <p14:tracePt t="71194" x="7308850" y="4918075"/>
          <p14:tracePt t="71201" x="7313613" y="4918075"/>
          <p14:tracePt t="71208" x="7323138" y="4918075"/>
          <p14:tracePt t="71215" x="7331075" y="4918075"/>
          <p14:tracePt t="71222" x="7335838" y="4918075"/>
          <p14:tracePt t="71243" x="7345363" y="4918075"/>
          <p14:tracePt t="71293" x="7354888" y="4926013"/>
          <p14:tracePt t="71307" x="7354888" y="4935538"/>
          <p14:tracePt t="71314" x="7354888" y="4945063"/>
          <p14:tracePt t="71322" x="7372350" y="4949825"/>
          <p14:tracePt t="71329" x="7372350" y="4959350"/>
          <p14:tracePt t="71336" x="7372350" y="4976813"/>
          <p14:tracePt t="71342" x="7377113" y="4981575"/>
          <p14:tracePt t="71349" x="7377113" y="4991100"/>
          <p14:tracePt t="71356" x="7386638" y="4999038"/>
          <p14:tracePt t="71363" x="7386638" y="5008563"/>
          <p14:tracePt t="71370" x="7396163" y="5013325"/>
          <p14:tracePt t="71377" x="7399338" y="5022850"/>
          <p14:tracePt t="71385" x="7399338" y="5032375"/>
          <p14:tracePt t="71391" x="7408863" y="5035550"/>
          <p14:tracePt t="71398" x="7418388" y="5045075"/>
          <p14:tracePt t="71406" x="7423150" y="5054600"/>
          <p14:tracePt t="71413" x="7423150" y="5064125"/>
          <p14:tracePt t="71420" x="7432675" y="5068888"/>
          <p14:tracePt t="71427" x="7450138" y="5076825"/>
          <p14:tracePt t="71435" x="7450138" y="5086350"/>
          <p14:tracePt t="71442" x="7459663" y="5095875"/>
          <p14:tracePt t="71447" x="7464425" y="5100638"/>
          <p14:tracePt t="71455" x="7472363" y="5100638"/>
          <p14:tracePt t="71469" x="7481888" y="5100638"/>
          <p14:tracePt t="71477" x="7486650" y="5100638"/>
          <p14:tracePt t="71484" x="7496175" y="5100638"/>
          <p14:tracePt t="71491" x="7505700" y="5100638"/>
          <p14:tracePt t="71498" x="7513638" y="5100638"/>
          <p14:tracePt t="71506" x="7527925" y="5100638"/>
          <p14:tracePt t="71512" x="7537450" y="5100638"/>
          <p14:tracePt t="71519" x="7546975" y="5100638"/>
          <p14:tracePt t="71526" x="7550150" y="5100638"/>
          <p14:tracePt t="71533" x="7559675" y="5100638"/>
          <p14:tracePt t="71547" x="7569200" y="5100638"/>
          <p14:tracePt t="71621" x="7573963" y="5100638"/>
          <p14:tracePt t="71661" x="7583488" y="5100638"/>
          <p14:tracePt t="72732" x="7569200" y="5095875"/>
          <p14:tracePt t="72736" x="7550150" y="5076825"/>
          <p14:tracePt t="72743" x="7518400" y="5059363"/>
          <p14:tracePt t="72750" x="7477125" y="5035550"/>
          <p14:tracePt t="72757" x="7440613" y="4986338"/>
          <p14:tracePt t="72764" x="7423150" y="4967288"/>
          <p14:tracePt t="72771" x="7404100" y="4949825"/>
          <p14:tracePt t="72778" x="7359650" y="4913313"/>
          <p14:tracePt t="72786" x="7335838" y="4884738"/>
          <p14:tracePt t="72792" x="7318375" y="4862513"/>
          <p14:tracePt t="72802" x="7299325" y="4845050"/>
          <p14:tracePt t="72807" x="7267575" y="4826000"/>
          <p14:tracePt t="72813" x="7258050" y="4816475"/>
          <p14:tracePt t="72821" x="7250113" y="4808538"/>
          <p14:tracePt t="72828" x="7245350" y="4794250"/>
          <p14:tracePt t="72835" x="7235825" y="4784725"/>
          <p14:tracePt t="72842" x="7226300" y="4775200"/>
          <p14:tracePt t="72849" x="7216775" y="4767263"/>
          <p14:tracePt t="72856" x="7213600" y="4767263"/>
          <p14:tracePt t="72948" x="7213600" y="4772025"/>
          <p14:tracePt t="72954" x="7213600" y="4779963"/>
          <p14:tracePt t="72962" x="7213600" y="4789488"/>
          <p14:tracePt t="72971" x="7213600" y="4803775"/>
          <p14:tracePt t="72976" x="7213600" y="4811713"/>
          <p14:tracePt t="72983" x="7221538" y="4821238"/>
          <p14:tracePt t="72990" x="7231063" y="4826000"/>
          <p14:tracePt t="72997" x="7231063" y="4835525"/>
          <p14:tracePt t="73005" x="7231063" y="4845050"/>
          <p14:tracePt t="73011" x="7231063" y="4848225"/>
          <p14:tracePt t="73018" x="7231063" y="4857750"/>
          <p14:tracePt t="73223" x="7231063" y="4867275"/>
          <p14:tracePt t="73230" x="7231063" y="4894263"/>
          <p14:tracePt t="73237" x="7231063" y="4908550"/>
          <p14:tracePt t="73244" x="7240588" y="4940300"/>
          <p14:tracePt t="73251" x="7250113" y="4972050"/>
          <p14:tracePt t="73258" x="7262813" y="5013325"/>
          <p14:tracePt t="73266" x="7272338" y="5040313"/>
          <p14:tracePt t="73272" x="7281863" y="5072063"/>
          <p14:tracePt t="73280" x="7299325" y="5091113"/>
          <p14:tracePt t="73287" x="7308850" y="5108575"/>
          <p14:tracePt t="73294" x="7308850" y="5118100"/>
          <p14:tracePt t="73301" x="7308850" y="5127625"/>
          <p14:tracePt t="73309" x="7308850" y="5132388"/>
          <p14:tracePt t="73315" x="7308850" y="5141913"/>
          <p14:tracePt t="73322" x="7308850" y="5159375"/>
          <p14:tracePt t="73330" x="7308850" y="5164138"/>
          <p14:tracePt t="73386" x="7308850" y="5145088"/>
          <p14:tracePt t="73393" x="7308850" y="5137150"/>
          <p14:tracePt t="73400" x="7308850" y="5122863"/>
          <p14:tracePt t="73407" x="7308850" y="5105400"/>
          <p14:tracePt t="73414" x="7308850" y="5086350"/>
          <p14:tracePt t="73421" x="7308850" y="5068888"/>
          <p14:tracePt t="73428" x="7308850" y="5064125"/>
          <p14:tracePt t="73435" x="7308850" y="5054600"/>
          <p14:tracePt t="73442" x="7308850" y="5045075"/>
          <p14:tracePt t="73450" x="7308850" y="5035550"/>
          <p14:tracePt t="73456" x="7308850" y="5032375"/>
          <p14:tracePt t="74773" x="7326313" y="5022850"/>
          <p14:tracePt t="74780" x="7345363" y="5013325"/>
          <p14:tracePt t="74787" x="7362825" y="5013325"/>
          <p14:tracePt t="74794" x="7372350" y="5013325"/>
          <p14:tracePt t="74801" x="7377113" y="5013325"/>
          <p14:tracePt t="74808" x="7396163" y="5013325"/>
          <p14:tracePt t="74814" x="7404100" y="5013325"/>
          <p14:tracePt t="74920" x="7399338" y="5013325"/>
          <p14:tracePt t="74927" x="7381875" y="5013325"/>
          <p14:tracePt t="74935" x="7377113" y="5013325"/>
          <p14:tracePt t="74941" x="7367588" y="5013325"/>
          <p14:tracePt t="74949" x="7359650" y="5013325"/>
          <p14:tracePt t="74955" x="7354888" y="5013325"/>
          <p14:tracePt t="74963" x="7335838" y="5013325"/>
          <p14:tracePt t="74969" x="7318375" y="5013325"/>
          <p14:tracePt t="74976" x="7299325" y="5013325"/>
          <p14:tracePt t="74984" x="7281863" y="5013325"/>
          <p14:tracePt t="74991" x="7267575" y="5013325"/>
          <p14:tracePt t="74998" x="7250113" y="5013325"/>
          <p14:tracePt t="75005" x="7231063" y="5013325"/>
          <p14:tracePt t="75013" x="7221538" y="5013325"/>
          <p14:tracePt t="75019" x="7213600" y="5013325"/>
          <p14:tracePt t="75026" x="7208838" y="5013325"/>
          <p14:tracePt t="75034" x="7199313" y="5013325"/>
          <p14:tracePt t="75040" x="7189788" y="5013325"/>
          <p14:tracePt t="75047" x="7185025" y="5013325"/>
          <p14:tracePt t="75054" x="7177088" y="5013325"/>
          <p14:tracePt t="75085" x="7180263" y="5013325"/>
          <p14:tracePt t="75090" x="7185025" y="5013325"/>
          <p14:tracePt t="75097" x="7204075" y="5013325"/>
          <p14:tracePt t="75104" x="7231063" y="5013325"/>
          <p14:tracePt t="75111" x="7272338" y="5013325"/>
          <p14:tracePt t="75119" x="7304088" y="5013325"/>
          <p14:tracePt t="75125" x="7323138" y="5013325"/>
          <p14:tracePt t="75133" x="7335838" y="5013325"/>
          <p14:tracePt t="75139" x="7354888" y="5013325"/>
          <p14:tracePt t="75147" x="7372350" y="5013325"/>
          <p14:tracePt t="75154" x="7381875" y="5013325"/>
          <p14:tracePt t="75161" x="7391400" y="5013325"/>
          <p14:tracePt t="75168" x="7396163" y="5013325"/>
          <p14:tracePt t="75245" x="7386638" y="5013325"/>
          <p14:tracePt t="75252" x="7377113" y="5013325"/>
          <p14:tracePt t="75260" x="7367588" y="5013325"/>
          <p14:tracePt t="75267" x="7362825" y="5013325"/>
          <p14:tracePt t="75273" x="7354888" y="5013325"/>
          <p14:tracePt t="75281" x="7345363" y="5013325"/>
          <p14:tracePt t="75288" x="7340600" y="5013325"/>
          <p14:tracePt t="75295" x="7331075" y="5013325"/>
          <p14:tracePt t="75302" x="7323138" y="5013325"/>
          <p14:tracePt t="75366" x="7326313" y="5013325"/>
          <p14:tracePt t="75373" x="7335838" y="5013325"/>
          <p14:tracePt t="75380" x="7340600" y="5013325"/>
          <p14:tracePt t="75387" x="7359650" y="5013325"/>
          <p14:tracePt t="75394" x="7377113" y="5013325"/>
          <p14:tracePt t="75401" x="7396163" y="5013325"/>
          <p14:tracePt t="75408" x="7435850" y="5013325"/>
          <p14:tracePt t="75416" x="7450138" y="5013325"/>
          <p14:tracePt t="75422" x="7469188" y="5013325"/>
          <p14:tracePt t="75429" x="7477125" y="5013325"/>
          <p14:tracePt t="75436" x="7486650" y="5013325"/>
          <p14:tracePt t="75444" x="7491413" y="5013325"/>
          <p14:tracePt t="75450" x="7510463" y="5013325"/>
          <p14:tracePt t="75457" x="7518400" y="5013325"/>
          <p14:tracePt t="76448" x="7450138" y="5013325"/>
          <p14:tracePt t="76455" x="7318375" y="4999038"/>
          <p14:tracePt t="76462" x="7172325" y="4981575"/>
          <p14:tracePt t="76469" x="7026275" y="4981575"/>
          <p14:tracePt t="76476" x="6861175" y="4967288"/>
          <p14:tracePt t="76484" x="6715125" y="4967288"/>
          <p14:tracePt t="76490" x="6551613" y="4954588"/>
          <p14:tracePt t="76497" x="6354763" y="4954588"/>
          <p14:tracePt t="76505" x="6172200" y="4954588"/>
          <p14:tracePt t="76511" x="6007100" y="4940300"/>
          <p14:tracePt t="76518" x="5824538" y="4940300"/>
          <p14:tracePt t="76526" x="5641975" y="4922838"/>
          <p14:tracePt t="76533" x="5478463" y="4922838"/>
          <p14:tracePt t="76539" x="5313363" y="4908550"/>
          <p14:tracePt t="76547" x="5130800" y="4894263"/>
          <p14:tracePt t="76554" x="4989513" y="4894263"/>
          <p14:tracePt t="76561" x="4821238" y="4876800"/>
          <p14:tracePt t="76570" x="4675188" y="4848225"/>
          <p14:tracePt t="76575" x="4529138" y="4835525"/>
          <p14:tracePt t="76582" x="4378325" y="4816475"/>
          <p14:tracePt t="76589" x="4249738" y="4803775"/>
          <p14:tracePt t="76596" x="4159250" y="4803775"/>
          <p14:tracePt t="76604" x="4044950" y="4789488"/>
          <p14:tracePt t="76610" x="3952875" y="4775200"/>
          <p14:tracePt t="76618" x="3894138" y="4775200"/>
          <p14:tracePt t="76625" x="3821113" y="4775200"/>
          <p14:tracePt t="76632" x="3779838" y="4775200"/>
          <p14:tracePt t="76639" x="3725863" y="4775200"/>
          <p14:tracePt t="76645" x="3697288" y="4775200"/>
          <p14:tracePt t="76653" x="3679825" y="4775200"/>
          <p14:tracePt t="76660" x="3660775" y="4775200"/>
          <p14:tracePt t="76667" x="3643313" y="4775200"/>
          <p14:tracePt t="76674" x="3638550" y="4775200"/>
          <p14:tracePt t="76681" x="3629025" y="4775200"/>
          <p14:tracePt t="76688" x="3619500" y="4775200"/>
          <p14:tracePt t="77028" x="3533775" y="4775200"/>
          <p14:tracePt t="77036" x="3424238" y="4775200"/>
          <p14:tracePt t="77043" x="3295650" y="4784725"/>
          <p14:tracePt t="77050" x="3168650" y="4784725"/>
          <p14:tracePt t="77057" x="3022600" y="4784725"/>
          <p14:tracePt t="77064" x="2876550" y="4803775"/>
          <p14:tracePt t="77071" x="2747963" y="4816475"/>
          <p14:tracePt t="77078" x="2597150" y="4830763"/>
          <p14:tracePt t="77085" x="2470150" y="4845050"/>
          <p14:tracePt t="77092" x="2341563" y="4857750"/>
          <p14:tracePt t="77099" x="2209800" y="4872038"/>
          <p14:tracePt t="77107" x="2100263" y="4889500"/>
          <p14:tracePt t="77113" x="1985963" y="4903788"/>
          <p14:tracePt t="77120" x="1871663" y="4930775"/>
          <p14:tracePt t="77128" x="1762125" y="4945063"/>
          <p14:tracePt t="77134" x="1684338" y="4959350"/>
          <p14:tracePt t="77143" x="1589088" y="4972050"/>
          <p14:tracePt t="77149" x="1497013" y="4986338"/>
          <p14:tracePt t="77157" x="1419225" y="4995863"/>
          <p14:tracePt t="77163" x="1341438" y="5008563"/>
          <p14:tracePt t="77170" x="1282700" y="5022850"/>
          <p14:tracePt t="77177" x="1209675" y="5022850"/>
          <p14:tracePt t="77184" x="1168400" y="5022850"/>
          <p14:tracePt t="77191" x="1114425" y="5022850"/>
          <p14:tracePt t="77198" x="1073150" y="5022850"/>
          <p14:tracePt t="77206" x="1031875" y="5022850"/>
          <p14:tracePt t="77212" x="1012825" y="5022850"/>
          <p14:tracePt t="77219" x="995363" y="5022850"/>
          <p14:tracePt t="77227" x="976313" y="5022850"/>
          <p14:tracePt t="77233" x="963613" y="5022850"/>
          <p14:tracePt t="77240" x="944563" y="5022850"/>
          <p14:tracePt t="77247" x="936625" y="5022850"/>
          <p14:tracePt t="77255" x="927100" y="5022850"/>
          <p14:tracePt t="77262" x="922338" y="5022850"/>
          <p14:tracePt t="77269" x="912813" y="5022850"/>
          <p14:tracePt t="77276" x="912813" y="5032375"/>
          <p14:tracePt t="77283" x="912813" y="5045075"/>
          <p14:tracePt t="77290" x="912813" y="5054600"/>
          <p14:tracePt t="77297" x="917575" y="5064125"/>
          <p14:tracePt t="77304" x="922338" y="5068888"/>
          <p14:tracePt t="77311" x="958850" y="5076825"/>
          <p14:tracePt t="77318" x="990600" y="5086350"/>
          <p14:tracePt t="77325" x="1046163" y="5100638"/>
          <p14:tracePt t="77332" x="1141413" y="5113338"/>
          <p14:tracePt t="77342" x="1231900" y="5113338"/>
          <p14:tracePt t="77346" x="1304925" y="5113338"/>
          <p14:tracePt t="77353" x="1401763" y="5113338"/>
          <p14:tracePt t="77360" x="1455738" y="5113338"/>
          <p14:tracePt t="77367" x="1484313" y="5113338"/>
          <p14:tracePt t="77374" x="1516063" y="5113338"/>
          <p14:tracePt t="77381" x="1533525" y="5113338"/>
          <p14:tracePt t="77389" x="1547813" y="5113338"/>
          <p14:tracePt t="77395" x="1557338" y="5113338"/>
          <p14:tracePt t="77402" x="1565275" y="5113338"/>
          <p14:tracePt t="77438" x="1565275" y="5108575"/>
          <p14:tracePt t="77445" x="1560513" y="5100638"/>
          <p14:tracePt t="77452" x="1552575" y="5100638"/>
          <p14:tracePt t="77459" x="1528763" y="5095875"/>
          <p14:tracePt t="77466" x="1511300" y="5081588"/>
          <p14:tracePt t="77473" x="1479550" y="5072063"/>
          <p14:tracePt t="77480" x="1438275" y="5064125"/>
          <p14:tracePt t="77487" x="1406525" y="5054600"/>
          <p14:tracePt t="77494" x="1365250" y="5032375"/>
          <p14:tracePt t="77502" x="1304925" y="5032375"/>
          <p14:tracePt t="77510" x="1265238" y="5032375"/>
          <p14:tracePt t="77516" x="1209675" y="5032375"/>
          <p14:tracePt t="77523" x="1182688" y="5032375"/>
          <p14:tracePt t="77530" x="1150938" y="5032375"/>
          <p14:tracePt t="77537" x="1109663" y="5032375"/>
          <p14:tracePt t="77544" x="1095375" y="5032375"/>
          <p14:tracePt t="77551" x="1077913" y="5032375"/>
          <p14:tracePt t="77558" x="1068388" y="5032375"/>
          <p14:tracePt t="77566" x="1058863" y="5032375"/>
          <p14:tracePt t="77573" x="1054100" y="5032375"/>
          <p14:tracePt t="77579" x="1036638" y="5032375"/>
          <p14:tracePt t="77587" x="1027113" y="5032375"/>
          <p14:tracePt t="77594" x="1022350" y="5032375"/>
          <p14:tracePt t="77601" x="1012825" y="5032375"/>
          <p14:tracePt t="77643" x="1017588" y="5032375"/>
          <p14:tracePt t="77649" x="1027113" y="5045075"/>
          <p14:tracePt t="77658" x="1054100" y="5054600"/>
          <p14:tracePt t="77664" x="1073150" y="5064125"/>
          <p14:tracePt t="77672" x="1104900" y="5072063"/>
          <p14:tracePt t="77678" x="1131888" y="5072063"/>
          <p14:tracePt t="77686" x="1173163" y="5072063"/>
          <p14:tracePt t="77692" x="1204913" y="5072063"/>
          <p14:tracePt t="77699" x="1231900" y="5081588"/>
          <p14:tracePt t="77707" x="1265238" y="5081588"/>
          <p14:tracePt t="77714" x="1277938" y="5081588"/>
          <p14:tracePt t="77721" x="1287463" y="5081588"/>
          <p14:tracePt t="77728" x="1296988" y="5081588"/>
          <p14:tracePt t="77735" x="1304925" y="5081588"/>
          <p14:tracePt t="77743" x="1309688" y="5081588"/>
          <p14:tracePt t="77749" x="1319213" y="5081588"/>
          <p14:tracePt t="77756" x="1338263" y="5081588"/>
        </p14:tracePtLst>
      </p14:laserTraceLst>
    </p:ext>
  </p:extLs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4A0C84F-6A38-45D4-AAF4-581ECB4784E8}"/>
              </a:ext>
            </a:extLst>
          </p:cNvPr>
          <p:cNvSpPr txBox="1"/>
          <p:nvPr/>
        </p:nvSpPr>
        <p:spPr>
          <a:xfrm>
            <a:off x="2705621" y="3037562"/>
            <a:ext cx="39519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Final Exam Review</a:t>
            </a:r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24161BC7-DB14-431B-9C30-32F2D5F2434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1534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335"/>
    </mc:Choice>
    <mc:Fallback xmlns="">
      <p:transition spd="slow" advTm="3033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0335" x="4587875" y="2282825"/>
          <p14:tracePt t="30335" x="4432300" y="2224088"/>
          <p14:tracePt t="30335" x="4281488" y="2132013"/>
          <p14:tracePt t="30335" x="4113213" y="2054225"/>
          <p14:tracePt t="30335" x="3957638" y="1944688"/>
          <p14:tracePt t="30335" x="3775075" y="1812925"/>
          <p14:tracePt t="30335" x="3473450" y="1598613"/>
          <p14:tracePt t="30335" x="3241675" y="1423988"/>
          <p14:tracePt t="30335" x="2944813" y="1233488"/>
          <p14:tracePt t="30335" x="2589213" y="1054100"/>
          <p14:tracePt t="30335" x="2259013" y="858838"/>
          <p14:tracePt t="30335" x="1939925" y="708025"/>
          <p14:tracePt t="30335" x="1625600" y="561975"/>
          <p14:tracePt t="30335" x="1277938" y="433388"/>
          <p14:tracePt t="30335" x="1046163" y="342900"/>
          <p14:tracePt t="30335" x="739775" y="238125"/>
          <p14:tracePt t="30335" x="501650" y="150813"/>
          <p14:tracePt t="30335" x="319088" y="100013"/>
          <p14:tracePt t="30335" x="150813" y="55563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hapes of Molecules</a:t>
            </a:r>
          </a:p>
        </p:txBody>
      </p:sp>
      <p:sp>
        <p:nvSpPr>
          <p:cNvPr id="151554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0" y="5638800"/>
            <a:ext cx="8763000" cy="995363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Molecular shapes for various combinations of bonding and nonbonding electron pairs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28600" y="956736"/>
            <a:ext cx="8628944" cy="4763014"/>
            <a:chOff x="228600" y="956736"/>
            <a:chExt cx="8628944" cy="4763014"/>
          </a:xfrm>
        </p:grpSpPr>
        <p:pic>
          <p:nvPicPr>
            <p:cNvPr id="2" name="Picture 1" descr="07p205_t04.jpg"/>
            <p:cNvPicPr>
              <a:picLocks noChangeAspect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8600" y="1652408"/>
              <a:ext cx="4298244" cy="3869786"/>
            </a:xfrm>
            <a:prstGeom prst="rect">
              <a:avLst/>
            </a:prstGeom>
          </p:spPr>
        </p:pic>
        <p:pic>
          <p:nvPicPr>
            <p:cNvPr id="11" name="Picture 10" descr="07p205_t04.jpg"/>
            <p:cNvPicPr>
              <a:picLocks noChangeAspect="1"/>
            </p:cNvPicPr>
            <p:nvPr/>
          </p:nvPicPr>
          <p:blipFill rotWithShape="1"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648200" y="2194276"/>
              <a:ext cx="4209344" cy="3525474"/>
            </a:xfrm>
            <a:prstGeom prst="rect">
              <a:avLst/>
            </a:prstGeom>
          </p:spPr>
        </p:pic>
        <p:pic>
          <p:nvPicPr>
            <p:cNvPr id="12" name="Picture 11" descr="07p205_t04.jpg"/>
            <p:cNvPicPr>
              <a:picLocks noChangeAspect="1"/>
            </p:cNvPicPr>
            <p:nvPr/>
          </p:nvPicPr>
          <p:blipFill rotWithShape="1"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648200" y="1652408"/>
              <a:ext cx="4209344" cy="422440"/>
            </a:xfrm>
            <a:prstGeom prst="rect">
              <a:avLst/>
            </a:prstGeom>
          </p:spPr>
        </p:pic>
        <p:pic>
          <p:nvPicPr>
            <p:cNvPr id="15" name="Picture 14" descr="07p205_t04.jpg"/>
            <p:cNvPicPr>
              <a:picLocks noChangeAspect="1"/>
            </p:cNvPicPr>
            <p:nvPr/>
          </p:nvPicPr>
          <p:blipFill rotWithShape="1"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190750" y="956736"/>
              <a:ext cx="4762500" cy="685800"/>
            </a:xfrm>
            <a:prstGeom prst="rect">
              <a:avLst/>
            </a:prstGeom>
          </p:spPr>
        </p:pic>
      </p:grpSp>
      <p:sp>
        <p:nvSpPr>
          <p:cNvPr id="9" name="Rectangle 8"/>
          <p:cNvSpPr/>
          <p:nvPr/>
        </p:nvSpPr>
        <p:spPr>
          <a:xfrm>
            <a:off x="2340208" y="2159101"/>
            <a:ext cx="5774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BF</a:t>
            </a:r>
            <a:r>
              <a:rPr kumimoji="0" lang="en-US" sz="1800" b="1" i="0" u="none" strike="noStrike" kern="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3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40208" y="2968957"/>
            <a:ext cx="6030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SO</a:t>
            </a:r>
            <a:r>
              <a:rPr kumimoji="0" lang="en-US" sz="1800" b="1" i="0" u="none" strike="noStrike" kern="0" cap="none" spc="0" normalizeH="0" baseline="-2500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340208" y="3893533"/>
            <a:ext cx="654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SiH</a:t>
            </a:r>
            <a:r>
              <a:rPr kumimoji="0" lang="en-US" sz="1800" b="1" i="0" u="none" strike="noStrike" kern="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4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340208" y="4832081"/>
            <a:ext cx="6030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NH</a:t>
            </a:r>
            <a:r>
              <a:rPr kumimoji="0" lang="en-US" sz="1800" b="1" i="0" u="none" strike="noStrike" kern="0" cap="none" spc="0" normalizeH="0" baseline="-2500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3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745021" y="2049991"/>
            <a:ext cx="6158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H</a:t>
            </a:r>
            <a:r>
              <a:rPr kumimoji="0" lang="en-US" sz="1800" b="1" i="0" u="none" strike="noStrike" kern="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O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745021" y="2968957"/>
            <a:ext cx="654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PCl</a:t>
            </a:r>
            <a:r>
              <a:rPr kumimoji="0" lang="en-US" sz="1800" b="1" i="0" u="none" strike="noStrike" kern="0" cap="none" spc="0" normalizeH="0" baseline="-2500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5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800615" y="3946685"/>
            <a:ext cx="564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SF</a:t>
            </a:r>
            <a:r>
              <a:rPr kumimoji="0" lang="en-US" sz="1800" b="1" i="0" u="none" strike="noStrike" kern="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4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800615" y="4803118"/>
            <a:ext cx="6671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BrF</a:t>
            </a:r>
            <a:r>
              <a:rPr kumimoji="0" lang="en-US" sz="1800" b="1" i="0" u="none" strike="noStrike" kern="0" cap="none" spc="0" normalizeH="0" baseline="-2500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3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AADEB49F-D16B-4365-9F28-1FE55C449D1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4549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741"/>
    </mc:Choice>
    <mc:Fallback xmlns="">
      <p:transition spd="slow" advTm="2674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662" x="8024813" y="6286500"/>
          <p14:tracePt t="5668" x="7939088" y="6200775"/>
          <p14:tracePt t="5676" x="7875588" y="6137275"/>
          <p14:tracePt t="5685" x="7820025" y="6054725"/>
          <p14:tracePt t="5690" x="7732713" y="5967413"/>
          <p14:tracePt t="5697" x="7678738" y="5867400"/>
          <p14:tracePt t="5708" x="7610475" y="5799138"/>
          <p14:tracePt t="5711" x="7554913" y="5716588"/>
          <p14:tracePt t="5719" x="7486650" y="5653088"/>
          <p14:tracePt t="5726" x="7432675" y="5570538"/>
          <p14:tracePt t="5732" x="7345363" y="5465763"/>
          <p14:tracePt t="5740" x="7277100" y="5383213"/>
          <p14:tracePt t="5747" x="7189788" y="5295900"/>
          <p14:tracePt t="5754" x="7126288" y="5246688"/>
          <p14:tracePt t="5761" x="7038975" y="5173663"/>
          <p14:tracePt t="5769" x="6975475" y="5122863"/>
          <p14:tracePt t="5775" x="6856413" y="5049838"/>
          <p14:tracePt t="5783" x="6742113" y="5003800"/>
          <p14:tracePt t="5790" x="6610350" y="4962525"/>
          <p14:tracePt t="5797" x="6478588" y="4918075"/>
          <p14:tracePt t="5803" x="6364288" y="4903788"/>
          <p14:tracePt t="5810" x="6272213" y="4903788"/>
          <p14:tracePt t="5818" x="6181725" y="4903788"/>
          <p14:tracePt t="5825" x="6108700" y="4903788"/>
          <p14:tracePt t="5832" x="6062663" y="4908550"/>
          <p14:tracePt t="5840" x="6035675" y="4930775"/>
          <p14:tracePt t="5847" x="5994400" y="4940300"/>
          <p14:tracePt t="5854" x="5970588" y="4949825"/>
          <p14:tracePt t="5860" x="5953125" y="4959350"/>
          <p14:tracePt t="5868" x="5934075" y="4976813"/>
          <p14:tracePt t="5874" x="5902325" y="4999038"/>
          <p14:tracePt t="5881" x="5870575" y="5059363"/>
          <p14:tracePt t="5889" x="5816600" y="5141913"/>
          <p14:tracePt t="5896" x="5738813" y="5273675"/>
          <p14:tracePt t="5903" x="5678488" y="5410200"/>
          <p14:tracePt t="5910" x="5605463" y="5543550"/>
          <p14:tracePt t="5919" x="5561013" y="5657850"/>
          <p14:tracePt t="5934" x="5483225" y="5784850"/>
          <p14:tracePt t="5939" x="5473700" y="5816600"/>
          <p14:tracePt t="5945" x="5464175" y="5835650"/>
          <p14:tracePt t="5952" x="5454650" y="5843588"/>
          <p14:tracePt t="5959" x="5451475" y="5862638"/>
          <p14:tracePt t="5969" x="5441950" y="5862638"/>
          <p14:tracePt t="5981" x="5441950" y="5848350"/>
          <p14:tracePt t="5989" x="5446713" y="5816600"/>
          <p14:tracePt t="5995" x="5473700" y="5716588"/>
          <p14:tracePt t="6002" x="5532438" y="5548313"/>
          <p14:tracePt t="6009" x="5564188" y="5383213"/>
          <p14:tracePt t="6018" x="5578475" y="5200650"/>
          <p14:tracePt t="6023" x="5578475" y="5018088"/>
          <p14:tracePt t="6030" x="5568950" y="4852988"/>
          <p14:tracePt t="6038" x="5537200" y="4689475"/>
          <p14:tracePt t="6044" x="5478463" y="4519613"/>
          <p14:tracePt t="6052" x="5432425" y="4368800"/>
          <p14:tracePt t="6059" x="5386388" y="4256088"/>
          <p14:tracePt t="6068" x="5313363" y="4137025"/>
          <p14:tracePt t="6073" x="5259388" y="4022725"/>
          <p14:tracePt t="6081" x="5186363" y="3935413"/>
          <p14:tracePt t="6093" x="5130800" y="3852863"/>
          <p14:tracePt t="6095" x="5049838" y="3798888"/>
          <p14:tracePt t="6102" x="4979988" y="3735388"/>
          <p14:tracePt t="6108" x="4884738" y="3675063"/>
          <p14:tracePt t="6115" x="4784725" y="3621088"/>
          <p14:tracePt t="6122" x="4683125" y="3575050"/>
          <p14:tracePt t="6129" x="4587875" y="3533775"/>
          <p14:tracePt t="6137" x="4487863" y="3479800"/>
          <p14:tracePt t="6143" x="4427538" y="3451225"/>
          <p14:tracePt t="6152" x="4351338" y="3443288"/>
          <p14:tracePt t="6158" x="4310063" y="3429000"/>
          <p14:tracePt t="6165" x="4249738" y="3419475"/>
          <p14:tracePt t="6172" x="4217988" y="3409950"/>
          <p14:tracePt t="6179" x="4191000" y="3409950"/>
          <p14:tracePt t="6186" x="4149725" y="3409950"/>
          <p14:tracePt t="6193" x="4117975" y="3409950"/>
          <p14:tracePt t="6202" x="4098925" y="3409950"/>
          <p14:tracePt t="6207" x="4071938" y="3409950"/>
          <p14:tracePt t="6215" x="4030663" y="3409950"/>
          <p14:tracePt t="6222" x="4003675" y="3409950"/>
          <p14:tracePt t="6229" x="3971925" y="3414713"/>
          <p14:tracePt t="6237" x="3930650" y="3424238"/>
          <p14:tracePt t="6243" x="3911600" y="3433763"/>
          <p14:tracePt t="6253" x="3894138" y="3443288"/>
          <p14:tracePt t="6257" x="3871913" y="3451225"/>
          <p14:tracePt t="6264" x="3852863" y="3460750"/>
          <p14:tracePt t="6272" x="3843338" y="3479800"/>
          <p14:tracePt t="6279" x="3838575" y="3487738"/>
          <p14:tracePt t="6286" x="3830638" y="3497263"/>
          <p14:tracePt t="6293" x="3821113" y="3502025"/>
          <p14:tracePt t="6302" x="3811588" y="3521075"/>
          <p14:tracePt t="6307" x="3802063" y="3579813"/>
          <p14:tracePt t="6314" x="3789363" y="3670300"/>
          <p14:tracePt t="6321" x="3789363" y="3798888"/>
          <p14:tracePt t="6328" x="3775075" y="3913188"/>
          <p14:tracePt t="6336" x="3775075" y="4022725"/>
          <p14:tracePt t="6342" x="3775075" y="4076700"/>
          <p14:tracePt t="6349" x="3775075" y="4149725"/>
          <p14:tracePt t="6356" x="3775075" y="4191000"/>
          <p14:tracePt t="6363" x="3775075" y="4232275"/>
          <p14:tracePt t="6370" x="3775075" y="4264025"/>
          <p14:tracePt t="6379" x="3775075" y="4283075"/>
          <p14:tracePt t="6385" x="3775075" y="4295775"/>
          <p14:tracePt t="6393" x="3775075" y="4329113"/>
          <p14:tracePt t="6399" x="3775075" y="4346575"/>
          <p14:tracePt t="6406" x="3775075" y="4351338"/>
          <p14:tracePt t="6413" x="3775075" y="4360863"/>
          <p14:tracePt t="6420" x="3775075" y="4368800"/>
          <p14:tracePt t="6427" x="3775075" y="4373563"/>
          <p14:tracePt t="6435" x="3775075" y="4383088"/>
          <p14:tracePt t="6441" x="3775075" y="4392613"/>
          <p14:tracePt t="6449" x="3775075" y="4410075"/>
          <p14:tracePt t="6456" x="3779838" y="4414838"/>
          <p14:tracePt t="6463" x="3784600" y="4424363"/>
          <p14:tracePt t="6469" x="3794125" y="4433888"/>
          <p14:tracePt t="6477" x="3802063" y="4438650"/>
          <p14:tracePt t="6485" x="3806825" y="4446588"/>
          <p14:tracePt t="6491" x="3816350" y="4446588"/>
          <p14:tracePt t="6498" x="3825875" y="4446588"/>
          <p14:tracePt t="6505" x="3835400" y="4446588"/>
          <p14:tracePt t="6526" x="3848100" y="4446588"/>
          <p14:tracePt t="7199" x="3779838" y="4429125"/>
          <p14:tracePt t="7206" x="3665538" y="4402138"/>
          <p14:tracePt t="7214" x="3538538" y="4368800"/>
          <p14:tracePt t="7221" x="3405188" y="4341813"/>
          <p14:tracePt t="7228" x="3309938" y="4300538"/>
          <p14:tracePt t="7235" x="3195638" y="4268788"/>
          <p14:tracePt t="7242" x="3081338" y="4241800"/>
          <p14:tracePt t="7249" x="2967038" y="4227513"/>
          <p14:tracePt t="7256" x="2857500" y="4200525"/>
          <p14:tracePt t="7265" x="2757488" y="4159250"/>
          <p14:tracePt t="7270" x="2662238" y="4146550"/>
          <p14:tracePt t="7278" x="2601913" y="4132263"/>
          <p14:tracePt t="7284" x="2528888" y="4117975"/>
          <p14:tracePt t="7292" x="2446338" y="4095750"/>
          <p14:tracePt t="7299" x="2387600" y="4081463"/>
          <p14:tracePt t="7306" x="2314575" y="4068763"/>
          <p14:tracePt t="7315" x="2251075" y="4059238"/>
          <p14:tracePt t="7320" x="2178050" y="4044950"/>
          <p14:tracePt t="7327" x="2112963" y="4017963"/>
          <p14:tracePt t="7334" x="2054225" y="4008438"/>
          <p14:tracePt t="7341" x="2012950" y="3995738"/>
          <p14:tracePt t="7354" x="1935163" y="3986213"/>
          <p14:tracePt t="7356" x="1893888" y="3971925"/>
          <p14:tracePt t="7363" x="1835150" y="3963988"/>
          <p14:tracePt t="7371" x="1789113" y="3949700"/>
          <p14:tracePt t="7377" x="1730375" y="3940175"/>
          <p14:tracePt t="7384" x="1689100" y="3930650"/>
          <p14:tracePt t="7391" x="1662113" y="3930650"/>
          <p14:tracePt t="7398" x="1620838" y="3930650"/>
          <p14:tracePt t="7405" x="1601788" y="3930650"/>
          <p14:tracePt t="7412" x="1584325" y="3930650"/>
          <p14:tracePt t="7420" x="1565275" y="3930650"/>
          <p14:tracePt t="7426" x="1538288" y="3930650"/>
          <p14:tracePt t="7434" x="1528763" y="3930650"/>
          <p14:tracePt t="7440" x="1520825" y="3930650"/>
          <p14:tracePt t="7456" x="1506538" y="3930650"/>
          <p14:tracePt t="7462" x="1497013" y="3930650"/>
          <p14:tracePt t="7469" x="1492250" y="3930650"/>
          <p14:tracePt t="7476" x="1484313" y="3930650"/>
          <p14:tracePt t="7483" x="1474788" y="3930650"/>
          <p14:tracePt t="7490" x="1460500" y="3930650"/>
          <p14:tracePt t="10630" x="1438275" y="3908425"/>
          <p14:tracePt t="10636" x="1419225" y="3889375"/>
          <p14:tracePt t="10643" x="1401763" y="3871913"/>
          <p14:tracePt t="10650" x="1377950" y="3825875"/>
          <p14:tracePt t="10658" x="1346200" y="3808413"/>
          <p14:tracePt t="10664" x="1314450" y="3784600"/>
          <p14:tracePt t="10672" x="1296988" y="3767138"/>
          <p14:tracePt t="10680" x="1277938" y="3748088"/>
          <p14:tracePt t="10686" x="1246188" y="3716338"/>
          <p14:tracePt t="10693" x="1228725" y="3694113"/>
          <p14:tracePt t="10700" x="1209675" y="3675063"/>
          <p14:tracePt t="10709" x="1187450" y="3667125"/>
          <p14:tracePt t="10714" x="1168400" y="3648075"/>
          <p14:tracePt t="10721" x="1136650" y="3616325"/>
          <p14:tracePt t="10730" x="1119188" y="3597275"/>
          <p14:tracePt t="10735" x="1100138" y="3575050"/>
          <p14:tracePt t="10742" x="1077913" y="3557588"/>
          <p14:tracePt t="10750" x="1073150" y="3548063"/>
          <p14:tracePt t="10759" x="1046163" y="3521075"/>
          <p14:tracePt t="10764" x="1036638" y="3502025"/>
          <p14:tracePt t="10771" x="1027113" y="3484563"/>
          <p14:tracePt t="10783" x="1017588" y="3465513"/>
          <p14:tracePt t="10785" x="1004888" y="3448050"/>
          <p14:tracePt t="10793" x="995363" y="3414713"/>
          <p14:tracePt t="10800" x="985838" y="3397250"/>
          <p14:tracePt t="10809" x="976313" y="3378200"/>
          <p14:tracePt t="10814" x="958850" y="3360738"/>
          <p14:tracePt t="10820" x="949325" y="3328988"/>
          <p14:tracePt t="10829" x="939800" y="3324225"/>
          <p14:tracePt t="10834" x="931863" y="3305175"/>
          <p14:tracePt t="10842" x="922338" y="3287713"/>
          <p14:tracePt t="10849" x="912813" y="3268663"/>
          <p14:tracePt t="10856" x="903288" y="3251200"/>
          <p14:tracePt t="10863" x="895350" y="3219450"/>
          <p14:tracePt t="10870" x="885825" y="3187700"/>
          <p14:tracePt t="10877" x="871538" y="3159125"/>
          <p14:tracePt t="10884" x="854075" y="3114675"/>
          <p14:tracePt t="10893" x="839788" y="3086100"/>
          <p14:tracePt t="10898" x="830263" y="3054350"/>
          <p14:tracePt t="10905" x="822325" y="3000375"/>
          <p14:tracePt t="10913" x="808038" y="2954338"/>
          <p14:tracePt t="10919" x="798513" y="2894013"/>
          <p14:tracePt t="10929" x="788988" y="2867025"/>
          <p14:tracePt t="10933" x="776288" y="2835275"/>
          <p14:tracePt t="10942" x="766763" y="2794000"/>
          <p14:tracePt t="10953" x="749300" y="2762250"/>
          <p14:tracePt t="10956" x="735013" y="2735263"/>
          <p14:tracePt t="10963" x="725488" y="2693988"/>
          <p14:tracePt t="10969" x="715963" y="2662238"/>
          <p14:tracePt t="10976" x="693738" y="2630488"/>
          <p14:tracePt t="10984" x="684213" y="2589213"/>
          <p14:tracePt t="10992" x="676275" y="2547938"/>
          <p14:tracePt t="10997" x="666750" y="2501900"/>
          <p14:tracePt t="11005" x="642938" y="2460625"/>
          <p14:tracePt t="11013" x="630238" y="2428875"/>
          <p14:tracePt t="11019" x="620713" y="2397125"/>
          <p14:tracePt t="11026" x="611188" y="2355850"/>
          <p14:tracePt t="11033" x="603250" y="2338388"/>
          <p14:tracePt t="11043" x="593725" y="2319338"/>
          <p14:tracePt t="11047" x="584200" y="2301875"/>
          <p14:tracePt t="11054" x="574675" y="2292350"/>
          <p14:tracePt t="11062" x="574675" y="2278063"/>
          <p14:tracePt t="11068" x="566738" y="2268538"/>
          <p14:tracePt t="11076" x="566738" y="2260600"/>
          <p14:tracePt t="11082" x="566738" y="2251075"/>
          <p14:tracePt t="11092" x="566738" y="2246313"/>
          <p14:tracePt t="11097" x="552450" y="2236788"/>
          <p14:tracePt t="11104" x="552450" y="2228850"/>
          <p14:tracePt t="11111" x="542925" y="2219325"/>
          <p14:tracePt t="11119" x="542925" y="2214563"/>
          <p14:tracePt t="11126" x="533400" y="2195513"/>
          <p14:tracePt t="11132" x="533400" y="2187575"/>
          <p14:tracePt t="11140" x="533400" y="2182813"/>
          <p14:tracePt t="11146" x="533400" y="2173288"/>
          <p14:tracePt t="11154" x="533400" y="2163763"/>
          <p14:tracePt t="11161" x="533400" y="2155825"/>
          <p14:tracePt t="11167" x="533400" y="2151063"/>
          <p14:tracePt t="11175" x="525463" y="2151063"/>
          <p14:tracePt t="11182" x="525463" y="2141538"/>
          <p14:tracePt t="11196" x="525463" y="2132013"/>
          <p14:tracePt t="11304" x="530225" y="2132013"/>
          <p14:tracePt t="11309" x="538163" y="2132013"/>
          <p14:tracePt t="11316" x="542925" y="2132013"/>
          <p14:tracePt t="11326" x="561975" y="2132013"/>
          <p14:tracePt t="11332" x="569913" y="2136775"/>
          <p14:tracePt t="11338" x="574675" y="2146300"/>
          <p14:tracePt t="11345" x="584200" y="2151063"/>
          <p14:tracePt t="11352" x="603250" y="2159000"/>
          <p14:tracePt t="11359" x="611188" y="2168525"/>
          <p14:tracePt t="11366" x="625475" y="2178050"/>
          <p14:tracePt t="11376" x="657225" y="2187575"/>
          <p14:tracePt t="11381" x="676275" y="2195513"/>
          <p14:tracePt t="11387" x="684213" y="2214563"/>
          <p14:tracePt t="11395" x="693738" y="2224088"/>
          <p14:tracePt t="11401" x="703263" y="2232025"/>
          <p14:tracePt t="11409" x="708025" y="2236788"/>
          <p14:tracePt t="11416" x="715963" y="2246313"/>
          <p14:tracePt t="11423" x="735013" y="2255838"/>
          <p14:tracePt t="11431" x="739775" y="2265363"/>
          <p14:tracePt t="11437" x="749300" y="2268538"/>
          <p14:tracePt t="11445" x="757238" y="2278063"/>
          <p14:tracePt t="11451" x="766763" y="2297113"/>
          <p14:tracePt t="11465" x="771525" y="2297113"/>
          <p14:tracePt t="11475" x="771525" y="2305050"/>
          <p14:tracePt t="11507" x="781050" y="2305050"/>
          <p14:tracePt t="11529" x="781050" y="2309813"/>
          <p14:tracePt t="15503" x="776288" y="2346325"/>
          <p14:tracePt t="15510" x="766763" y="2392363"/>
          <p14:tracePt t="15520" x="752475" y="2433638"/>
          <p14:tracePt t="15525" x="752475" y="2460625"/>
          <p14:tracePt t="15532" x="752475" y="2479675"/>
          <p14:tracePt t="15539" x="752475" y="2520950"/>
          <p14:tracePt t="15546" x="752475" y="2538413"/>
          <p14:tracePt t="15553" x="752475" y="2557463"/>
          <p14:tracePt t="15560" x="752475" y="2574925"/>
          <p14:tracePt t="15569" x="752475" y="2589213"/>
          <p14:tracePt t="15574" x="752475" y="2620963"/>
          <p14:tracePt t="15581" x="752475" y="2630488"/>
          <p14:tracePt t="15589" x="752475" y="2635250"/>
          <p14:tracePt t="15596" x="752475" y="2643188"/>
          <p14:tracePt t="15603" x="757238" y="2652713"/>
          <p14:tracePt t="15609" x="766763" y="2657475"/>
          <p14:tracePt t="15617" x="785813" y="2667000"/>
          <p14:tracePt t="15624" x="803275" y="2674938"/>
          <p14:tracePt t="15631" x="822325" y="2684463"/>
          <p14:tracePt t="15638" x="839788" y="2708275"/>
          <p14:tracePt t="15646" x="849313" y="2708275"/>
          <p14:tracePt t="15653" x="863600" y="2708275"/>
          <p14:tracePt t="15659" x="871538" y="2708275"/>
          <p14:tracePt t="15667" x="881063" y="2708275"/>
          <p14:tracePt t="15674" x="890588" y="2708275"/>
          <p14:tracePt t="15680" x="895350" y="2708275"/>
          <p14:tracePt t="15693" x="903288" y="2693988"/>
          <p14:tracePt t="15695" x="912813" y="2684463"/>
          <p14:tracePt t="15703" x="922338" y="2674938"/>
          <p14:tracePt t="15709" x="927100" y="2671763"/>
          <p14:tracePt t="15717" x="944563" y="2662238"/>
          <p14:tracePt t="15724" x="944563" y="2652713"/>
          <p14:tracePt t="15730" x="944563" y="2643188"/>
          <p14:tracePt t="15738" x="944563" y="2638425"/>
          <p14:tracePt t="15744" x="944563" y="2611438"/>
          <p14:tracePt t="15753" x="944563" y="2593975"/>
          <p14:tracePt t="15759" x="931863" y="2574925"/>
          <p14:tracePt t="15766" x="922338" y="2557463"/>
          <p14:tracePt t="15774" x="912813" y="2547938"/>
          <p14:tracePt t="15780" x="903288" y="2538413"/>
          <p14:tracePt t="15787" x="900113" y="2533650"/>
          <p14:tracePt t="15794" x="881063" y="2533650"/>
          <p14:tracePt t="15804" x="863600" y="2533650"/>
          <p14:tracePt t="15808" x="835025" y="2533650"/>
          <p14:tracePt t="15816" x="817563" y="2533650"/>
          <p14:tracePt t="15823" x="798513" y="2538413"/>
          <p14:tracePt t="15829" x="766763" y="2547938"/>
          <p14:tracePt t="15837" x="749300" y="2557463"/>
          <p14:tracePt t="15844" x="730250" y="2574925"/>
          <p14:tracePt t="15853" x="712788" y="2593975"/>
          <p14:tracePt t="15863" x="688975" y="2616200"/>
          <p14:tracePt t="15865" x="657225" y="2647950"/>
          <p14:tracePt t="15872" x="647700" y="2667000"/>
          <p14:tracePt t="15879" x="639763" y="2684463"/>
          <p14:tracePt t="15887" x="630238" y="2703513"/>
          <p14:tracePt t="15893" x="620713" y="2735263"/>
          <p14:tracePt t="15901" x="611188" y="2752725"/>
          <p14:tracePt t="15909" x="603250" y="2771775"/>
          <p14:tracePt t="15923" x="603250" y="2784475"/>
          <p14:tracePt t="15928" x="603250" y="2794000"/>
          <p14:tracePt t="15936" x="603250" y="2803525"/>
          <p14:tracePt t="15943" x="603250" y="2817813"/>
          <p14:tracePt t="15953" x="603250" y="2825750"/>
          <p14:tracePt t="15957" x="603250" y="2835275"/>
          <p14:tracePt t="15964" x="603250" y="2840038"/>
          <p14:tracePt t="15978" x="606425" y="2840038"/>
          <p14:tracePt t="16021" x="611188" y="2849563"/>
          <p14:tracePt t="17269" x="661988" y="2857500"/>
          <p14:tracePt t="17275" x="739775" y="2886075"/>
          <p14:tracePt t="17281" x="785813" y="2908300"/>
          <p14:tracePt t="17289" x="844550" y="2917825"/>
          <p14:tracePt t="17297" x="890588" y="2930525"/>
          <p14:tracePt t="17303" x="917575" y="2940050"/>
          <p14:tracePt t="17310" x="958850" y="2949575"/>
          <p14:tracePt t="17318" x="990600" y="2971800"/>
          <p14:tracePt t="17324" x="1022350" y="2981325"/>
          <p14:tracePt t="17332" x="1063625" y="2981325"/>
          <p14:tracePt t="17338" x="1090613" y="2981325"/>
          <p14:tracePt t="17346" x="1119188" y="2981325"/>
          <p14:tracePt t="17352" x="1158875" y="2981325"/>
          <p14:tracePt t="17360" x="1200150" y="2981325"/>
          <p14:tracePt t="17367" x="1255713" y="2981325"/>
          <p14:tracePt t="17374" x="1287463" y="2981325"/>
          <p14:tracePt t="17381" x="1314450" y="2981325"/>
          <p14:tracePt t="17388" x="1346200" y="2981325"/>
          <p14:tracePt t="17397" x="1374775" y="2981325"/>
          <p14:tracePt t="17402" x="1392238" y="2981325"/>
          <p14:tracePt t="17410" x="1411288" y="2981325"/>
          <p14:tracePt t="17416" x="1428750" y="2981325"/>
          <p14:tracePt t="17423" x="1433513" y="2981325"/>
          <p14:tracePt t="17431" x="1460500" y="2976563"/>
          <p14:tracePt t="17438" x="1470025" y="2976563"/>
          <p14:tracePt t="17447" x="1479550" y="2959100"/>
          <p14:tracePt t="17452" x="1484313" y="2954338"/>
          <p14:tracePt t="17459" x="1492250" y="2944813"/>
          <p14:tracePt t="17467" x="1511300" y="2935288"/>
          <p14:tracePt t="17473" x="1538288" y="2927350"/>
          <p14:tracePt t="17481" x="1547813" y="2917825"/>
          <p14:tracePt t="17489" x="1565275" y="2908300"/>
          <p14:tracePt t="17497" x="1584325" y="2890838"/>
          <p14:tracePt t="17502" x="1601788" y="2871788"/>
          <p14:tracePt t="17508" x="1633538" y="2840038"/>
          <p14:tracePt t="17516" x="1657350" y="2820988"/>
          <p14:tracePt t="17522" x="1666875" y="2798763"/>
          <p14:tracePt t="17530" x="1674813" y="2771775"/>
          <p14:tracePt t="17537" x="1684338" y="2752725"/>
          <p14:tracePt t="17544" x="1693863" y="2735263"/>
          <p14:tracePt t="17552" x="1703388" y="2725738"/>
          <p14:tracePt t="17558" x="1711325" y="2708275"/>
          <p14:tracePt t="17564" x="1711325" y="2679700"/>
          <p14:tracePt t="17572" x="1711325" y="2662238"/>
          <p14:tracePt t="17580" x="1711325" y="2643188"/>
          <p14:tracePt t="17586" x="1711325" y="2625725"/>
          <p14:tracePt t="17593" x="1711325" y="2598738"/>
          <p14:tracePt t="17601" x="1711325" y="2565400"/>
          <p14:tracePt t="17608" x="1711325" y="2552700"/>
          <p14:tracePt t="17614" x="1703388" y="2520950"/>
          <p14:tracePt t="17622" x="1693863" y="2479675"/>
          <p14:tracePt t="17630" x="1684338" y="2460625"/>
          <p14:tracePt t="17636" x="1674813" y="2443163"/>
          <p14:tracePt t="17647" x="1666875" y="2419350"/>
          <p14:tracePt t="17652" x="1657350" y="2414588"/>
          <p14:tracePt t="17657" x="1647825" y="2397125"/>
          <p14:tracePt t="17664" x="1643063" y="2387600"/>
          <p14:tracePt t="17671" x="1625600" y="2387600"/>
          <p14:tracePt t="17680" x="1616075" y="2387600"/>
          <p14:tracePt t="17686" x="1611313" y="2387600"/>
          <p14:tracePt t="17692" x="1601788" y="2387600"/>
          <p14:tracePt t="17700" x="1593850" y="2392363"/>
          <p14:tracePt t="17707" x="1574800" y="2411413"/>
          <p14:tracePt t="17714" x="1570038" y="2419350"/>
          <p14:tracePt t="17721" x="1560513" y="2424113"/>
          <p14:tracePt t="17730" x="1543050" y="2433638"/>
          <p14:tracePt t="17735" x="1533525" y="2443163"/>
          <p14:tracePt t="17742" x="1528763" y="2460625"/>
          <p14:tracePt t="17750" x="1520825" y="2479675"/>
          <p14:tracePt t="17756" x="1506538" y="2506663"/>
          <p14:tracePt t="17764" x="1497013" y="2525713"/>
          <p14:tracePt t="17770" x="1497013" y="2565400"/>
          <p14:tracePt t="17786" x="1497013" y="2662238"/>
          <p14:tracePt t="17792" x="1497013" y="2716213"/>
          <p14:tracePt t="17800" x="1497013" y="2747963"/>
          <p14:tracePt t="17806" x="1501775" y="2776538"/>
          <p14:tracePt t="17814" x="1516063" y="2817813"/>
          <p14:tracePt t="17820" x="1524000" y="2849563"/>
          <p14:tracePt t="17830" x="1533525" y="2867025"/>
          <p14:tracePt t="17834" x="1533525" y="2886075"/>
          <p14:tracePt t="17841" x="1533525" y="2894013"/>
          <p14:tracePt t="17849" x="1543050" y="2898775"/>
          <p14:tracePt t="17856" x="1557338" y="2908300"/>
          <p14:tracePt t="17863" x="1565275" y="2917825"/>
          <p14:tracePt t="17869" x="1574800" y="2927350"/>
          <p14:tracePt t="17877" x="1584325" y="2930525"/>
          <p14:tracePt t="17885" x="1589088" y="2930525"/>
          <p14:tracePt t="17891" x="1597025" y="2930525"/>
          <p14:tracePt t="17898" x="1606550" y="2930525"/>
          <p14:tracePt t="17905" x="1611313" y="2930525"/>
          <p14:tracePt t="17913" x="1620838" y="2930525"/>
          <p14:tracePt t="17919" x="1638300" y="2930525"/>
          <p14:tracePt t="17927" x="1643063" y="2922588"/>
          <p14:tracePt t="17933" x="1652588" y="2913063"/>
          <p14:tracePt t="17941" x="1662113" y="2908300"/>
          <p14:tracePt t="17948" x="1671638" y="2898775"/>
          <p14:tracePt t="17955" x="1674813" y="2881313"/>
          <p14:tracePt t="17965" x="1674813" y="2862263"/>
          <p14:tracePt t="17969" x="1674813" y="2844800"/>
          <p14:tracePt t="17976" x="1674813" y="2830513"/>
          <p14:tracePt t="17983" x="1674813" y="2798763"/>
          <p14:tracePt t="17990" x="1674813" y="2781300"/>
          <p14:tracePt t="17998" x="1674813" y="2776538"/>
          <p14:tracePt t="18004" x="1674813" y="2767013"/>
          <p14:tracePt t="18013" x="1674813" y="2757488"/>
          <p14:tracePt t="18019" x="1674813" y="2752725"/>
          <p14:tracePt t="18026" x="1674813" y="2744788"/>
          <p14:tracePt t="19910" x="1744663" y="2794000"/>
          <p14:tracePt t="19917" x="1844675" y="2881313"/>
          <p14:tracePt t="19925" x="1944688" y="2954338"/>
          <p14:tracePt t="19932" x="2044700" y="3041650"/>
          <p14:tracePt t="19938" x="2146300" y="3109913"/>
          <p14:tracePt t="19948" x="2232025" y="3182938"/>
          <p14:tracePt t="19952" x="2282825" y="3232150"/>
          <p14:tracePt t="19960" x="2332038" y="3282950"/>
          <p14:tracePt t="19968" x="2378075" y="3314700"/>
          <p14:tracePt t="19974" x="2409825" y="3336925"/>
          <p14:tracePt t="19982" x="2428875" y="3355975"/>
          <p14:tracePt t="19988" x="2438400" y="3365500"/>
          <p14:tracePt t="19996" x="2441575" y="3370263"/>
          <p14:tracePt t="20001" x="2460625" y="3387725"/>
          <p14:tracePt t="20009" x="2470150" y="3397250"/>
          <p14:tracePt t="20017" x="2478088" y="3406775"/>
          <p14:tracePt t="20023" x="2482850" y="3409950"/>
          <p14:tracePt t="20031" x="2492375" y="3409950"/>
          <p14:tracePt t="20052" x="2501900" y="3409950"/>
          <p14:tracePt t="20080" x="2506663" y="3409950"/>
          <p14:tracePt t="20087" x="2516188" y="3409950"/>
          <p14:tracePt t="20095" x="2524125" y="3409950"/>
          <p14:tracePt t="20101" x="2543175" y="3409950"/>
          <p14:tracePt t="20109" x="2560638" y="3365500"/>
          <p14:tracePt t="20116" x="2584450" y="3319463"/>
          <p14:tracePt t="20123" x="2611438" y="3260725"/>
          <p14:tracePt t="20132" x="2638425" y="3159125"/>
          <p14:tracePt t="20137" x="2679700" y="3063875"/>
          <p14:tracePt t="20144" x="2701925" y="3000375"/>
          <p14:tracePt t="20152" x="2730500" y="2922588"/>
          <p14:tracePt t="20158" x="2752725" y="2876550"/>
          <p14:tracePt t="20165" x="2767013" y="2817813"/>
          <p14:tracePt t="20172" x="2774950" y="2789238"/>
          <p14:tracePt t="20182" x="2794000" y="2757488"/>
          <p14:tracePt t="20186" x="2803525" y="2740025"/>
          <p14:tracePt t="20193" x="2803525" y="2720975"/>
          <p14:tracePt t="20202" x="2803525" y="2711450"/>
          <p14:tracePt t="20207" x="2803525" y="2708275"/>
          <p14:tracePt t="20215" x="2803525" y="2698750"/>
          <p14:tracePt t="20221" x="2803525" y="2689225"/>
          <p14:tracePt t="20231" x="2803525" y="2674938"/>
          <p14:tracePt t="20236" x="2803525" y="2667000"/>
          <p14:tracePt t="20243" x="2803525" y="2647950"/>
          <p14:tracePt t="20250" x="2803525" y="2643188"/>
          <p14:tracePt t="20257" x="2803525" y="2635250"/>
          <p14:tracePt t="20265" x="2803525" y="2625725"/>
          <p14:tracePt t="20271" x="2803525" y="2616200"/>
          <p14:tracePt t="20280" x="2803525" y="2611438"/>
          <p14:tracePt t="20285" x="2803525" y="2601913"/>
          <p14:tracePt t="20293" x="2803525" y="2584450"/>
          <p14:tracePt t="20300" x="2803525" y="2579688"/>
          <p14:tracePt t="20307" x="2803525" y="2570163"/>
          <p14:tracePt t="20314" x="2803525" y="2562225"/>
          <p14:tracePt t="20321" x="2803525" y="2557463"/>
          <p14:tracePt t="20329" x="2803525" y="2547938"/>
          <p14:tracePt t="20335" x="2803525" y="2538413"/>
          <p14:tracePt t="20342" x="2803525" y="2528888"/>
          <p14:tracePt t="20350" x="2803525" y="2525713"/>
          <p14:tracePt t="20356" x="2803525" y="2516188"/>
          <p14:tracePt t="20364" x="2803525" y="2497138"/>
          <p14:tracePt t="20370" x="2784475" y="2489200"/>
          <p14:tracePt t="20378" x="2774950" y="2479675"/>
          <p14:tracePt t="20385" x="2774950" y="2474913"/>
          <p14:tracePt t="20392" x="2774950" y="2465388"/>
          <p14:tracePt t="20400" x="2767013" y="2455863"/>
          <p14:tracePt t="20406" x="2767013" y="2452688"/>
          <p14:tracePt t="20415" x="2767013" y="2443163"/>
          <p14:tracePt t="20484" x="2757488" y="2443163"/>
          <p14:tracePt t="20534" x="2757488" y="2447925"/>
          <p14:tracePt t="20540" x="2757488" y="2452688"/>
          <p14:tracePt t="20547" x="2757488" y="2460625"/>
          <p14:tracePt t="20555" x="2757488" y="2470150"/>
          <p14:tracePt t="20564" x="2757488" y="2474913"/>
          <p14:tracePt t="20569" x="2757488" y="2484438"/>
          <p14:tracePt t="20576" x="2757488" y="2511425"/>
          <p14:tracePt t="20583" x="2757488" y="2528888"/>
          <p14:tracePt t="20590" x="2757488" y="2547938"/>
          <p14:tracePt t="20603" x="2757488" y="2562225"/>
          <p14:tracePt t="20605" x="2757488" y="2579688"/>
          <p14:tracePt t="20611" x="2757488" y="2611438"/>
          <p14:tracePt t="20623" x="2757488" y="2630488"/>
          <p14:tracePt t="20625" x="2757488" y="2643188"/>
          <p14:tracePt t="20633" x="2757488" y="2662238"/>
          <p14:tracePt t="20640" x="2757488" y="2693988"/>
          <p14:tracePt t="20648" x="2757488" y="2720975"/>
          <p14:tracePt t="20654" x="2757488" y="2747963"/>
          <p14:tracePt t="20661" x="2757488" y="2781300"/>
          <p14:tracePt t="20668" x="2757488" y="2808288"/>
          <p14:tracePt t="20676" x="2757488" y="2849563"/>
          <p14:tracePt t="20682" x="2757488" y="2890838"/>
          <p14:tracePt t="20689" x="2757488" y="2922588"/>
          <p14:tracePt t="20698" x="2747963" y="2949575"/>
          <p14:tracePt t="20703" x="2747963" y="2990850"/>
          <p14:tracePt t="20711" x="2747963" y="3022600"/>
          <p14:tracePt t="20723" x="2747963" y="3036888"/>
          <p14:tracePt t="20725" x="2747963" y="3054350"/>
          <p14:tracePt t="20732" x="2738438" y="3086100"/>
          <p14:tracePt t="20739" x="2738438" y="3105150"/>
          <p14:tracePt t="20748" x="2738438" y="3122613"/>
          <p14:tracePt t="20753" x="2738438" y="3136900"/>
          <p14:tracePt t="20760" x="2738438" y="3146425"/>
          <p14:tracePt t="20773" x="2738438" y="3154363"/>
          <p14:tracePt t="20776" x="2738438" y="3182938"/>
          <p14:tracePt t="20782" x="2730500" y="3187700"/>
          <p14:tracePt t="20793" x="2730500" y="3205163"/>
          <p14:tracePt t="20797" x="2730500" y="3224213"/>
          <p14:tracePt t="20802" x="2730500" y="3227388"/>
          <p14:tracePt t="20809" x="2730500" y="3236913"/>
          <p14:tracePt t="20817" x="2730500" y="3246438"/>
          <p14:tracePt t="20824" x="2730500" y="3260725"/>
          <p14:tracePt t="20832" x="2730500" y="3268663"/>
          <p14:tracePt t="20838" x="2730500" y="3278188"/>
          <p14:tracePt t="20845" x="2730500" y="3287713"/>
          <p14:tracePt t="20853" x="2730500" y="3292475"/>
          <p14:tracePt t="20859" x="2730500" y="3300413"/>
          <p14:tracePt t="20867" x="2730500" y="3309938"/>
          <p14:tracePt t="20873" x="2730500" y="3314700"/>
          <p14:tracePt t="20882" x="2730500" y="3324225"/>
          <p14:tracePt t="20893" x="2730500" y="3333750"/>
          <p14:tracePt t="20898" x="2730500" y="3346450"/>
          <p14:tracePt t="20902" x="2730500" y="3355975"/>
          <p14:tracePt t="20909" x="2730500" y="3365500"/>
          <p14:tracePt t="20916" x="2730500" y="3373438"/>
          <p14:tracePt t="20931" x="2730500" y="3387725"/>
          <p14:tracePt t="20938" x="2730500" y="3397250"/>
          <p14:tracePt t="20944" x="2730500" y="3402013"/>
          <p14:tracePt t="23210" x="2789238" y="3373438"/>
          <p14:tracePt t="23217" x="2871788" y="3336925"/>
          <p14:tracePt t="23224" x="2935288" y="3282950"/>
          <p14:tracePt t="23232" x="2998788" y="3246438"/>
          <p14:tracePt t="23239" x="3063875" y="3205163"/>
          <p14:tracePt t="23246" x="3132138" y="3154363"/>
          <p14:tracePt t="23254" x="3195638" y="3114675"/>
          <p14:tracePt t="23260" x="3254375" y="3090863"/>
          <p14:tracePt t="23268" x="3319463" y="3049588"/>
          <p14:tracePt t="23274" x="3400425" y="2995613"/>
          <p14:tracePt t="23282" x="3451225" y="2963863"/>
          <p14:tracePt t="23290" x="3509963" y="2935288"/>
          <p14:tracePt t="23296" x="3556000" y="2913063"/>
          <p14:tracePt t="23303" x="3606800" y="2876550"/>
          <p14:tracePt t="23310" x="3638550" y="2857500"/>
          <p14:tracePt t="23320" x="3656013" y="2840038"/>
          <p14:tracePt t="23324" x="3675063" y="2817813"/>
          <p14:tracePt t="23332" x="3684588" y="2813050"/>
          <p14:tracePt t="23340" x="3702050" y="2784475"/>
          <p14:tracePt t="23346" x="3706813" y="2776538"/>
          <p14:tracePt t="23353" x="3716338" y="2767013"/>
          <p14:tracePt t="23360" x="3725863" y="2762250"/>
          <p14:tracePt t="23370" x="3733800" y="2752725"/>
          <p14:tracePt t="23374" x="3738563" y="2744788"/>
          <p14:tracePt t="23381" x="3738563" y="2740025"/>
          <p14:tracePt t="23393" x="3738563" y="2730500"/>
          <p14:tracePt t="23395" x="3738563" y="2720975"/>
          <p14:tracePt t="23404" x="3738563" y="2703513"/>
          <p14:tracePt t="23410" x="3738563" y="2698750"/>
          <p14:tracePt t="23419" x="3738563" y="2689225"/>
          <p14:tracePt t="23424" x="3738563" y="2679700"/>
          <p14:tracePt t="23431" x="3738563" y="2674938"/>
          <p14:tracePt t="23480" x="3729038" y="2674938"/>
          <p14:tracePt t="23488" x="3721100" y="2674938"/>
          <p14:tracePt t="23494" x="3711575" y="2674938"/>
          <p14:tracePt t="23502" x="3706813" y="2693988"/>
          <p14:tracePt t="23509" x="3684588" y="2740025"/>
          <p14:tracePt t="23516" x="3660775" y="2784475"/>
          <p14:tracePt t="23524" x="3633788" y="2881313"/>
          <p14:tracePt t="23530" x="3606800" y="2976563"/>
          <p14:tracePt t="23537" x="3579813" y="3073400"/>
          <p14:tracePt t="23544" x="3551238" y="3168650"/>
          <p14:tracePt t="23553" x="3538538" y="3246438"/>
          <p14:tracePt t="23563" x="3524250" y="3319463"/>
          <p14:tracePt t="23565" x="3524250" y="3360738"/>
          <p14:tracePt t="23574" x="3524250" y="3414713"/>
          <p14:tracePt t="23580" x="3524250" y="3448050"/>
          <p14:tracePt t="23586" x="3524250" y="3465513"/>
          <p14:tracePt t="23594" x="3524250" y="3484563"/>
          <p14:tracePt t="23603" x="3529013" y="3502025"/>
          <p14:tracePt t="23608" x="3538538" y="3521075"/>
          <p14:tracePt t="23615" x="3556000" y="3538538"/>
          <p14:tracePt t="23623" x="3556000" y="3548063"/>
          <p14:tracePt t="23629" x="3556000" y="3560763"/>
          <p14:tracePt t="23637" x="3565525" y="3570288"/>
          <p14:tracePt t="23644" x="3575050" y="3579813"/>
          <p14:tracePt t="23652" x="3582988" y="3579813"/>
          <p14:tracePt t="23657" x="3587750" y="3579813"/>
          <p14:tracePt t="23665" x="3597275" y="3579813"/>
          <p14:tracePt t="23673" x="3606800" y="3575050"/>
          <p14:tracePt t="23679" x="3611563" y="3565525"/>
          <p14:tracePt t="23686" x="3643313" y="3529013"/>
          <p14:tracePt t="23693" x="3679825" y="3479800"/>
          <p14:tracePt t="23702" x="3716338" y="3433763"/>
          <p14:tracePt t="23708" x="3733800" y="3387725"/>
          <p14:tracePt t="23714" x="3775075" y="3305175"/>
          <p14:tracePt t="23721" x="3789363" y="3263900"/>
          <p14:tracePt t="23728" x="3798888" y="3205163"/>
          <p14:tracePt t="23736" x="3798888" y="3178175"/>
          <p14:tracePt t="23743" x="3798888" y="3146425"/>
          <p14:tracePt t="23750" x="3794125" y="3105150"/>
          <p14:tracePt t="23758" x="3784600" y="3073400"/>
          <p14:tracePt t="23764" x="3762375" y="3054350"/>
          <p14:tracePt t="23772" x="3752850" y="3036888"/>
          <p14:tracePt t="23778" x="3733800" y="3005138"/>
          <p14:tracePt t="23786" x="3716338" y="2986088"/>
          <p14:tracePt t="23792" x="3692525" y="2968625"/>
          <p14:tracePt t="23799" x="3652838" y="2944813"/>
          <p14:tracePt t="23808" x="3619500" y="2922588"/>
          <p14:tracePt t="23813" x="3575050" y="2890838"/>
          <p14:tracePt t="23820" x="3514725" y="2876550"/>
          <p14:tracePt t="23828" x="3473450" y="2867025"/>
          <p14:tracePt t="23837" x="3414713" y="2857500"/>
          <p14:tracePt t="23842" x="3355975" y="2844800"/>
          <p14:tracePt t="23849" x="3282950" y="2844800"/>
          <p14:tracePt t="23857" x="3241675" y="2844800"/>
          <p14:tracePt t="23863" x="3186113" y="2844800"/>
          <p14:tracePt t="23871" x="3144838" y="2844800"/>
          <p14:tracePt t="23883" x="3090863" y="2844800"/>
          <p14:tracePt t="23887" x="3049588" y="2844800"/>
          <p14:tracePt t="23891" x="3017838" y="2844800"/>
          <p14:tracePt t="23899" x="2976563" y="2844800"/>
          <p14:tracePt t="23906" x="2949575" y="2844800"/>
          <p14:tracePt t="23913" x="2921000" y="2844800"/>
          <p14:tracePt t="23920" x="2876550" y="2849563"/>
          <p14:tracePt t="23941" x="2789238" y="2871788"/>
          <p14:tracePt t="23948" x="2757488" y="2871788"/>
          <p14:tracePt t="23956" x="2730500" y="2881313"/>
          <p14:tracePt t="23962" x="2698750" y="2890838"/>
          <p14:tracePt t="23970" x="2679700" y="2890838"/>
          <p14:tracePt t="23976" x="2662238" y="2908300"/>
          <p14:tracePt t="23986" x="2643188" y="2917825"/>
          <p14:tracePt t="23990" x="2633663" y="2917825"/>
          <p14:tracePt t="23998" x="2620963" y="2917825"/>
          <p14:tracePt t="24006" x="2611438" y="2917825"/>
          <p14:tracePt t="24012" x="2601913" y="2917825"/>
          <p14:tracePt t="24020" x="2597150" y="2917825"/>
          <p14:tracePt t="24026" x="2589213" y="2917825"/>
          <p14:tracePt t="24033" x="2579688" y="2917825"/>
          <p14:tracePt t="24040" x="2570163" y="2917825"/>
          <p14:tracePt t="24047" x="2565400" y="2917825"/>
          <p14:tracePt t="24055" x="2555875" y="2917825"/>
          <p14:tracePt t="24061" x="2538413" y="2917825"/>
          <p14:tracePt t="24069" x="2533650" y="2917825"/>
          <p14:tracePt t="24083" x="2533650" y="2927350"/>
          <p14:tracePt t="24097" x="2533650" y="2935288"/>
          <p14:tracePt t="24104" x="2533650" y="2940050"/>
          <p14:tracePt t="24111" x="2533650" y="2949575"/>
          <p14:tracePt t="24120" x="2533650" y="2959100"/>
          <p14:tracePt t="24125" x="2533650" y="2971800"/>
          <p14:tracePt t="24132" x="2533650" y="3013075"/>
          <p14:tracePt t="24139" x="2533650" y="3044825"/>
          <p14:tracePt t="24146" x="2533650" y="3073400"/>
          <p14:tracePt t="24154" x="2533650" y="3127375"/>
          <p14:tracePt t="24161" x="2533650" y="3168650"/>
          <p14:tracePt t="24170" x="2533650" y="3209925"/>
          <p14:tracePt t="24175" x="2538413" y="3241675"/>
          <p14:tracePt t="24181" x="2538413" y="3268663"/>
          <p14:tracePt t="24189" x="2560638" y="3314700"/>
          <p14:tracePt t="24196" x="2570163" y="3341688"/>
          <p14:tracePt t="24204" x="2570163" y="3373438"/>
          <p14:tracePt t="24210" x="2579688" y="3402013"/>
          <p14:tracePt t="24220" x="2589213" y="3433763"/>
          <p14:tracePt t="24225" x="2597150" y="3465513"/>
          <p14:tracePt t="24231" x="2611438" y="3521075"/>
          <p14:tracePt t="24247" x="2620963" y="3560763"/>
          <p14:tracePt t="24250" x="2633663" y="3621088"/>
          <p14:tracePt t="24254" x="2643188" y="3662363"/>
          <p14:tracePt t="24261" x="2665413" y="3706813"/>
          <p14:tracePt t="24268" x="2679700" y="3767138"/>
          <p14:tracePt t="24274" x="2689225" y="3813175"/>
          <p14:tracePt t="24281" x="2698750" y="3852863"/>
          <p14:tracePt t="24293" x="2711450" y="3881438"/>
          <p14:tracePt t="24295" x="2711450" y="3898900"/>
          <p14:tracePt t="24303" x="2711450" y="3917950"/>
          <p14:tracePt t="24310" x="2711450" y="3949700"/>
          <p14:tracePt t="24316" x="2711450" y="3954463"/>
          <p14:tracePt t="24324" x="2711450" y="3963988"/>
          <p14:tracePt t="24331" x="2711450" y="3971925"/>
          <p14:tracePt t="24338" x="2711450" y="3976688"/>
          <p14:tracePt t="24344" x="2711450" y="3986213"/>
          <p14:tracePt t="24353" x="2711450" y="3995738"/>
          <p14:tracePt t="24359" x="2711450" y="4003675"/>
          <p14:tracePt t="24366" x="2711450" y="4008438"/>
          <p14:tracePt t="24373" x="2711450" y="4027488"/>
          <p14:tracePt t="24380" x="2711450" y="4037013"/>
          <p14:tracePt t="24395" x="2711450" y="4049713"/>
          <p14:tracePt t="24404" x="2711450" y="4059238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hapes of Molecule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35216" y="1447800"/>
            <a:ext cx="6811938" cy="4343400"/>
            <a:chOff x="135216" y="1447800"/>
            <a:chExt cx="6811938" cy="4343400"/>
          </a:xfrm>
        </p:grpSpPr>
        <p:pic>
          <p:nvPicPr>
            <p:cNvPr id="2" name="Picture 1" descr="07p206_t04.jpg"/>
            <p:cNvPicPr>
              <a:picLocks noChangeAspect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35216" y="2209800"/>
              <a:ext cx="4389058" cy="3581400"/>
            </a:xfrm>
            <a:prstGeom prst="rect">
              <a:avLst/>
            </a:prstGeom>
          </p:spPr>
        </p:pic>
        <p:pic>
          <p:nvPicPr>
            <p:cNvPr id="10" name="Picture 9" descr="07p206_t04.jpg"/>
            <p:cNvPicPr>
              <a:picLocks noChangeAspect="1"/>
            </p:cNvPicPr>
            <p:nvPr/>
          </p:nvPicPr>
          <p:blipFill rotWithShape="1"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196846" y="1447800"/>
              <a:ext cx="4750308" cy="698500"/>
            </a:xfrm>
            <a:prstGeom prst="rect">
              <a:avLst/>
            </a:prstGeom>
          </p:spPr>
        </p:pic>
      </p:grpSp>
      <p:sp>
        <p:nvSpPr>
          <p:cNvPr id="7" name="Rectangle 8"/>
          <p:cNvSpPr/>
          <p:nvPr/>
        </p:nvSpPr>
        <p:spPr>
          <a:xfrm>
            <a:off x="4603722" y="2739981"/>
            <a:ext cx="3850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kumimoji="0" lang="en-US" sz="1800" b="1" i="0" u="none" strike="noStrike" kern="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3</a:t>
            </a:r>
            <a:r>
              <a:rPr kumimoji="0" lang="en-US" sz="1800" b="1" i="0" u="none" strike="noStrike" kern="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-</a:t>
            </a:r>
            <a:endParaRPr kumimoji="0" lang="en-US" sz="18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sp>
        <p:nvSpPr>
          <p:cNvPr id="8" name="Rectangle 10"/>
          <p:cNvSpPr/>
          <p:nvPr/>
        </p:nvSpPr>
        <p:spPr>
          <a:xfrm>
            <a:off x="4410390" y="3815834"/>
            <a:ext cx="564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SF</a:t>
            </a:r>
            <a:r>
              <a:rPr kumimoji="0" lang="en-US" sz="1800" b="1" i="0" u="none" strike="noStrike" kern="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6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sp>
        <p:nvSpPr>
          <p:cNvPr id="9" name="Rectangle 11"/>
          <p:cNvSpPr/>
          <p:nvPr/>
        </p:nvSpPr>
        <p:spPr>
          <a:xfrm>
            <a:off x="4321433" y="5124362"/>
            <a:ext cx="6671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BrF</a:t>
            </a:r>
            <a:r>
              <a:rPr kumimoji="0" lang="en-US" sz="1800" b="1" i="0" u="none" strike="noStrike" kern="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5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DE918B4A-3657-453B-B50E-55B00D3A6A2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9273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544"/>
    </mc:Choice>
    <mc:Fallback xmlns="">
      <p:transition spd="slow" advTm="245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02588" y="1384539"/>
            <a:ext cx="6409426" cy="1828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Chapter 8</a:t>
            </a:r>
            <a:b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Molecules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and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Material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51720" y="4041751"/>
            <a:ext cx="518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000" dirty="0">
                <a:solidFill>
                  <a:prstClr val="black"/>
                </a:solidFill>
                <a:latin typeface="Georgia" panose="02040502050405020303" pitchFamily="18" charset="0"/>
              </a:rPr>
              <a:t>Gang Chen, Department of Chemistry, UCF</a:t>
            </a:r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54C7ED3A-E97E-4012-BA6D-9D90B43EA76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1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598"/>
    </mc:Choice>
    <mc:Fallback xmlns="">
      <p:transition spd="slow" advTm="759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ndensed Phases - Solids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6537" y="1031631"/>
            <a:ext cx="8763000" cy="5410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A </a:t>
            </a:r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unit cell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is the smallest collection of atoms that displays all the features of the crystal structure.</a:t>
            </a: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Three types of cubic unit cells: </a:t>
            </a:r>
          </a:p>
          <a:p>
            <a:pPr marL="458788" lvl="1" indent="0" eaLnBrk="1" hangingPunct="1">
              <a:buNone/>
            </a:pPr>
            <a:r>
              <a:rPr lang="en-US" sz="2200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simple</a:t>
            </a:r>
            <a:r>
              <a:rPr lang="en-US" sz="2200" dirty="0">
                <a:latin typeface="Arial" charset="0"/>
                <a:ea typeface="ＭＳ Ｐゴシック" charset="0"/>
              </a:rPr>
              <a:t> </a:t>
            </a:r>
            <a:r>
              <a:rPr lang="en-US" sz="2200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cubic (</a:t>
            </a:r>
            <a:r>
              <a:rPr lang="en-US" sz="2200" dirty="0" err="1">
                <a:solidFill>
                  <a:srgbClr val="0000FF"/>
                </a:solidFill>
                <a:latin typeface="Arial" charset="0"/>
                <a:ea typeface="ＭＳ Ｐゴシック" charset="0"/>
              </a:rPr>
              <a:t>sc</a:t>
            </a:r>
            <a:r>
              <a:rPr lang="en-US" sz="2200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) </a:t>
            </a:r>
            <a:r>
              <a:rPr lang="en-US" sz="2200" dirty="0">
                <a:latin typeface="Arial" charset="0"/>
                <a:ea typeface="ＭＳ Ｐゴシック" charset="0"/>
              </a:rPr>
              <a:t>containing 1/8 each of 8 corner atoms, </a:t>
            </a:r>
          </a:p>
          <a:p>
            <a:pPr marL="458788" lvl="1" indent="0" eaLnBrk="1" hangingPunct="1">
              <a:buNone/>
            </a:pPr>
            <a:r>
              <a:rPr lang="en-US" sz="2200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body-centered cubic (bcc) </a:t>
            </a:r>
            <a:r>
              <a:rPr lang="en-US" sz="2200" dirty="0">
                <a:latin typeface="Arial" charset="0"/>
                <a:ea typeface="ＭＳ Ｐゴシック" charset="0"/>
              </a:rPr>
              <a:t>containing one additional atom within, </a:t>
            </a:r>
            <a:r>
              <a:rPr lang="en-US" sz="2200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face-centered cubic (</a:t>
            </a:r>
            <a:r>
              <a:rPr lang="en-US" sz="2200" dirty="0" err="1">
                <a:solidFill>
                  <a:srgbClr val="0000FF"/>
                </a:solidFill>
                <a:latin typeface="Arial" charset="0"/>
                <a:ea typeface="ＭＳ Ｐゴシック" charset="0"/>
              </a:rPr>
              <a:t>fcc</a:t>
            </a:r>
            <a:r>
              <a:rPr lang="en-US" sz="2200" dirty="0">
                <a:latin typeface="Arial" charset="0"/>
                <a:ea typeface="ＭＳ Ｐゴシック" charset="0"/>
              </a:rPr>
              <a:t>) with an additional 1/2 each of 6 atoms along the faces.</a:t>
            </a:r>
          </a:p>
        </p:txBody>
      </p:sp>
      <p:pic>
        <p:nvPicPr>
          <p:cNvPr id="2" name="Picture 1" descr="08p217_f05.jpg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3148" y="3942336"/>
            <a:ext cx="5677705" cy="2782075"/>
          </a:xfrm>
          <a:prstGeom prst="rect">
            <a:avLst/>
          </a:prstGeom>
        </p:spPr>
      </p:pic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095D892F-BAE6-4C30-A75C-22E699F3D59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4694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935"/>
    </mc:Choice>
    <mc:Fallback xmlns="">
      <p:transition spd="slow" advTm="12693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2094" x="4838700" y="2930525"/>
          <p14:tracePt t="12101" x="4884738" y="2817813"/>
          <p14:tracePt t="12108" x="4911725" y="2684463"/>
          <p14:tracePt t="12115" x="4957763" y="2570163"/>
          <p14:tracePt t="12123" x="4979988" y="2492375"/>
          <p14:tracePt t="12129" x="5008563" y="2414588"/>
          <p14:tracePt t="12136" x="5030788" y="2370138"/>
          <p14:tracePt t="12143" x="5057775" y="2287588"/>
          <p14:tracePt t="12150" x="5108575" y="2241550"/>
          <p14:tracePt t="12158" x="5145088" y="2178050"/>
          <p14:tracePt t="12165" x="5186363" y="2114550"/>
          <p14:tracePt t="12173" x="5240338" y="2027238"/>
          <p14:tracePt t="12179" x="5291138" y="1963738"/>
          <p14:tracePt t="12186" x="5359400" y="1881188"/>
          <p14:tracePt t="12193" x="5414963" y="1812925"/>
          <p14:tracePt t="12200" x="5500688" y="1730375"/>
          <p14:tracePt t="12207" x="5546725" y="1679575"/>
          <p14:tracePt t="12214" x="5634038" y="1611313"/>
          <p14:tracePt t="12223" x="5697538" y="1557338"/>
          <p14:tracePt t="12228" x="5783263" y="1489075"/>
          <p14:tracePt t="12235" x="5829300" y="1452563"/>
          <p14:tracePt t="12244" x="5894388" y="1423988"/>
          <p14:tracePt t="12250" x="5921375" y="1406525"/>
          <p14:tracePt t="12257" x="5953125" y="1374775"/>
          <p14:tracePt t="12264" x="5994400" y="1365250"/>
          <p14:tracePt t="12272" x="6016625" y="1355725"/>
          <p14:tracePt t="12283" x="6035675" y="1346200"/>
          <p14:tracePt t="12285" x="6053138" y="1338263"/>
          <p14:tracePt t="12294" x="6057900" y="1338263"/>
          <p14:tracePt t="12299" x="6076950" y="1338263"/>
          <p14:tracePt t="12307" x="6084888" y="1338263"/>
          <p14:tracePt t="12316" x="6094413" y="1338263"/>
          <p14:tracePt t="12321" x="6099175" y="1338263"/>
          <p14:tracePt t="12328" x="6108700" y="1338263"/>
          <p14:tracePt t="12392" x="6116638" y="1338263"/>
          <p14:tracePt t="12476" x="6121400" y="1338263"/>
          <p14:tracePt t="12484" x="6121400" y="1346200"/>
          <p14:tracePt t="12492" x="6121400" y="1355725"/>
          <p14:tracePt t="12498" x="6121400" y="1360488"/>
          <p14:tracePt t="12506" x="6121400" y="1379538"/>
          <p14:tracePt t="12512" x="6130925" y="1387475"/>
          <p14:tracePt t="12519" x="6130925" y="1392238"/>
          <p14:tracePt t="12526" x="6130925" y="1401763"/>
          <p14:tracePt t="12533" x="6130925" y="1411288"/>
          <p14:tracePt t="12540" x="6130925" y="1419225"/>
          <p14:tracePt t="12547" x="6130925" y="1423988"/>
          <p14:tracePt t="12556" x="6130925" y="1433513"/>
          <p14:tracePt t="12562" x="6130925" y="1443038"/>
          <p14:tracePt t="12568" x="6130925" y="1455738"/>
          <p14:tracePt t="12576" x="6130925" y="1465263"/>
          <p14:tracePt t="12583" x="6130925" y="1474788"/>
          <p14:tracePt t="12590" x="6130925" y="1479550"/>
          <p14:tracePt t="12597" x="6130925" y="1489075"/>
          <p14:tracePt t="12604" x="6130925" y="1506538"/>
          <p14:tracePt t="12611" x="6130925" y="1511300"/>
          <p14:tracePt t="12619" x="6130925" y="1530350"/>
          <p14:tracePt t="12626" x="6130925" y="1547813"/>
          <p14:tracePt t="12633" x="6130925" y="1566863"/>
          <p14:tracePt t="12640" x="6130925" y="1570038"/>
          <p14:tracePt t="12647" x="6130925" y="1579563"/>
          <p14:tracePt t="12654" x="6130925" y="1589088"/>
          <p14:tracePt t="12661" x="6130925" y="1598613"/>
          <p14:tracePt t="12668" x="6130925" y="1603375"/>
          <p14:tracePt t="12675" x="6130925" y="1611313"/>
          <p14:tracePt t="12683" x="6130925" y="1620838"/>
          <p14:tracePt t="12690" x="6130925" y="1635125"/>
          <p14:tracePt t="12697" x="6130925" y="1643063"/>
          <p14:tracePt t="12704" x="6130925" y="1652588"/>
          <p14:tracePt t="12711" x="6130925" y="1657350"/>
          <p14:tracePt t="12718" x="6130925" y="1666875"/>
          <p14:tracePt t="12725" x="6130925" y="1676400"/>
          <p14:tracePt t="12732" x="6130925" y="1684338"/>
          <p14:tracePt t="12740" x="6130925" y="1689100"/>
          <p14:tracePt t="12746" x="6130925" y="1698625"/>
          <p14:tracePt t="12753" x="6130925" y="1716088"/>
          <p14:tracePt t="34379" x="6116638" y="1712913"/>
          <p14:tracePt t="34386" x="6084888" y="1698625"/>
          <p14:tracePt t="34394" x="6016625" y="1689100"/>
          <p14:tracePt t="34401" x="5921375" y="1662113"/>
          <p14:tracePt t="34408" x="5788025" y="1630363"/>
          <p14:tracePt t="34415" x="5673725" y="1589088"/>
          <p14:tracePt t="34423" x="5561013" y="1562100"/>
          <p14:tracePt t="34429" x="5432425" y="1547813"/>
          <p14:tracePt t="34437" x="5300663" y="1516063"/>
          <p14:tracePt t="34444" x="5172075" y="1501775"/>
          <p14:tracePt t="34451" x="5057775" y="1489075"/>
          <p14:tracePt t="34458" x="4948238" y="1474788"/>
          <p14:tracePt t="34465" x="4816475" y="1460500"/>
          <p14:tracePt t="34472" x="4670425" y="1428750"/>
          <p14:tracePt t="34479" x="4524375" y="1416050"/>
          <p14:tracePt t="34487" x="4373563" y="1401763"/>
          <p14:tracePt t="34493" x="4227513" y="1387475"/>
          <p14:tracePt t="34500" x="4081463" y="1370013"/>
          <p14:tracePt t="34507" x="3935413" y="1355725"/>
          <p14:tracePt t="34514" x="3789363" y="1343025"/>
          <p14:tracePt t="34521" x="3656013" y="1328738"/>
          <p14:tracePt t="34528" x="3529013" y="1314450"/>
          <p14:tracePt t="34537" x="3433763" y="1287463"/>
          <p14:tracePt t="34543" x="3319463" y="1273175"/>
          <p14:tracePt t="34550" x="3209925" y="1273175"/>
          <p14:tracePt t="34557" x="3117850" y="1273175"/>
          <p14:tracePt t="34564" x="3044825" y="1273175"/>
          <p14:tracePt t="34572" x="2954338" y="1273175"/>
          <p14:tracePt t="34578" x="2876550" y="1273175"/>
          <p14:tracePt t="34587" x="2820988" y="1273175"/>
          <p14:tracePt t="34592" x="2747963" y="1273175"/>
          <p14:tracePt t="34599" x="2689225" y="1260475"/>
          <p14:tracePt t="34606" x="2592388" y="1260475"/>
          <p14:tracePt t="34614" x="2533650" y="1246188"/>
          <p14:tracePt t="34620" x="2441575" y="1233488"/>
          <p14:tracePt t="34628" x="2346325" y="1219200"/>
          <p14:tracePt t="34636" x="2292350" y="1219200"/>
          <p14:tracePt t="34642" x="2214563" y="1219200"/>
          <p14:tracePt t="34649" x="2159000" y="1219200"/>
          <p14:tracePt t="34656" x="2085975" y="1219200"/>
          <p14:tracePt t="34663" x="2012950" y="1219200"/>
          <p14:tracePt t="34670" x="1954213" y="1219200"/>
          <p14:tracePt t="34677" x="1881188" y="1219200"/>
          <p14:tracePt t="34686" x="1825625" y="1219200"/>
          <p14:tracePt t="34691" x="1766888" y="1219200"/>
          <p14:tracePt t="34698" x="1725613" y="1219200"/>
          <p14:tracePt t="34706" x="1698625" y="1219200"/>
          <p14:tracePt t="34713" x="1657350" y="1219200"/>
          <p14:tracePt t="34721" x="1625600" y="1228725"/>
          <p14:tracePt t="34727" x="1606550" y="1228725"/>
          <p14:tracePt t="34734" x="1593850" y="1228725"/>
          <p14:tracePt t="34742" x="1552575" y="1228725"/>
          <p14:tracePt t="34748" x="1520825" y="1236663"/>
          <p14:tracePt t="34755" x="1487488" y="1246188"/>
          <p14:tracePt t="34761" x="1447800" y="1246188"/>
          <p14:tracePt t="34768" x="1433513" y="1246188"/>
          <p14:tracePt t="34775" x="1401763" y="1255713"/>
          <p14:tracePt t="34782" x="1382713" y="1255713"/>
          <p14:tracePt t="34790" x="1355725" y="1255713"/>
          <p14:tracePt t="34797" x="1338263" y="1265238"/>
          <p14:tracePt t="34804" x="1314450" y="1287463"/>
          <p14:tracePt t="34811" x="1301750" y="1287463"/>
          <p14:tracePt t="34820" x="1292225" y="1292225"/>
          <p14:tracePt t="34826" x="1273175" y="1301750"/>
          <p14:tracePt t="34833" x="1265238" y="1309688"/>
          <p14:tracePt t="34841" x="1260475" y="1309688"/>
          <p14:tracePt t="34848" x="1250950" y="1309688"/>
          <p14:tracePt t="34856" x="1241425" y="1319213"/>
          <p14:tracePt t="34862" x="1236663" y="1319213"/>
          <p14:tracePt t="34871" x="1228725" y="1319213"/>
          <p14:tracePt t="34891" x="1209675" y="1323975"/>
          <p14:tracePt t="34904" x="1209675" y="1333500"/>
          <p14:tracePt t="34911" x="1209675" y="1343025"/>
          <p14:tracePt t="34925" x="1209675" y="1346200"/>
          <p14:tracePt t="34927" x="1209675" y="1365250"/>
          <p14:tracePt t="34932" x="1214438" y="1374775"/>
          <p14:tracePt t="34939" x="1223963" y="1379538"/>
          <p14:tracePt t="34946" x="1241425" y="1387475"/>
          <p14:tracePt t="34954" x="1260475" y="1397000"/>
          <p14:tracePt t="34960" x="1301750" y="1411288"/>
          <p14:tracePt t="34969" x="1328738" y="1419225"/>
          <p14:tracePt t="34974" x="1360488" y="1428750"/>
          <p14:tracePt t="34982" x="1401763" y="1438275"/>
          <p14:tracePt t="34990" x="1443038" y="1452563"/>
          <p14:tracePt t="34996" x="1484313" y="1452563"/>
          <p14:tracePt t="35003" x="1524000" y="1452563"/>
          <p14:tracePt t="35010" x="1557338" y="1452563"/>
          <p14:tracePt t="35019" x="1584325" y="1452563"/>
          <p14:tracePt t="35024" x="1625600" y="1443038"/>
          <p14:tracePt t="35032" x="1657350" y="1443038"/>
          <p14:tracePt t="35039" x="1674813" y="1433513"/>
          <p14:tracePt t="35046" x="1716088" y="1423988"/>
          <p14:tracePt t="35055" x="1735138" y="1416050"/>
          <p14:tracePt t="35060" x="1752600" y="1406525"/>
          <p14:tracePt t="35068" x="1771650" y="1397000"/>
          <p14:tracePt t="35075" x="1793875" y="1387475"/>
          <p14:tracePt t="35081" x="1820863" y="1379538"/>
          <p14:tracePt t="35088" x="1839913" y="1370013"/>
          <p14:tracePt t="35095" x="1849438" y="1370013"/>
          <p14:tracePt t="35103" x="1857375" y="1370013"/>
          <p14:tracePt t="35109" x="1862138" y="1370013"/>
          <p14:tracePt t="35117" x="1871663" y="1370013"/>
          <p14:tracePt t="55146" x="1881188" y="1370013"/>
          <p14:tracePt t="55152" x="1885950" y="1379538"/>
          <p14:tracePt t="55162" x="1893888" y="1397000"/>
          <p14:tracePt t="55167" x="1903413" y="1401763"/>
          <p14:tracePt t="55173" x="1922463" y="1419225"/>
          <p14:tracePt t="55181" x="1939925" y="1452563"/>
          <p14:tracePt t="55187" x="1985963" y="1474788"/>
          <p14:tracePt t="55194" x="2027238" y="1484313"/>
          <p14:tracePt t="55201" x="2085975" y="1497013"/>
          <p14:tracePt t="55208" x="2149475" y="1520825"/>
          <p14:tracePt t="55217" x="2227263" y="1547813"/>
          <p14:tracePt t="55223" x="2292350" y="1584325"/>
          <p14:tracePt t="55230" x="2355850" y="1611313"/>
          <p14:tracePt t="55238" x="2401888" y="1635125"/>
          <p14:tracePt t="55244" x="2441575" y="1643063"/>
          <p14:tracePt t="55251" x="2501900" y="1666875"/>
          <p14:tracePt t="55258" x="2565400" y="1693863"/>
          <p14:tracePt t="55267" x="2643188" y="1708150"/>
          <p14:tracePt t="55272" x="2684463" y="1716088"/>
          <p14:tracePt t="55279" x="2762250" y="1730375"/>
          <p14:tracePt t="55288" x="2840038" y="1744663"/>
          <p14:tracePt t="55293" x="2881313" y="1752600"/>
          <p14:tracePt t="55301" x="2957513" y="1766888"/>
          <p14:tracePt t="55308" x="2998788" y="1776413"/>
          <p14:tracePt t="55317" x="3040063" y="1776413"/>
          <p14:tracePt t="55322" x="3095625" y="1776413"/>
          <p14:tracePt t="55329" x="3136900" y="1785938"/>
          <p14:tracePt t="55337" x="3195638" y="1785938"/>
          <p14:tracePt t="55343" x="3254375" y="1812925"/>
          <p14:tracePt t="55351" x="3332163" y="1825625"/>
          <p14:tracePt t="55357" x="3387725" y="1825625"/>
          <p14:tracePt t="55366" x="3465513" y="1835150"/>
          <p14:tracePt t="55373" x="3506788" y="1849438"/>
          <p14:tracePt t="55379" x="3570288" y="1858963"/>
          <p14:tracePt t="55387" x="3611563" y="1871663"/>
          <p14:tracePt t="55393" x="3670300" y="1881188"/>
          <p14:tracePt t="55401" x="3711575" y="1895475"/>
          <p14:tracePt t="55407" x="3770313" y="1903413"/>
          <p14:tracePt t="55414" x="3811588" y="1903413"/>
          <p14:tracePt t="55423" x="3867150" y="1903413"/>
          <p14:tracePt t="55429" x="3908425" y="1903413"/>
          <p14:tracePt t="55434" x="3940175" y="1927225"/>
          <p14:tracePt t="55442" x="3981450" y="1927225"/>
          <p14:tracePt t="55451" x="4008438" y="1927225"/>
          <p14:tracePt t="55457" x="4040188" y="1935163"/>
          <p14:tracePt t="55463" x="4081463" y="1935163"/>
          <p14:tracePt t="55471" x="4098925" y="1935163"/>
          <p14:tracePt t="55478" x="4113213" y="1935163"/>
          <p14:tracePt t="55485" x="4130675" y="1944688"/>
          <p14:tracePt t="55492" x="4164013" y="1944688"/>
          <p14:tracePt t="55501" x="4181475" y="1944688"/>
          <p14:tracePt t="55506" x="4200525" y="1944688"/>
          <p14:tracePt t="55513" x="4227513" y="1944688"/>
          <p14:tracePt t="55520" x="4254500" y="1944688"/>
          <p14:tracePt t="55527" x="4273550" y="1944688"/>
          <p14:tracePt t="55534" x="4291013" y="1944688"/>
          <p14:tracePt t="55541" x="4318000" y="1944688"/>
          <p14:tracePt t="55555" x="4359275" y="1944688"/>
          <p14:tracePt t="55557" x="4391025" y="1944688"/>
          <p14:tracePt t="55563" x="4410075" y="1944688"/>
          <p14:tracePt t="55570" x="4414838" y="1944688"/>
          <p14:tracePt t="58674" x="4541838" y="1927225"/>
          <p14:tracePt t="58681" x="4724400" y="1895475"/>
          <p14:tracePt t="58688" x="4930775" y="1862138"/>
          <p14:tracePt t="58695" x="5113338" y="1835150"/>
          <p14:tracePt t="58702" x="5313363" y="1817688"/>
          <p14:tracePt t="58711" x="5483225" y="1771650"/>
          <p14:tracePt t="58717" x="5610225" y="1757363"/>
          <p14:tracePt t="58723" x="5743575" y="1744663"/>
          <p14:tracePt t="58732" x="5853113" y="1730375"/>
          <p14:tracePt t="58738" x="5967413" y="1716088"/>
          <p14:tracePt t="58745" x="6076950" y="1716088"/>
          <p14:tracePt t="58752" x="6135688" y="1703388"/>
          <p14:tracePt t="58759" x="6208713" y="1689100"/>
          <p14:tracePt t="58766" x="6249988" y="1689100"/>
          <p14:tracePt t="58773" x="6291263" y="1689100"/>
          <p14:tracePt t="58781" x="6323013" y="1689100"/>
          <p14:tracePt t="58787" x="6340475" y="1689100"/>
          <p14:tracePt t="58795" x="6345238" y="1689100"/>
          <p14:tracePt t="58801" x="6364288" y="1689100"/>
          <p14:tracePt t="58815" x="6372225" y="1689100"/>
          <p14:tracePt t="58837" x="6372225" y="1693863"/>
          <p14:tracePt t="58845" x="6369050" y="1703388"/>
          <p14:tracePt t="58851" x="6340475" y="1712913"/>
          <p14:tracePt t="58858" x="6313488" y="1720850"/>
          <p14:tracePt t="58865" x="6267450" y="1744663"/>
          <p14:tracePt t="58882" x="6157913" y="1803400"/>
          <p14:tracePt t="58886" x="6113463" y="1825625"/>
          <p14:tracePt t="58895" x="6080125" y="1849438"/>
          <p14:tracePt t="58900" x="6053138" y="1866900"/>
          <p14:tracePt t="58908" x="6030913" y="1885950"/>
          <p14:tracePt t="58916" x="6003925" y="1908175"/>
          <p14:tracePt t="58921" x="5980113" y="1927225"/>
          <p14:tracePt t="58928" x="5975350" y="1935163"/>
          <p14:tracePt t="58936" x="5967413" y="1939925"/>
          <p14:tracePt t="58944" x="5957888" y="1949450"/>
          <p14:tracePt t="58950" x="5948363" y="1968500"/>
          <p14:tracePt t="58958" x="5943600" y="1976438"/>
          <p14:tracePt t="58966" x="5926138" y="1981200"/>
          <p14:tracePt t="58971" x="5926138" y="1990725"/>
          <p14:tracePt t="58978" x="5926138" y="2000250"/>
          <p14:tracePt t="58986" x="5926138" y="2009775"/>
          <p14:tracePt t="58995" x="5926138" y="2012950"/>
          <p14:tracePt t="58999" x="5926138" y="2022475"/>
          <p14:tracePt t="59007" x="5926138" y="2032000"/>
          <p14:tracePt t="59014" x="5926138" y="2046288"/>
          <p14:tracePt t="59021" x="5926138" y="2054225"/>
          <p14:tracePt t="59028" x="5926138" y="2063750"/>
          <p14:tracePt t="59035" x="5926138" y="2068513"/>
          <p14:tracePt t="59042" x="5926138" y="2078038"/>
          <p14:tracePt t="59049" x="5926138" y="2085975"/>
          <p14:tracePt t="59057" x="5938838" y="2095500"/>
          <p14:tracePt t="59063" x="5943600" y="2095500"/>
          <p14:tracePt t="59070" x="5953125" y="2095500"/>
          <p14:tracePt t="59078" x="5962650" y="2095500"/>
          <p14:tracePt t="59092" x="5970588" y="2095500"/>
          <p14:tracePt t="59099" x="5975350" y="2095500"/>
          <p14:tracePt t="59106" x="5984875" y="2095500"/>
          <p14:tracePt t="59141" x="5984875" y="2090738"/>
          <p14:tracePt t="59162" x="5984875" y="2082800"/>
          <p14:tracePt t="59184" x="5984875" y="2078038"/>
          <p14:tracePt t="59191" x="5984875" y="2068513"/>
          <p14:tracePt t="59205" x="5984875" y="2058988"/>
          <p14:tracePt t="59213" x="5984875" y="2054225"/>
          <p14:tracePt t="59234" x="5984875" y="2036763"/>
          <p14:tracePt t="59248" x="5984875" y="2027238"/>
          <p14:tracePt t="59255" x="5980113" y="2017713"/>
          <p14:tracePt t="59262" x="5975350" y="2012950"/>
          <p14:tracePt t="59269" x="5967413" y="2005013"/>
          <p14:tracePt t="59278" x="5957888" y="1995488"/>
          <p14:tracePt t="59283" x="5948363" y="1990725"/>
          <p14:tracePt t="59290" x="5943600" y="1981200"/>
          <p14:tracePt t="59299" x="5916613" y="1973263"/>
          <p14:tracePt t="59305" x="5897563" y="1954213"/>
          <p14:tracePt t="59312" x="5880100" y="1944688"/>
          <p14:tracePt t="59323" x="5857875" y="1935163"/>
          <p14:tracePt t="59325" x="5829300" y="1922463"/>
          <p14:tracePt t="59333" x="5797550" y="1912938"/>
          <p14:tracePt t="59340" x="5780088" y="1903413"/>
          <p14:tracePt t="59347" x="5761038" y="1895475"/>
          <p14:tracePt t="59354" x="5729288" y="1885950"/>
          <p14:tracePt t="59362" x="5710238" y="1876425"/>
          <p14:tracePt t="59369" x="5692775" y="1866900"/>
          <p14:tracePt t="59375" x="5673725" y="1866900"/>
          <p14:tracePt t="59383" x="5661025" y="1866900"/>
          <p14:tracePt t="59389" x="5629275" y="1866900"/>
          <p14:tracePt t="59397" x="5619750" y="1866900"/>
          <p14:tracePt t="59403" x="5614988" y="1866900"/>
          <p14:tracePt t="59412" x="5605463" y="1866900"/>
          <p14:tracePt t="59417" x="5597525" y="1866900"/>
          <p14:tracePt t="59425" x="5592763" y="1866900"/>
          <p14:tracePt t="59432" x="5583238" y="1866900"/>
          <p14:tracePt t="59439" x="5573713" y="1858963"/>
          <p14:tracePt t="59446" x="5561013" y="1858963"/>
          <p14:tracePt t="59453" x="5551488" y="1849438"/>
          <p14:tracePt t="59462" x="5541963" y="1849438"/>
          <p14:tracePt t="59467" x="5532438" y="1849438"/>
          <p14:tracePt t="59474" x="5527675" y="1849438"/>
          <p14:tracePt t="59482" x="5519738" y="1849438"/>
          <p14:tracePt t="59488" x="5510213" y="1844675"/>
          <p14:tracePt t="59496" x="5505450" y="1844675"/>
          <p14:tracePt t="59503" x="5495925" y="1844675"/>
          <p14:tracePt t="59512" x="5478463" y="1844675"/>
          <p14:tracePt t="59560" x="5478463" y="1835150"/>
          <p14:tracePt t="63939" x="5391150" y="1839913"/>
          <p14:tracePt t="63946" x="5264150" y="1858963"/>
          <p14:tracePt t="63952" x="5135563" y="1871663"/>
          <p14:tracePt t="63960" x="5003800" y="1885950"/>
          <p14:tracePt t="63967" x="4875213" y="1898650"/>
          <p14:tracePt t="63974" x="4760913" y="1927225"/>
          <p14:tracePt t="63981" x="4646613" y="1939925"/>
          <p14:tracePt t="63991" x="4570413" y="1981200"/>
          <p14:tracePt t="63995" x="4437063" y="2009775"/>
          <p14:tracePt t="64003" x="4322763" y="2041525"/>
          <p14:tracePt t="64011" x="4195763" y="2054225"/>
          <p14:tracePt t="64017" x="4098925" y="2082800"/>
          <p14:tracePt t="64024" x="3984625" y="2109788"/>
          <p14:tracePt t="64031" x="3871913" y="2136775"/>
          <p14:tracePt t="64038" x="3757613" y="2168525"/>
          <p14:tracePt t="64045" x="3660775" y="2195513"/>
          <p14:tracePt t="64052" x="3546475" y="2224088"/>
          <p14:tracePt t="64059" x="3436938" y="2236788"/>
          <p14:tracePt t="64066" x="3341688" y="2265363"/>
          <p14:tracePt t="64074" x="3259138" y="2292350"/>
          <p14:tracePt t="64080" x="3163888" y="2319338"/>
          <p14:tracePt t="64088" x="3071813" y="2333625"/>
          <p14:tracePt t="64095" x="2976563" y="2360613"/>
          <p14:tracePt t="64101" x="2881313" y="2374900"/>
          <p14:tracePt t="64108" x="2784475" y="2401888"/>
          <p14:tracePt t="64116" x="2725738" y="2411413"/>
          <p14:tracePt t="64124" x="2647950" y="2424113"/>
          <p14:tracePt t="64130" x="2606675" y="2433638"/>
          <p14:tracePt t="64137" x="2547938" y="2447925"/>
          <p14:tracePt t="64145" x="2506663" y="2455863"/>
          <p14:tracePt t="64151" x="2446338" y="2470150"/>
          <p14:tracePt t="64158" x="2401888" y="2479675"/>
          <p14:tracePt t="64165" x="2341563" y="2492375"/>
          <p14:tracePt t="64174" x="2300288" y="2501900"/>
          <p14:tracePt t="64181" x="2255838" y="2525713"/>
          <p14:tracePt t="64187" x="2195513" y="2538413"/>
          <p14:tracePt t="64195" x="2154238" y="2547938"/>
          <p14:tracePt t="64201" x="2109788" y="2557463"/>
          <p14:tracePt t="64208" x="2081213" y="2565400"/>
          <p14:tracePt t="64215" x="2049463" y="2579688"/>
          <p14:tracePt t="64224" x="2008188" y="2589213"/>
          <p14:tracePt t="64229" x="1981200" y="2598738"/>
          <p14:tracePt t="64236" x="1958975" y="2606675"/>
          <p14:tracePt t="64245" x="1944688" y="2606675"/>
          <p14:tracePt t="64250" x="1903413" y="2606675"/>
          <p14:tracePt t="64258" x="1871663" y="2630488"/>
          <p14:tracePt t="64264" x="1854200" y="2630488"/>
          <p14:tracePt t="64273" x="1812925" y="2630488"/>
          <p14:tracePt t="64279" x="1781175" y="2638425"/>
          <p14:tracePt t="64286" x="1752600" y="2647950"/>
          <p14:tracePt t="64293" x="1711325" y="2657475"/>
          <p14:tracePt t="64300" x="1693863" y="2657475"/>
          <p14:tracePt t="64308" x="1674813" y="2657475"/>
          <p14:tracePt t="64314" x="1657350" y="2657475"/>
          <p14:tracePt t="64323" x="1638300" y="2667000"/>
          <p14:tracePt t="64328" x="1611313" y="2667000"/>
          <p14:tracePt t="64335" x="1593850" y="2667000"/>
          <p14:tracePt t="64343" x="1584325" y="2667000"/>
          <p14:tracePt t="64350" x="1574800" y="2667000"/>
          <p14:tracePt t="64358" x="1570038" y="2667000"/>
          <p14:tracePt t="64364" x="1560513" y="2667000"/>
          <p14:tracePt t="64371" x="1552575" y="2667000"/>
          <p14:tracePt t="64378" x="1538288" y="2667000"/>
          <p14:tracePt t="64385" x="1528763" y="2667000"/>
          <p14:tracePt t="64392" x="1520825" y="2667000"/>
          <p14:tracePt t="64399" x="1516063" y="2667000"/>
          <p14:tracePt t="64407" x="1506538" y="2667000"/>
          <p14:tracePt t="64874" x="1516063" y="2667000"/>
          <p14:tracePt t="64881" x="1533525" y="2667000"/>
          <p14:tracePt t="64890" x="1552575" y="2667000"/>
          <p14:tracePt t="64895" x="1593850" y="2667000"/>
          <p14:tracePt t="64902" x="1611313" y="2667000"/>
          <p14:tracePt t="64909" x="1630363" y="2667000"/>
          <p14:tracePt t="64917" x="1657350" y="2667000"/>
          <p14:tracePt t="64923" x="1689100" y="2667000"/>
          <p14:tracePt t="64932" x="1703388" y="2667000"/>
          <p14:tracePt t="64937" x="1720850" y="2667000"/>
          <p14:tracePt t="64945" x="1739900" y="2667000"/>
          <p14:tracePt t="64952" x="1757363" y="2667000"/>
          <p14:tracePt t="64959" x="1784350" y="2667000"/>
          <p14:tracePt t="64967" x="1793875" y="2667000"/>
          <p14:tracePt t="64973" x="1803400" y="2667000"/>
          <p14:tracePt t="64981" x="1817688" y="2667000"/>
          <p14:tracePt t="64987" x="1825625" y="2667000"/>
          <p14:tracePt t="64995" x="1835150" y="2667000"/>
          <p14:tracePt t="65002" x="1844675" y="2667000"/>
          <p14:tracePt t="65008" x="1857375" y="2667000"/>
          <p14:tracePt t="65016" x="1866900" y="2667000"/>
          <p14:tracePt t="65022" x="1876425" y="2667000"/>
          <p14:tracePt t="65032" x="1881188" y="2667000"/>
          <p14:tracePt t="65037" x="1890713" y="2667000"/>
          <p14:tracePt t="65044" x="1898650" y="2667000"/>
          <p14:tracePt t="65051" x="1903413" y="2667000"/>
          <p14:tracePt t="65058" x="1912938" y="2667000"/>
          <p14:tracePt t="65066" x="1922463" y="2667000"/>
          <p14:tracePt t="65072" x="1935163" y="2667000"/>
          <p14:tracePt t="65080" x="1944688" y="2667000"/>
          <p14:tracePt t="65087" x="1954213" y="2667000"/>
          <p14:tracePt t="65158" x="1954213" y="2674938"/>
          <p14:tracePt t="65164" x="1954213" y="2684463"/>
          <p14:tracePt t="65171" x="1954213" y="2693988"/>
          <p14:tracePt t="65185" x="1954213" y="2698750"/>
          <p14:tracePt t="65192" x="1954213" y="2708275"/>
          <p14:tracePt t="65200" x="1954213" y="2716213"/>
          <p14:tracePt t="65207" x="1954213" y="2720975"/>
          <p14:tracePt t="65216" x="1954213" y="2730500"/>
          <p14:tracePt t="65221" x="1949450" y="2740025"/>
          <p14:tracePt t="65228" x="1939925" y="2757488"/>
          <p14:tracePt t="65235" x="1922463" y="2767013"/>
          <p14:tracePt t="65243" x="1912938" y="2771775"/>
          <p14:tracePt t="65249" x="1908175" y="2781300"/>
          <p14:tracePt t="65256" x="1898650" y="2789238"/>
          <p14:tracePt t="65265" x="1890713" y="2803525"/>
          <p14:tracePt t="65270" x="1871663" y="2825750"/>
          <p14:tracePt t="65278" x="1862138" y="2854325"/>
          <p14:tracePt t="65286" x="1830388" y="2876550"/>
          <p14:tracePt t="65291" x="1820863" y="2886075"/>
          <p14:tracePt t="65299" x="1808163" y="2890838"/>
          <p14:tracePt t="65306" x="1798638" y="2898775"/>
          <p14:tracePt t="65315" x="1789113" y="2908300"/>
          <p14:tracePt t="65320" x="1781175" y="2917825"/>
          <p14:tracePt t="65328" x="1776413" y="2922588"/>
          <p14:tracePt t="65335" x="1766888" y="2940050"/>
          <p14:tracePt t="65341" x="1747838" y="2949575"/>
          <p14:tracePt t="65350" x="1739900" y="2959100"/>
          <p14:tracePt t="65355" x="1730375" y="2963863"/>
          <p14:tracePt t="65362" x="1725613" y="2971800"/>
          <p14:tracePt t="65370" x="1716088" y="2981325"/>
          <p14:tracePt t="65377" x="1716088" y="2990850"/>
          <p14:tracePt t="65385" x="1716088" y="2995613"/>
          <p14:tracePt t="65391" x="1716088" y="3005138"/>
          <p14:tracePt t="65399" x="1716088" y="3022600"/>
          <p14:tracePt t="65405" x="1716088" y="3027363"/>
          <p14:tracePt t="65412" x="1716088" y="3036888"/>
          <p14:tracePt t="65419" x="1716088" y="3044825"/>
          <p14:tracePt t="65426" x="1716088" y="3049588"/>
          <p14:tracePt t="66078" x="1747838" y="3049588"/>
          <p14:tracePt t="66085" x="1789113" y="3049588"/>
          <p14:tracePt t="66092" x="1830388" y="3049588"/>
          <p14:tracePt t="66100" x="1871663" y="3044825"/>
          <p14:tracePt t="66106" x="1927225" y="3044825"/>
          <p14:tracePt t="66113" x="1966913" y="3044825"/>
          <p14:tracePt t="66122" x="2039938" y="3036888"/>
          <p14:tracePt t="66128" x="2081213" y="3036888"/>
          <p14:tracePt t="66137" x="2149475" y="3022600"/>
          <p14:tracePt t="66142" x="2209800" y="3022600"/>
          <p14:tracePt t="66149" x="2282825" y="3022600"/>
          <p14:tracePt t="66156" x="2336800" y="3022600"/>
          <p14:tracePt t="66163" x="2414588" y="3022600"/>
          <p14:tracePt t="66171" x="2455863" y="3022600"/>
          <p14:tracePt t="66178" x="2482850" y="3022600"/>
          <p14:tracePt t="66186" x="2524125" y="3022600"/>
          <p14:tracePt t="66191" x="2552700" y="3022600"/>
          <p14:tracePt t="66199" x="2584450" y="3022600"/>
          <p14:tracePt t="66206" x="2611438" y="3022600"/>
          <p14:tracePt t="66213" x="2628900" y="3022600"/>
          <p14:tracePt t="66220" x="2647950" y="3022600"/>
          <p14:tracePt t="66227" x="2665413" y="3022600"/>
          <p14:tracePt t="66234" x="2693988" y="3022600"/>
          <p14:tracePt t="66242" x="2711450" y="3022600"/>
          <p14:tracePt t="66248" x="2730500" y="3022600"/>
          <p14:tracePt t="66255" x="2747963" y="3022600"/>
          <p14:tracePt t="66263" x="2789238" y="3022600"/>
          <p14:tracePt t="66270" x="2803525" y="3022600"/>
          <p14:tracePt t="66277" x="2835275" y="3022600"/>
          <p14:tracePt t="66283" x="2852738" y="3022600"/>
          <p14:tracePt t="66291" x="2881313" y="3022600"/>
          <p14:tracePt t="66298" x="2898775" y="3022600"/>
          <p14:tracePt t="66305" x="2917825" y="3022600"/>
          <p14:tracePt t="66312" x="2935288" y="3022600"/>
          <p14:tracePt t="66320" x="2940050" y="3022600"/>
          <p14:tracePt t="66326" x="2949575" y="3022600"/>
          <p14:tracePt t="66333" x="2967038" y="3022600"/>
          <p14:tracePt t="66340" x="2971800" y="3022600"/>
          <p14:tracePt t="66348" x="2981325" y="3022600"/>
          <p14:tracePt t="66354" x="2990850" y="3022600"/>
          <p14:tracePt t="66362" x="2994025" y="3022600"/>
          <p14:tracePt t="66370" x="3003550" y="3022600"/>
          <p14:tracePt t="66376" x="3013075" y="3022600"/>
          <p14:tracePt t="66383" x="3022600" y="3022600"/>
          <p14:tracePt t="66483" x="3017838" y="3022600"/>
          <p14:tracePt t="66489" x="3008313" y="3027363"/>
          <p14:tracePt t="66496" x="2998788" y="3027363"/>
          <p14:tracePt t="66505" x="2994025" y="3027363"/>
          <p14:tracePt t="66510" x="2976563" y="3036888"/>
          <p14:tracePt t="66519" x="2944813" y="3044825"/>
          <p14:tracePt t="66524" x="2925763" y="3054350"/>
          <p14:tracePt t="66531" x="2898775" y="3063875"/>
          <p14:tracePt t="66540" x="2867025" y="3073400"/>
          <p14:tracePt t="66546" x="2811463" y="3086100"/>
          <p14:tracePt t="66555" x="2752725" y="3095625"/>
          <p14:tracePt t="66560" x="2657475" y="3122613"/>
          <p14:tracePt t="66568" x="2560638" y="3136900"/>
          <p14:tracePt t="66576" x="2482850" y="3163888"/>
          <p14:tracePt t="66581" x="2387600" y="3178175"/>
          <p14:tracePt t="66588" x="2309813" y="3190875"/>
          <p14:tracePt t="66595" x="2251075" y="3200400"/>
          <p14:tracePt t="66603" x="2173288" y="3214688"/>
          <p14:tracePt t="66610" x="2132013" y="3224213"/>
          <p14:tracePt t="66618" x="2073275" y="3236913"/>
          <p14:tracePt t="66625" x="2032000" y="3246438"/>
          <p14:tracePt t="66631" x="1990725" y="3260725"/>
          <p14:tracePt t="66643" x="1944688" y="3282950"/>
          <p14:tracePt t="66645" x="1912938" y="3292475"/>
          <p14:tracePt t="66654" x="1885950" y="3300413"/>
          <p14:tracePt t="66659" x="1844675" y="3300413"/>
          <p14:tracePt t="66666" x="1820863" y="3309938"/>
          <p14:tracePt t="66673" x="1808163" y="3309938"/>
          <p14:tracePt t="66680" x="1789113" y="3319463"/>
          <p14:tracePt t="66688" x="1757363" y="3328988"/>
          <p14:tracePt t="66695" x="1739900" y="3328988"/>
          <p14:tracePt t="66704" x="1720850" y="3328988"/>
          <p14:tracePt t="66709" x="1703388" y="3328988"/>
          <p14:tracePt t="66716" x="1674813" y="3328988"/>
          <p14:tracePt t="66723" x="1666875" y="3328988"/>
          <p14:tracePt t="66730" x="1652588" y="3336925"/>
          <p14:tracePt t="66737" x="1633538" y="3336925"/>
          <p14:tracePt t="66744" x="1616075" y="3346450"/>
          <p14:tracePt t="66753" x="1606550" y="3346450"/>
          <p14:tracePt t="66758" x="1589088" y="3346450"/>
          <p14:tracePt t="66766" x="1570038" y="3346450"/>
          <p14:tracePt t="66772" x="1565275" y="3346450"/>
          <p14:tracePt t="66780" x="1557338" y="3346450"/>
          <p14:tracePt t="66787" x="1547813" y="3346450"/>
          <p14:tracePt t="66794" x="1543050" y="3355975"/>
          <p14:tracePt t="66803" x="1533525" y="3355975"/>
          <p14:tracePt t="66808" x="1516063" y="3355975"/>
          <p14:tracePt t="66815" x="1511300" y="3355975"/>
          <p14:tracePt t="66822" x="1501775" y="3355975"/>
          <p14:tracePt t="66829" x="1492250" y="3355975"/>
          <p14:tracePt t="66837" x="1484313" y="3355975"/>
          <p14:tracePt t="66843" x="1479550" y="3355975"/>
          <p14:tracePt t="66851" x="1470025" y="3355975"/>
          <p14:tracePt t="66928" x="1474788" y="3355975"/>
          <p14:tracePt t="66936" x="1479550" y="3355975"/>
          <p14:tracePt t="66943" x="1487488" y="3355975"/>
          <p14:tracePt t="66949" x="1506538" y="3355975"/>
          <p14:tracePt t="66958" x="1533525" y="3355975"/>
          <p14:tracePt t="66964" x="1552575" y="3355975"/>
          <p14:tracePt t="66971" x="1570038" y="3355975"/>
          <p14:tracePt t="66978" x="1589088" y="3355975"/>
          <p14:tracePt t="66987" x="1616075" y="3355975"/>
          <p14:tracePt t="66993" x="1647825" y="3355975"/>
          <p14:tracePt t="66999" x="1674813" y="3351213"/>
          <p14:tracePt t="67006" x="1730375" y="3336925"/>
          <p14:tracePt t="67013" x="1776413" y="3328988"/>
          <p14:tracePt t="67021" x="1854200" y="3314700"/>
          <p14:tracePt t="67028" x="1927225" y="3300413"/>
          <p14:tracePt t="67036" x="2022475" y="3273425"/>
          <p14:tracePt t="67042" x="2117725" y="3260725"/>
          <p14:tracePt t="67048" x="2195513" y="3236913"/>
          <p14:tracePt t="67057" x="2309813" y="3224213"/>
          <p14:tracePt t="67063" x="2424113" y="3190875"/>
          <p14:tracePt t="67070" x="2533650" y="3178175"/>
          <p14:tracePt t="67077" x="2611438" y="3168650"/>
          <p14:tracePt t="67087" x="2684463" y="3168650"/>
          <p14:tracePt t="67092" x="2743200" y="3154363"/>
          <p14:tracePt t="67098" x="2820988" y="3154363"/>
          <p14:tracePt t="67106" x="2876550" y="3154363"/>
          <p14:tracePt t="67112" x="2954338" y="3141663"/>
          <p14:tracePt t="67121" x="3030538" y="3127375"/>
          <p14:tracePt t="67127" x="3076575" y="3105150"/>
          <p14:tracePt t="67133" x="3149600" y="3105150"/>
          <p14:tracePt t="67141" x="3190875" y="3105150"/>
          <p14:tracePt t="67156" x="3259138" y="3095625"/>
          <p14:tracePt t="67162" x="3290888" y="3095625"/>
          <p14:tracePt t="67170" x="3309938" y="3095625"/>
          <p14:tracePt t="67177" x="3322638" y="3095625"/>
          <p14:tracePt t="67184" x="3341688" y="3095625"/>
          <p14:tracePt t="67190" x="3351213" y="3095625"/>
          <p14:tracePt t="67198" x="3360738" y="3095625"/>
          <p14:tracePt t="67205" x="3363913" y="3095625"/>
          <p14:tracePt t="67211" x="3373438" y="3095625"/>
          <p14:tracePt t="67220" x="3382963" y="3095625"/>
          <p14:tracePt t="67226" x="3392488" y="3095625"/>
          <p14:tracePt t="67233" x="3397250" y="3095625"/>
          <p14:tracePt t="67240" x="3405188" y="3086100"/>
          <p14:tracePt t="67254" x="3424238" y="3086100"/>
          <p14:tracePt t="67346" x="3424238" y="3081338"/>
          <p14:tracePt t="67568" x="3363913" y="3095625"/>
          <p14:tracePt t="67573" x="3232150" y="3109913"/>
          <p14:tracePt t="67580" x="3122613" y="3141663"/>
          <p14:tracePt t="67587" x="2990850" y="3168650"/>
          <p14:tracePt t="67594" x="2862263" y="3182938"/>
          <p14:tracePt t="67601" x="2747963" y="3209925"/>
          <p14:tracePt t="67610" x="2652713" y="3236913"/>
          <p14:tracePt t="67616" x="2538413" y="3255963"/>
          <p14:tracePt t="67622" x="2441575" y="3263900"/>
          <p14:tracePt t="67631" x="2368550" y="3278188"/>
          <p14:tracePt t="67637" x="2292350" y="3292475"/>
          <p14:tracePt t="67644" x="2232025" y="3292475"/>
          <p14:tracePt t="67651" x="2173288" y="3305175"/>
          <p14:tracePt t="67665" x="2146300" y="3305175"/>
          <p14:tracePt t="67667" x="2105025" y="3314700"/>
          <p14:tracePt t="67672" x="2073275" y="3314700"/>
          <p14:tracePt t="67680" x="2044700" y="3314700"/>
          <p14:tracePt t="67686" x="2027238" y="3324225"/>
          <p14:tracePt t="67694" x="1995488" y="3324225"/>
          <p14:tracePt t="67700" x="1981200" y="3324225"/>
          <p14:tracePt t="67707" x="1963738" y="3324225"/>
          <p14:tracePt t="67715" x="1944688" y="3324225"/>
          <p14:tracePt t="67722" x="1927225" y="3324225"/>
          <p14:tracePt t="67733" x="1917700" y="3324225"/>
          <p14:tracePt t="67735" x="1912938" y="3324225"/>
          <p14:tracePt t="67744" x="1903413" y="3324225"/>
          <p14:tracePt t="67750" x="1893888" y="3324225"/>
          <p14:tracePt t="67759" x="1890713" y="3333750"/>
          <p14:tracePt t="67764" x="1881188" y="3333750"/>
          <p14:tracePt t="67771" x="1871663" y="3333750"/>
          <p14:tracePt t="67779" x="1862138" y="3333750"/>
          <p14:tracePt t="67786" x="1849438" y="3333750"/>
          <p14:tracePt t="67793" x="1839913" y="3333750"/>
          <p14:tracePt t="67800" x="1830388" y="3333750"/>
          <p14:tracePt t="67808" x="1825625" y="3333750"/>
          <p14:tracePt t="67814" x="1817688" y="3333750"/>
          <p14:tracePt t="67821" x="1808163" y="3333750"/>
          <p14:tracePt t="67834" x="1803400" y="3333750"/>
          <p14:tracePt t="67836" x="1793875" y="3333750"/>
          <p14:tracePt t="67843" x="1784350" y="3333750"/>
          <p14:tracePt t="67849" x="1771650" y="3333750"/>
          <p14:tracePt t="67856" x="1762125" y="3333750"/>
          <p14:tracePt t="67871" x="1752600" y="3333750"/>
          <p14:tracePt t="67878" x="1744663" y="3333750"/>
          <p14:tracePt t="67897" x="1739900" y="3333750"/>
          <p14:tracePt t="67899" x="1730375" y="3333750"/>
          <p14:tracePt t="67906" x="1720850" y="3333750"/>
          <p14:tracePt t="67913" x="1716088" y="3333750"/>
          <p14:tracePt t="67920" x="1708150" y="3333750"/>
          <p14:tracePt t="67927" x="1689100" y="3333750"/>
          <p14:tracePt t="67934" x="1684338" y="3333750"/>
          <p14:tracePt t="67943" x="1674813" y="3333750"/>
          <p14:tracePt t="67948" x="1666875" y="3333750"/>
          <p14:tracePt t="67956" x="1657350" y="3333750"/>
          <p14:tracePt t="67963" x="1652588" y="3333750"/>
          <p14:tracePt t="67970" x="1643063" y="3333750"/>
          <p14:tracePt t="67977" x="1633538" y="3333750"/>
          <p14:tracePt t="67984" x="1630363" y="3333750"/>
          <p14:tracePt t="67994" x="1611313" y="3333750"/>
          <p14:tracePt t="67998" x="1601788" y="3333750"/>
          <p14:tracePt t="68005" x="1597025" y="3333750"/>
          <p14:tracePt t="68012" x="1589088" y="3333750"/>
          <p14:tracePt t="68019" x="1579563" y="3333750"/>
          <p14:tracePt t="68033" x="1570038" y="3333750"/>
          <p14:tracePt t="68104" x="1565275" y="3333750"/>
          <p14:tracePt t="68231" x="1574800" y="3333750"/>
          <p14:tracePt t="68239" x="1584325" y="3333750"/>
          <p14:tracePt t="68246" x="1593850" y="3333750"/>
          <p14:tracePt t="68253" x="1597025" y="3333750"/>
          <p14:tracePt t="68260" x="1606550" y="3333750"/>
          <p14:tracePt t="68267" x="1625600" y="3333750"/>
          <p14:tracePt t="68276" x="1630363" y="3333750"/>
          <p14:tracePt t="68282" x="1638300" y="3333750"/>
          <p14:tracePt t="68296" x="1647825" y="3333750"/>
          <p14:tracePt t="68324" x="1652588" y="3333750"/>
          <p14:tracePt t="68352" x="1662113" y="3333750"/>
          <p14:tracePt t="68373" x="1671638" y="3333750"/>
          <p14:tracePt t="68394" x="1679575" y="3333750"/>
          <p14:tracePt t="68414" x="1684338" y="3333750"/>
          <p14:tracePt t="68423" x="1703388" y="3333750"/>
          <p14:tracePt t="68437" x="1711325" y="3333750"/>
          <p14:tracePt t="68451" x="1716088" y="3333750"/>
          <p14:tracePt t="68480" x="1725613" y="3333750"/>
          <p14:tracePt t="68501" x="1735138" y="3333750"/>
          <p14:tracePt t="68522" x="1739900" y="3333750"/>
          <p14:tracePt t="68551" x="1747838" y="3333750"/>
          <p14:tracePt t="68579" x="1757363" y="3333750"/>
          <p14:tracePt t="68615" x="1766888" y="3333750"/>
          <p14:tracePt t="68650" x="1781175" y="3333750"/>
          <p14:tracePt t="68664" x="1789113" y="3333750"/>
          <p14:tracePt t="68678" x="1789113" y="3346450"/>
          <p14:tracePt t="68692" x="1798638" y="3346450"/>
          <p14:tracePt t="68714" x="1803400" y="3346450"/>
          <p14:tracePt t="68753" x="1812925" y="3346450"/>
          <p14:tracePt t="68770" x="1820863" y="3346450"/>
          <p14:tracePt t="68792" x="1825625" y="3346450"/>
          <p14:tracePt t="68813" x="1835150" y="3346450"/>
          <p14:tracePt t="68820" x="1844675" y="3346450"/>
          <p14:tracePt t="68842" x="1857375" y="3346450"/>
          <p14:tracePt t="68848" x="1866900" y="3346450"/>
          <p14:tracePt t="68862" x="1876425" y="3346450"/>
          <p14:tracePt t="68878" x="1885950" y="3346450"/>
          <p14:tracePt t="68884" x="1890713" y="3346450"/>
          <p14:tracePt t="68898" x="1898650" y="3346450"/>
          <p14:tracePt t="68912" x="1908175" y="3355975"/>
          <p14:tracePt t="68919" x="1912938" y="3355975"/>
          <p14:tracePt t="68933" x="1922463" y="3355975"/>
          <p14:tracePt t="68940" x="1930400" y="3355975"/>
          <p14:tracePt t="68954" x="1939925" y="3355975"/>
          <p14:tracePt t="68961" x="1944688" y="3355975"/>
          <p14:tracePt t="68968" x="1954213" y="3365500"/>
          <p14:tracePt t="68977" x="1963738" y="3365500"/>
          <p14:tracePt t="68983" x="1966913" y="3365500"/>
          <p14:tracePt t="68990" x="1976438" y="3365500"/>
          <p14:tracePt t="68997" x="1985963" y="3365500"/>
          <p14:tracePt t="69004" x="1990725" y="3365500"/>
          <p14:tracePt t="69011" x="2008188" y="3373438"/>
          <p14:tracePt t="69018" x="2017713" y="3373438"/>
          <p14:tracePt t="69027" x="2027238" y="3378200"/>
          <p14:tracePt t="69032" x="2032000" y="3378200"/>
          <p14:tracePt t="69039" x="2039938" y="3378200"/>
          <p14:tracePt t="69047" x="2049463" y="3378200"/>
          <p14:tracePt t="69054" x="2054225" y="3378200"/>
          <p14:tracePt t="69061" x="2063750" y="3387725"/>
          <p14:tracePt t="69068" x="2073275" y="3387725"/>
          <p14:tracePt t="69076" x="2090738" y="3387725"/>
          <p14:tracePt t="69082" x="2095500" y="3387725"/>
          <p14:tracePt t="69089" x="2105025" y="3397250"/>
          <p14:tracePt t="69096" x="2112963" y="3397250"/>
          <p14:tracePt t="69111" x="2117725" y="3397250"/>
          <p14:tracePt t="69118" x="2127250" y="3397250"/>
          <p14:tracePt t="69126" x="2136775" y="3397250"/>
          <p14:tracePt t="69132" x="2141538" y="3397250"/>
          <p14:tracePt t="69139" x="2149475" y="3397250"/>
          <p14:tracePt t="69146" x="2168525" y="3397250"/>
          <p14:tracePt t="69153" x="2178050" y="3397250"/>
          <p14:tracePt t="69160" x="2182813" y="3397250"/>
          <p14:tracePt t="69167" x="2190750" y="3397250"/>
          <p14:tracePt t="69176" x="2200275" y="3397250"/>
          <p14:tracePt t="69181" x="2205038" y="3397250"/>
          <p14:tracePt t="69188" x="2214563" y="3402013"/>
          <p14:tracePt t="69195" x="2222500" y="3402013"/>
          <p14:tracePt t="69202" x="2227263" y="3402013"/>
          <p14:tracePt t="69211" x="2246313" y="3402013"/>
          <p14:tracePt t="69217" x="2255838" y="3402013"/>
          <p14:tracePt t="69223" x="2263775" y="3402013"/>
          <p14:tracePt t="69231" x="2268538" y="3402013"/>
          <p14:tracePt t="69238" x="2278063" y="3402013"/>
          <p14:tracePt t="69245" x="2287588" y="3402013"/>
          <p14:tracePt t="69252" x="2292350" y="3402013"/>
          <p14:tracePt t="69264" x="2300288" y="3402013"/>
          <p14:tracePt t="69267" x="2319338" y="3402013"/>
          <p14:tracePt t="69273" x="2336800" y="3402013"/>
          <p14:tracePt t="69280" x="2341563" y="3402013"/>
          <p14:tracePt t="69287" x="2360613" y="3402013"/>
          <p14:tracePt t="69295" x="2368550" y="3402013"/>
          <p14:tracePt t="69301" x="2382838" y="3402013"/>
          <p14:tracePt t="69315" x="2401888" y="3402013"/>
          <p14:tracePt t="69317" x="2419350" y="3402013"/>
          <p14:tracePt t="69323" x="2438400" y="3402013"/>
          <p14:tracePt t="69330" x="2455863" y="3402013"/>
          <p14:tracePt t="69337" x="2460625" y="3402013"/>
          <p14:tracePt t="69344" x="2478088" y="3402013"/>
          <p14:tracePt t="69351" x="2506663" y="3402013"/>
          <p14:tracePt t="69359" x="2524125" y="3402013"/>
          <p14:tracePt t="69366" x="2543175" y="3402013"/>
          <p14:tracePt t="69372" x="2552700" y="3402013"/>
          <p14:tracePt t="69379" x="2565400" y="3402013"/>
          <p14:tracePt t="69387" x="2574925" y="3402013"/>
          <p14:tracePt t="69394" x="2601913" y="3402013"/>
          <p14:tracePt t="69400" x="2606675" y="3402013"/>
          <p14:tracePt t="69409" x="2625725" y="3402013"/>
          <p14:tracePt t="69415" x="2633663" y="3402013"/>
          <p14:tracePt t="69422" x="2638425" y="3402013"/>
          <p14:tracePt t="69429" x="2657475" y="3402013"/>
          <p14:tracePt t="69436" x="2674938" y="3402013"/>
          <p14:tracePt t="69444" x="2693988" y="3402013"/>
          <p14:tracePt t="69450" x="2701925" y="3402013"/>
          <p14:tracePt t="69458" x="2716213" y="3402013"/>
          <p14:tracePt t="69465" x="2735263" y="3392488"/>
          <p14:tracePt t="69471" x="2743200" y="3392488"/>
          <p14:tracePt t="69479" x="2771775" y="3392488"/>
          <p14:tracePt t="69485" x="2779713" y="3392488"/>
          <p14:tracePt t="69494" x="2794000" y="3392488"/>
          <p14:tracePt t="69500" x="2803525" y="3392488"/>
          <p14:tracePt t="69507" x="2820988" y="3392488"/>
          <p14:tracePt t="69514" x="2825750" y="3392488"/>
          <p14:tracePt t="69521" x="2844800" y="3392488"/>
          <p14:tracePt t="69529" x="2862263" y="3392488"/>
          <p14:tracePt t="69535" x="2867025" y="3392488"/>
          <p14:tracePt t="69543" x="2884488" y="3392488"/>
          <p14:tracePt t="69549" x="2894013" y="3392488"/>
          <p14:tracePt t="69557" x="2908300" y="3392488"/>
          <p14:tracePt t="69564" x="2925763" y="3392488"/>
          <p14:tracePt t="69571" x="2944813" y="3392488"/>
          <p14:tracePt t="69584" x="2954338" y="3392488"/>
          <p14:tracePt t="69586" x="2967038" y="3392488"/>
          <p14:tracePt t="69594" x="2976563" y="3392488"/>
          <p14:tracePt t="69599" x="2986088" y="3392488"/>
          <p14:tracePt t="69606" x="3013075" y="3392488"/>
          <p14:tracePt t="69613" x="3017838" y="3392488"/>
          <p14:tracePt t="69620" x="3027363" y="3392488"/>
          <p14:tracePt t="69628" x="3035300" y="3392488"/>
          <p14:tracePt t="69635" x="3040063" y="3392488"/>
          <p14:tracePt t="69643" x="3049588" y="3382963"/>
          <p14:tracePt t="69648" x="3059113" y="3382963"/>
          <p14:tracePt t="69656" x="3063875" y="3382963"/>
          <p14:tracePt t="69663" x="3071813" y="3382963"/>
          <p14:tracePt t="69670" x="3090863" y="3382963"/>
          <p14:tracePt t="69677" x="3100388" y="3382963"/>
          <p14:tracePt t="69684" x="3103563" y="3382963"/>
          <p14:tracePt t="69693" x="3113088" y="3382963"/>
          <p14:tracePt t="69698" x="3122613" y="3382963"/>
          <p14:tracePt t="69705" x="3127375" y="3382963"/>
          <p14:tracePt t="69712" x="3136900" y="3382963"/>
          <p14:tracePt t="69720" x="3144838" y="3382963"/>
          <p14:tracePt t="69727" x="3149600" y="3373438"/>
          <p14:tracePt t="69733" x="3168650" y="3373438"/>
          <p14:tracePt t="69743" x="3176588" y="3373438"/>
          <p14:tracePt t="69748" x="3186113" y="3373438"/>
          <p14:tracePt t="69755" x="3190875" y="3373438"/>
          <p14:tracePt t="69762" x="3200400" y="3373438"/>
          <p14:tracePt t="69769" x="3209925" y="3373438"/>
          <p14:tracePt t="69777" x="3213100" y="3373438"/>
          <p14:tracePt t="69783" x="3222625" y="3373438"/>
          <p14:tracePt t="69790" x="3232150" y="3373438"/>
          <p14:tracePt t="69797" x="3246438" y="3373438"/>
          <p14:tracePt t="69804" x="3254375" y="3373438"/>
          <p14:tracePt t="69811" x="3263900" y="3373438"/>
          <p14:tracePt t="69819" x="3268663" y="3373438"/>
          <p14:tracePt t="69828" x="3278188" y="3373438"/>
          <p14:tracePt t="69833" x="3286125" y="3373438"/>
          <p14:tracePt t="69840" x="3295650" y="3373438"/>
          <p14:tracePt t="69847" x="3300413" y="3373438"/>
          <p14:tracePt t="69854" x="3309938" y="3373438"/>
          <p14:tracePt t="69868" x="3327400" y="3373438"/>
          <p14:tracePt t="69877" x="3332163" y="3373438"/>
          <p14:tracePt t="69893" x="3351213" y="3373438"/>
          <p14:tracePt t="73922" x="3327400" y="3346450"/>
          <p14:tracePt t="73929" x="3295650" y="3314700"/>
          <p14:tracePt t="73936" x="3278188" y="3297238"/>
          <p14:tracePt t="73943" x="3232150" y="3260725"/>
          <p14:tracePt t="73950" x="3200400" y="3241675"/>
          <p14:tracePt t="73957" x="3168650" y="3219450"/>
          <p14:tracePt t="73964" x="3127375" y="3200400"/>
          <p14:tracePt t="73971" x="3095625" y="3168650"/>
          <p14:tracePt t="73979" x="3063875" y="3146425"/>
          <p14:tracePt t="73985" x="3017838" y="3122613"/>
          <p14:tracePt t="73993" x="2990850" y="3105150"/>
          <p14:tracePt t="74000" x="2957513" y="3095625"/>
          <p14:tracePt t="74006" x="2917825" y="3086100"/>
          <p14:tracePt t="74013" x="2884488" y="3054350"/>
          <p14:tracePt t="74020" x="2852738" y="3032125"/>
          <p14:tracePt t="74029" x="2798763" y="3008313"/>
          <p14:tracePt t="74035" x="2767013" y="2990850"/>
          <p14:tracePt t="74041" x="2720975" y="2968625"/>
          <p14:tracePt t="74051" x="2689225" y="2944813"/>
          <p14:tracePt t="74056" x="2662238" y="2935288"/>
          <p14:tracePt t="74063" x="2620963" y="2927350"/>
          <p14:tracePt t="74070" x="2589213" y="2917825"/>
          <p14:tracePt t="74079" x="2555875" y="2894013"/>
          <p14:tracePt t="74084" x="2538413" y="2886075"/>
          <p14:tracePt t="74091" x="2497138" y="2862263"/>
          <p14:tracePt t="74100" x="2465388" y="2830513"/>
          <p14:tracePt t="74106" x="2446338" y="2820988"/>
          <p14:tracePt t="74112" x="2401888" y="2798763"/>
          <p14:tracePt t="74120" x="2368550" y="2781300"/>
          <p14:tracePt t="74129" x="2341563" y="2757488"/>
          <p14:tracePt t="74134" x="2324100" y="2747963"/>
          <p14:tracePt t="74141" x="2292350" y="2730500"/>
          <p14:tracePt t="74149" x="2273300" y="2720975"/>
          <p14:tracePt t="74155" x="2255838" y="2711450"/>
          <p14:tracePt t="74163" x="2236788" y="2703513"/>
          <p14:tracePt t="74169" x="2205038" y="2693988"/>
          <p14:tracePt t="74178" x="2195513" y="2684463"/>
          <p14:tracePt t="74185" x="2185988" y="2674938"/>
          <p14:tracePt t="74190" x="2182813" y="2674938"/>
          <p14:tracePt t="74199" x="2173288" y="2674938"/>
          <p14:tracePt t="74205" x="2163763" y="2674938"/>
          <p14:tracePt t="74212" x="2159000" y="2674938"/>
          <p14:tracePt t="74219" x="2149475" y="2674938"/>
          <p14:tracePt t="74226" x="2141538" y="2674938"/>
          <p14:tracePt t="74234" x="2127250" y="2674938"/>
          <p14:tracePt t="76430" x="2159000" y="2776538"/>
          <p14:tracePt t="76437" x="2205038" y="2940050"/>
          <p14:tracePt t="76444" x="2263775" y="3090863"/>
          <p14:tracePt t="76451" x="2295525" y="3241675"/>
          <p14:tracePt t="76458" x="2324100" y="3406775"/>
          <p14:tracePt t="76465" x="2355850" y="3589338"/>
          <p14:tracePt t="76474" x="2387600" y="3757613"/>
          <p14:tracePt t="76479" x="2428875" y="3903663"/>
          <p14:tracePt t="76486" x="2460625" y="4037013"/>
          <p14:tracePt t="76494" x="2487613" y="4186238"/>
          <p14:tracePt t="76501" x="2519363" y="4314825"/>
          <p14:tracePt t="76508" x="2533650" y="4446588"/>
          <p14:tracePt t="76515" x="2560638" y="4543425"/>
          <p14:tracePt t="76522" x="2574925" y="4633913"/>
          <p14:tracePt t="76530" x="2589213" y="4711700"/>
          <p14:tracePt t="76536" x="2601913" y="4808538"/>
          <p14:tracePt t="76543" x="2601913" y="4862513"/>
          <p14:tracePt t="76551" x="2601913" y="4940300"/>
          <p14:tracePt t="76558" x="2601913" y="5013325"/>
          <p14:tracePt t="76564" x="2601913" y="5054600"/>
          <p14:tracePt t="76572" x="2601913" y="5095875"/>
          <p14:tracePt t="76584" x="2601913" y="5137150"/>
          <p14:tracePt t="76585" x="2601913" y="5164138"/>
          <p14:tracePt t="76593" x="2601913" y="5181600"/>
          <p14:tracePt t="76600" x="2601913" y="5210175"/>
          <p14:tracePt t="76608" x="2601913" y="5227638"/>
          <p14:tracePt t="76614" x="2601913" y="5259388"/>
          <p14:tracePt t="76621" x="2601913" y="5287963"/>
          <p14:tracePt t="76628" x="2601913" y="5327650"/>
          <p14:tracePt t="76635" x="2601913" y="5356225"/>
          <p14:tracePt t="76642" x="2601913" y="5387975"/>
          <p14:tracePt t="76649" x="2601913" y="5414963"/>
          <p14:tracePt t="76658" x="2601913" y="5434013"/>
          <p14:tracePt t="76664" x="2601913" y="5451475"/>
          <p14:tracePt t="76671" x="2601913" y="5470525"/>
          <p14:tracePt t="76678" x="2601913" y="5475288"/>
          <p14:tracePt t="76685" x="2601913" y="5483225"/>
          <p14:tracePt t="76692" x="2601913" y="5511800"/>
          <p14:tracePt t="76699" x="2611438" y="5529263"/>
          <p14:tracePt t="76707" x="2620963" y="5548313"/>
          <p14:tracePt t="76713" x="2628900" y="5565775"/>
          <p14:tracePt t="76720" x="2628900" y="5584825"/>
          <p14:tracePt t="76728" x="2638425" y="5616575"/>
          <p14:tracePt t="76734" x="2647950" y="5634038"/>
          <p14:tracePt t="76743" x="2657475" y="5653088"/>
          <p14:tracePt t="76749" x="2674938" y="5661025"/>
          <p14:tracePt t="76757" x="2674938" y="5670550"/>
          <p14:tracePt t="76762" x="2674938" y="5675313"/>
          <p14:tracePt t="76769" x="2674938" y="5694363"/>
          <p14:tracePt t="78131" x="2662238" y="5694363"/>
          <p14:tracePt t="78137" x="2643188" y="5694363"/>
          <p14:tracePt t="78144" x="2628900" y="5694363"/>
          <p14:tracePt t="78151" x="2611438" y="5694363"/>
          <p14:tracePt t="78158" x="2579688" y="5694363"/>
          <p14:tracePt t="78166" x="2565400" y="5694363"/>
          <p14:tracePt t="78175" x="2533650" y="5694363"/>
          <p14:tracePt t="78180" x="2492375" y="5694363"/>
          <p14:tracePt t="78187" x="2474913" y="5694363"/>
          <p14:tracePt t="78194" x="2455863" y="5702300"/>
          <p14:tracePt t="78201" x="2428875" y="5711825"/>
          <p14:tracePt t="78208" x="2397125" y="5721350"/>
          <p14:tracePt t="78216" x="2378075" y="5730875"/>
          <p14:tracePt t="78224" x="2360613" y="5743575"/>
          <p14:tracePt t="78230" x="2341563" y="5753100"/>
          <p14:tracePt t="78236" x="2324100" y="5762625"/>
          <p14:tracePt t="78244" x="2292350" y="5770563"/>
          <p14:tracePt t="78251" x="2273300" y="5780088"/>
          <p14:tracePt t="78258" x="2263775" y="5799138"/>
          <p14:tracePt t="78265" x="2255838" y="5807075"/>
          <p14:tracePt t="78272" x="2251075" y="5811838"/>
          <p14:tracePt t="78281" x="2241550" y="5821363"/>
          <p14:tracePt t="78286" x="2232025" y="5830888"/>
          <p14:tracePt t="78293" x="2214563" y="5830888"/>
          <p14:tracePt t="78301" x="2209800" y="5835650"/>
          <p14:tracePt t="78308" x="2200275" y="5835650"/>
          <p14:tracePt t="78314" x="2190750" y="5843588"/>
          <p14:tracePt t="78322" x="2185988" y="5843588"/>
          <p14:tracePt t="78334" x="2178050" y="5843588"/>
          <p14:tracePt t="78336" x="2168525" y="5843588"/>
          <p14:tracePt t="78343" x="2163763" y="5853113"/>
          <p14:tracePt t="78407" x="2163763" y="5862638"/>
          <p14:tracePt t="78421" x="2163763" y="5876925"/>
          <p14:tracePt t="78428" x="2163763" y="5884863"/>
          <p14:tracePt t="78435" x="2163763" y="5894388"/>
          <p14:tracePt t="78441" x="2173288" y="5899150"/>
          <p14:tracePt t="78449" x="2182813" y="5908675"/>
          <p14:tracePt t="78458" x="2185988" y="5918200"/>
          <p14:tracePt t="78463" x="2205038" y="5926138"/>
          <p14:tracePt t="78470" x="2236788" y="5926138"/>
          <p14:tracePt t="78479" x="2255838" y="5935663"/>
          <p14:tracePt t="78485" x="2268538" y="5935663"/>
          <p14:tracePt t="78492" x="2292350" y="5945188"/>
          <p14:tracePt t="78504" x="2332038" y="5945188"/>
          <p14:tracePt t="78507" x="2360613" y="5945188"/>
          <p14:tracePt t="78513" x="2387600" y="5945188"/>
          <p14:tracePt t="78520" x="2428875" y="5945188"/>
          <p14:tracePt t="78527" x="2460625" y="5945188"/>
          <p14:tracePt t="78534" x="2478088" y="5945188"/>
          <p14:tracePt t="78542" x="2492375" y="5945188"/>
          <p14:tracePt t="78548" x="2524125" y="5945188"/>
          <p14:tracePt t="78557" x="2543175" y="5945188"/>
          <p14:tracePt t="78562" x="2560638" y="5940425"/>
          <p14:tracePt t="78570" x="2565400" y="5930900"/>
          <p14:tracePt t="78577" x="2584450" y="5921375"/>
          <p14:tracePt t="78584" x="2592388" y="5913438"/>
          <p14:tracePt t="78591" x="2620963" y="5903913"/>
          <p14:tracePt t="78598" x="2625725" y="5903913"/>
          <p14:tracePt t="78606" x="2633663" y="5899150"/>
          <p14:tracePt t="78614" x="2643188" y="5889625"/>
          <p14:tracePt t="78619" x="2652713" y="5881688"/>
          <p14:tracePt t="78626" x="2665413" y="5862638"/>
          <p14:tracePt t="78633" x="2674938" y="5857875"/>
          <p14:tracePt t="78641" x="2684463" y="5848350"/>
          <p14:tracePt t="78647" x="2693988" y="5840413"/>
          <p14:tracePt t="78655" x="2698750" y="5835650"/>
          <p14:tracePt t="78663" x="2706688" y="5826125"/>
          <p14:tracePt t="78669" x="2716213" y="5816600"/>
          <p14:tracePt t="78675" x="2720975" y="5816600"/>
          <p14:tracePt t="78683" x="2730500" y="5811838"/>
          <p14:tracePt t="78692" x="2738438" y="5803900"/>
          <p14:tracePt t="78697" x="2757488" y="5784850"/>
          <p14:tracePt t="78704" x="2757488" y="5775325"/>
          <p14:tracePt t="78712" x="2757488" y="5770563"/>
          <p14:tracePt t="78718" x="2762250" y="5770563"/>
          <p14:tracePt t="78725" x="2771775" y="5762625"/>
          <p14:tracePt t="78732" x="2771775" y="5753100"/>
          <p14:tracePt t="78741" x="2771775" y="5743575"/>
          <p14:tracePt t="78754" x="2771775" y="5738813"/>
          <p14:tracePt t="78761" x="2771775" y="5730875"/>
          <p14:tracePt t="78768" x="2771775" y="5721350"/>
          <p14:tracePt t="78775" x="2771775" y="5716588"/>
          <p14:tracePt t="78782" x="2771775" y="5707063"/>
          <p14:tracePt t="78791" x="2771775" y="5697538"/>
          <p14:tracePt t="78796" x="2771775" y="5694363"/>
          <p14:tracePt t="78804" x="2771775" y="5684838"/>
          <p14:tracePt t="78810" x="2771775" y="5675313"/>
          <p14:tracePt t="78818" x="2771775" y="5665788"/>
          <p14:tracePt t="78825" x="2771775" y="5661025"/>
          <p14:tracePt t="78832" x="2771775" y="5653088"/>
          <p14:tracePt t="78839" x="2767013" y="5634038"/>
          <p14:tracePt t="78846" x="2757488" y="5629275"/>
          <p14:tracePt t="78853" x="2743200" y="5621338"/>
          <p14:tracePt t="78861" x="2735263" y="5611813"/>
          <p14:tracePt t="78868" x="2725738" y="5602288"/>
          <p14:tracePt t="78875" x="2720975" y="5597525"/>
          <p14:tracePt t="78893" x="2701925" y="5580063"/>
          <p14:tracePt t="78897" x="2684463" y="5570538"/>
          <p14:tracePt t="78903" x="2665413" y="5551488"/>
          <p14:tracePt t="78909" x="2647950" y="5543550"/>
          <p14:tracePt t="78917" x="2628900" y="5534025"/>
          <p14:tracePt t="78924" x="2611438" y="5524500"/>
          <p14:tracePt t="78932" x="2579688" y="5514975"/>
          <p14:tracePt t="78938" x="2552700" y="5502275"/>
          <p14:tracePt t="78946" x="2519363" y="5492750"/>
          <p14:tracePt t="78952" x="2478088" y="5483225"/>
          <p14:tracePt t="78959" x="2446338" y="5475288"/>
          <p14:tracePt t="78966" x="2419350" y="5475288"/>
          <p14:tracePt t="78974" x="2378075" y="5475288"/>
          <p14:tracePt t="78980" x="2346325" y="5475288"/>
          <p14:tracePt t="78988" x="2332038" y="5475288"/>
          <p14:tracePt t="78994" x="2314575" y="5475288"/>
          <p14:tracePt t="79002" x="2282825" y="5475288"/>
          <p14:tracePt t="79008" x="2268538" y="5475288"/>
          <p14:tracePt t="79016" x="2251075" y="5475288"/>
          <p14:tracePt t="79025" x="2232025" y="5475288"/>
          <p14:tracePt t="79030" x="2214563" y="5475288"/>
          <p14:tracePt t="79037" x="2185988" y="5475288"/>
          <p14:tracePt t="79044" x="2168525" y="5475288"/>
          <p14:tracePt t="79051" x="2149475" y="5475288"/>
          <p14:tracePt t="79059" x="2141538" y="5475288"/>
          <p14:tracePt t="79065" x="2136775" y="5475288"/>
          <p14:tracePt t="79074" x="2127250" y="5483225"/>
          <p14:tracePt t="79079" x="2109788" y="5492750"/>
          <p14:tracePt t="79087" x="2100263" y="5502275"/>
          <p14:tracePt t="79095" x="2095500" y="5507038"/>
          <p14:tracePt t="79101" x="2085975" y="5514975"/>
          <p14:tracePt t="79108" x="2076450" y="5524500"/>
          <p14:tracePt t="79116" x="2073275" y="5534025"/>
          <p14:tracePt t="79122" x="2063750" y="5548313"/>
          <p14:tracePt t="79130" x="2054225" y="5556250"/>
          <p14:tracePt t="79136" x="2044700" y="5565775"/>
          <p14:tracePt t="79143" x="2032000" y="5575300"/>
          <p14:tracePt t="79150" x="2022475" y="5580063"/>
          <p14:tracePt t="79158" x="2012950" y="5588000"/>
          <p14:tracePt t="79164" x="2003425" y="5597525"/>
          <p14:tracePt t="79172" x="2000250" y="5602288"/>
          <p14:tracePt t="79181" x="2000250" y="5611813"/>
          <p14:tracePt t="79186" x="2000250" y="5629275"/>
          <p14:tracePt t="79193" x="2000250" y="5648325"/>
          <p14:tracePt t="79200" x="2000250" y="5653088"/>
          <p14:tracePt t="79208" x="2000250" y="5670550"/>
          <p14:tracePt t="79214" x="2000250" y="5680075"/>
          <p14:tracePt t="79221" x="2000250" y="5684838"/>
          <p14:tracePt t="79233" x="2000250" y="5694363"/>
          <p14:tracePt t="79235" x="2000250" y="5702300"/>
          <p14:tracePt t="79243" x="2000250" y="5707063"/>
          <p14:tracePt t="79249" x="2000250" y="5716588"/>
          <p14:tracePt t="79258" x="2000250" y="5726113"/>
          <p14:tracePt t="79263" x="2000250" y="5734050"/>
          <p14:tracePt t="79271" x="2000250" y="5738813"/>
          <p14:tracePt t="79278" x="2000250" y="5748338"/>
          <p14:tracePt t="79285" x="2000250" y="5757863"/>
          <p14:tracePt t="79293" x="2000250" y="5762625"/>
          <p14:tracePt t="79299" x="2000250" y="5780088"/>
          <p14:tracePt t="79308" x="2000250" y="5789613"/>
          <p14:tracePt t="79313" x="2000250" y="5794375"/>
          <p14:tracePt t="79320" x="2000250" y="5803900"/>
          <p14:tracePt t="79328" x="2000250" y="5811838"/>
          <p14:tracePt t="79335" x="2000250" y="5821363"/>
          <p14:tracePt t="79342" x="2000250" y="5826125"/>
          <p14:tracePt t="79349" x="2000250" y="5835650"/>
          <p14:tracePt t="79358" x="2000250" y="5843588"/>
          <p14:tracePt t="79364" x="2000250" y="5857875"/>
          <p14:tracePt t="79370" x="2000250" y="5867400"/>
          <p14:tracePt t="79377" x="2000250" y="5876925"/>
          <p14:tracePt t="79384" x="2000250" y="5881688"/>
          <p14:tracePt t="79391" x="2000250" y="5889625"/>
          <p14:tracePt t="79398" x="2000250" y="5899150"/>
          <p14:tracePt t="79405" x="2000250" y="5908675"/>
          <p14:tracePt t="79412" x="2000250" y="5913438"/>
          <p14:tracePt t="79419" x="2000250" y="5921375"/>
          <p14:tracePt t="79427" x="2000250" y="5930900"/>
          <p14:tracePt t="79434" x="2000250" y="5945188"/>
          <p14:tracePt t="79442" x="2000250" y="5954713"/>
          <p14:tracePt t="79448" x="2000250" y="5962650"/>
          <p14:tracePt t="79456" x="2000250" y="5967413"/>
          <p14:tracePt t="79463" x="2008188" y="5976938"/>
          <p14:tracePt t="79469" x="2008188" y="5986463"/>
          <p14:tracePt t="79476" x="2017713" y="5994400"/>
          <p14:tracePt t="79484" x="2017713" y="5999163"/>
          <p14:tracePt t="79504" x="2017713" y="6008688"/>
          <p14:tracePt t="79525" x="2017713" y="6027738"/>
          <p14:tracePt t="79555" x="2027238" y="6030913"/>
          <p14:tracePt t="79573" x="2027238" y="6040438"/>
          <p14:tracePt t="79576" x="2039938" y="6049963"/>
          <p14:tracePt t="79590" x="2039938" y="6059488"/>
          <p14:tracePt t="79604" x="2049463" y="6064250"/>
          <p14:tracePt t="82055" x="2136775" y="6064250"/>
          <p14:tracePt t="82064" x="2263775" y="6064250"/>
          <p14:tracePt t="82070" x="2392363" y="6064250"/>
          <p14:tracePt t="82076" x="2538413" y="6064250"/>
          <p14:tracePt t="82084" x="2684463" y="6081713"/>
          <p14:tracePt t="82091" x="2811463" y="6096000"/>
          <p14:tracePt t="82099" x="2925763" y="6108700"/>
          <p14:tracePt t="82105" x="3035300" y="6122988"/>
          <p14:tracePt t="82112" x="3132138" y="6137275"/>
          <p14:tracePt t="82120" x="3263900" y="6164263"/>
          <p14:tracePt t="82126" x="3373438" y="6176963"/>
          <p14:tracePt t="82134" x="3487738" y="6205538"/>
          <p14:tracePt t="82140" x="3565525" y="6218238"/>
          <p14:tracePt t="82148" x="3638550" y="6218238"/>
          <p14:tracePt t="82155" x="3692525" y="6218238"/>
          <p14:tracePt t="82161" x="3770313" y="6218238"/>
          <p14:tracePt t="82174" x="3843338" y="6218238"/>
          <p14:tracePt t="82176" x="3884613" y="6218238"/>
          <p14:tracePt t="82183" x="3925888" y="6218238"/>
          <p14:tracePt t="82190" x="3981450" y="6218238"/>
          <p14:tracePt t="82198" x="4008438" y="6218238"/>
          <p14:tracePt t="82204" x="4049713" y="6213475"/>
          <p14:tracePt t="82211" x="4081463" y="6213475"/>
          <p14:tracePt t="82218" x="4098925" y="6213475"/>
          <p14:tracePt t="82225" x="4127500" y="6213475"/>
          <p14:tracePt t="82233" x="4154488" y="6213475"/>
          <p14:tracePt t="82241" x="4171950" y="6213475"/>
          <p14:tracePt t="82248" x="4195763" y="6196013"/>
          <p14:tracePt t="82254" x="4200525" y="6196013"/>
          <p14:tracePt t="82260" x="4208463" y="6196013"/>
          <p14:tracePt t="82268" x="4217988" y="6196013"/>
          <p14:tracePt t="82275" x="4232275" y="6196013"/>
          <p14:tracePt t="82282" x="4241800" y="6196013"/>
          <p14:tracePt t="82289" x="4249738" y="6196013"/>
          <p14:tracePt t="82298" x="4254500" y="6196013"/>
          <p14:tracePt t="84167" x="4318000" y="6173788"/>
          <p14:tracePt t="84174" x="4400550" y="6145213"/>
          <p14:tracePt t="84181" x="4441825" y="6122988"/>
          <p14:tracePt t="84188" x="4487863" y="6100763"/>
          <p14:tracePt t="84195" x="4519613" y="6067425"/>
          <p14:tracePt t="84202" x="4537075" y="6059488"/>
          <p14:tracePt t="84211" x="4556125" y="6049963"/>
          <p14:tracePt t="84216" x="4565650" y="6045200"/>
          <p14:tracePt t="84223" x="4583113" y="6035675"/>
          <p14:tracePt t="84232" x="4592638" y="6027738"/>
          <p14:tracePt t="84238" x="4597400" y="6018213"/>
          <p14:tracePt t="84244" x="4606925" y="6013450"/>
          <p14:tracePt t="84261" x="4614863" y="6013450"/>
          <p14:tracePt t="84310" x="4614863" y="5994400"/>
          <p14:tracePt t="85924" x="4610100" y="5962650"/>
          <p14:tracePt t="85935" x="4587875" y="5945188"/>
          <p14:tracePt t="85939" x="4570413" y="5913438"/>
          <p14:tracePt t="85947" x="4560888" y="5884863"/>
          <p14:tracePt t="85952" x="4551363" y="5867400"/>
          <p14:tracePt t="85959" x="4541838" y="5857875"/>
          <p14:tracePt t="85968" x="4514850" y="5848350"/>
          <p14:tracePt t="85974" x="4497388" y="5840413"/>
          <p14:tracePt t="85981" x="4478338" y="5830888"/>
          <p14:tracePt t="85989" x="4468813" y="5821363"/>
          <p14:tracePt t="85995" x="4460875" y="5803900"/>
          <p14:tracePt t="86002" x="4456113" y="5803900"/>
          <p14:tracePt t="86009" x="4427538" y="5803900"/>
          <p14:tracePt t="86018" x="4419600" y="5803900"/>
          <p14:tracePt t="86023" x="4410075" y="5803900"/>
          <p14:tracePt t="86030" x="4405313" y="5803900"/>
          <p14:tracePt t="86038" x="4395788" y="5803900"/>
          <p14:tracePt t="86044" x="4387850" y="5803900"/>
          <p14:tracePt t="86054" x="4378325" y="5816600"/>
          <p14:tracePt t="86059" x="4373563" y="5826125"/>
          <p14:tracePt t="86066" x="4354513" y="5835650"/>
          <p14:tracePt t="86074" x="4346575" y="5843588"/>
          <p14:tracePt t="86080" x="4337050" y="5857875"/>
          <p14:tracePt t="86087" x="4327525" y="5876925"/>
          <p14:tracePt t="86094" x="4318000" y="5908675"/>
          <p14:tracePt t="86102" x="4318000" y="5926138"/>
          <p14:tracePt t="86109" x="4318000" y="5945188"/>
          <p14:tracePt t="86116" x="4318000" y="5957888"/>
          <p14:tracePt t="86123" x="4318000" y="5967413"/>
          <p14:tracePt t="86129" x="4318000" y="5986463"/>
          <p14:tracePt t="86137" x="4318000" y="5994400"/>
          <p14:tracePt t="86144" x="4322763" y="5999163"/>
          <p14:tracePt t="86152" x="4332288" y="6018213"/>
          <p14:tracePt t="86158" x="4337050" y="6027738"/>
          <p14:tracePt t="86165" x="4346575" y="6030913"/>
          <p14:tracePt t="86172" x="4364038" y="6040438"/>
          <p14:tracePt t="86180" x="4373563" y="6049963"/>
          <p14:tracePt t="86186" x="4378325" y="6067425"/>
          <p14:tracePt t="86193" x="4387850" y="6067425"/>
          <p14:tracePt t="86202" x="4395788" y="6067425"/>
          <p14:tracePt t="86207" x="4405313" y="6067425"/>
          <p14:tracePt t="86215" x="4410075" y="6067425"/>
          <p14:tracePt t="86222" x="4419600" y="6067425"/>
          <p14:tracePt t="86229" x="4427538" y="6067425"/>
          <p14:tracePt t="86236" x="4441825" y="6067425"/>
          <p14:tracePt t="86257" x="4451350" y="6067425"/>
          <p14:tracePt t="89014" x="4451350" y="6064250"/>
          <p14:tracePt t="89021" x="4446588" y="6054725"/>
          <p14:tracePt t="89028" x="4441825" y="6049963"/>
          <p14:tracePt t="89036" x="4441825" y="6040438"/>
          <p14:tracePt t="89041" x="4432300" y="6030913"/>
          <p14:tracePt t="89049" x="4424363" y="6027738"/>
          <p14:tracePt t="89056" x="4424363" y="6018213"/>
          <p14:tracePt t="89063" x="4414838" y="5991225"/>
          <p14:tracePt t="89069" x="4405313" y="5981700"/>
          <p14:tracePt t="89077" x="4400550" y="5962650"/>
          <p14:tracePt t="89085" x="4400550" y="5949950"/>
          <p14:tracePt t="89091" x="4391025" y="5940425"/>
          <p14:tracePt t="89098" x="4373563" y="5921375"/>
          <p14:tracePt t="89106" x="4373563" y="5913438"/>
          <p14:tracePt t="89113" x="4364038" y="5899150"/>
          <p14:tracePt t="89120" x="4364038" y="5889625"/>
          <p14:tracePt t="89126" x="4364038" y="5872163"/>
          <p14:tracePt t="89135" x="4354513" y="5867400"/>
          <p14:tracePt t="89141" x="4354513" y="5857875"/>
          <p14:tracePt t="89148" x="4354513" y="5848350"/>
          <p14:tracePt t="89155" x="4354513" y="5840413"/>
          <p14:tracePt t="89162" x="4354513" y="5835650"/>
          <p14:tracePt t="89171" x="4354513" y="5816600"/>
          <p14:tracePt t="89176" x="4354513" y="5807075"/>
          <p14:tracePt t="89191" x="4354513" y="5794375"/>
          <p14:tracePt t="89198" x="4354513" y="5784850"/>
          <p14:tracePt t="89204" x="4354513" y="5780088"/>
          <p14:tracePt t="89212" x="4354513" y="5770563"/>
          <p14:tracePt t="89220" x="4354513" y="5762625"/>
          <p14:tracePt t="89226" x="4354513" y="5753100"/>
          <p14:tracePt t="89233" x="4354513" y="5748338"/>
          <p14:tracePt t="89248" x="4354513" y="5730875"/>
          <p14:tracePt t="89254" x="4354513" y="5721350"/>
          <p14:tracePt t="89269" x="4354513" y="5716588"/>
          <p14:tracePt t="89290" x="4351338" y="5707063"/>
          <p14:tracePt t="89306" x="4351338" y="5697538"/>
          <p14:tracePt t="89319" x="4351338" y="5694363"/>
          <p14:tracePt t="89332" x="4341813" y="5694363"/>
          <p14:tracePt t="89346" x="4332288" y="5694363"/>
          <p14:tracePt t="89354" x="4327525" y="5684838"/>
          <p14:tracePt t="89369" x="4327525" y="5675313"/>
          <p14:tracePt t="89374" x="4318000" y="5675313"/>
          <p14:tracePt t="89389" x="4310063" y="5665788"/>
          <p14:tracePt t="89396" x="4291013" y="5653088"/>
          <p14:tracePt t="89410" x="4286250" y="5653088"/>
          <p14:tracePt t="89420" x="4278313" y="5653088"/>
          <p14:tracePt t="89425" x="4268788" y="5653088"/>
          <p14:tracePt t="89431" x="4264025" y="5653088"/>
          <p14:tracePt t="89439" x="4254500" y="5653088"/>
          <p14:tracePt t="89446" x="4244975" y="5653088"/>
          <p14:tracePt t="89454" x="4237038" y="5653088"/>
          <p14:tracePt t="89467" x="4232275" y="5653088"/>
          <p14:tracePt t="89475" x="4213225" y="5643563"/>
          <p14:tracePt t="89481" x="4205288" y="5643563"/>
          <p14:tracePt t="89489" x="4200525" y="5643563"/>
          <p14:tracePt t="89503" x="4191000" y="5643563"/>
          <p14:tracePt t="89509" x="4181475" y="5643563"/>
          <p14:tracePt t="89523" x="4171950" y="5643563"/>
          <p14:tracePt t="89644" x="4176713" y="5643563"/>
          <p14:tracePt t="89651" x="4186238" y="5643563"/>
          <p14:tracePt t="89658" x="4195763" y="5643563"/>
          <p14:tracePt t="89665" x="4208463" y="5648325"/>
          <p14:tracePt t="89672" x="4254500" y="5665788"/>
          <p14:tracePt t="89680" x="4281488" y="5680075"/>
          <p14:tracePt t="89686" x="4314825" y="5689600"/>
          <p14:tracePt t="89693" x="4346575" y="5697538"/>
          <p14:tracePt t="89702" x="4364038" y="5707063"/>
          <p14:tracePt t="89708" x="4383088" y="5716588"/>
          <p14:tracePt t="89715" x="4400550" y="5726113"/>
          <p14:tracePt t="89723" x="4432300" y="5734050"/>
          <p14:tracePt t="89729" x="4446588" y="5734050"/>
          <p14:tracePt t="89736" x="4464050" y="5743575"/>
          <p14:tracePt t="89743" x="4483100" y="5743575"/>
          <p14:tracePt t="89752" x="4500563" y="5743575"/>
          <p14:tracePt t="89757" x="4519613" y="5743575"/>
          <p14:tracePt t="89765" x="4537075" y="5743575"/>
          <p14:tracePt t="89771" x="4556125" y="5743575"/>
          <p14:tracePt t="89778" x="4573588" y="5743575"/>
          <p14:tracePt t="89786" x="4602163" y="5743575"/>
          <p14:tracePt t="89792" x="4629150" y="5743575"/>
          <p14:tracePt t="89800" x="4660900" y="5743575"/>
          <p14:tracePt t="89807" x="4687888" y="5743575"/>
          <p14:tracePt t="89813" x="4706938" y="5743575"/>
          <p14:tracePt t="89821" x="4733925" y="5743575"/>
          <p14:tracePt t="89828" x="4752975" y="5743575"/>
          <p14:tracePt t="89836" x="4770438" y="5743575"/>
          <p14:tracePt t="89842" x="4797425" y="5743575"/>
          <p14:tracePt t="89850" x="4816475" y="5743575"/>
          <p14:tracePt t="89856" x="4833938" y="5743575"/>
          <p14:tracePt t="89864" x="4852988" y="5743575"/>
          <p14:tracePt t="89870" x="4879975" y="5743575"/>
          <p14:tracePt t="89877" x="4899025" y="5743575"/>
          <p14:tracePt t="89889" x="4916488" y="5743575"/>
          <p14:tracePt t="89891" x="4935538" y="5743575"/>
          <p14:tracePt t="89899" x="4943475" y="5743575"/>
          <p14:tracePt t="89906" x="4948238" y="5743575"/>
          <p14:tracePt t="89913" x="4967288" y="5743575"/>
          <p14:tracePt t="89920" x="4975225" y="5734050"/>
          <p14:tracePt t="89927" x="4979988" y="5734050"/>
          <p14:tracePt t="89936" x="4989513" y="5734050"/>
          <p14:tracePt t="89941" x="4999038" y="5726113"/>
          <p14:tracePt t="89949" x="5003800" y="5726113"/>
          <p14:tracePt t="89955" x="5013325" y="5726113"/>
          <p14:tracePt t="89962" x="5021263" y="5726113"/>
          <p14:tracePt t="89969" x="5030788" y="5726113"/>
          <p14:tracePt t="89977" x="5045075" y="5726113"/>
          <p14:tracePt t="89985" x="5053013" y="5726113"/>
          <p14:tracePt t="89992" x="5062538" y="5726113"/>
          <p14:tracePt t="90005" x="5067300" y="5726113"/>
          <p14:tracePt t="90007" x="5067300" y="5721350"/>
          <p14:tracePt t="90026" x="5076825" y="5711825"/>
          <p14:tracePt t="90035" x="5076825" y="5702300"/>
          <p14:tracePt t="90056" x="5086350" y="5702300"/>
          <p14:tracePt t="90062" x="5086350" y="5694363"/>
          <p14:tracePt t="90076" x="5086350" y="5689600"/>
          <p14:tracePt t="90090" x="5086350" y="5670550"/>
          <p14:tracePt t="90105" x="5086350" y="5661025"/>
          <p14:tracePt t="90126" x="5086350" y="5657850"/>
          <p14:tracePt t="90132" x="5086350" y="5648325"/>
          <p14:tracePt t="90147" x="5086350" y="5638800"/>
          <p14:tracePt t="90168" x="5086350" y="5634038"/>
          <p14:tracePt t="90175" x="5086350" y="5624513"/>
          <p14:tracePt t="90196" x="5086350" y="5616575"/>
          <p14:tracePt t="90203" x="5086350" y="5607050"/>
          <p14:tracePt t="90220" x="5086350" y="5592763"/>
          <p14:tracePt t="90231" x="5086350" y="5584825"/>
          <p14:tracePt t="90239" x="5086350" y="5575300"/>
          <p14:tracePt t="90253" x="5081588" y="5575300"/>
          <p14:tracePt t="90260" x="5081588" y="5570538"/>
          <p14:tracePt t="90269" x="5072063" y="5561013"/>
          <p14:tracePt t="90274" x="5067300" y="5551488"/>
          <p14:tracePt t="90281" x="5057775" y="5548313"/>
          <p14:tracePt t="90289" x="5049838" y="5538788"/>
          <p14:tracePt t="90296" x="5030788" y="5529263"/>
          <p14:tracePt t="90306" x="5021263" y="5511800"/>
          <p14:tracePt t="90311" x="5016500" y="5511800"/>
          <p14:tracePt t="90319" x="5008563" y="5502275"/>
          <p14:tracePt t="90324" x="4999038" y="5497513"/>
          <p14:tracePt t="90331" x="4994275" y="5497513"/>
          <p14:tracePt t="90339" x="4984750" y="5487988"/>
          <p14:tracePt t="90345" x="4975225" y="5478463"/>
          <p14:tracePt t="90353" x="4967288" y="5478463"/>
          <p14:tracePt t="90359" x="4953000" y="5470525"/>
          <p14:tracePt t="90368" x="4943475" y="5470525"/>
          <p14:tracePt t="90374" x="4935538" y="5465763"/>
          <p14:tracePt t="90380" x="4930775" y="5465763"/>
          <p14:tracePt t="90389" x="4921250" y="5456238"/>
          <p14:tracePt t="90395" x="4911725" y="5446713"/>
          <p14:tracePt t="90403" x="4902200" y="5446713"/>
          <p14:tracePt t="90408" x="4899025" y="5429250"/>
          <p14:tracePt t="90416" x="4889500" y="5429250"/>
          <p14:tracePt t="90423" x="4870450" y="5419725"/>
          <p14:tracePt t="90431" x="4862513" y="5419725"/>
          <p14:tracePt t="90437" x="4857750" y="5419725"/>
          <p14:tracePt t="90444" x="4848225" y="5414963"/>
          <p14:tracePt t="90453" x="4838700" y="5414963"/>
          <p14:tracePt t="90458" x="4833938" y="5414963"/>
          <p14:tracePt t="90466" x="4826000" y="5414963"/>
          <p14:tracePt t="90473" x="4806950" y="5414963"/>
          <p14:tracePt t="90480" x="4789488" y="5414963"/>
          <p14:tracePt t="90487" x="4775200" y="5414963"/>
          <p14:tracePt t="90495" x="4756150" y="5414963"/>
          <p14:tracePt t="90503" x="4748213" y="5414963"/>
          <p14:tracePt t="90508" x="4729163" y="5414963"/>
          <p14:tracePt t="90515" x="4724400" y="5414963"/>
          <p14:tracePt t="90522" x="4716463" y="5414963"/>
          <p14:tracePt t="90529" x="4697413" y="5414963"/>
          <p14:tracePt t="90536" x="4692650" y="5414963"/>
          <p14:tracePt t="90543" x="4683125" y="5414963"/>
          <p14:tracePt t="90552" x="4675188" y="5414963"/>
          <p14:tracePt t="90558" x="4670425" y="5414963"/>
          <p14:tracePt t="90564" x="4660900" y="5414963"/>
          <p14:tracePt t="90572" x="4651375" y="5414963"/>
          <p14:tracePt t="90579" x="4643438" y="5414963"/>
          <p14:tracePt t="90586" x="4638675" y="5414963"/>
          <p14:tracePt t="90593" x="4619625" y="5414963"/>
          <p14:tracePt t="90600" x="4610100" y="5414963"/>
          <p14:tracePt t="90608" x="4606925" y="5414963"/>
          <p14:tracePt t="90614" x="4597400" y="5414963"/>
          <p14:tracePt t="90621" x="4587875" y="5414963"/>
          <p14:tracePt t="90628" x="4583113" y="5414963"/>
          <p14:tracePt t="90637" x="4573588" y="5414963"/>
          <p14:tracePt t="90642" x="4565650" y="5414963"/>
          <p14:tracePt t="90650" x="4556125" y="5414963"/>
          <p14:tracePt t="90657" x="4551363" y="5414963"/>
          <p14:tracePt t="90663" x="4541838" y="5414963"/>
          <p14:tracePt t="90671" x="4533900" y="5414963"/>
          <p14:tracePt t="90678" x="4529138" y="5414963"/>
          <p14:tracePt t="90686" x="4519613" y="5414963"/>
          <p14:tracePt t="90692" x="4510088" y="5414963"/>
          <p14:tracePt t="90699" x="4505325" y="5414963"/>
          <p14:tracePt t="90706" x="4497388" y="5414963"/>
          <p14:tracePt t="90714" x="4478338" y="5414963"/>
          <p14:tracePt t="90720" x="4468813" y="5414963"/>
          <p14:tracePt t="90727" x="4464050" y="5424488"/>
          <p14:tracePt t="90735" x="4456113" y="5424488"/>
          <p14:tracePt t="90742" x="4446588" y="5441950"/>
          <p14:tracePt t="90749" x="4437063" y="5451475"/>
          <p14:tracePt t="90756" x="4432300" y="5456238"/>
          <p14:tracePt t="90763" x="4424363" y="5456238"/>
          <p14:tracePt t="90771" x="4414838" y="5465763"/>
          <p14:tracePt t="90777" x="4400550" y="5475288"/>
          <p14:tracePt t="90786" x="4391025" y="5475288"/>
          <p14:tracePt t="90791" x="4383088" y="5483225"/>
          <p14:tracePt t="90798" x="4373563" y="5487988"/>
          <p14:tracePt t="90807" x="4368800" y="5497513"/>
          <p14:tracePt t="90812" x="4359275" y="5497513"/>
          <p14:tracePt t="90819" x="4351338" y="5507038"/>
          <p14:tracePt t="90826" x="4341813" y="5524500"/>
          <p14:tracePt t="90835" x="4337050" y="5529263"/>
          <p14:tracePt t="90841" x="4318000" y="5538788"/>
          <p14:tracePt t="90856" x="4305300" y="5556250"/>
          <p14:tracePt t="90862" x="4295775" y="5561013"/>
          <p14:tracePt t="90870" x="4286250" y="5570538"/>
          <p14:tracePt t="90876" x="4278313" y="5580063"/>
          <p14:tracePt t="90885" x="4273550" y="5584825"/>
          <p14:tracePt t="90890" x="4264025" y="5602288"/>
          <p14:tracePt t="90898" x="4254500" y="5602288"/>
          <p14:tracePt t="90905" x="4237038" y="5611813"/>
          <p14:tracePt t="90912" x="4232275" y="5611813"/>
          <p14:tracePt t="90920" x="4222750" y="5611813"/>
          <p14:tracePt t="90926" x="4213225" y="5621338"/>
          <p14:tracePt t="90935" x="4208463" y="5621338"/>
          <p14:tracePt t="90940" x="4200525" y="5621338"/>
          <p14:tracePt t="90948" x="4191000" y="5621338"/>
          <p14:tracePt t="90955" x="4191000" y="5624513"/>
          <p14:tracePt t="90970" x="4191000" y="5634038"/>
          <p14:tracePt t="90975" x="4181475" y="5634038"/>
          <p14:tracePt t="90997" x="4181475" y="5643563"/>
          <p14:tracePt t="91018" x="4181475" y="5653088"/>
          <p14:tracePt t="91032" x="4176713" y="5653088"/>
          <p14:tracePt t="91046" x="4176713" y="5657850"/>
          <p14:tracePt t="91068" x="4176713" y="5665788"/>
          <p14:tracePt t="91089" x="4159250" y="5684838"/>
          <p14:tracePt t="91103" x="4159250" y="5689600"/>
          <p14:tracePt t="91118" x="4159250" y="5697538"/>
          <p14:tracePt t="91124" x="4159250" y="5707063"/>
          <p14:tracePt t="91153" x="4159250" y="5721350"/>
          <p14:tracePt t="91160" x="4159250" y="5730875"/>
          <p14:tracePt t="91169" x="4159250" y="5738813"/>
          <p14:tracePt t="91174" x="4149725" y="5743575"/>
          <p14:tracePt t="91193" x="4149725" y="5762625"/>
          <p14:tracePt t="91203" x="4149725" y="5770563"/>
          <p14:tracePt t="91209" x="4149725" y="5775325"/>
          <p14:tracePt t="91223" x="4149725" y="5784850"/>
          <p14:tracePt t="91238" x="4149725" y="5794375"/>
          <p14:tracePt t="91245" x="4149725" y="5803900"/>
          <p14:tracePt t="91259" x="4149725" y="5807075"/>
          <p14:tracePt t="91267" x="4149725" y="5816600"/>
          <p14:tracePt t="91280" x="4149725" y="5826125"/>
          <p14:tracePt t="91287" x="4149725" y="5830888"/>
          <p14:tracePt t="91294" x="4149725" y="5848350"/>
          <p14:tracePt t="91308" x="4149725" y="5857875"/>
          <p14:tracePt t="91330" x="4149725" y="5862638"/>
          <p14:tracePt t="91337" x="4149725" y="5872163"/>
          <p14:tracePt t="91344" x="4149725" y="5881688"/>
          <p14:tracePt t="91352" x="4149725" y="5889625"/>
          <p14:tracePt t="91358" x="4149725" y="5894388"/>
          <p14:tracePt t="91365" x="4149725" y="5903913"/>
          <p14:tracePt t="91373" x="4144963" y="5913438"/>
          <p14:tracePt t="91379" x="4144963" y="5926138"/>
          <p14:tracePt t="91386" x="4144963" y="5935663"/>
          <p14:tracePt t="91403" x="4144963" y="5945188"/>
          <p14:tracePt t="91408" x="4144963" y="5949950"/>
          <p14:tracePt t="91415" x="4144963" y="5957888"/>
          <p14:tracePt t="91422" x="4144963" y="5967413"/>
          <p14:tracePt t="91436" x="4144963" y="5976938"/>
          <p14:tracePt t="91443" x="4144963" y="5981700"/>
          <p14:tracePt t="91452" x="4144963" y="5991225"/>
          <p14:tracePt t="91464" x="4144963" y="5999163"/>
          <p14:tracePt t="91471" x="4144963" y="6013450"/>
          <p14:tracePt t="91479" x="4144963" y="6022975"/>
          <p14:tracePt t="91486" x="4144963" y="6030913"/>
          <p14:tracePt t="91492" x="4144963" y="6035675"/>
          <p14:tracePt t="91507" x="4144963" y="6045200"/>
          <p14:tracePt t="91514" x="4144963" y="6054725"/>
          <p14:tracePt t="91521" x="4144963" y="6064250"/>
          <p14:tracePt t="91528" x="4144963" y="6067425"/>
          <p14:tracePt t="91536" x="4144963" y="6076950"/>
          <p14:tracePt t="91542" x="4144963" y="6086475"/>
          <p14:tracePt t="91549" x="4144963" y="6091238"/>
          <p14:tracePt t="91556" x="4144963" y="6100763"/>
          <p14:tracePt t="91563" x="4144963" y="6108700"/>
          <p14:tracePt t="91571" x="4144963" y="6113463"/>
          <p14:tracePt t="91578" x="4144963" y="6122988"/>
          <p14:tracePt t="91586" x="4144963" y="6132513"/>
          <p14:tracePt t="91592" x="4144963" y="6140450"/>
          <p14:tracePt t="91599" x="4144963" y="6154738"/>
          <p14:tracePt t="91606" x="4144963" y="6164263"/>
          <p14:tracePt t="91614" x="4144963" y="6173788"/>
          <p14:tracePt t="91620" x="4144963" y="6176963"/>
          <p14:tracePt t="91627" x="4144963" y="6186488"/>
          <p14:tracePt t="91636" x="4144963" y="6196013"/>
          <p14:tracePt t="91641" x="4154488" y="6200775"/>
          <p14:tracePt t="91649" x="4154488" y="6210300"/>
          <p14:tracePt t="91655" x="4171950" y="6218238"/>
          <p14:tracePt t="91662" x="4171950" y="6237288"/>
          <p14:tracePt t="91670" x="4176713" y="6246813"/>
          <p14:tracePt t="91677" x="4176713" y="6249988"/>
          <p14:tracePt t="91685" x="4186238" y="6259513"/>
          <p14:tracePt t="91691" x="4186238" y="6269038"/>
          <p14:tracePt t="91698" x="4195763" y="6273800"/>
          <p14:tracePt t="91706" x="4205288" y="6283325"/>
          <p14:tracePt t="91712" x="4205288" y="6291263"/>
          <p14:tracePt t="91720" x="4208463" y="6300788"/>
          <p14:tracePt t="91734" x="4217988" y="6315075"/>
          <p14:tracePt t="91742" x="4227513" y="6315075"/>
          <p14:tracePt t="91748" x="4237038" y="6315075"/>
          <p14:tracePt t="91756" x="4249738" y="6315075"/>
          <p14:tracePt t="91769" x="4259263" y="6315075"/>
          <p14:tracePt t="91776" x="4268788" y="6323013"/>
          <p14:tracePt t="91783" x="4273550" y="6323013"/>
          <p14:tracePt t="91790" x="4281488" y="6332538"/>
          <p14:tracePt t="91797" x="4291013" y="6332538"/>
          <p14:tracePt t="91805" x="4295775" y="6332538"/>
          <p14:tracePt t="91811" x="4305300" y="6332538"/>
          <p14:tracePt t="91819" x="4314825" y="6332538"/>
          <p14:tracePt t="91825" x="4327525" y="6332538"/>
          <p14:tracePt t="91833" x="4337050" y="6332538"/>
          <p14:tracePt t="91840" x="4354513" y="6332538"/>
          <p14:tracePt t="91847" x="4373563" y="6332538"/>
          <p14:tracePt t="91854" x="4387850" y="6332538"/>
          <p14:tracePt t="91861" x="4419600" y="6332538"/>
          <p14:tracePt t="91870" x="4437063" y="6332538"/>
          <p14:tracePt t="91875" x="4441825" y="6332538"/>
          <p14:tracePt t="91882" x="4460875" y="6332538"/>
          <p14:tracePt t="91889" x="4468813" y="6332538"/>
          <p14:tracePt t="91896" x="4483100" y="6332538"/>
          <p14:tracePt t="91903" x="4500563" y="6332538"/>
          <p14:tracePt t="91911" x="4510088" y="6332538"/>
          <p14:tracePt t="91919" x="4519613" y="6332538"/>
          <p14:tracePt t="91924" x="4524375" y="6332538"/>
          <p14:tracePt t="91932" x="4533900" y="6332538"/>
          <p14:tracePt t="91943" x="4541838" y="6332538"/>
          <p14:tracePt t="91945" x="4546600" y="6332538"/>
          <p14:tracePt t="91954" x="4556125" y="6332538"/>
          <p14:tracePt t="91960" x="4565650" y="6332538"/>
          <p14:tracePt t="95913" x="4565650" y="6319838"/>
          <p14:tracePt t="95921" x="4565650" y="6310313"/>
          <p14:tracePt t="95928" x="4560888" y="6305550"/>
          <p14:tracePt t="95935" x="4560888" y="6296025"/>
          <p14:tracePt t="95943" x="4560888" y="6286500"/>
          <p14:tracePt t="95949" x="4560888" y="6283325"/>
          <p14:tracePt t="95957" x="4560888" y="6273800"/>
          <p14:tracePt t="95963" x="4551363" y="6254750"/>
          <p14:tracePt t="95970" x="4551363" y="6246813"/>
          <p14:tracePt t="95977" x="4551363" y="6242050"/>
          <p14:tracePt t="95985" x="4551363" y="6232525"/>
          <p14:tracePt t="95993" x="4546600" y="6223000"/>
          <p14:tracePt t="95999" x="4546600" y="6218238"/>
          <p14:tracePt t="96007" x="4537075" y="6210300"/>
          <p14:tracePt t="96013" x="4537075" y="6200775"/>
          <p14:tracePt t="96020" x="4529138" y="6191250"/>
          <p14:tracePt t="96027" x="4519613" y="6176963"/>
          <p14:tracePt t="96041" x="4514850" y="6169025"/>
          <p14:tracePt t="96058" x="4505325" y="6159500"/>
          <p14:tracePt t="96062" x="4497388" y="6159500"/>
          <p14:tracePt t="96077" x="4483100" y="6159500"/>
          <p14:tracePt t="96091" x="4473575" y="6159500"/>
          <p14:tracePt t="96107" x="4464050" y="6159500"/>
          <p14:tracePt t="96119" x="4456113" y="6154738"/>
          <p14:tracePt t="96134" x="4451350" y="6154738"/>
          <p14:tracePt t="96155" x="4441825" y="6154738"/>
          <p14:tracePt t="96162" x="4432300" y="6154738"/>
          <p14:tracePt t="96176" x="4427538" y="6154738"/>
          <p14:tracePt t="96183" x="4419600" y="6154738"/>
          <p14:tracePt t="96198" x="4400550" y="6154738"/>
          <p14:tracePt t="96205" x="4395788" y="6154738"/>
          <p14:tracePt t="96212" x="4387850" y="6145213"/>
          <p14:tracePt t="96219" x="4378325" y="6145213"/>
          <p14:tracePt t="96225" x="4378325" y="6137275"/>
          <p14:tracePt t="96233" x="4378325" y="6127750"/>
          <p14:tracePt t="96241" x="4378325" y="6122988"/>
          <p14:tracePt t="96253" x="4378325" y="6113463"/>
          <p14:tracePt t="96282" x="4378325" y="6096000"/>
          <p14:tracePt t="96290" x="4378325" y="6091238"/>
          <p14:tracePt t="96316" x="4383088" y="6081713"/>
          <p14:tracePt t="96325" x="4391025" y="6072188"/>
          <p14:tracePt t="96331" x="4414838" y="6064250"/>
          <p14:tracePt t="96340" x="4432300" y="6054725"/>
          <p14:tracePt t="96346" x="4456113" y="6045200"/>
          <p14:tracePt t="96353" x="4473575" y="6035675"/>
          <p14:tracePt t="96362" x="4492625" y="6027738"/>
          <p14:tracePt t="96368" x="4519613" y="6018213"/>
          <p14:tracePt t="96374" x="4541838" y="5999163"/>
          <p14:tracePt t="96381" x="4546600" y="5991225"/>
          <p14:tracePt t="96390" x="4556125" y="5981700"/>
          <p14:tracePt t="96396" x="4565650" y="5976938"/>
          <p14:tracePt t="96402" x="4570413" y="5976938"/>
          <p14:tracePt t="96411" x="4578350" y="5976938"/>
          <p14:tracePt t="96424" x="4578350" y="5967413"/>
          <p14:tracePt t="96439" x="4578350" y="5957888"/>
          <p14:tracePt t="96445" x="4578350" y="5949950"/>
          <p14:tracePt t="96452" x="4578350" y="5945188"/>
          <p14:tracePt t="96467" x="4578350" y="5935663"/>
          <p14:tracePt t="96488" x="4578350" y="5918200"/>
          <p14:tracePt t="103502" x="4665663" y="5926138"/>
          <p14:tracePt t="103509" x="4797425" y="5954713"/>
          <p14:tracePt t="103516" x="4943475" y="5972175"/>
          <p14:tracePt t="103524" x="5072063" y="5986463"/>
          <p14:tracePt t="103531" x="5199063" y="5999163"/>
          <p14:tracePt t="103539" x="5332413" y="6013450"/>
          <p14:tracePt t="103545" x="5478463" y="6027738"/>
          <p14:tracePt t="103551" x="5624513" y="6027738"/>
          <p14:tracePt t="103559" x="5770563" y="6027738"/>
          <p14:tracePt t="103566" x="5916613" y="6027738"/>
          <p14:tracePt t="103573" x="6062663" y="6027738"/>
          <p14:tracePt t="103580" x="6189663" y="6018213"/>
          <p14:tracePt t="103589" x="6286500" y="6003925"/>
          <p14:tracePt t="103594" x="6396038" y="5991225"/>
          <p14:tracePt t="103601" x="6469063" y="5991225"/>
          <p14:tracePt t="103609" x="6510338" y="5991225"/>
          <p14:tracePt t="103616" x="6542088" y="5991225"/>
          <p14:tracePt t="103622" x="6583363" y="5981700"/>
          <p14:tracePt t="103630" x="6600825" y="5981700"/>
          <p14:tracePt t="103638" x="6619875" y="5981700"/>
          <p14:tracePt t="103644" x="6632575" y="5981700"/>
          <p14:tracePt t="103651" x="6651625" y="5981700"/>
          <p14:tracePt t="103658" x="6661150" y="5981700"/>
          <p14:tracePt t="103666" x="6669088" y="5981700"/>
          <p14:tracePt t="103673" x="6673850" y="5981700"/>
          <p14:tracePt t="103680" x="6683375" y="5981700"/>
          <p14:tracePt t="103687" x="6692900" y="5981700"/>
          <p14:tracePt t="103693" x="6697663" y="5981700"/>
          <p14:tracePt t="103701" x="6705600" y="5981700"/>
          <p14:tracePt t="103708" x="6715125" y="5981700"/>
          <p14:tracePt t="103715" x="6734175" y="5981700"/>
          <p14:tracePt t="103723" x="6738938" y="5981700"/>
          <p14:tracePt t="103729" x="6746875" y="5981700"/>
          <p14:tracePt t="103737" x="6756400" y="5981700"/>
          <p14:tracePt t="103743" x="6761163" y="5981700"/>
          <p14:tracePt t="103750" x="6770688" y="5981700"/>
          <p14:tracePt t="103757" x="6778625" y="5981700"/>
          <p14:tracePt t="103764" x="6783388" y="5981700"/>
          <p14:tracePt t="103772" x="6811963" y="5981700"/>
          <p14:tracePt t="103778" x="6829425" y="5981700"/>
          <p14:tracePt t="103786" x="6838950" y="5972175"/>
          <p14:tracePt t="103793" x="6843713" y="5972175"/>
          <p14:tracePt t="103800" x="6851650" y="5972175"/>
          <p14:tracePt t="103806" x="6861175" y="5972175"/>
          <p14:tracePt t="103814" x="6870700" y="5972175"/>
          <p14:tracePt t="103822" x="6875463" y="5972175"/>
          <p14:tracePt t="103828" x="6892925" y="5972175"/>
          <p14:tracePt t="103835" x="6902450" y="5972175"/>
          <p14:tracePt t="103842" x="6907213" y="5972175"/>
          <p14:tracePt t="103849" x="6916738" y="5972175"/>
          <p14:tracePt t="103857" x="6924675" y="5972175"/>
          <p14:tracePt t="103864" x="6929438" y="5972175"/>
          <p14:tracePt t="103875" x="6938963" y="5972175"/>
          <p14:tracePt t="103878" x="6948488" y="5972175"/>
          <p14:tracePt t="103886" x="6975475" y="5972175"/>
          <p14:tracePt t="103894" x="6980238" y="5972175"/>
          <p14:tracePt t="103899" x="6989763" y="5972175"/>
          <p14:tracePt t="103910" x="6997700" y="5972175"/>
          <p14:tracePt t="108299" x="7007225" y="5954713"/>
          <p14:tracePt t="108306" x="7011988" y="5949950"/>
          <p14:tracePt t="108313" x="7021513" y="5930900"/>
          <p14:tracePt t="108320" x="7031038" y="5921375"/>
          <p14:tracePt t="108328" x="7038975" y="5903913"/>
          <p14:tracePt t="108334" x="7048500" y="5876925"/>
          <p14:tracePt t="108343" x="7058025" y="5867400"/>
          <p14:tracePt t="108354" x="7062788" y="5857875"/>
          <p14:tracePt t="108355" x="7080250" y="5843588"/>
          <p14:tracePt t="108363" x="7089775" y="5835650"/>
          <p14:tracePt t="108370" x="7099300" y="5816600"/>
          <p14:tracePt t="108378" x="7107238" y="5799138"/>
          <p14:tracePt t="108384" x="7116763" y="5780088"/>
          <p14:tracePt t="108391" x="7126288" y="5770563"/>
          <p14:tracePt t="108400" x="7135813" y="5757863"/>
          <p14:tracePt t="108405" x="7140575" y="5748338"/>
          <p14:tracePt t="108412" x="7148513" y="5738813"/>
          <p14:tracePt t="108420" x="7167563" y="5730875"/>
          <p14:tracePt t="108428" x="7177088" y="5711825"/>
          <p14:tracePt t="108434" x="7180263" y="5702300"/>
          <p14:tracePt t="108441" x="7180263" y="5697538"/>
          <p14:tracePt t="108449" x="7189788" y="5689600"/>
          <p14:tracePt t="108455" x="7189788" y="5680075"/>
          <p14:tracePt t="108462" x="7199313" y="5675313"/>
          <p14:tracePt t="108469" x="7199313" y="5665788"/>
          <p14:tracePt t="108484" x="7199313" y="5657850"/>
          <p14:tracePt t="108491" x="7199313" y="5648325"/>
          <p14:tracePt t="108498" x="7208838" y="5648325"/>
          <p14:tracePt t="108526" x="7208838" y="5643563"/>
          <p14:tracePt t="108529" x="7213600" y="5643563"/>
          <p14:tracePt t="108540" x="7213600" y="5624513"/>
          <p14:tracePt t="108547" x="7221538" y="5624513"/>
          <p14:tracePt t="108568" x="7231063" y="5616575"/>
          <p14:tracePt t="108582" x="7245350" y="5616575"/>
          <p14:tracePt t="108590" x="7245350" y="5611813"/>
          <p14:tracePt t="108611" x="7253288" y="5611813"/>
          <p14:tracePt t="108625" x="7253288" y="5602288"/>
          <p14:tracePt t="108639" x="7262813" y="5602288"/>
          <p14:tracePt t="108646" x="7262813" y="5592763"/>
          <p14:tracePt t="108675" x="7262813" y="5588000"/>
          <p14:tracePt t="108689" x="7267575" y="5588000"/>
          <p14:tracePt t="108696" x="7277100" y="5580063"/>
          <p14:tracePt t="108711" x="7277100" y="5570538"/>
          <p14:tracePt t="108724" x="7277100" y="5561013"/>
          <p14:tracePt t="108738" x="7277100" y="5548313"/>
          <p14:tracePt t="108745" x="7286625" y="5548313"/>
          <p14:tracePt t="108761" x="7286625" y="5538788"/>
          <p14:tracePt t="108774" x="7286625" y="5529263"/>
          <p14:tracePt t="108795" x="7286625" y="5524500"/>
          <p14:tracePt t="108823" x="7286625" y="5514975"/>
          <p14:tracePt t="108866" x="7286625" y="5507038"/>
          <p14:tracePt t="108880" x="7286625" y="5502275"/>
          <p14:tracePt t="108958" x="7286625" y="5492750"/>
          <p14:tracePt t="109015" x="7286625" y="5483225"/>
          <p14:tracePt t="109064" x="7286625" y="5478463"/>
          <p14:tracePt t="109107" x="7286625" y="5461000"/>
          <p14:tracePt t="109134" x="7286625" y="5451475"/>
          <p14:tracePt t="109163" x="7286625" y="5441950"/>
          <p14:tracePt t="109184" x="7286625" y="5438775"/>
          <p14:tracePt t="109213" x="7286625" y="5429250"/>
          <p14:tracePt t="109234" x="7286625" y="5419725"/>
          <p14:tracePt t="109241" x="7281863" y="5419725"/>
          <p14:tracePt t="109248" x="7281863" y="5414963"/>
          <p14:tracePt t="109255" x="7272338" y="5414963"/>
          <p14:tracePt t="109277" x="7267575" y="5414963"/>
          <p14:tracePt t="109284" x="7267575" y="5405438"/>
          <p14:tracePt t="109298" x="7267575" y="5397500"/>
          <p14:tracePt t="109306" x="7258050" y="5397500"/>
          <p14:tracePt t="109313" x="7250113" y="5397500"/>
          <p14:tracePt t="109328" x="7235825" y="5397500"/>
          <p14:tracePt t="109333" x="7226300" y="5378450"/>
          <p14:tracePt t="109341" x="7216775" y="5378450"/>
          <p14:tracePt t="109354" x="7208838" y="5378450"/>
          <p14:tracePt t="109362" x="7204075" y="5378450"/>
          <p14:tracePt t="109369" x="7204075" y="5368925"/>
          <p14:tracePt t="109377" x="7194550" y="5368925"/>
          <p14:tracePt t="109383" x="7185025" y="5368925"/>
          <p14:tracePt t="109390" x="7177088" y="5368925"/>
          <p14:tracePt t="109397" x="7172325" y="5368925"/>
          <p14:tracePt t="109405" x="7153275" y="5364163"/>
          <p14:tracePt t="109412" x="7143750" y="5364163"/>
          <p14:tracePt t="109418" x="7140575" y="5364163"/>
          <p14:tracePt t="109428" x="7131050" y="5364163"/>
          <p14:tracePt t="109433" x="7121525" y="5364163"/>
          <p14:tracePt t="109440" x="7112000" y="5364163"/>
          <p14:tracePt t="109447" x="7107238" y="5356225"/>
          <p14:tracePt t="109454" x="7099300" y="5356225"/>
          <p14:tracePt t="109462" x="7089775" y="5356225"/>
          <p14:tracePt t="109469" x="7075488" y="5356225"/>
          <p14:tracePt t="109476" x="7067550" y="5356225"/>
          <p14:tracePt t="109484" x="7058025" y="5356225"/>
          <p14:tracePt t="109490" x="7053263" y="5356225"/>
          <p14:tracePt t="109497" x="7043738" y="5356225"/>
          <p14:tracePt t="109503" x="7034213" y="5356225"/>
          <p14:tracePt t="109511" x="7026275" y="5356225"/>
          <p14:tracePt t="109517" x="7021513" y="5356225"/>
          <p14:tracePt t="109525" x="7011988" y="5356225"/>
          <p14:tracePt t="109532" x="7002463" y="5356225"/>
          <p14:tracePt t="109539" x="6997700" y="5356225"/>
          <p14:tracePt t="109546" x="6989763" y="5356225"/>
          <p14:tracePt t="109553" x="6980238" y="5356225"/>
          <p14:tracePt t="109561" x="6970713" y="5356225"/>
          <p14:tracePt t="109567" x="6965950" y="5356225"/>
          <p14:tracePt t="109574" x="6958013" y="5356225"/>
          <p14:tracePt t="109582" x="6948488" y="5356225"/>
          <p14:tracePt t="109588" x="6943725" y="5356225"/>
          <p14:tracePt t="109595" x="6924675" y="5356225"/>
          <p14:tracePt t="109603" x="6916738" y="5356225"/>
          <p14:tracePt t="109611" x="6911975" y="5356225"/>
          <p14:tracePt t="109617" x="6902450" y="5356225"/>
          <p14:tracePt t="109623" x="6892925" y="5356225"/>
          <p14:tracePt t="109631" x="6884988" y="5356225"/>
          <p14:tracePt t="109638" x="6880225" y="5346700"/>
          <p14:tracePt t="109645" x="6870700" y="5346700"/>
          <p14:tracePt t="109652" x="6861175" y="5346700"/>
          <p14:tracePt t="109661" x="6848475" y="5346700"/>
          <p14:tracePt t="109667" x="6838950" y="5346700"/>
          <p14:tracePt t="109673" x="6829425" y="5337175"/>
          <p14:tracePt t="109680" x="6824663" y="5337175"/>
          <p14:tracePt t="109688" x="6815138" y="5337175"/>
          <p14:tracePt t="109695" x="6807200" y="5337175"/>
          <p14:tracePt t="109701" x="6802438" y="5337175"/>
          <p14:tracePt t="109710" x="6792913" y="5337175"/>
          <p14:tracePt t="109716" x="6783388" y="5337175"/>
          <p14:tracePt t="109723" x="6765925" y="5337175"/>
          <p14:tracePt t="109730" x="6761163" y="5332413"/>
          <p14:tracePt t="109737" x="6751638" y="5332413"/>
          <p14:tracePt t="109745" x="6742113" y="5332413"/>
          <p14:tracePt t="109751" x="6738938" y="5324475"/>
          <p14:tracePt t="109760" x="6729413" y="5324475"/>
          <p14:tracePt t="109765" x="6719888" y="5324475"/>
          <p14:tracePt t="109772" x="6715125" y="5324475"/>
          <p14:tracePt t="109779" x="6705600" y="5324475"/>
          <p14:tracePt t="109787" x="6688138" y="5324475"/>
          <p14:tracePt t="109795" x="6678613" y="5324475"/>
          <p14:tracePt t="109801" x="6673850" y="5324475"/>
          <p14:tracePt t="109808" x="6665913" y="5324475"/>
          <p14:tracePt t="109815" x="6656388" y="5314950"/>
          <p14:tracePt t="109822" x="6651625" y="5314950"/>
          <p14:tracePt t="109843" x="6642100" y="5314950"/>
          <p14:tracePt t="109858" x="6632575" y="5300663"/>
          <p14:tracePt t="109884" x="6624638" y="5300663"/>
          <p14:tracePt t="109886" x="6619875" y="5300663"/>
          <p14:tracePt t="109908" x="6600825" y="5300663"/>
          <p14:tracePt t="109921" x="6591300" y="5300663"/>
          <p14:tracePt t="109935" x="6588125" y="5300663"/>
          <p14:tracePt t="109949" x="6578600" y="5300663"/>
          <p14:tracePt t="109964" x="6569075" y="5300663"/>
          <p14:tracePt t="109971" x="6564313" y="5300663"/>
          <p14:tracePt t="109978" x="6554788" y="5300663"/>
          <p14:tracePt t="109994" x="6546850" y="5300663"/>
          <p14:tracePt t="109999" x="6537325" y="5300663"/>
          <p14:tracePt t="110007" x="6523038" y="5300663"/>
          <p14:tracePt t="110013" x="6515100" y="5300663"/>
          <p14:tracePt t="110021" x="6505575" y="5300663"/>
          <p14:tracePt t="110028" x="6500813" y="5291138"/>
          <p14:tracePt t="110035" x="6491288" y="5291138"/>
          <p14:tracePt t="110044" x="6481763" y="5291138"/>
          <p14:tracePt t="110049" x="6478588" y="5283200"/>
          <p14:tracePt t="110056" x="6469063" y="5283200"/>
          <p14:tracePt t="110064" x="6459538" y="5283200"/>
          <p14:tracePt t="110070" x="6442075" y="5283200"/>
          <p14:tracePt t="110078" x="6437313" y="5283200"/>
          <p14:tracePt t="110084" x="6427788" y="5283200"/>
          <p14:tracePt t="110092" x="6418263" y="5273675"/>
          <p14:tracePt t="110098" x="6413500" y="5273675"/>
          <p14:tracePt t="110106" x="6405563" y="5273675"/>
          <p14:tracePt t="110113" x="6396038" y="5273675"/>
          <p14:tracePt t="110120" x="6391275" y="5273675"/>
          <p14:tracePt t="110128" x="6381750" y="5273675"/>
          <p14:tracePt t="110134" x="6364288" y="5273675"/>
          <p14:tracePt t="110141" x="6354763" y="5273675"/>
          <p14:tracePt t="110148" x="6350000" y="5273675"/>
          <p14:tracePt t="110155" x="6340475" y="5273675"/>
          <p14:tracePt t="110162" x="6332538" y="5273675"/>
          <p14:tracePt t="110169" x="6327775" y="5273675"/>
          <p14:tracePt t="110179" x="6318250" y="5273675"/>
          <p14:tracePt t="110184" x="6308725" y="5273675"/>
          <p14:tracePt t="110191" x="6303963" y="5273675"/>
          <p14:tracePt t="110198" x="6286500" y="5273675"/>
          <p14:tracePt t="110205" x="6276975" y="5273675"/>
          <p14:tracePt t="110212" x="6272213" y="5273675"/>
          <p14:tracePt t="110219" x="6262688" y="5273675"/>
          <p14:tracePt t="110228" x="6254750" y="5273675"/>
          <p14:tracePt t="110233" x="6245225" y="5273675"/>
          <p14:tracePt t="110240" x="6240463" y="5273675"/>
          <p14:tracePt t="110247" x="6230938" y="5273675"/>
          <p14:tracePt t="110255" x="6223000" y="5273675"/>
          <p14:tracePt t="110262" x="6208713" y="5273675"/>
          <p14:tracePt t="110268" x="6199188" y="5273675"/>
          <p14:tracePt t="110278" x="6189663" y="5273675"/>
          <p14:tracePt t="110282" x="6186488" y="5273675"/>
          <p14:tracePt t="110290" x="6176963" y="5273675"/>
          <p14:tracePt t="110297" x="6167438" y="5273675"/>
          <p14:tracePt t="110305" x="6157913" y="5273675"/>
          <p14:tracePt t="110311" x="6153150" y="5273675"/>
          <p14:tracePt t="110318" x="6145213" y="5273675"/>
          <p14:tracePt t="110325" x="6126163" y="5278438"/>
          <p14:tracePt t="110332" x="6108700" y="5278438"/>
          <p14:tracePt t="110339" x="6103938" y="5287963"/>
          <p14:tracePt t="110347" x="6094413" y="5295900"/>
          <p14:tracePt t="110353" x="6084888" y="5295900"/>
          <p14:tracePt t="110361" x="6080125" y="5295900"/>
          <p14:tracePt t="110368" x="6072188" y="5310188"/>
          <p14:tracePt t="110375" x="6062663" y="5310188"/>
          <p14:tracePt t="110382" x="6043613" y="5319713"/>
          <p14:tracePt t="110394" x="6040438" y="5319713"/>
          <p14:tracePt t="110397" x="6030913" y="5327650"/>
          <p14:tracePt t="110403" x="6021388" y="5337175"/>
          <p14:tracePt t="110411" x="6011863" y="5341938"/>
          <p14:tracePt t="110417" x="6011863" y="5351463"/>
          <p14:tracePt t="110424" x="6011863" y="5360988"/>
          <p14:tracePt t="110432" x="6011863" y="5368925"/>
          <p14:tracePt t="110438" x="6011863" y="5392738"/>
          <p14:tracePt t="110446" x="6011863" y="5410200"/>
          <p14:tracePt t="110453" x="6011863" y="5429250"/>
          <p14:tracePt t="110461" x="6011863" y="5446713"/>
          <p14:tracePt t="110467" x="6011863" y="5465763"/>
          <p14:tracePt t="110474" x="6011863" y="5492750"/>
          <p14:tracePt t="110481" x="6011863" y="5511800"/>
          <p14:tracePt t="110488" x="6011863" y="5529263"/>
          <p14:tracePt t="110495" x="6011863" y="5548313"/>
          <p14:tracePt t="110502" x="6011863" y="5551488"/>
          <p14:tracePt t="110511" x="6011863" y="5561013"/>
          <p14:tracePt t="110516" x="6011863" y="5580063"/>
          <p14:tracePt t="110523" x="6011863" y="5584825"/>
          <p14:tracePt t="110530" x="6011863" y="5592763"/>
          <p14:tracePt t="110546" x="6011863" y="5616575"/>
          <p14:tracePt t="110552" x="6011863" y="5634038"/>
          <p14:tracePt t="110560" x="6021388" y="5665788"/>
          <p14:tracePt t="110566" x="6030913" y="5684838"/>
          <p14:tracePt t="110573" x="6040438" y="5702300"/>
          <p14:tracePt t="110581" x="6048375" y="5721350"/>
          <p14:tracePt t="110587" x="6067425" y="5738813"/>
          <p14:tracePt t="110594" x="6076950" y="5770563"/>
          <p14:tracePt t="110601" x="6084888" y="5789613"/>
          <p14:tracePt t="110610" x="6094413" y="5799138"/>
          <p14:tracePt t="110616" x="6103938" y="5807075"/>
          <p14:tracePt t="110623" x="6108700" y="5811838"/>
          <p14:tracePt t="110630" x="6116638" y="5821363"/>
          <p14:tracePt t="110637" x="6126163" y="5830888"/>
          <p14:tracePt t="110645" x="6130925" y="5835650"/>
          <p14:tracePt t="110651" x="6130925" y="5853113"/>
          <p14:tracePt t="110658" x="6130925" y="5862638"/>
          <p14:tracePt t="110665" x="6130925" y="5867400"/>
          <p14:tracePt t="110672" x="6130925" y="5876925"/>
          <p14:tracePt t="110681" x="6130925" y="5894388"/>
          <p14:tracePt t="110686" x="6153150" y="5913438"/>
          <p14:tracePt t="110694" x="6153150" y="5954713"/>
          <p14:tracePt t="110701" x="6162675" y="5994400"/>
          <p14:tracePt t="110716" x="6162675" y="6035675"/>
          <p14:tracePt t="110717" x="6162675" y="6076950"/>
          <p14:tracePt t="110721" x="6162675" y="6132513"/>
          <p14:tracePt t="110729" x="6162675" y="6173788"/>
          <p14:tracePt t="110736" x="6162675" y="6200775"/>
          <p14:tracePt t="110745" x="6162675" y="6242050"/>
          <p14:tracePt t="110750" x="6162675" y="6273800"/>
          <p14:tracePt t="110757" x="6162675" y="6291263"/>
          <p14:tracePt t="110764" x="6162675" y="6310313"/>
          <p14:tracePt t="110771" x="6162675" y="6337300"/>
          <p14:tracePt t="110778" x="6162675" y="6356350"/>
          <p14:tracePt t="110786" x="6162675" y="6373813"/>
          <p14:tracePt t="110794" x="6172200" y="6392863"/>
          <p14:tracePt t="110800" x="6181725" y="6410325"/>
          <p14:tracePt t="110807" x="6189663" y="6437313"/>
          <p14:tracePt t="110814" x="6203950" y="6470650"/>
          <p14:tracePt t="110821" x="6223000" y="6502400"/>
          <p14:tracePt t="110828" x="6259513" y="6561138"/>
          <p14:tracePt t="110835" x="6281738" y="6607175"/>
          <p14:tracePt t="110843" x="6303963" y="6665913"/>
          <p14:tracePt t="110849" x="6327775" y="6711950"/>
          <p14:tracePt t="110856" x="6350000" y="6743700"/>
          <p14:tracePt t="110864" x="6381750" y="6789738"/>
          <p14:tracePt t="110870" x="6405563" y="6816725"/>
          <p14:tracePt t="110880" x="6423025" y="6838950"/>
          <p14:tracePt t="111048" x="6880225" y="6853238"/>
          <p14:tracePt t="111054" x="6897688" y="6853238"/>
          <p14:tracePt t="111062" x="6916738" y="6853238"/>
          <p14:tracePt t="111070" x="6948488" y="6843713"/>
          <p14:tracePt t="111077" x="6953250" y="6835775"/>
          <p14:tracePt t="111083" x="6961188" y="6826250"/>
          <p14:tracePt t="111090" x="6970713" y="6821488"/>
          <p14:tracePt t="111097" x="6980238" y="6811963"/>
          <p14:tracePt t="111104" x="6985000" y="6811963"/>
          <p14:tracePt t="111111" x="6994525" y="6802438"/>
          <p14:tracePt t="111118" x="7011988" y="6794500"/>
          <p14:tracePt t="111128" x="7031038" y="6794500"/>
          <p14:tracePt t="111133" x="7034213" y="6789738"/>
          <p14:tracePt t="111139" x="7043738" y="6770688"/>
          <p14:tracePt t="111147" x="7053263" y="6762750"/>
          <p14:tracePt t="111154" x="7070725" y="6753225"/>
          <p14:tracePt t="111161" x="7075488" y="6743700"/>
          <p14:tracePt t="111168" x="7085013" y="6738938"/>
          <p14:tracePt t="111176" x="7094538" y="6729413"/>
          <p14:tracePt t="111182" x="7112000" y="6721475"/>
          <p14:tracePt t="111189" x="7121525" y="6702425"/>
          <p14:tracePt t="111198" x="7131050" y="6670675"/>
          <p14:tracePt t="111203" x="7140575" y="6653213"/>
          <p14:tracePt t="111211" x="7148513" y="6648450"/>
          <p14:tracePt t="111217" x="7153275" y="6629400"/>
          <p14:tracePt t="111225" x="7153275" y="6619875"/>
          <p14:tracePt t="111232" x="7153275" y="6616700"/>
          <p14:tracePt t="111239" x="7153275" y="6597650"/>
          <p14:tracePt t="111247" x="7153275" y="6588125"/>
          <p14:tracePt t="111253" x="7153275" y="6580188"/>
          <p14:tracePt t="111261" x="7153275" y="6575425"/>
          <p14:tracePt t="111267" x="7153275" y="6565900"/>
          <p14:tracePt t="111274" x="7153275" y="6556375"/>
          <p14:tracePt t="111281" x="7153275" y="6551613"/>
          <p14:tracePt t="111288" x="7153275" y="6543675"/>
          <p14:tracePt t="111295" x="7153275" y="6534150"/>
          <p14:tracePt t="111324" x="7153275" y="6519863"/>
          <p14:tracePt t="111345" x="7153275" y="6510338"/>
          <p14:tracePt t="111352" x="7153275" y="6502400"/>
          <p14:tracePt t="111381" x="7153275" y="6492875"/>
          <p14:tracePt t="111487" x="7153275" y="6488113"/>
          <p14:tracePt t="111494" x="7153275" y="6478588"/>
          <p14:tracePt t="111501" x="7143750" y="6470650"/>
          <p14:tracePt t="111508" x="7143750" y="6465888"/>
          <p14:tracePt t="111515" x="7135813" y="6456363"/>
          <p14:tracePt t="111522" x="7135813" y="6429375"/>
          <p14:tracePt t="111530" x="7126288" y="6410325"/>
          <p14:tracePt t="111537" x="7126288" y="6383338"/>
          <p14:tracePt t="111544" x="7126288" y="6351588"/>
          <p14:tracePt t="111551" x="7116763" y="6296025"/>
          <p14:tracePt t="111558" x="7094538" y="6264275"/>
          <p14:tracePt t="111565" x="7094538" y="6237288"/>
          <p14:tracePt t="111572" x="7085013" y="6176963"/>
          <p14:tracePt t="111578" x="7085013" y="6137275"/>
          <p14:tracePt t="111586" x="7075488" y="6108700"/>
          <p14:tracePt t="111594" x="7075488" y="6076950"/>
          <p14:tracePt t="111600" x="7075488" y="6049963"/>
          <p14:tracePt t="111607" x="7075488" y="6022975"/>
          <p14:tracePt t="111614" x="7062788" y="5991225"/>
          <p14:tracePt t="111621" x="7062788" y="5972175"/>
          <p14:tracePt t="111628" x="7062788" y="5954713"/>
          <p14:tracePt t="111636" x="7053263" y="5926138"/>
          <p14:tracePt t="111644" x="7053263" y="5908675"/>
          <p14:tracePt t="111650" x="7053263" y="5889625"/>
          <p14:tracePt t="111657" x="7053263" y="5872163"/>
          <p14:tracePt t="111664" x="7053263" y="5843588"/>
          <p14:tracePt t="111671" x="7043738" y="5835650"/>
          <p14:tracePt t="111678" x="7043738" y="5826125"/>
          <p14:tracePt t="111685" x="7043738" y="5821363"/>
          <p14:tracePt t="111693" x="7038975" y="5811838"/>
          <p14:tracePt t="111699" x="7038975" y="5803900"/>
          <p14:tracePt t="111706" x="7031038" y="5799138"/>
          <p14:tracePt t="111713" x="7031038" y="5789613"/>
          <p14:tracePt t="111720" x="7031038" y="5780088"/>
          <p14:tracePt t="111728" x="7031038" y="5775325"/>
          <p14:tracePt t="111763" x="7031038" y="5757863"/>
          <p14:tracePt t="111990" x="7034213" y="5757863"/>
          <p14:tracePt t="112018" x="7038975" y="5757863"/>
          <p14:tracePt t="112026" x="7048500" y="5748338"/>
          <p14:tracePt t="112032" x="7058025" y="5738813"/>
          <p14:tracePt t="112039" x="7067550" y="5726113"/>
          <p14:tracePt t="112047" x="7070725" y="5716588"/>
          <p14:tracePt t="112054" x="7080250" y="5707063"/>
          <p14:tracePt t="112061" x="7089775" y="5702300"/>
          <p14:tracePt t="112068" x="7099300" y="5694363"/>
          <p14:tracePt t="112075" x="7104063" y="5684838"/>
          <p14:tracePt t="112083" x="7112000" y="5675313"/>
          <p14:tracePt t="112089" x="7121525" y="5670550"/>
          <p14:tracePt t="112096" x="7121525" y="5661025"/>
          <p14:tracePt t="112103" x="7121525" y="5653088"/>
          <p14:tracePt t="112111" x="7121525" y="5638800"/>
          <p14:tracePt t="112118" x="7121525" y="5629275"/>
          <p14:tracePt t="112124" x="7121525" y="5621338"/>
          <p14:tracePt t="112132" x="7121525" y="5616575"/>
          <p14:tracePt t="112146" x="7121525" y="5597525"/>
          <p14:tracePt t="112152" x="7121525" y="5588000"/>
          <p14:tracePt t="112161" x="7126288" y="5584825"/>
          <p14:tracePt t="112167" x="7135813" y="5575300"/>
          <p14:tracePt t="112174" x="7143750" y="5556250"/>
          <p14:tracePt t="112181" x="7153275" y="5551488"/>
          <p14:tracePt t="112188" x="7167563" y="5543550"/>
          <p14:tracePt t="112194" x="7177088" y="5534025"/>
          <p14:tracePt t="112202" x="7185025" y="5524500"/>
          <p14:tracePt t="112211" x="7194550" y="5519738"/>
          <p14:tracePt t="112216" x="7199313" y="5511800"/>
          <p14:tracePt t="112224" x="7208838" y="5502275"/>
          <p14:tracePt t="112231" x="7208838" y="5492750"/>
          <p14:tracePt t="112237" x="7208838" y="5478463"/>
          <p14:tracePt t="120513" x="7172325" y="5478463"/>
          <p14:tracePt t="120520" x="7143750" y="5478463"/>
          <p14:tracePt t="120527" x="7104063" y="5478463"/>
          <p14:tracePt t="120534" x="7070725" y="5470525"/>
          <p14:tracePt t="120541" x="7043738" y="5470525"/>
          <p14:tracePt t="120549" x="7002463" y="5470525"/>
          <p14:tracePt t="120556" x="6985000" y="5470525"/>
          <p14:tracePt t="120562" x="6965950" y="5470525"/>
          <p14:tracePt t="120571" x="6948488" y="5470525"/>
          <p14:tracePt t="120577" x="6929438" y="5470525"/>
          <p14:tracePt t="120584" x="6911975" y="5470525"/>
          <p14:tracePt t="120591" x="6907213" y="5470525"/>
          <p14:tracePt t="120598" x="6897688" y="5470525"/>
          <p14:tracePt t="120605" x="6888163" y="5470525"/>
          <p14:tracePt t="120612" x="6884988" y="5470525"/>
          <p14:tracePt t="120621" x="6875463" y="5470525"/>
          <p14:tracePt t="120627" x="6865938" y="5470525"/>
          <p14:tracePt t="120633" x="6861175" y="5470525"/>
          <p14:tracePt t="120641" x="6851650" y="5470525"/>
          <p14:tracePt t="120648" x="6834188" y="5470525"/>
          <p14:tracePt t="120656" x="6829425" y="5470525"/>
          <p14:tracePt t="120662" x="6819900" y="5470525"/>
          <p14:tracePt t="120669" x="6811963" y="5470525"/>
          <p14:tracePt t="120676" x="6802438" y="5470525"/>
          <p14:tracePt t="120684" x="6797675" y="5470525"/>
          <p14:tracePt t="120690" x="6788150" y="5470525"/>
          <p14:tracePt t="120698" x="6778625" y="5470525"/>
          <p14:tracePt t="120706" x="6775450" y="5470525"/>
          <p14:tracePt t="120712" x="6756400" y="5470525"/>
          <p14:tracePt t="120726" x="6742113" y="5470525"/>
          <p14:tracePt t="124708" x="6742113" y="5478463"/>
          <p14:tracePt t="124714" x="6734175" y="5487988"/>
          <p14:tracePt t="124722" x="6734175" y="5497513"/>
          <p14:tracePt t="124728" x="6734175" y="5502275"/>
          <p14:tracePt t="124736" x="6734175" y="5511800"/>
          <p14:tracePt t="124743" x="6734175" y="5519738"/>
          <p14:tracePt t="124750" x="6724650" y="5529263"/>
          <p14:tracePt t="124757" x="6724650" y="5543550"/>
          <p14:tracePt t="124766" x="6724650" y="5551488"/>
          <p14:tracePt t="124772" x="6724650" y="5561013"/>
          <p14:tracePt t="124778" x="6715125" y="5565775"/>
          <p14:tracePt t="124786" x="6715125" y="5575300"/>
          <p14:tracePt t="124792" x="6715125" y="5584825"/>
          <p14:tracePt t="124800" x="6715125" y="5588000"/>
          <p14:tracePt t="124807" x="6715125" y="5597525"/>
          <p14:tracePt t="124815" x="6710363" y="5607050"/>
          <p14:tracePt t="124821" x="6710363" y="5621338"/>
          <p14:tracePt t="124828" x="6710363" y="5629275"/>
          <p14:tracePt t="124835" x="6710363" y="5638800"/>
          <p14:tracePt t="124842" x="6710363" y="5648325"/>
          <p14:tracePt t="124850" x="6710363" y="5653088"/>
          <p14:tracePt t="124856" x="6710363" y="5661025"/>
          <p14:tracePt t="124863" x="6710363" y="5670550"/>
          <p14:tracePt t="124886" x="6710363" y="5675313"/>
          <p14:tracePt t="124913" x="6710363" y="5684838"/>
          <p14:tracePt t="124955" x="6710363" y="5702300"/>
          <p14:tracePt t="125239" x="6710363" y="5697538"/>
          <p14:tracePt t="125253" x="6719888" y="5697538"/>
          <p14:tracePt t="125268" x="6719888" y="5689600"/>
          <p14:tracePt t="125281" x="6719888" y="5684838"/>
          <p14:tracePt t="125288" x="6729413" y="5684838"/>
          <p14:tracePt t="125310" x="6729413" y="5675313"/>
          <p14:tracePt t="125317" x="6738938" y="5665788"/>
          <p14:tracePt t="125331" x="6742113" y="5657850"/>
          <p14:tracePt t="125346" x="6742113" y="5653088"/>
          <p14:tracePt t="125352" x="6751638" y="5634038"/>
          <p14:tracePt t="125359" x="6751638" y="5624513"/>
          <p14:tracePt t="125373" x="6761163" y="5624513"/>
          <p14:tracePt t="125388" x="6761163" y="5621338"/>
          <p14:tracePt t="125402" x="6761163" y="5611813"/>
          <p14:tracePt t="125430" x="6770688" y="5611813"/>
          <p14:tracePt t="125446" x="6770688" y="5602288"/>
          <p14:tracePt t="125466" x="6770688" y="5592763"/>
          <p14:tracePt t="126935" x="6856413" y="5561013"/>
          <p14:tracePt t="126935" x="6953250" y="5534025"/>
          <p14:tracePt t="126935" x="7048500" y="5507038"/>
          <p14:tracePt t="126935" x="7112000" y="5470525"/>
          <p14:tracePt t="126935" x="7189788" y="5441950"/>
          <p14:tracePt t="126935" x="7253288" y="5419725"/>
          <p14:tracePt t="126935" x="7335838" y="5378450"/>
          <p14:tracePt t="126935" x="7399338" y="5337175"/>
          <p14:tracePt t="126935" x="7496175" y="5310188"/>
          <p14:tracePt t="126935" x="7573963" y="5268913"/>
          <p14:tracePt t="126935" x="7637463" y="5246688"/>
          <p14:tracePt t="126935" x="7700963" y="5210175"/>
          <p14:tracePt t="126935" x="7766050" y="5181600"/>
          <p14:tracePt t="126935" x="7824788" y="5159375"/>
          <p14:tracePt t="126935" x="7888288" y="5132388"/>
          <p14:tracePt t="126935" x="7948613" y="5108575"/>
          <p14:tracePt t="126935" x="7997825" y="5072063"/>
          <p14:tracePt t="126935" x="8043863" y="5049838"/>
          <p14:tracePt t="126935" x="8085138" y="5040313"/>
          <p14:tracePt t="126935" x="8112125" y="5032375"/>
          <p14:tracePt t="126935" x="8134350" y="5022850"/>
          <p14:tracePt t="126935" x="8139113" y="5013325"/>
          <p14:tracePt t="126935" x="8158163" y="5013325"/>
          <p14:tracePt t="126935" x="8167688" y="5013325"/>
          <p14:tracePt t="126935" x="8170863" y="5013325"/>
          <p14:tracePt t="126935" x="8180388" y="5003800"/>
          <p14:tracePt t="126935" x="8189913" y="5003800"/>
          <p14:tracePt t="126935" x="8204200" y="4995863"/>
          <p14:tracePt t="126935" x="8226425" y="4976813"/>
          <p14:tracePt t="126935" x="8253413" y="4967288"/>
          <p14:tracePt t="126935" x="8272463" y="4959350"/>
          <p14:tracePt t="126935" x="8289925" y="4959350"/>
          <p14:tracePt t="126935" x="8308975" y="4959350"/>
          <p14:tracePt t="126935" x="8340725" y="4959350"/>
          <p14:tracePt t="126935" x="8345488" y="4959350"/>
          <p14:tracePt t="126935" x="8355013" y="4959350"/>
          <p14:tracePt t="126935" x="8362950" y="4959350"/>
          <p14:tracePt t="126935" x="8367713" y="4959350"/>
          <p14:tracePt t="126935" x="8377238" y="4959350"/>
          <p14:tracePt t="126935" x="8386763" y="4959350"/>
          <p14:tracePt t="126935" x="8391525" y="4959350"/>
          <p14:tracePt t="126935" x="8399463" y="4959350"/>
          <p14:tracePt t="126935" x="8418513" y="4959350"/>
          <p14:tracePt t="126935" x="8204200" y="4862513"/>
          <p14:tracePt t="126935" x="7985125" y="4735513"/>
          <p14:tracePt t="126935" x="7632700" y="4584700"/>
          <p14:tracePt t="126935" x="7318375" y="4433888"/>
          <p14:tracePt t="126935" x="6994525" y="4264025"/>
          <p14:tracePt t="126935" x="6669088" y="4090988"/>
          <p14:tracePt t="126935" x="6281738" y="3930650"/>
          <p14:tracePt t="126935" x="5962650" y="3757613"/>
          <p14:tracePt t="126935" x="5564188" y="3548063"/>
          <p14:tracePt t="126935" x="5130800" y="3333750"/>
          <p14:tracePt t="126935" x="4760913" y="3100388"/>
          <p14:tracePt t="126935" x="4359275" y="2867025"/>
          <p14:tracePt t="126935" x="3952875" y="2601913"/>
          <p14:tracePt t="126935" x="3648075" y="2360613"/>
          <p14:tracePt t="126935" x="3300413" y="2082800"/>
          <p14:tracePt t="126935" x="2944813" y="1752600"/>
          <p14:tracePt t="126935" x="2701925" y="1530350"/>
          <p14:tracePt t="126935" x="2387600" y="1233488"/>
          <p14:tracePt t="126935" x="2163763" y="990600"/>
          <p14:tracePt t="126935" x="1944688" y="688975"/>
          <p14:tracePt t="126935" x="1817688" y="530225"/>
          <p14:tracePt t="126935" x="1766888" y="460375"/>
          <p14:tracePt t="126935" x="1657350" y="323850"/>
          <p14:tracePt t="126935" x="1625600" y="277813"/>
          <p14:tracePt t="126935" x="1601788" y="233363"/>
          <p14:tracePt t="126935" x="1484313" y="160338"/>
          <p14:tracePt t="126935" x="1282700" y="58738"/>
        </p14:tracePtLst>
      </p14:laserTrace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3|37.3|21.6|14.9|1.3|16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.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5|1.2|1.7|0.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5|5.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2.1|22|2.3|3.7|5.1|15.7|0.8|5.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7|10.4|0.9|1|44.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3|17.2|4.8|4.3|5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|37.7|2.1|48.2|1.9|1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9|1.5|11.6|31.1|1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.6|12.4|34.9|2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9|12.9|28.4|4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5|2.1|0|16.5|8.8|18.7|3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7|33|23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3|35|2|17.4|19.8"/>
</p:tagLst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00</TotalTime>
  <Words>2868</Words>
  <Application>Microsoft Office PowerPoint</Application>
  <PresentationFormat>On-screen Show (4:3)</PresentationFormat>
  <Paragraphs>491</Paragraphs>
  <Slides>53</Slides>
  <Notes>52</Notes>
  <HiddenSlides>0</HiddenSlides>
  <MMClips>5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3</vt:i4>
      </vt:variant>
    </vt:vector>
  </HeadingPairs>
  <TitlesOfParts>
    <vt:vector size="64" baseType="lpstr">
      <vt:lpstr>Arial</vt:lpstr>
      <vt:lpstr>Calibri</vt:lpstr>
      <vt:lpstr>Cambria Math</vt:lpstr>
      <vt:lpstr>Georgia</vt:lpstr>
      <vt:lpstr>Times</vt:lpstr>
      <vt:lpstr>Times New Roman</vt:lpstr>
      <vt:lpstr>Blank Presentation</vt:lpstr>
      <vt:lpstr>1_Blank Presentation</vt:lpstr>
      <vt:lpstr>Equation</vt:lpstr>
      <vt:lpstr>CS ChemDraw Drawing</vt:lpstr>
      <vt:lpstr>公式</vt:lpstr>
      <vt:lpstr>Chapter 7  Chemical Bonding and Molecular Structure</vt:lpstr>
      <vt:lpstr>Lattice Energy</vt:lpstr>
      <vt:lpstr>PowerPoint Presentation</vt:lpstr>
      <vt:lpstr>Chemical Bonds and the Structure of Molecules</vt:lpstr>
      <vt:lpstr>Example Problem</vt:lpstr>
      <vt:lpstr>Shapes of Molecules</vt:lpstr>
      <vt:lpstr>Shapes of Molecules</vt:lpstr>
      <vt:lpstr>Chapter 8 Molecules and Materials</vt:lpstr>
      <vt:lpstr>Condensed Phases - Solids</vt:lpstr>
      <vt:lpstr>Calculation of Packing Efficiency</vt:lpstr>
      <vt:lpstr>Calculation of Packing Efficiency</vt:lpstr>
      <vt:lpstr>Calculation of Packing Efficiency</vt:lpstr>
      <vt:lpstr>Band Theory and Conductivity</vt:lpstr>
      <vt:lpstr>Semiconductors</vt:lpstr>
      <vt:lpstr>Intermolecular Forces</vt:lpstr>
      <vt:lpstr>Example Problem</vt:lpstr>
      <vt:lpstr>Vapor Pressure</vt:lpstr>
      <vt:lpstr>PowerPoint Presentation</vt:lpstr>
      <vt:lpstr>Chapter 9 Energy and Chemistry</vt:lpstr>
      <vt:lpstr>Heat Capacity</vt:lpstr>
      <vt:lpstr>Example Problem</vt:lpstr>
      <vt:lpstr>ΔH of Phase Changes</vt:lpstr>
      <vt:lpstr>ΔH of Phase Changes</vt:lpstr>
      <vt:lpstr>Example Problem</vt:lpstr>
      <vt:lpstr>Heats of Formation</vt:lpstr>
      <vt:lpstr>Hess’s Law and Heats of Reaction</vt:lpstr>
      <vt:lpstr>Hess’s Law</vt:lpstr>
      <vt:lpstr>Example Problem</vt:lpstr>
      <vt:lpstr>Example Problem</vt:lpstr>
      <vt:lpstr>Energy and Stoichiometry</vt:lpstr>
      <vt:lpstr>Example Problem</vt:lpstr>
      <vt:lpstr>Chapter 10 Entropy and the Second Law of Thermodynamics</vt:lpstr>
      <vt:lpstr>Judging Entropy Changes in Processes</vt:lpstr>
      <vt:lpstr>Exam Questions</vt:lpstr>
      <vt:lpstr>Exam Questions</vt:lpstr>
      <vt:lpstr>The Second Law of Thermodynamics</vt:lpstr>
      <vt:lpstr>Gibbs Free Energy</vt:lpstr>
      <vt:lpstr>Exam Questions</vt:lpstr>
      <vt:lpstr>Chapter 11 Chemical Kinetics</vt:lpstr>
      <vt:lpstr>Rates of Reaction</vt:lpstr>
      <vt:lpstr>Stoichiometry and Rate</vt:lpstr>
      <vt:lpstr>Example Problem</vt:lpstr>
      <vt:lpstr>Determination of the Rate Law</vt:lpstr>
      <vt:lpstr>Example Problem</vt:lpstr>
      <vt:lpstr>Example Problem</vt:lpstr>
      <vt:lpstr>Example Problem</vt:lpstr>
      <vt:lpstr>Half-Life</vt:lpstr>
      <vt:lpstr>Half-Life</vt:lpstr>
      <vt:lpstr>Exam Questions</vt:lpstr>
      <vt:lpstr>Reaction Mechanisms</vt:lpstr>
      <vt:lpstr>Elementary Steps and Reaction Mechanisms</vt:lpstr>
      <vt:lpstr>Elementary Steps and Reaction Mechanism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linda Jensen</dc:creator>
  <cp:lastModifiedBy>Gang Chen</cp:lastModifiedBy>
  <cp:revision>336</cp:revision>
  <dcterms:created xsi:type="dcterms:W3CDTF">2013-12-27T02:17:17Z</dcterms:created>
  <dcterms:modified xsi:type="dcterms:W3CDTF">2020-12-03T21:43:46Z</dcterms:modified>
</cp:coreProperties>
</file>